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theme/theme2.xml" ContentType="application/vnd.openxmlformats-officedocument.theme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theme/theme3.xml" ContentType="application/vnd.openxmlformats-officedocument.theme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theme/theme4.xml" ContentType="application/vnd.openxmlformats-officedocument.theme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theme/theme7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ink/ink1.xml" ContentType="application/inkml+xml"/>
  <Override PartName="/ppt/ink/ink2.xml" ContentType="application/inkml+xml"/>
  <Override PartName="/ppt/notesSlides/notesSlide4.xml" ContentType="application/vnd.openxmlformats-officedocument.presentationml.notesSlide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ppt/ink/ink21.xml" ContentType="application/inkml+xml"/>
  <Override PartName="/ppt/ink/ink22.xml" ContentType="application/inkml+xml"/>
  <Override PartName="/ppt/ink/ink23.xml" ContentType="application/inkml+xml"/>
  <Override PartName="/ppt/ink/ink24.xml" ContentType="application/inkml+xml"/>
  <Override PartName="/ppt/ink/ink25.xml" ContentType="application/inkml+xml"/>
  <Override PartName="/ppt/ink/ink26.xml" ContentType="application/inkml+xml"/>
  <Override PartName="/ppt/ink/ink27.xml" ContentType="application/inkml+xml"/>
  <Override PartName="/ppt/ink/ink28.xml" ContentType="application/inkml+xml"/>
  <Override PartName="/ppt/ink/ink29.xml" ContentType="application/inkml+xml"/>
  <Override PartName="/ppt/ink/ink30.xml" ContentType="application/inkml+xml"/>
  <Override PartName="/ppt/ink/ink31.xml" ContentType="application/inkml+xml"/>
  <Override PartName="/ppt/ink/ink32.xml" ContentType="application/inkml+xml"/>
  <Override PartName="/ppt/ink/ink33.xml" ContentType="application/inkml+xml"/>
  <Override PartName="/ppt/ink/ink34.xml" ContentType="application/inkml+xml"/>
  <Override PartName="/ppt/ink/ink35.xml" ContentType="application/inkml+xml"/>
  <Override PartName="/ppt/ink/ink36.xml" ContentType="application/inkml+xml"/>
  <Override PartName="/ppt/ink/ink37.xml" ContentType="application/inkml+xml"/>
  <Override PartName="/ppt/ink/ink38.xml" ContentType="application/inkml+xml"/>
  <Override PartName="/ppt/ink/ink39.xml" ContentType="application/inkml+xml"/>
  <Override PartName="/ppt/ink/ink40.xml" ContentType="application/inkml+xml"/>
  <Override PartName="/ppt/ink/ink41.xml" ContentType="application/inkml+xml"/>
  <Override PartName="/ppt/ink/ink42.xml" ContentType="application/inkml+xml"/>
  <Override PartName="/ppt/ink/ink43.xml" ContentType="application/inkml+xml"/>
  <Override PartName="/ppt/ink/ink44.xml" ContentType="application/inkml+xml"/>
  <Override PartName="/ppt/ink/ink45.xml" ContentType="application/inkml+xml"/>
  <Override PartName="/ppt/ink/ink46.xml" ContentType="application/inkml+xml"/>
  <Override PartName="/ppt/ink/ink47.xml" ContentType="application/inkml+xml"/>
  <Override PartName="/ppt/ink/ink48.xml" ContentType="application/inkml+xml"/>
  <Override PartName="/ppt/ink/ink49.xml" ContentType="application/inkml+xml"/>
  <Override PartName="/ppt/ink/ink50.xml" ContentType="application/inkml+xml"/>
  <Override PartName="/ppt/ink/ink51.xml" ContentType="application/inkml+xml"/>
  <Override PartName="/ppt/ink/ink52.xml" ContentType="application/inkml+xml"/>
  <Override PartName="/ppt/ink/ink53.xml" ContentType="application/inkml+xml"/>
  <Override PartName="/ppt/ink/ink54.xml" ContentType="application/inkml+xml"/>
  <Override PartName="/ppt/ink/ink55.xml" ContentType="application/inkml+xml"/>
  <Override PartName="/ppt/ink/ink56.xml" ContentType="application/inkml+xml"/>
  <Override PartName="/ppt/ink/ink57.xml" ContentType="application/inkml+xml"/>
  <Override PartName="/ppt/ink/ink58.xml" ContentType="application/inkml+xml"/>
  <Override PartName="/ppt/ink/ink59.xml" ContentType="application/inkml+xml"/>
  <Override PartName="/ppt/ink/ink60.xml" ContentType="application/inkml+xml"/>
  <Override PartName="/ppt/ink/ink61.xml" ContentType="application/inkml+xml"/>
  <Override PartName="/ppt/ink/ink62.xml" ContentType="application/inkml+xml"/>
  <Override PartName="/ppt/ink/ink63.xml" ContentType="application/inkml+xml"/>
  <Override PartName="/ppt/ink/ink64.xml" ContentType="application/inkml+xml"/>
  <Override PartName="/ppt/ink/ink65.xml" ContentType="application/inkml+xml"/>
  <Override PartName="/ppt/ink/ink66.xml" ContentType="application/inkml+xml"/>
  <Override PartName="/ppt/ink/ink67.xml" ContentType="application/inkml+xml"/>
  <Override PartName="/ppt/ink/ink68.xml" ContentType="application/inkml+xml"/>
  <Override PartName="/ppt/ink/ink69.xml" ContentType="application/inkml+xml"/>
  <Override PartName="/ppt/ink/ink70.xml" ContentType="application/inkml+xml"/>
  <Override PartName="/ppt/ink/ink71.xml" ContentType="application/inkml+xml"/>
  <Override PartName="/ppt/ink/ink72.xml" ContentType="application/inkml+xml"/>
  <Override PartName="/ppt/ink/ink73.xml" ContentType="application/inkml+xml"/>
  <Override PartName="/ppt/ink/ink74.xml" ContentType="application/inkml+xml"/>
  <Override PartName="/ppt/ink/ink75.xml" ContentType="application/inkml+xml"/>
  <Override PartName="/ppt/ink/ink76.xml" ContentType="application/inkml+xml"/>
  <Override PartName="/ppt/ink/ink77.xml" ContentType="application/inkml+xml"/>
  <Override PartName="/ppt/notesSlides/notesSlide5.xml" ContentType="application/vnd.openxmlformats-officedocument.presentationml.notesSlide+xml"/>
  <Override PartName="/ppt/ink/ink78.xml" ContentType="application/inkml+xml"/>
  <Override PartName="/ppt/ink/ink79.xml" ContentType="application/inkml+xml"/>
  <Override PartName="/ppt/ink/ink80.xml" ContentType="application/inkml+xml"/>
  <Override PartName="/ppt/ink/ink81.xml" ContentType="application/inkml+xml"/>
  <Override PartName="/ppt/ink/ink82.xml" ContentType="application/inkml+xml"/>
  <Override PartName="/ppt/ink/ink83.xml" ContentType="application/inkml+xml"/>
  <Override PartName="/ppt/ink/ink84.xml" ContentType="application/inkml+xml"/>
  <Override PartName="/ppt/ink/ink85.xml" ContentType="application/inkml+xml"/>
  <Override PartName="/ppt/ink/ink86.xml" ContentType="application/inkml+xml"/>
  <Override PartName="/ppt/ink/ink87.xml" ContentType="application/inkml+xml"/>
  <Override PartName="/ppt/ink/ink88.xml" ContentType="application/inkml+xml"/>
  <Override PartName="/ppt/ink/ink89.xml" ContentType="application/inkml+xml"/>
  <Override PartName="/ppt/ink/ink90.xml" ContentType="application/inkml+xml"/>
  <Override PartName="/ppt/ink/ink91.xml" ContentType="application/inkml+xml"/>
  <Override PartName="/ppt/ink/ink92.xml" ContentType="application/inkml+xml"/>
  <Override PartName="/ppt/ink/ink93.xml" ContentType="application/inkml+xml"/>
  <Override PartName="/ppt/ink/ink94.xml" ContentType="application/inkml+xml"/>
  <Override PartName="/ppt/ink/ink95.xml" ContentType="application/inkml+xml"/>
  <Override PartName="/ppt/ink/ink96.xml" ContentType="application/inkml+xml"/>
  <Override PartName="/ppt/ink/ink97.xml" ContentType="application/inkml+xml"/>
  <Override PartName="/ppt/ink/ink98.xml" ContentType="application/inkml+xml"/>
  <Override PartName="/ppt/ink/ink99.xml" ContentType="application/inkml+xml"/>
  <Override PartName="/ppt/ink/ink100.xml" ContentType="application/inkml+xml"/>
  <Override PartName="/ppt/ink/ink101.xml" ContentType="application/inkml+xml"/>
  <Override PartName="/ppt/ink/ink102.xml" ContentType="application/inkml+xml"/>
  <Override PartName="/ppt/ink/ink103.xml" ContentType="application/inkml+xml"/>
  <Override PartName="/ppt/ink/ink104.xml" ContentType="application/inkml+xml"/>
  <Override PartName="/ppt/ink/ink105.xml" ContentType="application/inkml+xml"/>
  <Override PartName="/ppt/ink/ink106.xml" ContentType="application/inkml+xml"/>
  <Override PartName="/ppt/ink/ink107.xml" ContentType="application/inkml+xml"/>
  <Override PartName="/ppt/ink/ink108.xml" ContentType="application/inkml+xml"/>
  <Override PartName="/ppt/ink/ink109.xml" ContentType="application/inkml+xml"/>
  <Override PartName="/ppt/ink/ink110.xml" ContentType="application/inkml+xml"/>
  <Override PartName="/ppt/ink/ink111.xml" ContentType="application/inkml+xml"/>
  <Override PartName="/ppt/ink/ink112.xml" ContentType="application/inkml+xml"/>
  <Override PartName="/ppt/ink/ink113.xml" ContentType="application/inkml+xml"/>
  <Override PartName="/ppt/ink/ink114.xml" ContentType="application/inkml+xml"/>
  <Override PartName="/ppt/ink/ink115.xml" ContentType="application/inkml+xml"/>
  <Override PartName="/ppt/ink/ink116.xml" ContentType="application/inkml+xml"/>
  <Override PartName="/ppt/ink/ink117.xml" ContentType="application/inkml+xml"/>
  <Override PartName="/ppt/ink/ink118.xml" ContentType="application/inkml+xml"/>
  <Override PartName="/ppt/ink/ink119.xml" ContentType="application/inkml+xml"/>
  <Override PartName="/ppt/ink/ink120.xml" ContentType="application/inkml+xml"/>
  <Override PartName="/ppt/ink/ink121.xml" ContentType="application/inkml+xml"/>
  <Override PartName="/ppt/ink/ink122.xml" ContentType="application/inkml+xml"/>
  <Override PartName="/ppt/ink/ink123.xml" ContentType="application/inkml+xml"/>
  <Override PartName="/ppt/ink/ink124.xml" ContentType="application/inkml+xml"/>
  <Override PartName="/ppt/ink/ink125.xml" ContentType="application/inkml+xml"/>
  <Override PartName="/ppt/ink/ink126.xml" ContentType="application/inkml+xml"/>
  <Override PartName="/ppt/ink/ink127.xml" ContentType="application/inkml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ink/ink128.xml" ContentType="application/inkml+xml"/>
  <Override PartName="/ppt/ink/ink129.xml" ContentType="application/inkml+xml"/>
  <Override PartName="/ppt/ink/ink130.xml" ContentType="application/inkml+xml"/>
  <Override PartName="/ppt/ink/ink131.xml" ContentType="application/inkml+xml"/>
  <Override PartName="/ppt/ink/ink132.xml" ContentType="application/inkml+xml"/>
  <Override PartName="/ppt/ink/ink133.xml" ContentType="application/inkml+xml"/>
  <Override PartName="/ppt/ink/ink134.xml" ContentType="application/inkml+xml"/>
  <Override PartName="/ppt/ink/ink135.xml" ContentType="application/inkml+xml"/>
  <Override PartName="/ppt/ink/ink136.xml" ContentType="application/inkml+xml"/>
  <Override PartName="/ppt/ink/ink137.xml" ContentType="application/inkml+xml"/>
  <Override PartName="/ppt/ink/ink138.xml" ContentType="application/inkml+xml"/>
  <Override PartName="/ppt/ink/ink139.xml" ContentType="application/inkml+xml"/>
  <Override PartName="/ppt/ink/ink140.xml" ContentType="application/inkml+xml"/>
  <Override PartName="/ppt/ink/ink141.xml" ContentType="application/inkml+xml"/>
  <Override PartName="/ppt/ink/ink142.xml" ContentType="application/inkml+xml"/>
  <Override PartName="/ppt/ink/ink143.xml" ContentType="application/inkml+xml"/>
  <Override PartName="/ppt/ink/ink144.xml" ContentType="application/inkml+xml"/>
  <Override PartName="/ppt/ink/ink145.xml" ContentType="application/inkml+xml"/>
  <Override PartName="/ppt/ink/ink146.xml" ContentType="application/inkml+xml"/>
  <Override PartName="/ppt/ink/ink147.xml" ContentType="application/inkml+xml"/>
  <Override PartName="/ppt/ink/ink148.xml" ContentType="application/inkml+xml"/>
  <Override PartName="/ppt/ink/ink149.xml" ContentType="application/inkml+xml"/>
  <Override PartName="/ppt/ink/ink150.xml" ContentType="application/inkml+xml"/>
  <Override PartName="/ppt/ink/ink151.xml" ContentType="application/inkml+xml"/>
  <Override PartName="/ppt/ink/ink152.xml" ContentType="application/inkml+xml"/>
  <Override PartName="/ppt/ink/ink153.xml" ContentType="application/inkml+xml"/>
  <Override PartName="/ppt/ink/ink154.xml" ContentType="application/inkml+xml"/>
  <Override PartName="/ppt/ink/ink155.xml" ContentType="application/inkml+xml"/>
  <Override PartName="/ppt/ink/ink156.xml" ContentType="application/inkml+xml"/>
  <Override PartName="/ppt/ink/ink157.xml" ContentType="application/inkml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ink/ink158.xml" ContentType="application/inkml+xml"/>
  <Override PartName="/ppt/ink/ink159.xml" ContentType="application/inkml+xml"/>
  <Override PartName="/ppt/ink/ink160.xml" ContentType="application/inkml+xml"/>
  <Override PartName="/ppt/ink/ink161.xml" ContentType="application/inkml+xml"/>
  <Override PartName="/ppt/notesSlides/notesSlide13.xml" ContentType="application/vnd.openxmlformats-officedocument.presentationml.notesSlide+xml"/>
  <Override PartName="/ppt/ink/ink162.xml" ContentType="application/inkml+xml"/>
  <Override PartName="/ppt/ink/ink163.xml" ContentType="application/inkml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ink/ink164.xml" ContentType="application/inkml+xml"/>
  <Override PartName="/ppt/ink/ink165.xml" ContentType="application/inkml+xml"/>
  <Override PartName="/ppt/ink/ink166.xml" ContentType="application/inkml+xml"/>
  <Override PartName="/ppt/ink/ink167.xml" ContentType="application/inkml+xml"/>
  <Override PartName="/ppt/ink/ink168.xml" ContentType="application/inkml+xml"/>
  <Override PartName="/ppt/ink/ink169.xml" ContentType="application/inkml+xml"/>
  <Override PartName="/ppt/ink/ink170.xml" ContentType="application/inkml+xml"/>
  <Override PartName="/ppt/ink/ink171.xml" ContentType="application/inkml+xml"/>
  <Override PartName="/ppt/ink/ink172.xml" ContentType="application/inkml+xml"/>
  <Override PartName="/ppt/ink/ink173.xml" ContentType="application/inkml+xml"/>
  <Override PartName="/ppt/ink/ink174.xml" ContentType="application/inkml+xml"/>
  <Override PartName="/ppt/ink/ink175.xml" ContentType="application/inkml+xml"/>
  <Override PartName="/ppt/ink/ink176.xml" ContentType="application/inkml+xml"/>
  <Override PartName="/ppt/ink/ink177.xml" ContentType="application/inkml+xml"/>
  <Override PartName="/ppt/ink/ink178.xml" ContentType="application/inkml+xml"/>
  <Override PartName="/ppt/ink/ink179.xml" ContentType="application/inkml+xml"/>
  <Override PartName="/ppt/ink/ink180.xml" ContentType="application/inkml+xml"/>
  <Override PartName="/ppt/ink/ink181.xml" ContentType="application/inkml+xml"/>
  <Override PartName="/ppt/ink/ink182.xml" ContentType="application/inkml+xml"/>
  <Override PartName="/ppt/ink/ink183.xml" ContentType="application/inkml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ink/ink184.xml" ContentType="application/inkml+xml"/>
  <Override PartName="/ppt/ink/ink185.xml" ContentType="application/inkml+xml"/>
  <Override PartName="/ppt/ink/ink186.xml" ContentType="application/inkml+xml"/>
  <Override PartName="/ppt/ink/ink187.xml" ContentType="application/inkml+xml"/>
  <Override PartName="/ppt/ink/ink188.xml" ContentType="application/inkml+xml"/>
  <Override PartName="/ppt/ink/ink189.xml" ContentType="application/inkml+xml"/>
  <Override PartName="/ppt/ink/ink190.xml" ContentType="application/inkml+xml"/>
  <Override PartName="/ppt/ink/ink191.xml" ContentType="application/inkml+xml"/>
  <Override PartName="/ppt/ink/ink192.xml" ContentType="application/inkml+xml"/>
  <Override PartName="/ppt/ink/ink193.xml" ContentType="application/inkml+xml"/>
  <Override PartName="/ppt/ink/ink194.xml" ContentType="application/inkml+xml"/>
  <Override PartName="/ppt/ink/ink195.xml" ContentType="application/inkml+xml"/>
  <Override PartName="/ppt/ink/ink196.xml" ContentType="application/inkml+xml"/>
  <Override PartName="/ppt/ink/ink197.xml" ContentType="application/inkml+xml"/>
  <Override PartName="/ppt/ink/ink198.xml" ContentType="application/inkml+xml"/>
  <Override PartName="/ppt/ink/ink199.xml" ContentType="application/inkml+xml"/>
  <Override PartName="/ppt/ink/ink200.xml" ContentType="application/inkml+xml"/>
  <Override PartName="/ppt/ink/ink201.xml" ContentType="application/inkml+xml"/>
  <Override PartName="/ppt/ink/ink202.xml" ContentType="application/inkml+xml"/>
  <Override PartName="/ppt/ink/ink203.xml" ContentType="application/inkml+xml"/>
  <Override PartName="/ppt/ink/ink204.xml" ContentType="application/inkml+xml"/>
  <Override PartName="/ppt/ink/ink205.xml" ContentType="application/inkml+xml"/>
  <Override PartName="/ppt/ink/ink206.xml" ContentType="application/inkml+xml"/>
  <Override PartName="/ppt/ink/ink207.xml" ContentType="application/inkml+xml"/>
  <Override PartName="/ppt/ink/ink208.xml" ContentType="application/inkml+xml"/>
  <Override PartName="/ppt/ink/ink209.xml" ContentType="application/inkml+xml"/>
  <Override PartName="/ppt/ink/ink210.xml" ContentType="application/inkml+xml"/>
  <Override PartName="/ppt/ink/ink211.xml" ContentType="application/inkml+xml"/>
  <Override PartName="/ppt/ink/ink212.xml" ContentType="application/inkml+xml"/>
  <Override PartName="/ppt/ink/ink213.xml" ContentType="application/inkml+xml"/>
  <Override PartName="/ppt/ink/ink214.xml" ContentType="application/inkml+xml"/>
  <Override PartName="/ppt/ink/ink215.xml" ContentType="application/inkml+xml"/>
  <Override PartName="/ppt/ink/ink216.xml" ContentType="application/inkml+xml"/>
  <Override PartName="/ppt/ink/ink217.xml" ContentType="application/inkml+xml"/>
  <Override PartName="/ppt/ink/ink218.xml" ContentType="application/inkml+xml"/>
  <Override PartName="/ppt/ink/ink219.xml" ContentType="application/inkml+xml"/>
  <Override PartName="/ppt/ink/ink220.xml" ContentType="application/inkml+xml"/>
  <Override PartName="/ppt/ink/ink221.xml" ContentType="application/inkml+xml"/>
  <Override PartName="/ppt/ink/ink222.xml" ContentType="application/inkml+xml"/>
  <Override PartName="/ppt/ink/ink223.xml" ContentType="application/inkml+xml"/>
  <Override PartName="/ppt/ink/ink224.xml" ContentType="application/inkml+xml"/>
  <Override PartName="/ppt/ink/ink225.xml" ContentType="application/inkml+xml"/>
  <Override PartName="/ppt/ink/ink226.xml" ContentType="application/inkml+xml"/>
  <Override PartName="/ppt/ink/ink227.xml" ContentType="application/inkml+xml"/>
  <Override PartName="/ppt/ink/ink228.xml" ContentType="application/inkml+xml"/>
  <Override PartName="/ppt/ink/ink229.xml" ContentType="application/inkml+xml"/>
  <Override PartName="/ppt/ink/ink230.xml" ContentType="application/inkml+xml"/>
  <Override PartName="/ppt/ink/ink231.xml" ContentType="application/inkml+xml"/>
  <Override PartName="/ppt/ink/ink232.xml" ContentType="application/inkml+xml"/>
  <Override PartName="/ppt/ink/ink233.xml" ContentType="application/inkml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ink/ink234.xml" ContentType="application/inkml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ink/ink235.xml" ContentType="application/inkml+xml"/>
  <Override PartName="/ppt/ink/ink236.xml" ContentType="application/inkml+xml"/>
  <Override PartName="/ppt/notesSlides/notesSlide22.xml" ContentType="application/vnd.openxmlformats-officedocument.presentationml.notesSlide+xml"/>
  <Override PartName="/ppt/ink/ink237.xml" ContentType="application/inkml+xml"/>
  <Override PartName="/ppt/ink/ink238.xml" ContentType="application/inkml+xml"/>
  <Override PartName="/ppt/ink/ink239.xml" ContentType="application/inkml+xml"/>
  <Override PartName="/ppt/ink/ink240.xml" ContentType="application/inkml+xml"/>
  <Override PartName="/ppt/ink/ink241.xml" ContentType="application/inkml+xml"/>
  <Override PartName="/ppt/ink/ink242.xml" ContentType="application/inkml+xml"/>
  <Override PartName="/ppt/ink/ink243.xml" ContentType="application/inkml+xml"/>
  <Override PartName="/ppt/notesSlides/notesSlide23.xml" ContentType="application/vnd.openxmlformats-officedocument.presentationml.notesSlide+xml"/>
  <Override PartName="/ppt/ink/ink244.xml" ContentType="application/inkml+xml"/>
  <Override PartName="/ppt/notesSlides/notesSlide24.xml" ContentType="application/vnd.openxmlformats-officedocument.presentationml.notesSlide+xml"/>
  <Override PartName="/ppt/ink/ink245.xml" ContentType="application/inkml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ink/ink246.xml" ContentType="application/inkml+xml"/>
  <Override PartName="/ppt/ink/ink247.xml" ContentType="application/inkml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75" r:id="rId2"/>
    <p:sldMasterId id="2147483689" r:id="rId3"/>
    <p:sldMasterId id="2147483703" r:id="rId4"/>
    <p:sldMasterId id="2147483715" r:id="rId5"/>
  </p:sldMasterIdLst>
  <p:notesMasterIdLst>
    <p:notesMasterId r:id="rId66"/>
  </p:notesMasterIdLst>
  <p:handoutMasterIdLst>
    <p:handoutMasterId r:id="rId67"/>
  </p:handoutMasterIdLst>
  <p:sldIdLst>
    <p:sldId id="452" r:id="rId6"/>
    <p:sldId id="356" r:id="rId7"/>
    <p:sldId id="442" r:id="rId8"/>
    <p:sldId id="443" r:id="rId9"/>
    <p:sldId id="379" r:id="rId10"/>
    <p:sldId id="378" r:id="rId11"/>
    <p:sldId id="384" r:id="rId12"/>
    <p:sldId id="387" r:id="rId13"/>
    <p:sldId id="445" r:id="rId14"/>
    <p:sldId id="446" r:id="rId15"/>
    <p:sldId id="447" r:id="rId16"/>
    <p:sldId id="449" r:id="rId17"/>
    <p:sldId id="448" r:id="rId18"/>
    <p:sldId id="450" r:id="rId19"/>
    <p:sldId id="441" r:id="rId20"/>
    <p:sldId id="388" r:id="rId21"/>
    <p:sldId id="386" r:id="rId22"/>
    <p:sldId id="436" r:id="rId23"/>
    <p:sldId id="451" r:id="rId24"/>
    <p:sldId id="403" r:id="rId25"/>
    <p:sldId id="404" r:id="rId26"/>
    <p:sldId id="405" r:id="rId27"/>
    <p:sldId id="406" r:id="rId28"/>
    <p:sldId id="395" r:id="rId29"/>
    <p:sldId id="407" r:id="rId30"/>
    <p:sldId id="408" r:id="rId31"/>
    <p:sldId id="396" r:id="rId32"/>
    <p:sldId id="409" r:id="rId33"/>
    <p:sldId id="410" r:id="rId34"/>
    <p:sldId id="401" r:id="rId35"/>
    <p:sldId id="434" r:id="rId36"/>
    <p:sldId id="439" r:id="rId37"/>
    <p:sldId id="412" r:id="rId38"/>
    <p:sldId id="413" r:id="rId39"/>
    <p:sldId id="414" r:id="rId40"/>
    <p:sldId id="453" r:id="rId41"/>
    <p:sldId id="454" r:id="rId42"/>
    <p:sldId id="455" r:id="rId43"/>
    <p:sldId id="456" r:id="rId44"/>
    <p:sldId id="417" r:id="rId45"/>
    <p:sldId id="418" r:id="rId46"/>
    <p:sldId id="397" r:id="rId47"/>
    <p:sldId id="398" r:id="rId48"/>
    <p:sldId id="400" r:id="rId49"/>
    <p:sldId id="402" r:id="rId50"/>
    <p:sldId id="419" r:id="rId51"/>
    <p:sldId id="420" r:id="rId52"/>
    <p:sldId id="421" r:id="rId53"/>
    <p:sldId id="428" r:id="rId54"/>
    <p:sldId id="429" r:id="rId55"/>
    <p:sldId id="430" r:id="rId56"/>
    <p:sldId id="431" r:id="rId57"/>
    <p:sldId id="432" r:id="rId58"/>
    <p:sldId id="433" r:id="rId59"/>
    <p:sldId id="422" r:id="rId60"/>
    <p:sldId id="423" r:id="rId61"/>
    <p:sldId id="424" r:id="rId62"/>
    <p:sldId id="425" r:id="rId63"/>
    <p:sldId id="426" r:id="rId64"/>
    <p:sldId id="427" r:id="rId65"/>
  </p:sldIdLst>
  <p:sldSz cx="9144000" cy="6858000" type="screen4x3"/>
  <p:notesSz cx="6985000" cy="92837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FF66"/>
    <a:srgbClr val="CC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5620"/>
    <p:restoredTop sz="75844" autoAdjust="0"/>
  </p:normalViewPr>
  <p:slideViewPr>
    <p:cSldViewPr>
      <p:cViewPr>
        <p:scale>
          <a:sx n="60" d="100"/>
          <a:sy n="60" d="100"/>
        </p:scale>
        <p:origin x="-1644" y="-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00" d="100"/>
        <a:sy n="100" d="100"/>
      </p:scale>
      <p:origin x="0" y="0"/>
    </p:cViewPr>
  </p:sorterViewPr>
  <p:notesViewPr>
    <p:cSldViewPr>
      <p:cViewPr>
        <p:scale>
          <a:sx n="100" d="100"/>
          <a:sy n="100" d="100"/>
        </p:scale>
        <p:origin x="-864" y="282"/>
      </p:cViewPr>
      <p:guideLst>
        <p:guide orient="horz" pos="2924"/>
        <p:guide pos="220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1.xml"/><Relationship Id="rId21" Type="http://schemas.openxmlformats.org/officeDocument/2006/relationships/slide" Target="slides/slide16.xml"/><Relationship Id="rId42" Type="http://schemas.openxmlformats.org/officeDocument/2006/relationships/slide" Target="slides/slide37.xml"/><Relationship Id="rId47" Type="http://schemas.openxmlformats.org/officeDocument/2006/relationships/slide" Target="slides/slide42.xml"/><Relationship Id="rId63" Type="http://schemas.openxmlformats.org/officeDocument/2006/relationships/slide" Target="slides/slide58.xml"/><Relationship Id="rId68" Type="http://schemas.openxmlformats.org/officeDocument/2006/relationships/presProps" Target="presProps.xml"/><Relationship Id="rId7" Type="http://schemas.openxmlformats.org/officeDocument/2006/relationships/slide" Target="slides/slide2.xml"/><Relationship Id="rId71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1.xml"/><Relationship Id="rId29" Type="http://schemas.openxmlformats.org/officeDocument/2006/relationships/slide" Target="slides/slide24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32" Type="http://schemas.openxmlformats.org/officeDocument/2006/relationships/slide" Target="slides/slide27.xml"/><Relationship Id="rId37" Type="http://schemas.openxmlformats.org/officeDocument/2006/relationships/slide" Target="slides/slide32.xml"/><Relationship Id="rId40" Type="http://schemas.openxmlformats.org/officeDocument/2006/relationships/slide" Target="slides/slide35.xml"/><Relationship Id="rId45" Type="http://schemas.openxmlformats.org/officeDocument/2006/relationships/slide" Target="slides/slide40.xml"/><Relationship Id="rId53" Type="http://schemas.openxmlformats.org/officeDocument/2006/relationships/slide" Target="slides/slide48.xml"/><Relationship Id="rId58" Type="http://schemas.openxmlformats.org/officeDocument/2006/relationships/slide" Target="slides/slide53.xml"/><Relationship Id="rId66" Type="http://schemas.openxmlformats.org/officeDocument/2006/relationships/notesMaster" Target="notesMasters/notesMaster1.xml"/><Relationship Id="rId5" Type="http://schemas.openxmlformats.org/officeDocument/2006/relationships/slideMaster" Target="slideMasters/slideMaster5.xml"/><Relationship Id="rId61" Type="http://schemas.openxmlformats.org/officeDocument/2006/relationships/slide" Target="slides/slide56.xml"/><Relationship Id="rId19" Type="http://schemas.openxmlformats.org/officeDocument/2006/relationships/slide" Target="slides/slide1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30" Type="http://schemas.openxmlformats.org/officeDocument/2006/relationships/slide" Target="slides/slide25.xml"/><Relationship Id="rId35" Type="http://schemas.openxmlformats.org/officeDocument/2006/relationships/slide" Target="slides/slide30.xml"/><Relationship Id="rId43" Type="http://schemas.openxmlformats.org/officeDocument/2006/relationships/slide" Target="slides/slide38.xml"/><Relationship Id="rId48" Type="http://schemas.openxmlformats.org/officeDocument/2006/relationships/slide" Target="slides/slide43.xml"/><Relationship Id="rId56" Type="http://schemas.openxmlformats.org/officeDocument/2006/relationships/slide" Target="slides/slide51.xml"/><Relationship Id="rId64" Type="http://schemas.openxmlformats.org/officeDocument/2006/relationships/slide" Target="slides/slide59.xml"/><Relationship Id="rId69" Type="http://schemas.openxmlformats.org/officeDocument/2006/relationships/viewProps" Target="viewProps.xml"/><Relationship Id="rId8" Type="http://schemas.openxmlformats.org/officeDocument/2006/relationships/slide" Target="slides/slide3.xml"/><Relationship Id="rId51" Type="http://schemas.openxmlformats.org/officeDocument/2006/relationships/slide" Target="slides/slide46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slide" Target="slides/slide28.xml"/><Relationship Id="rId38" Type="http://schemas.openxmlformats.org/officeDocument/2006/relationships/slide" Target="slides/slide33.xml"/><Relationship Id="rId46" Type="http://schemas.openxmlformats.org/officeDocument/2006/relationships/slide" Target="slides/slide41.xml"/><Relationship Id="rId59" Type="http://schemas.openxmlformats.org/officeDocument/2006/relationships/slide" Target="slides/slide54.xml"/><Relationship Id="rId67" Type="http://schemas.openxmlformats.org/officeDocument/2006/relationships/handoutMaster" Target="handoutMasters/handoutMaster1.xml"/><Relationship Id="rId20" Type="http://schemas.openxmlformats.org/officeDocument/2006/relationships/slide" Target="slides/slide15.xml"/><Relationship Id="rId41" Type="http://schemas.openxmlformats.org/officeDocument/2006/relationships/slide" Target="slides/slide36.xml"/><Relationship Id="rId54" Type="http://schemas.openxmlformats.org/officeDocument/2006/relationships/slide" Target="slides/slide49.xml"/><Relationship Id="rId62" Type="http://schemas.openxmlformats.org/officeDocument/2006/relationships/slide" Target="slides/slide57.xml"/><Relationship Id="rId7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36" Type="http://schemas.openxmlformats.org/officeDocument/2006/relationships/slide" Target="slides/slide31.xml"/><Relationship Id="rId49" Type="http://schemas.openxmlformats.org/officeDocument/2006/relationships/slide" Target="slides/slide44.xml"/><Relationship Id="rId57" Type="http://schemas.openxmlformats.org/officeDocument/2006/relationships/slide" Target="slides/slide52.xml"/><Relationship Id="rId10" Type="http://schemas.openxmlformats.org/officeDocument/2006/relationships/slide" Target="slides/slide5.xml"/><Relationship Id="rId31" Type="http://schemas.openxmlformats.org/officeDocument/2006/relationships/slide" Target="slides/slide26.xml"/><Relationship Id="rId44" Type="http://schemas.openxmlformats.org/officeDocument/2006/relationships/slide" Target="slides/slide39.xml"/><Relationship Id="rId52" Type="http://schemas.openxmlformats.org/officeDocument/2006/relationships/slide" Target="slides/slide47.xml"/><Relationship Id="rId60" Type="http://schemas.openxmlformats.org/officeDocument/2006/relationships/slide" Target="slides/slide55.xml"/><Relationship Id="rId65" Type="http://schemas.openxmlformats.org/officeDocument/2006/relationships/slide" Target="slides/slide60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39" Type="http://schemas.openxmlformats.org/officeDocument/2006/relationships/slide" Target="slides/slide34.xml"/><Relationship Id="rId34" Type="http://schemas.openxmlformats.org/officeDocument/2006/relationships/slide" Target="slides/slide29.xml"/><Relationship Id="rId50" Type="http://schemas.openxmlformats.org/officeDocument/2006/relationships/slide" Target="slides/slide45.xml"/><Relationship Id="rId55" Type="http://schemas.openxmlformats.org/officeDocument/2006/relationships/slide" Target="slides/slide5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4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27363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3449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56050" y="0"/>
            <a:ext cx="3027363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3450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18563"/>
            <a:ext cx="3027363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3450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56050" y="8818563"/>
            <a:ext cx="3027363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B59FC4FD-E9C3-427B-B510-92A9B3D7156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220878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4-08T21:41:57.078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0 4 7,'0'0'5,"0"0"-1,0 0-1,0 0-1,0 0-3,0 0 0,0 0-2,0 0 0,0 0-1,8-3 0,-8 3 0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4:49.780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78 0 18,'0'0'22,"0"0"-2,0 0-1,0 0-1,0 0-4,0 0-3,0 0-1,0 0-3,0 0-1,0 0-2,0 0 0,-1 11-1,1-11 0,-13 12-1,10-1-1,-7 2 1,2 5-1,6 4 0,2 4-1,-6 5 1,0 1 0,0 4-1,9-1 2,-4-1-1,-2-1-1,-5-2 1,6-4-1,-1-3 1,3-4-1,-2-5 0,-3-2-1,5-13-1,2 16-3,-2-16-14,0 0-17,-4-19-3,2-4 3</inkml:trace>
  <inkml:trace contextRef="#ctx0" brushRef="#br0" timeOffset="1041">302 415 6,'0'0'29,"0"0"1,0 0-13,0 0-2,0 0-2,0 0-3,-36-58-2,36 58-2,0 0-1,2-60-1,-2 60 1,14-43-1,-14 43-1,0 0 1,31-52-2,-31 52 1,0 0-1,0 0-1,37-42 2,-37 42-2,0 0 0,0 0-1,0 0 1,0 0-1,46-20 0,-46 20 1,0 0-1,0 0 1,48 21-1,-48-21 1,0 0-1,44 33 1,-44-33 0,0 0-1,15 46 1,-15-46 0,0 0-1,17 52 0,-17-52 1,0 0-1,1 54 1,-1-54 0,0 0-1,-21 48 2,21-48-1,0 0 0,0 0 0,-52 44 1,52-44-1,0 0 0,-50 17 1,50-17-1,0 0 0,-43 5-1,43-5 1,0 0-1,-44-4 0,44 4 0,0 0-1,0 0-2,-47-19-5,47 19-21,0 0-11,-24-47-1,24 47 2</inkml:trace>
  <inkml:trace contextRef="#ctx0" brushRef="#br0" timeOffset="1833">709 236 20,'0'0'25,"0"0"-2,0 0 1,0 0-6,0 0-2,0 0-5,0 0-3,0 0-3,0 0-2,0 0 0,0 0-1,0 0 0,0 0 1,0 0-1,0 0-1,0 0 1,0 0 0,0 0 0,0 0-1,2 59 0,-2-59 0,1 48-1,-1-48 1,-1 62 0,1-62 0,-17 62-1,17-62 0,-4 53 0,4-53 0,0 0 0,-4 47 0,4-47 1,0 0-1,0 0 1,0 0-1,0 0 0,45-43 1,-45 43-1,33-43 0,-33 43 0,33-47 0,-33 47 0,31-42 0,-31 42-1,0 0 1,0 0 0,37-49 0,-37 49 0,0 0-1,0 0 1,0 0 0,0 0 0,0 0-1,0 0 1,47-10 0,-47 10 0,0 0 1,0 0-1,0 0 0,22 46 1,-22-46-1,0 0 1,5 62-1,-5-62 1,-8 51-1,8-51 1,-2 54-1,2-54 1,-13 48-1,13-48 1,0 0-1,-11 55 1,11-55-1,0 0 0,0 0 1,-9 41-1,9-41-1,0 0 0,0 0-3,0 0-3,0 0-24,0 0-9,0 0 1,0 0-1</inkml:trace>
  <inkml:trace contextRef="#ctx0" brushRef="#br0" timeOffset="2884">1260 665 7,'0'0'28,"0"0"-5,0 0-10,0 0-3,0 0-2,0 0-1,0 0-1,0 0 0,0 0 1,0 0 1,0 0-1,0 0 1,0 0-2,0 0-1,0 0-1,0 0-2,0 0 0,0 0-1,-42-4 0,42 4 0,0 0-1,0 0 1,-49 8-1,49-8 1,0 0 0,-56 13 1,56-13-1,0 0 0,0 0 0,-53 19 1,53-19 0,0 0-2,0 0 1,0 0-1,0 0 0,-7 42 0,7-42 0,0 0 1,0 0-1,22 50-1,-22-50 1,0 0 0,24 53 0,-24-53 0,0 0-1,54 56 0,-54-56 1,0 0-1,26 58-1,-26-58 1,0 0 0,16 53 0,-16-53 1,0 0-1,10 45 1,-10-45 0,0 0 1,0 0-1,3 41 0,-3-41 1,0 0-1,0 0 1,0 0 0,0 0 1,-12 54 0,12-54 1,0 0 0,0 0 1,-49 38 0,49-38 1,-58 21 0,17-13-2,41-8 0,-94 9-1,45-16-4,49 7-32,-91-24-8,91 24-1,-64-51 1</inkml:trace>
</inkml:ink>
</file>

<file path=ppt/ink/ink1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31:15.649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176 100 16,'0'0'14,"0"0"-2,0 0-2,0 0-2,0 0-1,0 0-3,0 0 0,0 0-1,0 0 1,0 0 0,-1 14 0,1-14 0,-2 17 0,-1-3 0,1 6 0,-1 2-1,1 6 0,-1 6 0,1 3-1,-1 7-1,1 5 1,-1 4-1,2 1 0,-2 0 0,2 2 0,-1-4-1,0-3 1,-1-2-1,2-5 1,-1-5-1,0-6 0,1-4 1,0-4-1,0-4 1,0-2 0,0-7-1,1-10 1,-1 14-3,1-14-5,0 0-19,-4-10-6,-4-8 1,7-1 0</inkml:trace>
  <inkml:trace contextRef="#ctx0" brushRef="#br0" timeOffset="510">-2 150 11,'-1'-25'25,"5"14"-7,2-3-7,-1 1-2,5 1-1,-1-1 1,5 3-3,0-1 0,5 2-1,0 1-1,5 2-1,0-1 0,5 2-1,0 1-1,1 2 0,1 2-1,-1 1 1,0 2-1,0 2 1,-3 2-1,0 4 1,-3 1-1,-1 2 1,-3 3 0,-2 1 0,-2-1-1,-3 2 1,-2 2 0,-2 0 0,-4-1 1,-1 0-1,-6-1 1,-1-1 0,-5 0 0,-2-1 1,-6-5 0,-2 2 0,-4-5 1,0 2-1,-4-5 0,2 2 0,-1-5 0,2 0-1,-1-2-1,5 0 2,-1-2-3,2 1 0,3-2 0,0 1 0,3 0-3,0-2-2,12 3-7,-13-2-14,13 2-10,3-9-1,3 0 1</inkml:trace>
</inkml:ink>
</file>

<file path=ppt/ink/ink1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31:16.940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94 258 0,'0'0'17,"6"-9"-5,-6 9 0,10-10-3,0 7 1,-1-1-1,5 1 1,0-1 0,4 3-2,3-3-1,4 3-1,2-3-1,5 4 0,3-1-2,5 1 1,0 1-1,2 1-1,-3-1-1,0 1 1,-5 4-1,-2-3 0,-3-1 1,-3-1-2,-5 0 1,-3 0 0,-6 0-1,0-1 1,-12 0-1,13 0 0,-13 0 0,0 0 0,0 0-5,0 0-9,-9-8-18,9 8-2,-16-10 1</inkml:trace>
  <inkml:trace contextRef="#ctx0" brushRef="#br0" timeOffset="521">37 254 22,'0'0'22,"0"0"-9,9-11-3,-9 11 0,10-16 1,1 7-2,-4-5-1,5-1-2,1-5 0,5 2-3,-2-4 0,4 1-2,1 0 1,0 1-1,-2 4 0,-1 0 1,-1 4-1,-5 2 0,-2 4-1,-10 6 1,13-7-1,-13 7 0,0 0-1,0 0 1,0 0 0,0 0-1,0 9 0,0-9 0,-5 11 0,5-11 0,-11 16 0,3-5-1,-1 1 0,-4 2 0,1 1 0,-4 1 0,0 3-1,-2-1 1,-1 3 1,-1 0 0,1-1 0,-2 0 0,2-2 1,1 0-1,3-3 2,1-2-2,4-2 2,10-11-2,-14 13 1,14-13 1,-5 9-1,5-9 1,0 0 0,-1 11 0,1-11 1,0 0 0,2 13 0,-2-13 1,5 15-1,2-6 1,-3 1-1,4 1 1,0 2-1,5 0-1,-2 1 1,6 1 0,1 0-1,3 0 0,0 0 0,2 0 0,1-3 0,1 1 0,0-3-1,-3-1 1,-2-2-1,-3-1 0,-3-2 1,-3 0-1,-11-4 0,15 3 1,-15-3-1,0 0 1,0 0-1,0 0-3,0 0-13,12 1-17,-12-12-1,8 1 1</inkml:trace>
</inkml:ink>
</file>

<file path=ppt/ink/ink1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31:19.234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389 210 0,'0'0'26,"0"0"-3,12-7-6,-12 7-2,0 0 0,0 0-4,0 0 0,-13-2-2,13 2-1,-16 2-4,4 0-2,-3 0 0,-1 1-2,-1 0 1,1 2-1,-1 0 0,1 0 1,0 2-1,3-1 0,0 0 0,3 2 0,1-1 0,9-7 0,-16 15 0,16-15 0,-11 14 0,11-14-1,-6 13 1,6-13 0,-1 12-1,1-12 1,5 14-1,-5-14 1,13 14 0,-3-5 0,1 3 0,2-1-1,4 3 1,0 0-1,1 0 0,-1 1 0,0 0 0,-2 0-1,-2-1 1,0-2 1,-5 1-1,-1-1 0,-4-2 1,1 1 0,-4-2 0,0-9 0,-4 17 0,4-17 0,-12 16 0,2-8 1,-3-2 0,-1 1 0,-4-1 1,-2 0 0,-2-3 1,0 2-1,-4-3 1,3 1-1,-2-2 0,2 0 0,1-2-1,1 1 0,0-1 0,4 0 0,1-1-1,3 0 0,1 1 0,3-1-1,9 2-2,-12-5-4,12 5-6,0 0-20,10-3-3,2 0 1</inkml:trace>
  <inkml:trace contextRef="#ctx0" brushRef="#br0" timeOffset="1021">804 622 1,'0'0'25,"0"0"1,0 0-11,9-22-4,3 9 1,2-11-3,7 2-2,1-7 1,4-2-1,1-5-2,2 2-1,0 0-1,-1 4 0,-3 1-2,0 4 2,-6 1-1,1 8 0,-7 1 0,0 4 1,-3 3-1,-10 8 0,12-10-1,-12 10 0,0 0 0,0 0-1,11 2 0,-11-2 1,4 12-1,-4-12 0,7 19 1,-2-5 0,1 2-1,2 2 1,0 5 0,0 3 0,1 4 0,-1 3-1,1 1 1,-1 1-1,1 1 1,-3-1-1,0-4 0,-1-4 0,-1-2 1,0-7-1,-2-5 0,0-2 1,-2-11-1,2 11 1,-2-11-2,0 0-2,0-11-8,0 11-20,-3-29-5,7 7 0,-3-9-1</inkml:trace>
  <inkml:trace contextRef="#ctx0" brushRef="#br0" timeOffset="1622">1812-11 17,'0'0'26,"0"0"-9,1-10-4,-1 10 0,0 0-3,0 0-2,0 0-1,0 0-2,0 0-2,0 0-1,0 0-2,0 0 1,0 0-1,0 0 0,0 0 1,0 0 0,0 0 0,0 0 0,0 0 0,0 0 1,-6 12-1,6-12 1,-5 15-1,2-4 1,-3 3 0,2 3-1,-1 4 0,0 3 1,0 3-1,1 6 0,-1 2 0,2 4 0,1 2-1,0 4 1,1 1-1,1 3 1,-1 4-1,1 2 0,-1 1 1,0 1-1,1-1 0,0 0 0,-1-3 0,1-6 0,-2-3 0,1-7 1,-1-2-1,-1-7 1,-2-2-1,-2-4 1,-2-5 1,0-3-1,-3-4 1,1-2-1,-3-7 0,-1-3 0,0-5-4,-1-10-5,4 0-10,0-5-17,-3-10-1,6-1 2</inkml:trace>
  <inkml:trace contextRef="#ctx0" brushRef="#br0" timeOffset="2213">1477 576 10,'0'0'29,"0"0"0,17-4-2,-4 2-15,3-7-3,7 5-1,4-5 1,8 3-2,2-2 0,8 2 0,-3-1-2,4 4-1,-3-1-1,3 4 1,-6 0-2,1 2 0,-9 0 0,-3 1 0,-4 0-1,-5 0 0,-6 1 0,-3-1-1,-11-3 0,10 4-1,-10-4-5,0 0-11,-12 3-21,2-2 0,-10-3 0,-2 1 1</inkml:trace>
</inkml:ink>
</file>

<file path=ppt/ink/ink1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31:22.859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-1 129 7,'0'0'16,"0"0"-6,0 0-2,0 0-1,0 0-1,1 11 1,-1-11 0,3 14-1,1-3 0,0 5 1,1 4-1,2 5-2,-1 2 0,3 7 0,-2 1-1,1 4-1,-2-1-1,1 1 1,-3-4-1,2-1 0,-3-6 0,2-3 0,-3-6 0,1-4 0,-3-3 0,0-12 0,2 14 1,-2-14 2,0 0 0,0 0 2,0 0 0,0 0 0,0 0 1,-1-13-2,-1-3 0,3 1 0,-1-7-2,1-3-2,1-3-1,3-4 0,3-2 0,3-3 0,4 1-1,3-2 1,4 3-1,3 0 1,2 2-1,2 4 1,0 5 0,-1 4-1,-1 4 1,-1 6 0,-1 3-1,0 4 1,-3 3-2,-1 3 2,-4 2-1,0 2 1,-3 1-1,-1 0 1,-2 0-2,-11-8-1,21 15-8,-12-9-25,0-6-1,5 0 2,-5-7-1</inkml:trace>
  <inkml:trace contextRef="#ctx0" brushRef="#br0" timeOffset="851">1000 379 8,'0'0'25,"10"-6"1,1 4-12,-1-1-6,7 0 0,0-1 0,8 2 0,-1-1-1,6 2-1,2-3 0,5 4-2,2-1 0,5 2-1,-1 1 0,3 1-1,-2-1 0,0 2 0,-3 0-1,-1 0 1,-3 0-1,-4 1 0,-5-2 0,-2 0-1,-4-1 1,-1 1 0,-7-2-1,-1 1 0,-13-2 0,14 0-1,-14 0-2,0 0-5,0 0-15,0 0-12,0 0 1,-13-14 0</inkml:trace>
  <inkml:trace contextRef="#ctx0" brushRef="#br0" timeOffset="1382">902 359 7,'0'0'13,"0"0"1,0 0 1,0 0 0,0 0-1,-6-11 1,6 11-4,12-24-2,1 7-2,4-8-2,6-4-3,3-2-1,5-3 0,4-2 0,0 4-1,0 2 1,-2 4 0,-4 4-1,-4 4 2,-5 5-2,-6 5 1,-3 4-1,-11 4 0,11 0 0,-11 0-1,0 0-2,-8 15-4,2-4-11,0 6-15,-10-5 1,2 7 1</inkml:trace>
  <inkml:trace contextRef="#ctx0" brushRef="#br0" timeOffset="1762">892 307 3,'0'0'24,"12"3"-8,-12-3-6,20 9 1,-5 3-1,0-1 1,5 9-1,-2-1-1,3 8-2,0-2 0,4 5-2,-6-4 0,6 4-2,-3-4 0,2 3 0,-1-6 0,-2 0-2,0-6 1,-2-1-1,-3-4-1,-2-2 0,-4-3-1,-10-7-8,9-3-22,-9 3-4,4-12 2,1 3 0</inkml:trace>
  <inkml:trace contextRef="#ctx0" brushRef="#br0" timeOffset="2323">2523 75 3,'0'0'26,"0"0"1,-5-9-12,5 9-6,-18-1 0,8 3-3,-6-2-1,2 3 0,-6 0-1,3 4 1,-3 0-1,0 2 0,1-1 0,0 2-2,1-2 0,3 3-1,1-2 0,2-1 0,12-8-1,-14 17 0,10-8 0,3 1 0,2 1 0,5 2 0,3 0 0,3 2 0,3 0 0,2 2 0,3 3 0,1-1 0,2-1 0,0 2 0,0 2-1,-1-1 1,-1 0 0,0-2 0,-2-1-1,-3-1 1,0 1 0,-3-1 0,-3-4 0,-5 1 0,-3-2 1,-3 2 0,-5-4 0,-3 3 2,-7-4 1,-1 2 0,-7-4 0,0 2 1,-7-3 0,0 2 0,-6-4-1,3 2 0,0-3-1,3 1-1,1-2 0,4 0-1,4-1-1,7-1-1,4 0-1,1-2-3,10 2-6,0 0-12,0 0-14,8-12-2,5 4 2</inkml:trace>
  <inkml:trace contextRef="#ctx0" brushRef="#br0" timeOffset="3305">2946 545 26,'0'0'30,"0"0"-6,6-10-6,4 4-4,-4-11-3,9 2-2,-1-10-1,7 0-3,-1-6-2,4 0 0,0-4-1,1 2 0,-2 1 0,1 3-1,-2 0 2,0 7-1,-4 1 0,3 4 1,-6 1 0,2 4 0,-6 1-1,3 4-1,-14 7 1,17-8-1,-17 8 0,10-4-1,-10 4 1,9 2 0,-9-2-1,0 0 1,0 0 0,10 7 0,-10-7-1,0 0 1,8 13-1,-8-13 1,8 18-1,-4-5 1,1 1-1,1 6 0,1 2 1,0 5-1,-1 2 0,1 3 1,1 0-1,-1 3 0,-1 1 0,-1-3 1,0-2-1,1 0 0,-2-4 0,0-1 1,-1-3-1,0-4 0,0-4 0,0-1 0,-1-4 0,-2-10 0,2 13 0,-2-13 0,0 0 0,0 0-2,0 0-2,0 0-6,0 0-26,-4-14-3,-1 3-1,2-4 1</inkml:trace>
</inkml:ink>
</file>

<file path=ppt/ink/ink1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31:27.586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220 73 0,'-8'-16'24,"8"16"-2,0 0-9,-13-14-4,13 14-1,-19-5-1,9 5 0,-5 0-3,1 5 0,-2 2 0,2 4 0,-3 3 0,2 3 0,-2 4-1,3 3 0,-1 1 1,5 4-1,-2-1 0,5 1 0,4-2-1,3 0 0,4-5-1,6-1 1,4-6-1,7-4 0,6-9 0,5-4 0,1-9 0,3-2-1,2-7 0,0-4 0,-5-2 1,-5-2 0,-6 0 0,-6 3 2,-4 0 0,-5 3 0,-9 2 0,-3 4 0,-8 3-1,-1 4 0,-5 5-1,-1 3-1,-1 4-1,-4 2-1,2 6-3,-1-4-2,9 8-8,-4-6-12,3-3-10,16-6 2,-11 4 0</inkml:trace>
  <inkml:trace contextRef="#ctx0" brushRef="#br0" timeOffset="510">361 88 19,'7'18'29,"-7"-18"0,-5 9-7,5-9-12,-3 14-2,4-3 1,-1-11-1,-1 23-1,-1-10 1,3 9-2,-4 3-2,1 11 0,-2 4-2,-3 9 0,-2 7-1,-3 5 1,1 4-2,-2 0 1,1-2-1,0-4 1,1-7-1,4-6 0,1-10 1,1-8-1,3-6 0,0-7 0,0-4-1,2-11 0,-1 10-2,1-10-2,0 0-10,0 0-21,6-16-1,0 0 0,-4-10 1</inkml:trace>
  <inkml:trace contextRef="#ctx0" brushRef="#br0" timeOffset="1121">808 423 32,'0'0'26,"4"-10"-3,1-2-3,8-2-4,-2-9-4,10-2-3,3-10-3,5 0-3,2-5 0,2 1-2,-1 2 1,0 3 0,-4 5 0,-2 4 0,-5 3 0,-2 7 1,-3 2-1,-4 6 0,-1 1 1,-11 6-1,15-4-1,-15 4 0,11 4-1,-11-4 1,8 13-1,-5-3 1,-2 1-1,3 5 1,0 1 0,-1 5-1,1 2 1,-1 3-1,0 3 1,0 3-1,2 1 0,-1 1 1,-1-1-1,-1 1 0,0-3 0,1-3 1,-2-3-1,0-3 0,0-5 0,-2-5 0,0-1 0,1-12-1,0 13-1,0-13-7,0 0-20,0 0-9,-2-10 0,4-1 0</inkml:trace>
  <inkml:trace contextRef="#ctx0" brushRef="#br0" timeOffset="1892">1754 122 11,'0'0'24,"0"0"1,0 0-9,10 0-11,-10 0 1,0 0 1,5 11 0,-5-11 0,4 20 2,-6-6-1,5 10-1,-3 3-1,3 8-1,-5 4-2,3 7 1,-2 0-2,1 8-1,1 0 1,-1-1-1,-1-2 0,-1-3 0,2-5-1,-1-5 0,0-7 1,1-9-2,-1-3-1,1-19-4,1 16-7,-1-16-21,2-12-2,2-1 2</inkml:trace>
  <inkml:trace contextRef="#ctx0" brushRef="#br0" timeOffset="2343">1786 102 2,'0'0'29,"0"0"0,0 0 1,0 0-17,3-15-7,-3 15 0,12-10-1,-2 2-1,3 0 0,4 2 0,3-2 0,7 2-1,0-1-1,3 3 0,0 0-1,1 3 0,-2 1 0,-2 3 0,-2 1 0,-3 3 0,-5 4 0,-1 1 0,-6 3 0,-3 2-1,-1 2 1,-1 1 0,-6 1-1,-1 0 1,-4 0 0,0 1 1,-4-2 1,-3 0 1,-6-4-1,-2 1 2,-4-5 0,-1 2-1,-7-4 0,3 0-1,-3-3 0,1-1-1,1-1-1,1-1 0,2 2-1,3-4-1,3 3-2,-7-6-7,9 1-23,-4 2-6,-1-4-1,1-1 0</inkml:trace>
</inkml:ink>
</file>

<file path=ppt/ink/ink1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29:39.300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-4-4 36,'0'0'33,"10"6"0,-10-6 0,0 0-25,0 0-8,0 0 1,0 0 0,0 0 1,0 0 1,0 0-1,0 0 0,0 0 0,0 0-1,0 0-1,0 0-3,15 5-9,-4 3-23,2-6-1,9 6 1,-2-8 0</inkml:trace>
</inkml:ink>
</file>

<file path=ppt/ink/ink1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29:39.570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0-304 5,'17'9'32,"-4"6"-1,-13-15 2,0 0-19,0 0-4,0 0-4,0 0-2,0 0-2,0 0-2,7 24-4,-7-24-5,0 0-13,0 0-11,0 0 0,14-11 0</inkml:trace>
</inkml:ink>
</file>

<file path=ppt/ink/ink1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29:39.961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0-1 14,'0'0'33,"17"17"1,-17-17-7,0 0-10,10 16-3,-10-16-4,0 0-4,0 0-2,0 0-1,0 0-2,0 0-1,11 16-6,-11-16-29,0 0-1,0 0-1,5-16 0</inkml:trace>
</inkml:ink>
</file>

<file path=ppt/ink/ink1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34:51.960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0 683 6,'0'0'12,"0"0"-1,0 0 0,0 0-2,0 0-1,0 0-1,0 0-2,0 0-2,0 0-1,0 0 0,0 0 0,0 0-1,0 0 0,0 0 0,12 8 0,-12-8 2,18 2-2,-6 1 1,3-2 0,1 2 0,3-3 0,0 2-1,1-2 1,1 2-1,-2-2 1,2 1-1,-2-1 1,-1 1-1,-2 0 1,-2 0 0,0 0-1,-3 0 1,-11-1 0,16 2-1,-16-2 0,0 0 0,10 2 0,-10-2 0,0 0 0,0 0 0,0 0-1,0 0 1,0 0 0,0 0-1,0 0 1,0 0-1,0 0 1,0 0-1,0 0 1,0 0-1,0 0 0,0 0 1,0 0-1,6 10 0,-6-10 1,0 0-1,0 0 0,2 12 0,-2-12 1,1 13-1,0-4 0,-1 1 1,3 4-1,-2 2 0,1 0 1,0 4-1,1 2 0,0 2 0,-1 0 1,1 0-1,0 0 0,0 0 0,0-2 0,0-1 0,-1-3 0,0-2 0,0 1 0,-1-4 0,0 0 0,-1-2 0,1 0 0,-1-11 0,0 15 0,0-15 0,0 0 0,0 9 1,0-9-1,0 0 1,0 0 0,0 0-1,0 0 1,0 0-1,0 0-1,0 0-3,0 0-11,0 0-17,0 0 0,7-14 0</inkml:trace>
  <inkml:trace contextRef="#ctx0" brushRef="#br0" timeOffset="13990">901 637 8,'0'0'10,"-13"-2"-2,13 2-1,-10-2-1,10 2-1,-12-1-1,12 1-1,-11 0-1,11 0 0,-10 2 0,10-2 0,-10 3 0,10-3-1,-11 4 1,11-4-1,-11 6 0,11-6 0,-10 7-1,10-7 1,-11 7-1,11-7 1,-11 8-1,11-8 1,-11 10 0,11-10 0,-12 8 0,12-8 1,-10 7-1,10-7 0,0 0 0,-12 12 0,12-12 0,0 0 0,-8 9-1,8-9 1,-5 11-1,5-11 1,-5 15 1,2-5-1,-1 1 0,-1 3 1,0-1-1,1 2 0,0-2 0,0 2 0,0-3-1,1 1 1,0 1 0,-1-3 0,2 2 0,2-13 0,-3 17 0,3-17-1,-1 17 1,1-6 0,0-11-1,3 17 1,-3-17-1,4 20 1,0-11 0,0 6-1,1-5 1,1 1 0,0 0-1,2-1 1,-1-1-1,-7-9 0,14 17 1,-14-17-1,13 11 1,-13-11 0,10 7 0,-10-7 1,9 3-1,-9-3 1,12 1-1,-12-1 1,13-1 0,-13 1-1,15-3 0,-15 3 0,16-5-1,-16 5 1,16-6 0,-16 6 0,13-7 0,-13 7 0,14-7 0,-14 7 0,11-10 0,-11 10 0,9-12 0,-9 12-1,12-16 1,-12 16 0,10-19-1,-6 10 1,1-1 0,1-4-1,-1 4 0,0-2 1,-1-2-1,1 3 0,-1-1 0,1 1 0,-1-2 0,-4 13 0,6-18 1,-6 18-1,4-17 0,-4 8 1,1-1-1,-1 1 1,0 9-1,-2-17 1,2 17-1,-4-17 0,4 17 1,-5-15-1,5 15 1,-8-17-1,8 17 0,-12-17 1,4 8-1,8 9 0,-17-17 0,17 17 0,-17-15 1,17 15-2,-18-14 1,18 14 0,-15-10 0,15 10 0,-14-8-1,14 8 1,-12-3-1,12 3 1,-11 0-1,11 0 0,-9 4 0,9-4 0,-9 10-1,9-10-3,-10 14-12,7-1-16,-6-3 1,5 8-1</inkml:trace>
  <inkml:trace contextRef="#ctx0" brushRef="#br0" timeOffset="15622">959 712 1,'0'0'14,"0"0"1,0 0-3,0 0-2,0 0-2,0 0-1,0 0 0,0 0-1,0 0 1,0 0-3,0 0-1,0 0 0,0 0-1,-8 10 0,8-10-1,0 0 0,-1 12 0,1-12 0,1 16 0,0-5 0,0 3 0,1 2 0,0 2-1,0 5 1,0 4 0,1 6 0,-1 0 0,1 3 0,-1 3 0,2 4 0,-2 4-1,1 1 0,0-2 1,0-1-1,0-2 0,1 0 1,-1-2-1,0-3 1,1-3-1,0-4 1,-2 0 0,2-6 0,-2 3 0,0-1 0,-2-3 0,0-2 0,-1-3 0,0 0-1,-1-5 1,0 1-1,-1-4 1,3-11 0,-6 17 0,5-8-1,1-9 1,-3 16 0,3-16-1,-3 16 1,3-16 0,-2 16-1,2-16 0,-2 16 1,2-16-1,-2 16 0,2-16 1,-2 15-1,2-15 0,-2 14 0,2-14 0,-2 11 1,2-11-1,0 0 0,0 9 0,0-9 0,0 0 0,0 0 0,0 0 1,0 0-1,0 0 1,0 0-1,0 0 0,0 0 0,0 0-3,0 0-6,0 0-24,4-10 0,-4 1 1</inkml:trace>
  <inkml:trace contextRef="#ctx0" brushRef="#br0" timeOffset="17405">1660 277 19,'0'0'14,"0"0"-1,0 0-2,0 0-2,-11 0-1,11 0-2,0 0-1,0 0-1,-11-5-2,11 5 0,0 0 0,-15 6 0,15-6-1,-12 8 0,12-8 0,-19 12 0,10-3-1,-3-1 1,-1 1-1,-1 2 1,-1 2-1,-1 3 1,-1 1 0,0 3-1,0 2 1,-1 1 0,2 1 0,-1 1 0,3-1 0,-1 3 0,3 1 0,-1 2 0,3 0 0,0-1-1,2 2 2,2 1-1,2-1 0,1-2-1,1 1 1,2-1 1,1 1-2,2-2 2,1 0-1,1-2 1,2 2-1,1 0 1,2-2 0,1-3-1,1 0 1,0-3-1,2 1 0,1-1 0,1-2 1,-2-1-1,3-3 0,-3-2 0,2 0 0,-4-4 1,1 0-1,-4-3 0,-9-5 0,16 7 0,-16-7 0,10 7 0,-10-7 0,0 0 0,0 0-1,10 6 1,-10-6 0,0 0-1,0 0 1,0 0-1,0 0 1,9 9-1,-9-9 1,0 0-1,0 0 0,0 0 1,10 9-1,-10-9 1,0 0-1,0 0 1,0 0-1,0 0 1,0 0-1,0 0 0,0 10 0,0-10-2,0 0-7,0 0-26,0 0-1,-11-3 0,11 3 0</inkml:trace>
  <inkml:trace contextRef="#ctx0" brushRef="#br0" timeOffset="44554">1555 322 7,'9'-9'5,"-9"9"1,7-9-2,-7 9 0,7-9 0,-7 9-1,11-12 0,-11 12 0,16-13 0,-16 13 0,17-12 1,-7 3 0,1 0-1,-1 0 0,3 1 0,-3-3 0,4 3 0,-4-4 0,3 4 0,-2-1 0,1 1 0,-2-1 0,1 1 1,-2-2-2,3 2 0,-12 8 0,17-16-1,-17 16 1,17-14-1,-17 14 0,15-13-1,-15 13 1,11-10 0,-11 10-1,13-11 1,-13 11-1,12-8 1,-12 8-1,11-9 0,-11 9 1,11-9-1,-11 9 0,12-8 0,-12 8 0,10-7 1,-10 7-1,11-7 0,-11 7 0,12-5 0,-12 5 1,0 0-1,9-7 0,-9 7 0,0 0 0,0 0 0,0 0 0,0 0 1,9-5-1,-9 5 0,0 0 0,0 0 0,0 0 0,0 0 0,10-5 0,-10 5 0,0 0 1,0 0-1,0 0 1,0 0-1,0 0 1,0 0-1,0 0 0,0 0 1,0 0-1,0 0 0,0 0 1,0 0-1,0 0 1,0 0-1,0 0 1,0 0-1,0 0 1,0 0-2,0 0-1,0 0-4,-11 12-16,11-12-7,-11 11-1</inkml:trace>
  <inkml:trace contextRef="#ctx0" brushRef="#br0" timeOffset="46757">1844 224 8,'0'0'9,"0"0"-1,-11-3-1,11 3-1,0 0-1,0 0 0,0 0 0,0 0-1,0 0 1,0 0-1,-9-4 0,9 4-1,0 0-1,0 0 0,0 0-1,0 0 0,3 14-1,-3-14 1,4 14 0,-4-14-1,12 20 1,-4-7 0,2-2 1,3 5-2,-1-1 1,4 1 0,-1 1-1,1 0 1,-3 1-1,4-1 1,-3 1-1,0-1 1,-1 0-1,0 0 1,0 1 0,-3-2-1,0-3 0,-1 0 1,-2 0-1,1-1 0,-2-3 0,-2 0 1,-4-9-1,7 13 0,-7-13 0,0 0 0,7 10 1,-7-10-1,0 0 1,0 0-1,0 0 0,0 0-2,0 0-3,0 0-17,0 0-5,0 0 0</inkml:trace>
  <inkml:trace contextRef="#ctx0" brushRef="#br0" timeOffset="47578">2429 252 4,'0'0'9,"0"0"-1,-12 2-1,12-2-2,-12 4-1,12-4-1,-17 6 0,7 2-1,-1-1-1,-2 3 0,1 3 1,-7 2-1,1 1 0,-2 6 1,-2 0 0,-2 2 0,-1 2 0,2 0 0,-2 1 0,3 1 1,-1-3-2,4-1 0,1-4 0,3-2 0,2-4 0,3-3-1,3-1 1,7-10-1,-9 8 1,9-8 0,0 0 0,0 0 0,0 0 1,0 0-1,0 0 0,0 0 0,0 0 0,0 0-1,0 0 1,0 0-1,0 0 0,0 0 0,0 0 0,0 0 0,0 0 0,0 0 0,0 0 0,0 0 0,0 0 2,0 0-2,0 0 0,0 0 1,0 0-1,0 0 1,0 0-1,0 0 1,0 0 0,0 0 0,0 0 0,0 0 1,0 0-1,0 0 0,0 0 0,0 0-1,0 0 1,-1 10-1,1-10 1,2 10 0,-2-10 0,2 22 0,-1-9 1,1 5 0,0 2-1,-1 4 1,1-1-1,0 4 1,-2 1-1,1 1 0,-1 4 1,1 0-1,-2-2 0,0 1 0,-1-2 0,2-2 1,-1-3-1,-1-3 0,1-4 0,0-5 0,0-2 0,1-11 1,-1 12 0,1-12 0,0 0 2,0 0-1,0 0 1,0 0-1,0 0 1,0 0-2,0 0 0,0-14-1,0 14-4,0-22-7,0 8-25,5 1 0,-3-6 0,6 1 0</inkml:trace>
  <inkml:trace contextRef="#ctx0" brushRef="#br0" timeOffset="49040">2421 15 4,'0'0'12,"0"0"-1,0 0-1,0 0-1,0 0-2,0 0-2,0 0 0,0 0-1,0 0 0,0 0-1,0 0-2,0 0 0,0 0 0,0 0 0,0 0-1,1 11 1,-1-11 0,11 16 0,-5-5 0,3 3 2,-1 2-2,3 2 1,-3 1 0,4 3 0,0 3 0,-1 4-1,5 0 1,1 3-1,1 2 0,2 2 0,0 2 0,2 2 0,-3-2-1,2 0 1,-4 1-1,-1 1 1,-3-3 0,-2 0 0,0-2-1,-3 1 1,-1-2 0,-1 1 0,-1 0 0,-2 1 1,-2-2-1,0 1 1,-4 0-1,1 0 1,-3-1 0,1 1 0,-3-5 0,1 2 0,-1-3 0,-2 0 1,0-3-1,0 1 1,-4-2-1,2-1 1,-3-4 0,3 1 0,-3-5-1,2-1 1,-1-3 0,1-1-1,0-3 0,1-1 0,-2-3 0,4 1-1,0-2 0,9-3 0,-14 4 0,14-4-1,0 0 1,-9 3-1,9-3 2,0 0-2,0 0 0,0 0 1,0 0-1,0 0 0,0 0 0,0 0 0,0 0-3,0 0-2,4-13-31,-4 13 0,6-11-2,-2-2 1</inkml:trace>
</inkml:ink>
</file>

<file path=ppt/ink/ink1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37:01.416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72 695 2,'0'0'5,"0"0"-2,0 0 2,0 11-2,0-11 2,0 0-1,0 10 1,0-10 0,1 15-1,0-4 1,0 3-2,1 2 1,0 3-2,1 4 0,1 5-1,0 5 0,1 2 0,2 6 0,0 2 1,-2 4-1,4-1 0,-3 0 1,1 0 0,-1-6 0,1-1 1,-4-4 0,3 1-1,-2-7 1,1-1 0,-2-5-1,1-1-1,-2-3 0,1-4 0,0-5-1,-3-10 1,3 11-1,-3-11 0,0 0 0,0 0 0,0 0-2,0 0-4,0 0-15,0 0-5,-4-12-1</inkml:trace>
  <inkml:trace contextRef="#ctx0" brushRef="#br0" timeOffset="611">0 725 6,'3'-15'7,"-3"15"-2,8-15 1,-8 15-2,16-17 0,-3 6-1,4-1 0,3 0-1,4 3 0,2-2-1,3 1 1,1 4-1,0 2-1,0 2 1,-3 3-1,-1 2 0,-2 3 0,-2 3 0,-4 0 1,0 1-1,-5 4 0,1-2 1,-3 5-1,0-1 2,-3 2-1,0 2 0,-2-1 0,-2 2 1,-1-2-1,-1 1 0,-2-1 1,-2-2-1,-1 0 1,-2-1 1,-2-2 1,-2 0 0,-4-1 1,0-2 1,-4 0-1,1 0 0,-5-3 0,1 2 0,-1-4-1,-1 0 0,0-2 0,1-1-1,-1-1 0,0-1 0,2-2-2,1 0 1,1-1-1,2 1-1,1 0 1,3-1-1,2 1-1,10 1-1,-11 0-8,11 0-12,0 0-10,-1-9 1,5-4-1</inkml:trace>
  <inkml:trace contextRef="#ctx0" brushRef="#br0" timeOffset="1482">1086 143 9,'0'0'8,"-11"3"-1,11-3 0,0 0-1,-14 2 0,14-2 0,-10 5-1,10-5 0,-15 8-1,15-8 1,-16 15-2,5-6 0,-1 3 0,-1 3-1,-3 2 1,-2 4 0,0 5 0,-5 2-1,0 5 0,0 4 1,-2 5 0,0 0-1,1 5 1,3-1-1,3 2 0,2-3 0,4 0-1,3-2 0,4-1 0,1 0-1,4-1 0,4-2 1,0 0-1,4 3 0,1-2 0,6-1 1,0-1-1,4-2 1,2-2-1,2-3 1,4-1 0,1-5-1,1-3 1,-1-5 0,-1-2 0,-2-4 0,-1-3 0,-5-2 0,-2-3 1,-5-2-1,-3 0 0,-9-1 1,12 0 0,-12 0-1,0 0 1,0 0 0,0 0 0,0 0 0,0 0 0,0 0-2,0 0 0,0 0-5,0 0-14,0 0-13,0-14-2,-1 1 1</inkml:trace>
  <inkml:trace contextRef="#ctx0" brushRef="#br0" timeOffset="2443">1338 397 7,'0'0'11,"0"0"0,0 0-2,0 0-1,0 0 0,0 0 0,0 0-1,0 0-2,0 0-1,0 0 0,0 0 1,6 15-3,2-6 1,2 4 0,4 4-1,4 4 1,4 4 0,3 3-1,4 4 0,3 4 0,4 2-1,-2 0 1,2 2-1,0-2 0,-1 0-1,0-1 1,-1-1-1,-2-2 0,-1-3 1,-3 1-1,-1-4 1,-3-1-1,-4-4 0,-6-3 1,-1-3-1,-6-5 1,-3-2 0,-4-10-1,0 0 0,-7 10-4,-5-13-5,-1-5-16,-4 2-5,-4-8 0</inkml:trace>
  <inkml:trace contextRef="#ctx0" brushRef="#br0" timeOffset="3014">1309 1153 8,'0'0'14,"0"0"1,8-12-1,-8 12 0,5-11-2,-4 0 1,5-1-4,-1-6-2,5-2-1,4-8-1,4-3-1,4-7 0,6-4 0,5-7-2,6 0 1,3-4-1,2 0 1,-1 0-1,1 2 0,-3 1-1,-1 4 1,-8 8-1,-6 6 0,-6 5 1,-3 7-1,-7 5-1,-10 15 1,11-15-1,-11 15-1,0 0 0,0 0-1,0 0-3,0 0-7,-14 7-22,14-7-1,-9 8 1</inkml:trace>
  <inkml:trace contextRef="#ctx0" brushRef="#br0" timeOffset="3655">1962 77 13,'0'0'15,"0"0"0,0 0-3,0 0-2,0 0-2,0 0-1,0 0-2,0 0-2,0 0-1,0 0-2,0 0 1,16 21-1,-5-10 1,4 8 1,4 1-1,4 8 0,3-1 1,3 5-1,2 4 0,0 3 0,0 5-1,-1 2 1,-1 3-1,-2 0 1,-2 2-1,-3 1 0,-2-1 1,-3-1 0,-1-1 0,-5-2-1,-1 0 1,-4-2-1,-5-2 1,-2 0 0,-4-2 0,-3-4 0,-3-1 0,-3-2 0,-3-6 1,0-1 1,-4-5 0,0-2 1,-3-4-1,1-2 1,-2-4-1,1 1-1,0-5 0,3 0 0,0-3-1,3-1 0,4 0-1,1-3-1,13 1-3,-16-3-5,16 3-23,2-12-2,3-1 1</inkml:trace>
  <inkml:trace contextRef="#ctx0" brushRef="#br0" timeOffset="4777">2923 722 14,'11'-2'11,"6"-6"0,2 4 0,5-5-1,6 4-2,5-1-1,7 2-1,5-2-1,6 2 0,3 2-1,6 0 0,1-1 0,3 0-1,-6-1 1,0 1 0,-7-2 0,-3 3 0,-7-1-1,-4 3-1,-8-2 0,-5 4 0,-7-1-1,-2 1 0,-7 0-1,-10-2 1,13 3-1,-13-3 0,0 0 0,0 0-4,0 0-6,-12 5-16,-1-8-7,1 3 1</inkml:trace>
  <inkml:trace contextRef="#ctx0" brushRef="#br0" timeOffset="5388">2902 713 2,'0'0'11,"13"-20"-1,0 7-2,2-5-1,6-1-1,2-3 0,4 0 0,2-1-1,-1 0 1,1 2-1,0 1 1,-5 1-2,-2 5 2,-6 1-2,-1 4-1,-15 9-1,17-11 0,-17 11-1,0 0-1,0 0 0,0 0 0,0 0 0,0 0-1,-4 10 1,4-10 0,-9 12 0,0-3 0,1 1-1,-3 1 0,-1 3 1,-5 1-1,0 4-1,-5 1 1,-1 2 0,-1 1-1,-3 4 1,1-1 0,0 0 1,-1-2-1,2-1 1,1-4-1,4 0 1,1-5 0,4-2 0,1-4 0,14-8 0,-15 12-1,15-12 1,0 0 0,-6 10 0,6-10 0,0 0 0,15 12 1,-5-6 0,5 2 0,2 1 1,3 1-1,3 1 1,5 1-1,-2-1 0,3 2 0,1-1 0,-1 0 0,-1-1 0,0-1 0,-3 0 0,-2-1 0,-5-2 1,0 0-1,-7-3 1,1 2-1,-12-6 1,12 6-1,-12-6 1,0 0-1,0 0 0,0 0 0,0 0 0,0 0-1,0 0 0,0 0-4,0 0-9,13 8-18,-13-8 0,0 0 1</inkml:trace>
  <inkml:trace contextRef="#ctx0" brushRef="#br0" timeOffset="6970">4445 545 7,'-11'-5'10,"11"5"-1,-9-4 0,9 4-1,0 0-2,-12-6 1,12 6-1,0 0-1,-11-4-1,11 4 0,-11 0-2,11 0 0,-13 8-1,13-8-1,-17 14 0,9-3 0,-1 1 0,0 3 0,0 2 1,1 0-1,2 1 1,1 4 0,1 0 1,1-1-1,2 1-1,1-1 1,3 0 0,1-1 0,2 0 0,2-3-1,3-2 1,3 0 0,2-2 0,1-3 0,4-1 0,0-3 0,2-4 0,-1-5 1,0-1-1,-3-7 1,0 0 0,-2-5 0,-1 1-1,-5-4 1,-1-1 0,-4-3-1,-1 2 1,-3 0-1,-1 0 0,-3 0 0,0 0 0,-2 2-1,1 1 0,-4 2 1,2 2-1,-1 0 0,-2 3 0,-2 3 0,-2 1 0,-3 3-1,-4 4 1,-2 6-2,-1 0 1,-3 5-2,-3 3-1,2 2-3,-2 4-6,3 2-11,3 7-5,-4-7-1</inkml:trace>
  <inkml:trace contextRef="#ctx0" brushRef="#br0" timeOffset="7851">4562 610 5,'-2'23'7,"0"-7"1,2 6 0,-2 6-2,1 5 0,-1 7-2,0 6 0,-1 4-1,-1 6-1,2 4-1,-1 0 1,1-1 0,2-2-1,1-2 1,0-3-1,2-5 0,0-5 1,2-6-1,-1-6 0,0-4-1,-2-4 1,1-4 0,0-6-1,-2-2 0,-1-10 0,3 10 0,-3-10-2,0 0-1,0 0-11,10 0-10,-9-12 0</inkml:trace>
  <inkml:trace contextRef="#ctx0" brushRef="#br0" timeOffset="8632">5458 4 10,'0'0'12,"0"0"-2,0 0-2,-10-9-2,10 9 0,-14 2-3,14-2 0,-19 4 0,6 2-1,-2 4 0,-1-2 0,-4 8 1,0 4-2,-4 2 1,-1 7 0,-2 6-1,0 0 0,-1 3 1,0 8-1,3-2 0,1 4 0,4 0 0,2 1 2,5 0-2,3 0 1,4 2-1,2 1 0,3-5 0,4 1 0,2-1 0,4-1 0,4-1 1,4-1-1,3-2 1,4-3 0,3-2-1,2-3 1,2-4 0,1-2 1,0-6-1,0-2 1,-3-8 0,0-1 0,-3-7 0,-2 0 0,-2-4 0,-1 0-1,-7-2 1,-1 0-1,-3 0-1,-10 2 1,12-3 0,-12 3-1,0 0 0,0 0-2,0 0-5,-8-10-10,8 10-18,-14-13-1,4-3 1</inkml:trace>
  <inkml:trace contextRef="#ctx0" brushRef="#br0" timeOffset="9373">5510 317 1,'2'10'4,"-2"-10"0,9 19 2,-1-3 1,3 2 1,4 5 1,2 3-1,5 4 1,1 3-2,5 4-1,1 2-2,1 2-1,3 1-1,3 0-1,0-1 0,0 0 0,-1-4-1,-3-3 1,-4-6-1,-1-5 1,-8-3-1,-4-7 0,-5-1-1,-10-12-1,8 9-9,-8-9-15,0 0 0</inkml:trace>
  <inkml:trace contextRef="#ctx0" brushRef="#br0" timeOffset="9774">5453 914 15,'20'-21'25,"4"-2"-14,7-3-1,0-6 0,5 3 2,-5-7-1,4 4-2,-9-4 0,3 0-1,-4-1-2,2 5-3,-5 1 0,0 1-1,-6 3-1,-1 3 0,-1 7-1,-4 1-3,-10 16-5,11-15-13,-11 15-12,4-10 0,-4 10 0</inkml:trace>
  <inkml:trace contextRef="#ctx0" brushRef="#br0" timeOffset="10235">5914 4 4,'11'0'8,"0"2"0,0 5-1,3-1 1,1 6-1,3 1 0,2 3 0,4 2-1,2 3 0,4 5-1,2 0-1,3 7-1,0 4 0,2 4 1,1 6-2,-3 5-1,-2 3 0,-4 3 0,-4 2 0,-7 2-1,-6-2 1,-6 0-1,-6-1 1,-4-2-1,-7 0 1,-3-3-1,-4-4 1,1-2-1,-3-5 1,-1-2 0,0-6 0,-1-2 1,0-8-1,4-1 1,-2-6 0,1-2 0,4-5 1,1-1-1,2-5-1,3-1 0,9-4-6,-15 1-14,15-1-12,-8-12 1,3-3-1</inkml:trace>
  <inkml:trace contextRef="#ctx0" brushRef="#br0" timeOffset="11156">6846 1071 8,'7'-13'20,"-4"-3"-10,3-4-1,2-1 0,1-6-2,5-1-2,-2-5-1,6 1 2,-3-2 2,4 3-2,-4-2 1,3 4-1,-5 1-1,3 4 0,-6 3 0,2 5-2,-4 4-1,-1 2 0,-7 10-1,0 0 0,10-10 0,-10 10 0,0 0 0,0 0 0,0 0-1,0 0 1,6 12-1,-6-12 1,5 21-1,-2-5 1,1 2 0,1 4-1,2 4 1,2 4-1,0 2 1,1 3-1,0 0 0,0 0 0,1-3 0,-1-3 1,-4-3-1,0-7 0,-2-4 0,-1-5 0,-3-10 0,0 0-1,6 11-1,-6-11-8,0 0-23,0 0-1,0-13 1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13.168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145 2067 13,'0'0'12,"0"0"-1,0 0-1,0 0-1,0 0 0,0 0-1,0 0-1,0 0 2,0 0-3,0 0-1,0 0-1,0 0-2,0 0 0,0 0-1,0 0-1,0 0 1,0 0-1,0 0 1,0 0 0,44-9 1,-44 9-1,0 0 0,0 0 0,0 0 0,47 6 0,-47-6 0,0 0 0,0 0 0,52 4 1,-52-4 0,0 0 0,0 0 0,55 1 1,-55-1-1,0 0 0,0 0 0,54-1 0,-54 1 0,0 0-1,43 2 0,-43-2 0,0 0 0,42 3 0,-42-3 0,0 0 1,58 0-1,-58 0 1,0 0 0,60-4-1,-36 2 0,4-1 0,4 2-1,-3-1 1,2 0-1,-1 1 0,-2 0 0,3-1 0,0 2 1,-2-1 0,-4 0 0,4-2-1,-3 0 1,6 0 0,0-1 0,1 0 0,-1-1 0,1 0 0,0 1 1,-1-1-1,0 2-1,-3-1 1,-4 0-1,-6 2 1,-3 0-1,11-1 0,-1 1-1,1 0 1,0 0-1,-1 1 1,3-1-1,9 1 1,-2 1-2,-6-1 2,-4 1 2,2-1-2,-1 1 0,2 1 1,1-1-1,-6 0 0,4 1 0,-4 0 0,6 1 0,-4 0 0,-1 0 1,0 0-1,-4 0 0,0 1 0,1 0-1,-1 1 1,-1-1 0,1-1-1,1 2 1,-2-1-2,3 1 2,2 1-1,-4-1 1,2 0 0,-1 2 1,1-1-1,1 2 0,0-2 0,3 0 0,-1 0 0,2 0 2,4 0-2,0-1 0,2 0 0,1 0 0,2-1 1,-2 0-1,-5-1 0,7 0 0,-2-1 0,-1 1-1,-2 0 1,-1 0-2,0 1 2,1 0 0,6 0-1,-7 0 1,0-1 0,2 0 0,3 0 1,1 0-1,1-1 0,3 0 0,-2 1 0,-1 0 0,0 0 0,3-1 0,-2 1 0,-2 0 0,1 0-1,-1-1 1,-1 1 0,1-1 0,5 0 0,-6 1 0,2-2 0,0 2 0,2-2 0,-1 1 0,1-1 1,-2 0-1,0 0 0,-1 0 0,-5 0 0,4 0 0,-2 0 0,-1 1-1,0-1 1,1 0 0,-2 1 0,2-1 0,3 0-1,-2 1 2,0-1-1,0 0 0,1 0 0,1 0 0,0 0 0,0 0 0,-2 0 0,0 0 0,-1 0 0,-2 0 0,3-1 0,-2 1 0,0 0 0,1 0 0,1 0 0,3 0 0,0 0 0,3-1 0,-1 1 0,3-1 0,0 1 0,3-2 0,-2 1 0,2-2 0,0 0 1,-1 0-1,0-1 0,0 1 0,-2-2 0,0 1 0,-1-1 0,1 1 0,-1-1 0,0 0 0,4-1 0,-1 1 0,0-2 0,0 1 0,-1 0 0,-2 0 0,-1 0 0,-5 0 0,3 1 0,-3-1 0,0 1 0,-3 0 0,-2 1 0,-1 0 0,-1 1 0,3 1 2,-5 0-4,0 1 4,-3 0-4,2 1 2,-1 1 0,0 0 0,1 3 0,-2-2 0,0 2 0,-3 0 0,3 0 0,-1 0 2,-1 2-2,1-2 0,0 0 0,1 0 0,-1-1 0,5 0-2,0 1 2,-2 0 0,2 0 0,0 0 0,1 0 0,-1 1 0,2-1 0,-2 0 0,-1 0 0,2 0 0,2 0 0,0 1 0,4-1 0,0 0 0,1 1 0,1 0 0,1-1 0,0-1 0,-2 0 0,1 0 0,-3-2 0,0 1 0,-2-1 0,1 0 0,-3-1 0,2-1 2,1 0-2,-1 0 0,0-1 0,0 1 0,3-1 0,2 1 0,-2 0 0,0 0 0,-2 0-2,-3 0 4,-1 1-2,-3 0 0,-4 0 0,-4 0 0,-1 0 0,-4 0 0,0 0 0,-2 1 0,-2-1 0,2 0 0,-2 0 0,0 1 0,-9-1 0,16 0 0,-5 0 0,-1 0 0,2 0 0,-12 0 0,18 0 0,-8-1 0,0 1 0,-10 0 0,9-2 0,-9 2 0,0 0 1,0 0-1,0 0 0,10-5 0,-10 5 0,0 0 1,7-13-1,-7 13 0,8-19 0,-3 8 0,0-4 0,2-1 0,-1-1 0,0-1 0,1-1 1,1-2-1,-2 2 0,0-2 0,0 1 0,0 0 0,0 0 0,-1-1 0,-1-1 1,-1 0-1,0-1 0,-1-1 0,1 3 0,-2-4 0,0 2 0,1 1 0,-1 1 0,1 2 0,-2 1 1,3-5-1,-2 2-1,1 1 2,-2 0-2,1-2 2,-1 2-2,0-4 2,0 2-2,-2 2 1,1-1 1,-2-2-1,3 1 0,-1-2-1,0-2 1,0 1 0,1-2 0,2 1 0,-1-1 0,2-1 0,1 0 0,-1 0 0,0 1 0,-1 1 0,2-1 0,-3 1 0,2-1 0,-3-3 0,-1 0 0,-1 1 0,0-2-1,1 0 1,-2-1-1,0-2 1,-1 0 0,1 2 0,1-2 0,-2 1-1,2 1 2,-2 0-2,1 2 2,0 1-2,-1 0 2,0 0-2,-1 3 1,1-1 0,0 0 0,0 3 0,0 1 0,1 2 0,1 1 0,0-2 0,0 2 0,0 4 0,0 2-1,0-1 1,1 2 0,-3-1-2,2-1 2,-1 6 0,0-1 0,0-2-1,0 0 1,0 2 0,3 10 0,-8-16-1,8 16 1,-11-14-1,11 14 1,-12-10-1,12 10 0,-17-10 1,5 5 0,0 0-1,0 0 1,-1-1 0,-2 2 0,-1 0 0,-2 0 0,-3 1-1,2 0 1,-5 1 0,-4 0 0,-2 0 0,-2 1 0,-2 2 0,-4-1 0,-2 1 0,0 0 0,-1-1 0,-1 1 0,1 0 0,-3 0 0,3-2 0,-1 1 0,0-1 0,-1-1 1,-3 1-1,-3-1 0,-2 0 0,-1 1 0,-2 0 0,-1 0 0,-3 0 0,-3 0-1,2 0 1,3 1 0,1 0 0,2-1 0,-2 2 0,-2-1-1,2 1 1,4-1 0,0 1 1,0 0-1,0 0 0,2 0-1,-5-1 2,7 2-2,3-1 1,-2 1 0,1-1 0,0 1 0,0-1 0,-1 0 0,5-1 0,-3 0 0,-1-1 0,2-1 0,1 1 0,1-1 0,1 1 0,1 0 0,-2 0 0,2 0 0,0 2 0,0 0 0,-1 0 0,-1-1 0,-1 0 0,-1 0 0,2 1 0,0 0 0,-1 0 0,0-1 0,1 1 0,0 0 0,1 0 0,2 0 0,-4 0 0,0-1 0,1 1 0,-2-1 0,-1 0 0,0 0 0,-4-1 1,-2 2-1,5-3 0,-5 2 0,0-1-1,-1 2 2,0 0-1,1 0-1,-2 1 2,0 0-1,2 0 0,1 1 0,-2-1 0,1 0 1,-3-1-1,0 0 0,1-1 0,3 0 0,0 0 0,1 0 0,1-1 0,4 1-1,-1-1 1,2 1 0,1-1 0,0 1 0,-2 0 0,0 0 0,-1 0 0,-1 1 0,1 0 0,-1 0 0,0 1 0,-1 1-1,2 0 1,-2-1 0,-1 0 1,1 1-1,2 0 0,-2-1 0,1 1 1,-1-1-1,-1 0 1,0-1-1,5 1 0,-2-2 0,-2 0 0,2 0 0,0 0 0,1 1 0,0-1-1,-3 0 1,3 1 1,-1 0-1,-2 1 1,1 1-1,-3-1 1,1-1-1,-3 2 0,5 1 0,-7-2 0,2 0 0,4 0-1,0-1 1,-7 0 1,3 0 0,7 0-1,1 0 1,3 0 0,-5 1-1,2-1 2,-3 1-1,8 1-2,-3-1 1,-9-1 0,3 1-2,-1-1 2,3 1 0,-3-2-1,3 0 1,-1-1 0,0-1 1,45 2-1,-82-3 2,82 3-1,-71-5 0,71 5-1,-67-5 1,67 5-1,-57-4-1,57 4 1,-49-3 0,49 3 0,-56 0 0,56 0-1,-47 0 1,47 0 0,-48 1-1,48-1 1,-44-3 0,44 3 0,0 0-2,-46-7 4,46 7-2,0 0 0,0 0 0,0 0 0,0 0 0,0 0 0,0 0-2,0 0 2,0 0 0,0 0 0,0 0-1,0 0 1,0 0 0,0 0 0,0 0 0,0 0 0,-42 10 0,42-10 0,0 0 0,0 0 0,0 0-1,0 0 1,0 0 0,0 0 0,0 0 0,-46 38 0,46-38-1,0 0 1,0 0 0,0 0 0,0 0 0,-41 25-1,41-25 1,0 0-1,0 0 1,0 0-2,0 0 2,0 0 0,-25 48 0,25-48-1,0 0 1,-14 53 1,14-53-1,-11 47 1,11-47-2,0 0 1,-20 61 0,20-61 0,-6 49 0,6-49 0,-6 61-1,6-61 1,4 70 0,-4-70-1,1 77 1,-1-77 0,-5 80-1,2-36 1,3-1 0,-6 2 0,1 0 0,-5 1 1,9 2-1,5 3-1,-9 3 2,11-2-1,-8 0 0,0 0 0,4 0 0,-7-1 0,4-1 0,-6-2 0,5-2 0,-1-2 0,-1-2 0,0 0-1,4-42 1,7 78 0,-7-78 0,2 72 0,-2-72 0,7 69 0,-7-69 0,14 67 0,-14-67 0,4 61 0,-4-61 0,6 57 0,-6-57 0,3 43 0,-3-43 0,0 0 0,0 47 0,0-47 0,0 0 0,0 0 0,0 0 0,0 0 0,0 0 0,0 0 0,0 0 0,0 0 1,0 0-1,0 0-1,13 41 1,-13-41 0,0 0 0,0 0 0,0 0 0,0 0-2,0 0-2,0 0-9,43 19-21,-43-19-2,0 0 1</inkml:trace>
</inkml:ink>
</file>

<file path=ppt/ink/ink1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37:13.373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1 660 13,'0'0'11,"0"0"-1,0 0-1,0 0-2,0 0-2,0 0-1,0 0 0,0 0-1,0 0 1,0 0-1,0 0 0,-1 10 0,1-10 0,0 0 1,1 13-1,-1-13-1,1 15 1,0-5-1,1 5 0,0 1 1,1 6-1,-1 4 1,3 6-1,0 1 0,0 4 0,0 4 0,0 1-1,0-1 0,1-1 0,1-5 0,-3-5-1,0-4 0,-1-7 1,-1-4-1,0-6 1,-2-9 1,0 0 0,0 0 1,0 0 0,0 0 0,0 0 0,-4-18 0,2 4 0,-2-8-1,0-3-1,0-6 0,-1-3 0,1-7-1,2 1 1,2-1-2,2 0 2,6 0-2,1 3 1,5 3-1,6 3 1,1 8 0,1 0-1,4 7 1,0 2-1,-1 7 0,-2 0 1,0 6-1,-7 1 1,2 2-1,-3 2 1,-3 1 0,-3 0-1,0 0 1,-9-4 0,15 9 0,-15-9-1,13 8 0,-13-8-2,15 6-5,-15-6-13,10-3-13,0 1 1,-4-9 1</inkml:trace>
  <inkml:trace contextRef="#ctx0" brushRef="#br0" timeOffset="881">1057 134 1,'0'-10'10,"0"10"-1,0 0 0,-11-8 0,11 8-1,-13-1 0,13 1-2,-18 2 0,8 2-1,-2-1-1,-1 4 0,-3 3-1,-1 1 0,-3 5 0,2 4-1,-4 4 1,0 6-1,-3 4 0,2 7 0,-1 3-1,1 10 0,-1 2 0,1 4 0,2 3 0,3-2 0,4 5-1,5-1 1,6-1-1,5-1 1,9 0 0,6-3-1,8-2 1,6 0-1,4-8 1,4-7-1,2-5 1,0-7-1,0-7 1,-4-7-1,-5-6 1,-4-3-1,-5-4 0,-5-2-1,-4-1-6,-5 1-17,-9-2-6,10-14 1</inkml:trace>
  <inkml:trace contextRef="#ctx0" brushRef="#br0" timeOffset="1502">1033 434 12,'0'0'6,"0"0"-1,0 0 1,0 0 1,15 14-1,-4-2 0,1 3 0,6 5 1,2 3-1,4 6 0,4 2-1,10 7 0,-2 1 0,7 2-2,4 1-1,3 2 0,1 0-1,1-1 0,-1-4-1,-1 0 0,-3-3 1,-4-2-2,-5-3 1,-3-4-1,-5-4-1,-6-6-2,-3-1-9,-5 1-14,-16-17-1</inkml:trace>
  <inkml:trace contextRef="#ctx0" brushRef="#br0" timeOffset="1973">954 1130 20,'0'0'26,"13"-10"-12,-8-3-3,6-3 1,1-7 0,5 2-3,1-11-1,6 0-2,1-9-1,6 0-1,1-8 0,6-4-2,0-4 0,5-4-1,-2 2 0,1 3 0,-2 2 0,-2 8-1,-3 4-1,-2 8 0,-1 8-1,-5 2-3,3 8-12,-1 5-16,-8-2 0,0 6 0</inkml:trace>
  <inkml:trace contextRef="#ctx0" brushRef="#br0" timeOffset="36012">2189 1059 3,'0'0'10,"0"0"0,0 0-1,0 0 0,0 0-1,0 0 0,0 0-1,0 0 0,-6-10 0,6 10 0,0 0-2,0 0 0,0 0-2,0 0 1,0 0-2,0 0 0,0 0 1,0 0-1,0 0 0,0 0 0,0 0 0,0 0 0,0 0 0,0 0-1,-9 2 0,9-2 0,-7 14-1,2-1 1,-3 2-1,-2 7 1,-2 5-1,-2 7 1,-4 3 0,0 3 0,-4 2-1,-1 1 0,1 0-1,1-5-3,3 1-7,2-4-22,-3-12 2,7-1-2</inkml:trace>
  <inkml:trace contextRef="#ctx0" brushRef="#br0" timeOffset="37173">2249 319 5,'9'9'7,"-9"-9"-1,14 14 0,-5-6-1,5 3 0,4 1-2,1 4 1,6-1-1,1 2-1,3 2 0,-4-1 0,-25-18 0,56 41 0,-56-41-1,50 37 0,-50-37 0,43 35 0,-43-35 0,0 0 0,47 46-1,-47-46-1,0 0 0,0 0-1,0 0-2,36 41-4,-36-41-15</inkml:trace>
  <inkml:trace contextRef="#ctx0" brushRef="#br0" timeOffset="37824">2874 216 3,'0'0'9,"0"0"-1,0 0-1,0 0-1,0 0-2,0 0 0,0 0 0,0 0-1,0 0 0,0 0 0,0 0 1,0 0-1,0 0 1,-2 54 0,2-54 0,-9 46 0,9-46-1,-12 67 0,-9-24 1,-1 3-1,1 1-1,0 0 0,-4-5 0,25-42 0,-47 73 0,47-73 0,-32 44 0,32-44-1,0 0 0,0 0 0,0 0 0,0 0-1,0 0 1,0 0-1,0 0 1,0 0 0,0 0-1,0 0 1,0 0 0,0 0 0,0 0-1,0 0 1,0 0-1,0 0 0,0 0 0,0 0 1,0 0-1,0 0 0,0 0 0,0 0 0,0 0 0,0 0-1,0 0 1,0 0 0,0 0 0,0 0 0,0 0 0,0 0-1,0 0 1,0 0 0,0 0-1,0 0 1,-2 45 0,2-45 0,0 0 1,13 50-1,-13-50 1,6 60 0,-6-60-1,4 79 0,8-34 1,-1-2-1,2-2 0,-13-41 0,25 73 0,-25-73 0,25 52 0,-25-52 1,0 0-1,0 0 0,21 46 1,-21-46-1,0 0 1,0 0-1,0 0 1,0 0-1,0 0-1,0 0-3,0 0-6,0 0-21,0 0 0,0 0 0</inkml:trace>
  <inkml:trace contextRef="#ctx0" brushRef="#br0" timeOffset="39317">2865 0 14,'0'0'14,"0"0"-1,0 0-1,0 0-2,0 0-1,0 0-2,0 0-1,0 0-3,0 0-1,0 0 0,0 0-1,0 0 0,0 0-1,54-8 1,-54 8-1,46 23 0,-46-23 1,63 35-1,-63-35 0,81 46 0,-33-19 1,-2 1-1,-1 0 1,-3 1 0,-42-29 0,72 59 0,-72-59 0,63 63 0,-63-63 0,43 73 0,-26-28-1,-3 3 1,-6 4 0,0 1 0,-8 1 0,7-2 0,-3-2 0,-8 0-1,4-5 1,-1-2 0,1-43 1,-4 80-1,-4-39 1,0 3-1,-3 2 1,4 0 0,-11 0 0,3-1 0,2-1-1,-7-1 1,20-43 0,-31 74 0,31-74 0,-39 53 0,39-53-1,0 0 1,-39 46 0,39-46-1,0 0 1,0 0-1,0 0 0,0 0 0,0 0 0,0 0-1,0 0 0,0 0 0,0 0-4,0 0-9,0 0-21,0 0-2,0 0 1</inkml:trace>
</inkml:ink>
</file>

<file path=ppt/ink/ink1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39:24.542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19 636 3,'-11'-4'8,"11"4"-3,0 0 0,0 0-1,0 0 0,0 0 0,-9 3-1,9-3 0,0 0 0,0 0 0,0 0 0,0 0-1,0 0-1,0 0 0,0 0 0,0 0-1,0 0 1,1 10 0,-1-10-1,3 10 1,-3-10 0,4 17-1,0-6 1,2 3 0,1 1-1,2 5 1,0 2-1,0 1 1,3 3-1,-1 1 1,2 1-1,0 3 0,1-1 0,1 0 1,-1-2-1,2-2 0,-2 1 1,0-1-1,-1-3 1,-1-1 0,-3-3 0,-1-2 0,-1-2 0,-3-3 2,2-2 0,-6-10 1,5 13 3,-5-13-1,0 0 2,0 0-1,0 0 0,0 0 0,-9 7 0,9-7-2,-13-3-1,13 3-1,-16-7-1,6 0 0,1 0 0,-1-1-1,0 0 1,0-2 0,2-1-1,-3 1 1,3-1-1,0 0 0,2 0 0,-2-3-1,3 1 1,1-3-1,2 0 0,1-2 0,3-2 0,2-1 0,4 0 0,3-3 0,3-3 0,3-1 0,2 0 0,0 0 0,5 2 0,2 0-1,-2 1 1,2 3 0,-1 5-1,1 1 1,-2 4-1,3 1 1,-6 4 0,0 2-1,-1 2 1,-2 3 0,0 1-1,-2 1 1,-2 0-1,-3 1 1,-1-1 0,-10-2 1,11 4-1,-11-4 1,0 0 0,0 0 0,0 0 0,0 0 0,0 0 0,0 0-1,0 0-2,0 0-8,2 10-23,-2-10-3,0 0 1,0-16 0</inkml:trace>
  <inkml:trace contextRef="#ctx0" brushRef="#br0" timeOffset="1362">1231 212 7,'3'-11'13,"-3"11"0,0 0-2,-10-3-1,10 3-1,-12 0-1,12 0 0,-15 1 0,15-1-2,-19 5-1,10 0-1,-3-1 0,-1 3-1,0 2 0,-3 2-1,0 4-1,-1 2 1,-1 4-1,-4 5 0,-2 5 0,2 3 0,-1 7 0,1 2 0,0 4 0,1 3 0,2-4 0,3 6 1,4 0-1,1 2 0,1-2 1,5 1-1,2-2 0,4-1 0,3 4-1,4-5 1,3-3 0,4-4 0,4-1-1,3-4 1,1-4 0,5-2-1,1-4 1,1-2 0,2-4-1,2-1 1,0-3 0,2 1 0,0-2 0,-2-2-1,0 0 1,-1-2-1,-3 0 1,-4 0-1,-5-5 1,-4-2-1,-3 0 0,-4-1 0,-10-4 1,10 3 0,-10-3 1,0 0-1,0 0 0,0 0 0,0 0-4,0 0-6,-7-12-11,5 2-14,-5-5-1,5 1 0</inkml:trace>
  <inkml:trace contextRef="#ctx0" brushRef="#br0" timeOffset="2203">1294 526 18,'0'0'13,"-2"-9"-2,2 9-2,0 0-1,0 0-2,0 0-2,0 0-1,-1 11-1,5 0 1,2 0-1,4 6 1,3 2 1,6 5-1,3 2 1,6 7-1,3-1 0,6 5 0,1-1-1,2 4-1,1-2 0,-1-1 0,-3 0 0,-4-3-1,-4-5 1,-5-4-1,-7-3 0,-4-5 1,-5-2-2,-5-4-1,-4 0-4,1-11-5,-14 11-9,3-4-7,-8-12-2</inkml:trace>
  <inkml:trace contextRef="#ctx0" brushRef="#br0" timeOffset="2603">1379 1051 12,'0'0'15,"-9"4"-1,9-4 0,0 0-1,0 0 1,0 0-2,0 0-1,6-14-2,0-4-2,10 0 0,1-12-3,8-4-1,1-8-2,10-4 1,3-5-1,3-2 0,-1 2 0,-1 1 1,-3 3-1,-4 8 0,-2 2 1,-8 9-1,-5 6 0,-4 5 0,-4 6-1,-10 11-1,10-9-3,-10 9-3,0 0-9,2 19-17,-9-10-2,2 8 2</inkml:trace>
  <inkml:trace contextRef="#ctx0" brushRef="#br0" timeOffset="3244">2044 1008 9,'0'0'12,"0"0"-1,0 0-1,0 0-1,-4 11-1,1-2 0,0 6 0,-2 4-1,0 8 2,-5 4-2,-1 9-1,-2 1-1,0 5 0,-3 0-1,2-2-2,-1-3 1,3-5-2,0-6 0,4-6-1,3-4-5,1-8-11,4-12-15,0 0 1,0 0-1</inkml:trace>
  <inkml:trace contextRef="#ctx0" brushRef="#br0" timeOffset="3815">2277 356 9,'0'0'12,"0"0"-2,0 0-2,0 0-1,0 0-2,0 0 0,10 1 0,-10-1-1,4 12 0,3-3 0,1 5 0,6 2 0,0 6 1,6 3-2,1 3 0,6 1-1,-1 1 0,2 0-1,2-3 1,0-1-1,1-4 0,0-4 0,-1-3-1,-2-4 1,-3-3-1,-3-2 0,-5-3-2,-1-5-4,-2 0-7,0 1-12,-9-11-3,7 4 0</inkml:trace>
  <inkml:trace contextRef="#ctx0" brushRef="#br0" timeOffset="4296">3049 347 7,'0'0'10,"0"0"1,0 0 0,0 0 0,0 0-1,0 0 0,0 0-1,0 0-1,0 0-3,0 0 0,0 0-1,0 0-2,-10 9 1,10-9-2,-10 12 1,3-2 0,-4 2 0,-5 4 1,-5 7-1,-1 5 0,-5 4 0,-3 4 0,-1 3-1,-2-1 0,0 1 0,3-3 0,2-8-1,3-3 1,4-8-1,3-1 1,4-9 0,4 0-1,10-7 1,-13 6-1,13-6 1,0 0-1,0 0 0,0 0 0,0 0 1,0 0-1,0 0 0,0 0 0,0 0 0,0 0 0,0 0 1,0 0 0,0 0-1,0 0 1,0 0 0,0 0-1,0 0 0,0 0 1,0 0-2,0 0 1,0 0 0,0 0-1,0 0 1,-2 9 0,2-9 0,0 18 0,1-5 0,0 2 0,0 5 1,-1 3-1,1 1 0,-1 9 1,0 0-1,-2 4 1,0 3-1,0 1 1,-1-2 0,1 0-1,0-2 1,-1-5-1,1-5 1,2-4-1,-1-8 1,0-2-1,1-13 0,1 10-3,-1-10-6,0 0-23,9-15-2,-1-1 1,-4-13-1</inkml:trace>
  <inkml:trace contextRef="#ctx0" brushRef="#br0" timeOffset="5317">2875 0 1,'0'0'7,"0"0"-1,0 0-1,0 0 1,12 4 0,0 3 0,6 3 0,3 3-1,6 3 1,6 5-2,6 6 0,6 2-1,1 5-1,2 3 0,1 3 0,-1 6-1,0 5 1,-4 1-2,-2 3 1,-5 2-1,-3 2 1,-4 2 0,-5 1-1,-3-3 1,-6-1-1,-3-3 1,-2-3 2,-6-4 0,-1-1 2,-6-6 0,-1-4 1,-6-5 0,0-1 2,-6-7-2,1 1 0,-4-6 0,-1-2-2,-4-3-1,1-2 0,-1-3-2,-2-1 1,1-3-2,2 1 1,0 0-3,0-2 0,5 4-5,-3-4-9,2 0-16,18-4-2,-18 8 1</inkml:trace>
  <inkml:trace contextRef="#ctx0" brushRef="#br0" timeOffset="6128">4143 807 5,'0'0'13,"0"0"-1,0 0-2,0 0 0,0 0-2,18 7 0,-2-7-1,5-8 0,8 8-2,3 0 0,7 0-1,5-1 0,5 2-1,3 0 0,3-1 0,-4 7-1,0-6 0,-6-2 0,-1 2 0,-10-7-1,-3 4 1,-9 0-1,-5 2 0,-6-1 0,-11 1-1,10-5 0,-10 5-4,0 0-5,-11 7-9,-4-12-13,4 6 1</inkml:trace>
  <inkml:trace contextRef="#ctx0" brushRef="#br0" timeOffset="6629">4107 816 8,'8'-11'12,"1"2"-3,4-8 1,2 1 1,4-5-2,5 0 0,-2-6-1,6 3 1,-2-2-2,1 2-1,-2-2-2,1 3 0,-6 2-1,1 3 0,-4 2-1,-3 4-1,-3 1 0,-1 4-1,-10 7 0,11-7 0,-11 7-1,0 0 0,0 0 0,0 0 0,0 0-1,-9 13-1,3-3-1,-4-3-2,2 7-2,-4-2-1,-1 4-1,0 1-1,-3 3-1,-2 0 1,0 0 2,0 3 1,2-4 3,-2 1 0,1-1 3,0-2 0,2 0 2,2-3 1,2 0 0,0-3 1,1-1 1,10-10 0,-13 15 0,13-15 1,0 0 1,-8 11 1,8-11 1,0 0-1,3 9 1,-3-9 0,8 15 0,-1-3 0,0 0-1,3 5 0,1-1-2,1 6 0,2-3-1,2 1 0,0 1 0,4-1-1,-2 1 1,4 1 0,-2-4-1,2 1 1,-1-2-1,-1-2 1,-1 0-2,-2-4 1,-3-1-1,-2-3 1,-3-1-1,-9-6 0,11 6 0,-11-6 1,0 0-1,0 0 0,0 0 0,0 0 0,0 0-3,0 0-5,0 0-8,0 0-18,-3-9 1,3 9 0</inkml:trace>
  <inkml:trace contextRef="#ctx0" brushRef="#br0" timeOffset="8572">4229 832 0,'0'0'6,"0"0"-2,0 0 1,0 0-1,0 0 0,0 0 0,0 0-1,0 0 0,0 0 0,0 0 0,0 0 0,0 0-1,0 0 1,0 0-1,0 0 1,0 0 0,0 0 0,0 0 1,0 0 0,0 0 0,0 0 0,0 0-1,0 0 0,0 0 0,0 0 0,0 0-2,0 0 0,10-4 0,-10 4-1,0 0 1,15-2 0,-15 2 0,10-1 1,-10 1-1,0 0 1,14-1 0,-14 1 0,14-1-1,-14 1 1,14-1 0,-14 1-1,18-1 1,-18 1 0,18-2 0,-8 0 0,1 2 0,-1-6 1,3 5-1,-2-6-1,3 5 1,-2-3-1,2 3 0,-1-3-1,0 4 1,1 1-1,-2-1 1,3 1 0,-2 0-1,1 0 1,-1-1 0,1 1-1,-1 0 1,0 0 0,1-1 0,-2 1 0,1-1 0,-1 1 0,0 0-1,0 0 1,-1 0 0,0 0-1,-1 0 1,-1 0-1,2 1 1,-2-1-1,0 0 1,0 0-1,2 0 1,-1 0-1,0 0 1,2 0 0,-1 0 0,1 0-1,-1 0 1,1 0 0,1 0 0,-2 0-1,1 0 1,-2 0-1,0 0 1,4 0-1,-1 0 1,1 0-1,0 0 0,1 0 1,-1 0-1,3-1 1,0 1-1,-2-1 1,0 1-1,1-1 0,0 0 0,1 1 1,-1-2-1,3 1 0,-2 1 0,1-1 0,1 0 1,-2 0-1,1 1 0,-1-1 0,0 0 0,-1 0 1,1-1-1,0 2 0,-2-2 0,1 2 0,-2-2 1,-1 2-1,2 0 0,-2-1 0,1 1 1,-2-1-1,1 1 0,-1-1 0,-1 0 0,1 1 0,-1 0 1,-2-1-1,1 0 0,-1 1 0,0-1 0,-9 1 0,15 0 1,-15 0-1,13-1 0,-13 1 0,13 0 0,-13 0 0,11-1 0,-11 1 0,0 0 0,10 0 0,-10 0 1,0 0-1,0 0 0,0 0 0,0 0 0,0 0 0,0 0 1,0 0-1,0 0 0,0 0 1,0 0-1,0 0 0,0 0 0,0 0 0,0 0 0,0 0-1,0 0-1,12 3-4,-12-3-12,0 0-17,0 0-2,1-13 1</inkml:trace>
  <inkml:trace contextRef="#ctx0" brushRef="#br0" timeOffset="17355">6372 411 5,'0'0'6,"11"-4"0,-11 4 0,0 0 1,0 0-1,0 0 1,0 0-1,0 0 0,0 0 0,-11-2-1,11 2-1,0 0 0,-11-2 0,11 2 0,-12 0 0,12 0-1,-17 2 0,6-1-1,-3 2 0,-4 0 0,1 3-1,-1 0 1,-1 1-1,0-1 0,0 4-1,0-1 1,3-1 0,3 2-1,-2-1 1,3 0-1,1 1 0,0 1 1,3-2-1,2 2 0,0 0 0,2-1 0,1 2 0,3-2 0,1 2 1,4-1-1,2 0 0,3 1 1,4 0 0,3 0-1,4 0 1,5 0 0,2-1 0,1-1-1,2 1 1,-4-2-1,2 1 0,-3-1 1,-1-1-1,-4 0 0,-3 2 0,0-4 0,-1 3 0,-2 4 0,-2-1 0,0 3 0,-2 0 0,0 0 0,-3 0 0,-2 3 0,-1-3 0,-2-2 1,-2-2-1,-2 1 1,-2-1 0,-2-2 1,-1 3 0,-4-3 0,0 3 1,-4-2-1,0 1 2,-2-1-1,-1 0 0,-1-1 0,0 0 0,-3-2 0,3 1 0,-9-3-1,4 1 1,-2-2-1,0 0 0,0-2-1,-2 1 0,0-1 0,1 0 0,5-1 0,0 0 0,2-1-1,2 0 1,4-1 0,4 0-1,9 1 2,-12-3-4,12 3 1,0 0-3,0 0-7,0 0-24,19-10-2,-4 3 1,4-8-1</inkml:trace>
  <inkml:trace contextRef="#ctx0" brushRef="#br0" timeOffset="18937">7277 10 2,'0'0'8,"0"0"-1,0 0-2,0 0 0,0 0-2,-12-6 0,12 6-1,-15 4 0,15-4 0,-19 10-1,7-3 0,0 3 0,-4 1 0,0 1 1,-2 2 0,-2 5-1,1 4 1,-3 3 0,0 3 1,-1 4-1,-4 4 0,2 8 0,-1 2 1,0 5 0,1 2-1,2 2 0,3 0 0,3-3 1,8 0-1,1-1 1,6-2 1,4-5-1,5 1 1,3 0-1,2 2 1,3 1 0,5 2 0,1-3-1,1 0 0,2-1-1,2-1 1,-2-6-1,5-3 0,-5-3 0,1-3 0,-2-6 0,2-5 0,-5 0 0,-1-4 0,-2-3 0,-2-2-1,-1-2 1,-4-2-1,-10-7 1,14 9-2,-14-9 1,10 5 0,-10-5-1,0 0 1,0 0 0,0 0 0,0 0 0,0 0 0,0 0 0,0 0 0,0 0 0,0 0-1,0 0-3,0 0-13,-2-13-18,2 13-1,-5-24 0</inkml:trace>
  <inkml:trace contextRef="#ctx0" brushRef="#br0" timeOffset="19898">7373 340 6,'0'0'7,"-8"-10"-1,8 10-1,0 0-2,0 0 0,0 0-1,0 0-1,8 12 0,-1-3 1,5 2 0,2 4 0,3 6 0,3 4 0,3 2 1,4 2-1,0 1 0,-1 0 0,0-1-1,-3-1 0,0-4 0,-2-3 0,-4-3-1,-4-4 1,-2-3-1,-11-11 1,15 14 0,-15-14 0,0 0 1,0 0-2,10 2 0,-10-2-3,7-12-7,-4-2-10,10 4-3</inkml:trace>
  <inkml:trace contextRef="#ctx0" brushRef="#br0" timeOffset="20389">8086 235 2,'0'0'6,"0"0"-2,0 0 0,0 0-1,0 0 0,0 0 0,0 0 1,0 0-1,-12 4 1,12-4-1,0 0 0,-9 3 0,9-3 0,0 0-1,-15 10 0,15-10-1,-17 14 0,3-1 0,-1 2 0,-5 7 1,-2 5 0,-4 4 1,-2 3-1,-2 2 1,1 0 0,2-1 0,2-3-1,2-6 0,6-3 0,1-6 0,6-5 1,10-12-2,-15 16 1,15-16-1,0 0 0,0 0 0,0 0 0,-9 7 0,9-7-1,0 0 1,0 0-1,0 0 1,0 0-1,0 0 0,0 0 1,0 0-1,0 0 0,0 0 0,0 0 0,0 0 0,-7 9 0,7-9 0,0 0 0,-9 9 1,9-9-1,0 0 0,-11 10 0,11-10 0,0 0 0,0 0 0,0 0 0,0 0 0,0 0 0,0 0 0,0 0 0,0 0 0,0 0 0,0 0 0,0 0 0,0 0 0,0 0-1,0 0 1,-4 9 0,4-9 0,0 0 0,0 0 0,1 13 1,-1-13 0,4 19 1,-2-3-1,2 0 1,1 6 0,-1 5 0,0 1 0,0 3-1,-1-1 1,0 0-1,1-2 1,-2 4-1,2-7 0,-2 0 0,1-4 0,-1-1 1,0-3-1,1-1 0,-2-1 1,-1-4-1,1-2 0,-1-9 0,0 14 0,0-14 0,0 0 0,0 11 0,0-11 0,0 0 0,0 0 0,0 0 0,0 0-1,0 0-2,0 0-10,9 6-19,-9-6-2,0 0 1</inkml:trace>
  <inkml:trace contextRef="#ctx0" brushRef="#br0" timeOffset="21701">8012 40 7,'0'0'9,"0"0"0,0 0-1,0 0-1,0 0 0,0 0-1,0 0-1,0 0 0,0 0-1,11 7 1,1-2-1,1 3-1,7 2 1,3 5 0,5 4-1,5 3 0,3 6-1,1 1 1,4 4-2,0 4 0,0 1 0,1 1 0,-2 3 0,-4 2-1,-4 2 1,-3 2-1,-3 2 1,-4-3-1,-6 2 1,-1 3 0,-4 0-1,-3-2 1,0-1 0,-7-1 0,-1-1-1,-6 0 1,0 1 0,-4-7 0,-3-2 1,-2-3 0,-4 0 0,0-5 0,-2-1 1,-1-4 0,0-1 0,-1-4 0,-1 2 0,-1-4 0,2-1 0,-1-3-1,3 0 1,-2-6 0,3 0-1,-2-1 0,3 0 1,2-7-1,2 1 0,2 1-1,1-3 0,2 3 0,10-3 0,-11 0 0,11 0 0,0 0-1,0 0 1,0 0-1,0 0 2,0 0-2,0 0 0,0 0 0,0 0 0,0 0-2,0 0-2,0 0-12,0 0-20,0 0-1,0 0 0,-8-15 1</inkml:trace>
</inkml:ink>
</file>

<file path=ppt/ink/ink1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39:51.480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252 355 5,'0'0'10,"0"0"-1,0 0-1,0 0-1,0 0 1,0 0-2,0 0 0,0 0 0,0 0-1,0 0 1,-12 1-2,12-1 1,-11-1-1,11 1-1,-13 0 0,13 0 0,-18 3-1,9 0-1,-2-1 1,-3 3-1,3-1 0,-2 3 0,3-1-1,-2-1 1,-1 2 0,3 1 0,0-1-1,10-7 1,-14 15-1,14-15 0,-12 14 0,12-14 0,-6 15 0,6-15-1,-2 14 1,2-14 0,2 14 0,-2-14 0,13 15 0,-1-7 0,3 2 1,1-2-1,5 0 0,2 1 0,3-1 1,0 0-1,-3-1 1,0 1-1,1-1 0,-3 0 0,-2 0 0,-2-1 0,-2 3 0,0-1 0,-4 1 0,1-1 1,-2 2-1,0 2 0,-2-2 0,-1 3 0,-1 0 1,-3-2-1,1 2 0,-2-4 1,-2 1-1,-1 1 0,-3-1 1,0 1 0,4-11 0,-15 18 1,3-10 1,-2 4 0,-4-6 1,-1 2 1,-3-3-1,-1 3 0,-5-6 1,1 2-2,-2-3 0,0 1-1,1-1 0,0-1-1,2-1 0,3 0 0,0 0 0,4-1 0,2-1 0,5 1-1,3-1 0,9 3-1,-9-8-2,9 8-6,1-11-14,-1 11-12,14-19-1,-1 7 1</inkml:trace>
  <inkml:trace contextRef="#ctx0" brushRef="#br0" timeOffset="1192">1093 14 11,'-12'0'9,"1"4"1,-1-1 0,-1-1-1,-1 3 1,-1 2-1,1 1-1,-2 0-1,2 6 0,-4-4-1,5 4 0,-4 0-1,3 3-1,-3-3 0,3 6 0,-3-2-1,-2 4 0,2 4 0,-1 2 0,-1 3-1,0 5 0,-1 2 0,4 3 1,-1 1-2,7 4 1,-3-3-1,2 2 1,3-3-1,4 0 0,2-3 1,3 0-1,2-3 0,3-1 0,1-2 0,5-2 0,2-1-1,3-3 1,-1-1 0,4 0-1,-1-5 1,2-1-1,1-1 1,1-2-1,-3-4 1,2 0-1,-1-2 1,0-1 0,1-1-1,0-1 1,-2 0 0,0-2-1,-2-1 1,-4 0-1,0-1 1,-3-2 0,-11-2-1,12 3 0,-12-3 1,0 0-1,0 0 2,0 0-1,0 0-1,0 0 1,0 0 0,0 0-1,0 0 0,0 0-1,0 0-3,0 0-6,-1-13-25,1 13-1,1-18-2,1 4 2</inkml:trace>
  <inkml:trace contextRef="#ctx0" brushRef="#br0" timeOffset="3125">1228 297 6,'9'-5'7,"6"1"-1,-1-2 0,5 3-2,2 0 0,3 1-1,-1 3 0,3-1 0,1 2-1,0 1 0,-1 2 0,-1 4 0,-1-1 0,-2 1-1,0 3 1,-4 1-1,-2 1 1,-1 2 0,-2 0-1,-1 2 1,-2 1-1,1 1 0,-4 2 1,0 0-1,-1-1 1,-3 0-1,-1 1 1,-2-2-1,-2-1 1,-1-1 0,-1-2 0,-2-1 0,-1 1 2,-4-5-2,1 2 1,-5-1 0,1-1 0,-5 0 0,2-2 0,-6-1-1,0-2 1,-4 2 0,3-4-1,0-2 1,0-1 0,2-6-1,0 2 1,2-5-1,3 3 1,3-6-1,0 1 0,1-5 0,1 4 0,3 0-1,3-1 0,2-1 0,4 1 0,2 0-1,3 1 0,4-1 0,3 1-1,0 0 1,4 2 0,0 2 0,1-1-1,5 2 1,1 2 0,-1 2 0,2 1 0,1 2 0,0 2-1,2 1 1,0 1 0,-3 1 0,-1 1 0,-2-2 0,-2 0 0,-3 0 0,-3-1 0,-13-4 0,16 4 1,-16-4-1,0 0 0,0 0 0,0 0 1,0 0-1,0 0 0,0 0-2,0 0-9,0 0-21,0 0-1,3-12 2</inkml:trace>
  <inkml:trace contextRef="#ctx0" brushRef="#br0" timeOffset="4146">1822 690 4,'0'0'8,"0"0"0,19-10-1,-9 4-1,4-3-2,1 1 1,1-2-1,1-2 1,-1 0-2,-1 2 1,-1-1-1,-2 0 0,-2 3 0,-10 8 0,15-14-1,-15 14 0,0 0 0,10-9 0,-10 9-1,0 0 0,0 0-1,0 0 1,0 0-1,0 0 1,2 10-1,-2-10 0,0 10 1,0-10-1,0 16 2,0-5-2,0 1 1,1 4-1,-1 3 0,0 0 1,-1 4-1,1 2 0,0-1 1,-1 0-1,0-1 0,0-2 0,0-2 0,-1-2 0,2-3 1,-1-3-1,1-11 1,-1 13 0,1-13 2,0 0 0,0 0 0,0 0 1,-10 6 0,10-6-1,-10-2 0,10 2 0,-15-4-2,6 2 0,-2 0 0,0 0 0,0-1-1,0 1 0,1 0 1,1 1-1,9 1 1,-15-4-1,15 4 1,0 0-1,-11-2 1,11 2-1,0 0 1,0 0-1,0 0 1,0 0-1,0 0 0,0 0 0,0 0 0,14 0 0,-3 0 0,2 0 0,5 0 0,2 0 1,2 0-1,4 0 0,4 0 0,1-1 1,-1 1-1,-1-2 0,-4 0 1,-2 0-1,-1 1 1,-4-1-1,-8 1 1,-10 1-1,9-4 0,-9 4-2,0 0-7,0 0-15,0 0-8,0 0 1,-8-15 0</inkml:trace>
  <inkml:trace contextRef="#ctx0" brushRef="#br0" timeOffset="5238">2266-6 13,'-3'-12'9,"3"12"0,0 0-1,0 0-2,0 0 0,0 0-2,0 0 0,0 0 0,9 13-1,-9-13 1,17 16 1,-5 0-1,5 4 0,2 3 1,3 3-2,1 3 1,2 5-2,1 8 0,0 1-1,-2 3 0,-1 4 0,-4 4 0,-2 5 0,-4-1 0,-2 3-1,-4-4 1,-3-3 0,-3-3-1,-2-3 1,-2-8-1,-1-1 1,-4-5 0,-1-5-1,-2-1 1,-2-2 0,-1-3-1,-2-3 0,2-2-3,-3-1-16,-2-9-10,7 4 1,-10-12-1</inkml:trace>
</inkml:ink>
</file>

<file path=ppt/ink/ink1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39:57.459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69 0 17,'-2'12'10,"-1"6"2,0 4 0,-3 6 0,1 4-3,-1 7-1,0 4-1,-1 1-3,0 2-1,2-1-4,0-2-10,-4-8-15,10 2 0,-8-19-1</inkml:trace>
</inkml:ink>
</file>

<file path=ppt/ink/ink1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40:20.502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256 507 1,'0'0'6,"0"0"0,0 0-1,0 0 0,0 0-2,-10-4 0,10 4 0,0 0 0,0 0-1,-10-4 1,10 4-1,0 0 1,-13-1 0,13 1-1,-10-1 1,10 1-1,-9 0 0,9 0 0,-10 0 0,10 0 0,0 0-1,-14 1 0,14-1 0,-11 3 0,11-3-1,-14 4 1,14-4-1,-15 7 1,15-7 0,-17 9 0,17-9 0,-14 10 0,14-10 0,-16 13 0,16-13 0,-15 15 0,15-15-1,-15 16 1,8-6 0,0 0-1,1 0 1,-1 1-1,2 1 0,0-1 1,2 2-1,-1 1 1,1 0 0,0 1 1,0-1 0,0-1-1,1 3 1,0-2-1,0 0 1,1-1-1,1-1 0,0-2 0,2 3 1,0-3-1,1 2 0,0-3 0,3 1 1,-6-10-1,10 18 1,-10-18-1,13 16 1,-13-16-1,17 13 1,-7-7-1,3 2 1,-1-4-1,4 1 0,1-3 0,3 4 0,0-5 0,1 4-1,-1-1 1,1-2-1,0-2 1,-1 0-1,-4 0 1,-1-3 0,-1 2 0,-1-6 0,-1-1 0,-1 0 1,-1 1-1,-1-4 0,0 1 0,-1-3 0,-2 1-1,1-2 0,-1 1 1,0-2-1,-2 1 1,-1-2-1,-1-1 1,0 1-1,-2-2 0,-1-1 1,-1 3 0,-1-2-1,-2 1 0,-2 2 0,0 0 1,-1 3-1,-1 1 0,0 0 0,-1 1 0,10 10 0,-18-16 0,18 16 0,-17-13 0,17 13-1,-18-9 1,8 6 0,0 2-1,-4 0 1,0 1-1,-3 1 1,-2 1 0,2 1-1,-2 4 0,1-1-1,0 1-1,2 3-3,2 2-6,2 1-8,1 0-12,6 9 2</inkml:trace>
  <inkml:trace contextRef="#ctx0" brushRef="#br0" timeOffset="1442">352 643 0,'0'0'7,"0"0"-2,0 0 0,0 0-1,0 0 0,0 0-1,0 0 0,0 0 0,0 0-1,-10 6 0,10-6-1,0 0 0,-2 10 0,2-10 0,-2 17 0,1-5 0,0 2 0,1 4 1,0 2 0,1 4 0,0 1 0,1 3 0,-2 2-1,1 3 1,-1 1 0,0 0 0,-1 0-1,-1 1 1,1 0-1,1-1 1,0 0-1,0-1 0,0 1 1,2-2-1,0 1 0,0 1 0,1-2 0,-1-2 0,0-2 0,1 0 0,-2-3 0,1-1 0,-2-3-1,2-3 1,-1-1 0,-1-1-1,1-2 2,0 0-1,-1-4-1,0 1 1,0-11 0,0 15 0,0-15-1,0 0 1,0 0 0,1 11 0,-1-11 0,0 0 0,0 0 0,0 0 0,0 0 0,0 0 0,0 0 1,0 0-1,0 0 1,0 0-1,0 0-2,0 0-11,0 0-16,2-9 0,-3-1 1</inkml:trace>
  <inkml:trace contextRef="#ctx0" brushRef="#br0" timeOffset="4116">1297 61 11,'0'0'10,"0"0"0,0 0-1,0 0-1,0 0 0,0 0-2,-10-4 0,10 4-2,0 0-1,-13 2-1,13-2 0,-15 6 0,5-1-1,-2 2 0,-1 4 1,-6 2-1,-1 5 0,-2 3 1,-3 5-1,-3 4 0,0 6 1,-3 1-1,2 7 0,-1 2 0,3 2 0,2-1 0,1 2 0,6 0 0,1-3 0,4-1 0,1-2 1,5-1-1,1-3 0,3-2 0,3-1 0,0-2 1,5-1-1,1-3 0,4 0 0,0-3 0,4-2 0,2-2 1,4-1-1,1-4 0,3-1 1,2-3-1,2-2 0,-2-2 1,2-2-1,-1 0 0,-2-3-1,0 0 1,-3-1 0,-4 0-1,1 0 0,-2 1 0,-4-2 0,-2 1 0,-1-1 0,-10-3 0,10 4 0,-10-4 1,0 0-1,0 0 0,0 0 0,0 0-1,0 0-5,0 0-17,9-7-8,-10-7 0,8 4-1</inkml:trace>
  <inkml:trace contextRef="#ctx0" brushRef="#br0" timeOffset="5037">1430 453 5,'0'0'7,"0"0"-1,13-10 0,-4 8-1,0-1-2,5 1 0,1 1 0,3 1-2,4 1 1,3 3-1,1 0-1,2 3 1,2 2-1,0 1 0,-1 1 0,0 4 1,-2-3-1,-2 3 0,-4 0 0,-3 0 0,-2 1 0,-3 1 1,-3 1-1,0 1 0,-5 0 1,0 2-1,-1 0 1,-2 0-1,-2 0 1,-1-4-1,-2 2 1,-1-2 0,-1-2 1,-4-2-1,-1 0 1,-3-2 1,1-1 0,-2-3 1,-1 2-1,-2-4 2,-1 0-1,-2-1 0,0 0 0,-3-2 0,3 0-1,-3-1 0,2-1-1,0 0 0,3-1-1,-1-2 1,3 1 0,0-3-1,2 0 1,-2-2 0,3-2 0,1 0 0,2 0 0,1-4 0,2 3 0,2-1-1,3 0 0,2 0 0,1 0-1,5 1-1,0-1 1,3 1 0,3-1-1,2 2 1,1 1-1,4 0 1,2 5-1,0 3 1,5 0 0,1 5-1,0 2 1,3 1 0,0 1 0,0 1-1,-1-1 1,2 1-3,-3-2-9,-4-4-18,5 5 1,-8-9 0</inkml:trace>
  <inkml:trace contextRef="#ctx0" brushRef="#br0" timeOffset="6820">2026 789 11,'0'0'11,"0"0"-3,7-13-1,-7 13-1,12-8 0,-12 8-1,17-9 0,-6 6-2,-1 0 0,3 1-1,0 2-1,-2 2 1,1 1-1,-2 2-1,-10-5 1,16 17 0,-10-7 0,-3 0 0,-1 2 1,-2-1 0,-2 3 0,-6-2 2,2 0-1,-4-1 0,1 1 0,-5-1-1,2 0 1,-4 2 0,5-3-1,-2 1 0,4-2 0,-1-1 0,10-8-1,-13 13 0,13-13 0,0 0 1,0 0-2,0 0 1,0 0 1,0 0-1,1 11 0,-1-11 1,15 5 0,-4-4-1,4 2 1,4-1-2,4 1-2,6-3-6,1-5-13,0-3-9,7 3-1,-5-8 1</inkml:trace>
  <inkml:trace contextRef="#ctx0" brushRef="#br0" timeOffset="7751">2235 0 10,'0'0'11,"0"0"0,0 0-2,0 0-1,0 0 0,0 0-2,0 0 0,0 0-1,0 0-1,0 0-1,12 6 1,-12-6-2,21 13-1,-5-2 0,3 2 0,4 6 0,2 0-1,4 5 1,1 2-1,1 2 1,0 3 0,1 2-1,-1-1 1,0 1 0,-2 2-1,-1 4 1,-1 0 0,-3 3-1,0 0 1,-2 0-1,-4 5 1,-3-1 0,-2-2-1,-1 2 1,-6-4 0,-3-1 1,-6-2 0,-3 0 1,-3-4 0,-4 1 0,-4-5 1,-2 2 0,-2-3 0,1 2-1,-2-5-1,0 0 1,0-2-1,1-1 1,0-3-1,1 0-1,2-4 1,1-1 0,2-1-1,0-3 0,1 0 0,2-2-1,2-1 1,1-1-1,9-8 1,-17 11-1,17-11 0,-10 6-1,10-6-4,0 0-20,-11 4-8,11-4-2,2-11 1</inkml:trace>
</inkml:ink>
</file>

<file path=ppt/ink/ink1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7T00:37:48.180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275 319 5,'12'5'7,"-12"-5"0,14 3 0,-14-3 0,16 5 0,-4-3 0,0 1-1,6 0 1,2 1 0,8-1 0,9-2-1,9 0 2,8-3-2,9 2-1,6-3-1,6 1 0,-4-1 0,1 3-1,-6-1-1,-7 3 1,-10 2-1,-6 0 0,-13-1-1,-7 1 1,-5-2 0,-6 1 0,-12-3-1,11 3 1,-11-3 0,0 0 0,0 0 0,0 0 0,0 0-2,0 0-4,-10-3-18,10 3-11,-23-5 0,8 0 0</inkml:trace>
  <inkml:trace contextRef="#ctx0" brushRef="#br0" timeOffset="641">940 92 8,'-9'-1'12,"9"1"-1,0 0 0,17 3-1,0 0-1,3 0-2,10 4-1,7 1 0,6 2-1,6 2-1,6 2-2,-5 2 0,-1-2-1,-6 2 1,-7-6-1,-8 0 1,-6-3 0,-8 1 1,-5-2-1,-9-6 0,0 0 1,5 9-1,-5-9-1,-2 10 1,2-10-2,-2 12 1,2-12 0,-4 12-1,1-2 1,-4 0 0,-1 5 0,-6 0 1,-6 5 1,-5 1 0,-3 5 1,-7-1-1,-1 4 1,-3 1-2,2 1 1,2-2-1,6-1 0,5-3-1,3-3-1,6-5 0,6-2 0,9-15 0,-9 12-2,9-12-1,0 0-5,2-11-22,-2 11-5,6-26 2,-4 7-1</inkml:trace>
  <inkml:trace contextRef="#ctx0" brushRef="#br0" timeOffset="1492">416 0 5,'0'0'12,"0"0"-1,0 0-2,0 0-1,-2 10-2,2-10-1,-8 10-1,8-10-2,-11 13 1,11-13-1,-19 20 0,7-9 0,-4 5 1,-3-1 0,-3 5 0,-4 4 2,-1-5-2,-3 6 1,-1 2-1,0-3 1,3 0-1,1-4 0,4 1-1,2-4 0,4 1-1,3-4 0,3-3 0,2-1 0,3 0 0,6-10 0,-6 17 0,6-17 0,0 15 1,0-15-1,3 13 1,-3-13 0,6 17-1,-1-8 1,4 3 0,1 1 0,5 3 1,3-1-2,3 4 1,1 1-1,4 3 1,0 0-1,1-1-1,-1 0 1,0 0 0,-2-2-1,-2-2 1,0-2 0,-2-3 0,-2-2 0,2-2 1,-6-2-1,1 1 0,-4-4 0,-1 0 0,-10-4 0,13 4 0,-13-4 0,0 0 1,0 0-1,0 0 0,0 0 1,0 0-1,0 0 0,0 0 0,0 0 0,0 0-1,0 0 0,0 0-1,0 0-3,0 0-6,0 0-25,0 0-2,3-11 1,-2-2 0</inkml:trace>
  <inkml:trace contextRef="#ctx0" brushRef="#br0" timeOffset="3926">1627 56 16,'-14'-1'14,"14"1"-1,0 0-3,0 0-4,0 0-2,0 0-4,0 0 0,0 0-1,0 0 1,0 0 0,0 0 1,0 0 2,15 1 0,-15-1 1,19 0 1,-7 0-1,4-1 2,1 0-2,7 2 0,-3-2-2,3 2 0,2-1 0,2 1 0,0-1 0,-1 1 0,0 0 0,-2 0 0,-4-1 0,-2 2 0,-5-1 0,-1 1 0,-13-2 0,16 2-1,-16-2 0,0 0 0,10 5 0,-10-5-1,0 0 1,0 0 0,0 0 0,9 11 0,-9-11 1,0 0-1,0 0 0,0 0 1,0 0-1,5 9 0,-5-9-1,0 0 0,1 10 1,0 0-1,1 1 0,0 5 1,1 4 0,-2 5-1,0 3 1,1 2 0,-4 2 0,1-1 0,-1 1 1,-1 0-1,-2-3 0,2-3 0,0-1 0,1-2-1,-1-4 1,2-4-1,-1-3 1,2-12 0,-1 15 0,1-15 0,0 0 1,0 0 0,0 0 0,0 0 0,0 0-2,0 0-3,0 0-11,-11-2-21,0-2-2,1 0 1,-9-10-1</inkml:trace>
</inkml:ink>
</file>

<file path=ppt/ink/ink1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7T00:39:06.473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0 69 23,'12'-1'28,"8"1"-16,10 1 0,3-1 2,13 1-3,2-5-1,15 4-2,4-6-1,15 6 0,1-4 0,9 4-1,5-6 0,6 4-1,0-6 0,1 4-1,-2-5-1,-5 4 0,-7-1-1,-7 0 0,-8 2-1,-18 2 0,-9-1-1,-48 3 0,60-1-1,-60 1 1,0 0-1,0 0 2,0 0-1,0 0 0,0 0 0,0 0 0,0 0 1,0 0-1,0 0 1,0 0-1,0 0-1,0 0 1,0 0-1,0 0-1,0 0-1,0 0-2,0 0-4,0 0-8,0 0-21,0 0-1,0 0 1</inkml:trace>
</inkml:ink>
</file>

<file path=ppt/ink/ink1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7T17:16:40.566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85 3,'-11'1'7,"11"-1"0,0 0-2,0 0-1,0 0-1,0 0 0,0 0-2,0 0 1,0 0 0,0 0 0,0 0 0,0 0 1,10 7 0,-10-7 0,20 5 0,-8-2-1,6 0 1,1 1-1,0 0 1,7-1-1,-1 0 0,-3-1 0,3-1 1,2-1 0,0-1-1,1-1 1,2 1 0,-1-1 1,2 0-2,1 0 1,1 1-1,-3 0-1,-1 0 1,-8-1-1,1 0 1,5 0-1,0-1-1,1-1 1,1 0 0,3-1 1,3 1-1,9-1 0,0 1 0,-1 0 1,0 2-1,3 0 0,-1 1 0,1 0 0,-2 1 0,-6 0-1,0 0 1,4 0 0,0 1-1,0 0 1,-1 0-1,1-1 1,0 0 0,5 0-1,2-1 1,-7 0 0,2 1 0,0-2-1,-1 1 1,1-2 0,-2 2 0,-4-1 0,5 1-1,-1 0 0,-1-2 1,0 2-1,1 0 1,1-1 0,2 2 0,6-2 0,-2 1 0,-1 0 0,3 1 1,-2 0-1,2 1 0,-5-1 0,5 1 0,-3-2 0,2 1-1,-2-1 1,1 0 0,0-1-1,1 0 1,6 0-1,-5 0 1,0 0 0,1 0-1,-1 0 1,-1 1 0,-1 0-1,0-1 0,-1 1 1,0 0-1,-1-1 0,2 1 1,0-1-1,2 1 0,-2 0 1,0 0-1,1 1 0,-1-1 1,-2 2-1,-3-2 0,2 1 0,-3 0 1,-1-1-1,-2 1 0,1-1 0,-2 0 1,2 0-1,0 1 0,-2-1 0,2 0 1,1 1-1,1 0 0,-3 0 0,-2 0 0,-1 0 0,-1 1 0,-1 0 0,-4 0 0,4 0 1,0 1-1,1 1 0,1-1 1,2 1-1,0-2 0,2 1 1,1 0-1,-2-2 0,1 1 0,2-1 1,-1 0-1,2-1 0,-1 2 1,0-2-1,-3 1 0,2 0 0,-2-1 1,-1 1-1,0-1 0,-1 0 0,1 0 1,-2 0-1,5 1 0,-4-1 0,1 1 0,1 0 0,-1 1 1,2 0-1,-1 0 0,1-1 0,-1 0 0,-4 0 1,3 0-1,-1-1 0,1 0 0,-1 0 0,0 1 1,1 0-1,-1 0 0,6 1 0,-7 0 1,2 0-1,-2 0 0,0 0 0,1 0 1,-4 0-1,2 0 1,0 0-1,-1-1 0,-5 1 2,6 0-2,0-1 1,-1 2-1,0-1 1,0 0-1,1 1 0,-1-1 0,5 0 1,-5 1-1,1-1 0,-1 0 0,2 0 0,-2 0 0,0 1 1,0 0-1,-1 0 0,0 1 0,-3 0 0,0-1 0,-1 0 0,0 0 1,-3-1-1,-1 0 0,-4 0 0,-2 0 1,-3 0-1,-1-1 0,-6 1 0,0 0 0,-10-1 0,14 1 0,-14-1 0,13 0-1,-13 0-2,0 0-4,12-1-17,-12 1-13,-17-9-1,-6-3 1</inkml:trace>
</inkml:ink>
</file>

<file path=ppt/ink/ink1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7T17:16:43.230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846 167 0,'50'-17'1,"-2"4"0,-1-1-1,-1 2 0,3-1 0,-5 4 1,-3-1-2,-4-9 2,0 11-1,0-8 1,0 9 0,-2-5-1,1 8 1,1 3 0,1 2 0,2 9 0,-11-5 0,2 7 1,0-5-1,0 9 0,-3-8 0,-1 2 0,1 1 1,-2-1-1,10 2 0,-5-3-1,-1 4 2,1-5 0,4 1 0,2-2 0,2-3-1,3-1 0,0-3 1,1 0-1,-4-3 0,0 0 0,5-4-1,1 2 0,-2-2 0,2 0 0,4-4 0,2 1 0,7-3 0,0 1 0,-3-2 1,0-4-1,-1 4 1,-2-2-1,-3 3 0,0 2 0,-6 0 0,-2 2-1,0-4 1,-3 12-1,3-8 1,-3 7-1,1 2 1,0 0 0,2 3 0,1-2 0,-1 10 0,0-9 1,0 11-1,1-2 0,1-3 0,1 2 0,0-1 0,1 3 1,2-4-1,3 7 0,2-8 0,3 0 0,0 0 0,2-1 0,1 0 1,1-3-1,3 0 0,2-2 0,-3-2-1,2 0 2,1-2-2,1-1 1,1-1 0,1 1 0,-2-1 0,-3 0 1,3 1-1,-3 1 0,-2 1 0,-2-1 0,-3 2 0,-1 0 0,0 0 0,-1 1 0,-2 1 0,-3 0 0,1 1 0,-5 2 0,-1 2 0,-3 1 0,-5 2-1,0 0 1,-1 4 0,0-1 0,-1 3 0,2-2 0,0 1 0,2-1 0,3 0 0,1-2 0,2-2 0,0-3 0,5 0 0,1-2 1,4-2-1,2-2 0,3-1 0,3-3 0,2-1 1,4-1-1,-1-3 0,3 0 0,-1-1 0,1 0 0,-5-1 0,-3 1 0,1 2 0,-3 1 1,-4 2-1,-3 0 0,-1 3 0,-3 2 0,-1 2 0,-1 2 0,-5 2-1,-2 0 1,-3 4 0,-3 1-1,-2 2 1,0 1 0,-2 1 0,0 2 0,2-2-1,2-1 2,4 0-2,4-3 2,2-3-1,2-1 0,3-4 0,0-2 0,1-1 0,3-2 1,-1 2-1,0-2 0,1 0 0,-1 1 0,2-1 0,0 0 0,-1 2 0,-2 0 0,-2 0 0,-3 3 0,1 0 0,-2 2 0,-3 1 0,-1 1 0,0 3 0,1 0 0,-3 2 0,1-1-1,1 1 1,-2 0 0,5-3 1,1 2-1,2-5 0,3-2 0,3-2 1,3-1-1,3-3 0,1-1 0,-1 1 0,0-1 0,-1-1 0,-1 0 0,0 1 0,0 1 0,-3-1 0,2 2 0,0 1 0,3 0 0,2 0 0,2 0 0,0 0 0,0 0 0,4 0 0,-3-1 0,-3 0 0,-2 0 0,-3 1 0,-3 1 0,-3 1 0,-4 1 0,-3 1 0,-2 3 0,-1-1-1,0 2 1,-1-1 0,1 2 0,2-4 0,1-1 0,3-2 0,3-2 1,2-4-1,3-2 0,5-4 0,2-3 1,3 0-1,4-2 0,-1 0 0,-1-1 0,3 0 0,-3 2 0,-2 2 0,-1 2-1,-3 1 1,-2 1 0,0 4 0,0 1 0,-3 1 0,-2 2 0,0 2-1,-3 1 1,-3 2 0,-1 2 0,-2 3 0,-1-2 0,-1 5 0,-1-3 0,-1 1 0,2 0 0,3-2 0,-1-1 0,3-1 0,1-2 0,1-3 0,2-3 1,2 0-1,0-3 0,3-2 0,3-3 0,1-2 0,2-3 0,5 0 0,0-2 1,4-2-1,0 3 0,-2-4 0,-2 4-1,1-1 2,-3 3-1,-3 1 0,-1 4-1,-4 0 1,-3 4 0,-4 3 0,-4 2 0,-5 3 0,-3 3-1,-4 2 1,-2-1 0,0 5 0,-1-3 0,1 2 0,1-1-1,4-2 2,3 1-1,2-4 0,2-2 0,4-2 0,4-3 1,6-2-1,3-3 0,2-1 0,3-3 0,2-1 0,5-2 1,-2 0-1,3-2 0,-1 0 0,1-1 0,4-2 0,-1 3 0,-2-3 0,-3 5 0,1-1 0,-4 4 0,-6 2 0,-2 5 0,-9 2 0,-2 3 0,-3 2-1,-1 2 1,-2 0 0,0 0 0,2-1 0,2-2 0,2 1 1,2-4-1,2-2 0,3-2 0,0 0 0,1 0 0,-1-1 0,-1 0 0,-2-1 0,-6 2-1,-4 1 1,-7 2 0,-2 1 0,-6 2-1,-5 1 1,-1 0 0,1 3 0,2-2 0,2 0 0,4-3 1,3-2-1,6-2 0,0-2 0,4-2 1,-1-1-2,0-6 2,-1 5-2,-2 3 1,-5 2 0,-3 1 0,-2 3 0,-3 2-1,-1 2 1,0 8 0,-1-5 0,3 0 0,2 1 0,4 0 0,3-1 0,3-1 0,5-1 0,3-1 0,3 0 0,2-3 0,3-1 0,2-1 0,-1 0 0,-1-1 1,2 0-1,-1 0 0,1 0 0,1 0 0,0-1 0,3-1 0,1 0 0,0-3 1,3 2-1,-3 1 0,-5-1 0,-4 3 0,-3 1 0,-6 3-1,-6 1 1,-5 2 0,-2 4 0,0 0-1,0 0 1,4 0 0,7-2 0,5-2 1,10-3-1,9-2 0,3-3 0,5-4 0,4-3 0,-1-6 0,0 3-1,-5-2 2,-2 5-2,-7-2 1,-1 8 0,-7 4 0,-7 3 0,-3 11 0,-6-4 0,-3 6 0,-2-3 0,3 4 0,3-5 0,8-4 0,8-3 1,9-4-1,11-3 0,7-4 1,6-3-1,5-11 0,-2 5 1,1-4-1,-2 4 0,0-1 0,-3 3 0,-3 1 0,-4 4 0,-4 9 0,-5-3 0,-4 2 0,-6 1 1,-4 0-1,-3 2-1,-8-1 1,-3 0 0,1-2 0,3 1 0,0-1 0,-1 1-1,-3-1 1,-1 0 1,2 0-1,0 2 0,-1-2 1,-2 3-1,1-3 0,4 4 0,0 5 0,1-4 0,2 5 0,-2-6 0,-1 8 0,-4-7 0,0 7 0,-7-6 0,2 1-1,-3 0 2,3-1-1,2 1 1,3 0-1,3-1 0,2-2 0,4-1 1,-1-2-1,0 0 0,-3-1-1,-5 0 1,-2-1 0,-4 1-1,0 0 1,2 1 1,5 1-1,-5 0 1,7-1-1,-2 2 1,2-1-1,-6 0 1,-3 1-1,-11 0-1,-5-1 1,-6 2-1,-5 1 1,-11-5 0,12 15-1,-12-15 1,15 17 0,-3-8 0,8-2 0,8 0 0,9-1 0,10-3 0,4-2 0,5-2 0,4-1 1,-3 1-1,-1-1 1,-4 1-1,-7 2 1,-45-1 0,69 7-1,-69-7 0,54 18 0,-54-18 0,47 25 0,-47-25 0,43 29 0,-43-29 0,0 0 0,54 37 0,-54-37 0,0 0 0,0 0 1,45 55 0,-45-55 0,0 0 1,6 63-1,-6-63 1,-6 49-1,6-49 0,-9 46 0,9-46 0,0 0 0,8 54-1,-8-54 0,0 0 1,45 38 0,-45-38-1,46 26 1,-46-26-1,43 30 0,-43-30 0,0 0 0,52 46 0,-52-46 0,26 43 0,-26-43 0,30 46 0,-30-46 0,18 50 0,-18-50 0,22 52 0,-22-52 0,15 57 0,-15-57 0,4 62 0,-4-62 0,8 67 0,-8-67 0,2 66 0,-2-66 0,7 69 0,-7-69-1,3 68 1,-3-68 0,8 65 0,-8-65-1,13 71 1,-13-71 0,17 71-1,-17-71 1,17 75 0,-17-75 0,11 78 0,-11-78 0,6 78-1,-6-78 1,2 75 0,-2-75 0,14 74-1,-14-74 1,20 75 0,-20-75 0,38 71-1,-38-71 1,45 69 0,-45-69 0,39 65-1,-39-65 1,29 68-1,-29-68 1,0 80 0,-10-35 0,-1 3 0,-8 2 0,-4 3 0,0-1 0,1 0 1,1-2-1,2-2 1,6-2-1,14-3 0,-2 0 0,1-43 0,15 80 0,-15-80 0,26 80 1,-26-80-1,41 83 0,-30-39 1,8 1-1,-4 1 0,1 2 0,-1-1 0,3 1 0,-14 3 0,5 1-1,-7 2 1,-1 1 0,1 2-1,2 1 1,-7 1 1,-4 1-1,6-1 0,-4 1 0,0-3 1,3 0 0,-12-1 1,4 0 0,-3-1 1,8-1 1,-2-2-1,6-1 1,-1-3-1,3-1-1,6-4 2,5-1-3,-12-42-1,20 77 0,-20-77 0,28 73 0,-28-73 0,38 72-1,-38-72 1,40 78 0,-28-35 1,4 1-1,-8 5 1,-2 0 0,-12 2-1,-5-2 2,-11 4-1,-9-2 0,7-2 0,-9 1 0,1-1 0,3 0 1,1-1-1,2 1 0,9-4 0,5-1 1,3-1-1,11-2 0,-2-41 0,0 76 0,0-76-1,22 75 0,-22-75 1,24 77 0,-16-36-1,3 3 1,-2 3-1,4 4 1,-8 2 0,-4 2-1,-3 2 1,-7-1-1,5 0 1,-3 1 0,-3-3 0,-11-1 0,1-4-1,-3 1 1,6-1 1,0 2-1,-6 0 1,-1 2-1,-1 2 0,9 0 1,-3-1-1,5 0 0,-4 0 0,4-2-1,3-3 0,5-2 1,6-2-1,0-2 0,9 0 0,5 0 0,6-2 0,6 1 0,2 0 0,3 2 1,-1 0-2,2-1 2,-1 1-2,-6 0 1,0 2 0,-6 1-1,-1 0 1,-1-1-1,-8 3 0,-7 0 0,-1 5 0,-2 1 2,-6 0-1,-5 0 1,-4 1 0,7 1 1,-6-1 0,5 0-1,-9-4 1,3-2-2,4-1 2,2 0-3,2-2 2,-6 0-1,8-3 0,4 2 0,1-2 0,10 2 0,-6-3 0,11 3 1,-5 0-1,3 0 1,1 0-1,-3 1 1,-1 2-1,-2 0 1,-3 2 0,-9 2-1,-4 0 1,0 1-1,-6 2 1,-5-1-1,3-1 0,-6 0 1,0-1-1,5-2 1,8-4-1,-3 0 0,-1-3 1,7 1-1,0-1 0,8-3 0,-1-41 0,13 82 0,-8-40 0,4 0 0,5 0-1,3 0 2,1 2-1,-7 3 0,0 0 1,-6 1-1,-3 1 1,1 2-1,-6-1 1,-6 1-1,-2 0 0,-3 0 0,3 0 0,-1-1 0,2-1 0,-5-2 1,4 3-1,6-2 0,1-2 0,-1 0 0,1-1 1,2 1-1,3-1 0,-1 0 0,5-2 0,-8 0 0,4 2 0,-1 1 0,-3-1 0,2 1 0,-6 3 1,-1 2-1,-6-1 0,1 1 1,-5 1 0,0 0 0,-1-1 0,-9 2-1,5-1 1,-2-1 0,-5 1 0,3-2 0,0-3-1,7 2 0,6-1 1,6-1-2,0-5 1,10 1-1,-2-43 1,21 80-1,-21-80 0,30 78 1,-30-78-1,25 76 1,-25-76-1,25 82 2,-16-38-1,-2 2 0,-9 5 1,0 1-1,-5 2 1,-3 2 0,-5-2 0,2 1 0,-9-1 0,4-2 0,5-3-1,-1-3 1,6 0-1,1-1 0,5-3 0,2-42 0,16 78 0,-16-78 0,34 75 0,-34-75-1,44 71 1,-44-71-1,48 70 1,-48-70-1,42 73 1,-42-73 0,37 76 0,-37-76 0,27 82 0,-27-82 0,26 80-1,-26-80 1,17 73 0,-17-73 0,13 64 0,-13-64 0,14 56 0,-14-56 0,0 57 0,0-57 0,-12 54 1,12-54-1,-16 54 0,16-54 0,-35 52 0,35-52 0,-36 44 0,36-44 0,0 0 0,-47 58 0,47-58 0,0 0-1,-24 52 0,24-52 0,0 0-1,10 41 0,-10-41 1,0 0 0,0 0 0,27 42 1,-27-42 0,0 0 0,0 0 0,0 0 1,0 0 0,13 50-1,-13-50 1,0 0-1,0 0 1,-27 47-1,27-47 0,0 0 0,0 0 0,-39 48 0,39-48 0,0 0 1,0 0-1,-17 53 0,17-53 0,0 0 1,8 49-1,-8-49-1,17 42 1,-17-42 0,19 44-1,-19-44 1,25 49 0,-25-49-1,27 47 1,-27-47 2,17 50-2,-17-50 1,15 48-1,-15-48 0,3 49-1,-3-49 2,-5 42-1,5-42-1,0 0 0,2 47 1,-2-47 1,0 0 0,0 0 0,-4 47-1,4-47 1,0 0 0,0 0 0,-53 46 0,53-46-1,0 0 0,0 0-1,-45 28 1,45-28 0,0 0 0,0 0-1,0 0 1,0 0 0,0 0 0,0 0 0,0 0 0,0 0-1,-43 42 1,43-42 0,0 0 0,0 0-1,0 0 1,0 0 0,-50 43 1,50-43-1,0 0 1,-47 37-1,47-37 0,0 0 1,-56 38-2,56-38 1,-55 23-1,55-23 2,0 0-2,-90 30 1,90-30 0,0 0 0,-98 30 1,98-30-1,0 0 0,-81 27 0,81-27 0,-56 8-1,56-8 1,-51-7-1,51 7 1,0 0-1,-62-17 0,62 17 1,-45-13 0,45 13 0,-46-2 0,46 2 1,-59 1-1,59-1 1,-83 9 0,36 4 0,-7 0 0,-2 0-1,-5 1 1,1 6-2,3-1 1,1 1-1,0-1 0,4-5 0,3-3 1,4 2-1,3-4 0,42-9 1,-81 7 0,81-7 0,-68-1 1,68 1-1,-65-9-2,65 9 1,-64-14 3,64 14-3,-66-16 3,66 16-1,-79-14 0,33 10 1,-2 1 1,-4 0 1,-3 0-3,0-1 1,-3 1-1,1-2-1,2-2 0,2-1 0,4-4-1,3 1 1,0-1-1,2 0 0,-1 0 0,-4 2 1,-3 5 0,-4 3 0,-4 5 0,-5 0 1,-3 7 0,-3 0-1,0 1 1,-2 1 0,6-4 0,0 2-1,2-5 1,6 0-2,3-4 2,3-2-1,2-2-1,5-3 1,-3 1 0,3-3 0,-1 1-1,0-1 1,-3 2-1,-4-1 1,-3 1 0,-3 2 0,-2-3 0,-3 3 0,-5 5 0,-2-1 0,-5 0 0,0-2 1,-4 3-1,-3-6 0,0 7 0,-1-1 0,-1-8 0,2 3-1,-2-3 1,0 6 0,0-3-1,0 3 0,0-7 1,0 0-1,-1 8 1,-1-6 0,-1 2 0,2-2 0,2 1 1,1 1-1,2 0 0,2-5 0,3 0 1,4 2-1,2-2 1,2-3-2,0 0 1,1 1 0,-3 4 0,-3 1 0,-2 1 0,-5 3 0,-5 4 1,-5 4-1,-1 6 1,-2-2 0,3-2-1,3 1 1,2 0-1,8-2 1,6-1-1,8-2 1,6-3-2,3 1 2,3 0-1,1-2 0,3 2 0,-1 1 0,-1-3 0,-1 2 0,-2-5 0,0 4 0,0 0 0,-2 0 0,0-3-1,-1-3 1,0 4 1,-1-7-1,1 5 1,1-5-1,0 0 0,2-2 0,0 1 0,0 0-1,-1-3 1,-3 4 0,0 0 0,-5 5 0,-6 2 0,-5 4 0,-6 4 1,-4 5-1,-1 1 1,-2 0-1,0 0 0,4-1 1,3 0-2,7-5 2,7-4-2,4-3 2,7-1-2,6 2 1,3-4 1,5-1-1,2-3 1,1 0-1,-3 1 1,-2 1-2,-3 3 2,-4 1-1,-5 1 1,-4 2-1,-4 2 0,-2 5 0,-3 0 0,0 0 0,-2-3-1,2-3 0,-1 3 0,0 3 1,-1-3-1,-2 1 0,-2-3 1,-2-2-1,-2 4 1,-4 1-1,-2 1 1,-3-6-1,-4 1 1,1-1-1,1-2 1,1 3-1,-1-5 1,4-4 0,1-3-1,3-1 1,5-3 1,-1-3-2,-1 0 2,1-1-1,-1 0 0,-1 3 0,1-4 1,-2 2-1,-4 1 0,-2 3 0,-1 3 0,-4 1 0,-1 0 0,-2 2 0,-2 1 0,1 1 1,6-4-1,5-2-1,4-2 0,5-5-1,7-2 1,7-3-1,1-2-1,5 0 1,-3 0 0,0 1 2,-4 1 0,-4 4 0,-6 4 1,-6 3 1,-3 5 0,-5 4 1,-3 6 0,-6 3-2,-2 4 1,-2 1-1,-2 3 0,-3-2-1,-1 1 1,-6 1-2,-1 3 1,-1 0 0,-2-2 0,-1 3-1,-3-2 1,0-1-1,1-2 0,6-3 1,0-3 0,4-4-1,4-6 1,2 0 0,3-3 0,3-2 1,2-1-1,5-3 0,0-2 0,5-4 0,1 4 0,3-6 0,1-4 0,2 0 0,2-2 0,-3 0 0,2 2 0,-2 1 0,-4-1 0,-3 4 0,-3 6 0,-5 2 0,-3 5-1,-3 5 1,-4 1 0,-3 3-1,0 3 2,0 2-2,0 0 1,3-1 0,0 4 0,3-1 0,1 0 0,2 2 0,1-1 0,5-2 1,1 2-1,-1-1 0,5-1 0,0-1 0,2 0 0,1-1 0,5-1 1,2 0 0,2-4 0,7 0-1,2-3 1,5-2 0,3-1 0,5-1 0,1-2-1,3 0 1,-1 1-1,-1 0 0,-1 2 1,-3 3-1,0-1 0,-3 5 0,-2 0 0,-6 2 0,2 3 1,-2-1-1,0 1 0,-1-2 0,-1 0 0,1 0-1,-2 2 1,4-3-1,-1-3 0,1 2-1,-4-1 1,6 1 1,-3 0-1,-2-3 1,-1-1-1,1 2 1,-3 0 0,-1 0 0,4-1-1,-13 1 1,8-2 1,2 2-1,2-1 1,-2-2-1,5-1 0,-2-2 1,5 1-1,11-1 0,-4-3-1,2-1 0,7 0 1,-2-4-1,3 2 1,-1-1 0,0-2 0,-1-3 0,2 2 0,1-3 0,-3 2 1,2 0-1,-1-2-2,3 1 2,0 1-1,42 15 0,-76-32 0,76 32 0,-67-29-2,67 29 2,-56-34-1,56 34 1,-43-35-1,43 35 1,0 0-1,-44-59 1,44 59 0,-15-48 1,15 48 0,-12-47 0,12 47 1,-13-57 0,13 57 0,-9-48-1,9 48 0,-6-56 1,6 56-1,1-68 0,-1 68 0,9-75 0,-9 75 1,1-80-1,-1 80 0,-6-80 0,6 80 0,3-80 0,-7 38 0,3 0-1,-2 1 1,-3-4 0,-1 0 0,0-1 0,-4-3-1,-1-1 1,1-1-1,-1-3 0,1-2 1,5-1-1,8-3 1,2 2-1,-5-2 0,5 0 1,0-2 0,0 2 0,4 3-1,-7 3 2,-5 2-2,-2 3 2,4 4-1,-9 4 0,11 41 0,-24-78 0,24 78 0,-24-75-1,24 75 1,-19-77 0,6 35-1,7-1 1,0-3-1,3-2 1,-3-3 0,15-3 0,-9-1 0,8-1 0,2 0 0,1 0-1,-4-1 1,-1 2 0,-2 1 0,2 0 0,-2 0 1,-4-1-1,5 0 0,-13 1 0,11 0 0,2 0-1,2 0 1,-7 1 0,4 1 0,1 0 0,-4-1 0,12 0-1,-8 0 1,-4 2 1,-2-1-1,0 1 0,0 2 0,-1 0 0,-2 3 0,-4 2 0,1 0 0,-2 1 0,2 2 0,-3-2-1,3 1 2,-1-3-2,6-1 1,2 0 0,6-3-1,-1-1 2,-4-2-2,10-1 2,-5-1-1,4 1-1,0 0 2,-4 0-1,-4 1 0,7 0 0,10 0 0,-7 2 0,7 2 0,-12 0 0,-1 0 1,2 4-1,4 1 1,-12 43-1,6-78 0,-7 35 1,1 43-1,-3-73 0,3 73 0,-2-71 0,2 71 0,-17-71 0,17 71 0,-22-70 0,22 70 0,-25-74-1,25 74 1,-26-82 0,15 38-1,0-2 1,-1 0 0,3-1-1,-1-3 1,4-2 0,3 0 0,-3-1-1,1-2 2,5 0-2,2-4 1,-3 0 0,3 2 0,-3 0 1,-5 0-2,5-1 2,0 4-1,0 0 1,-3 1-1,3 1 1,-6 0-1,12 1 0,1 0 1,-2 0-1,-6-1 0,6 3 0,-4 1-1,0 2 2,3 2-1,-7-1 0,-7 4 1,11 41 0,-13-77-1,13 77 1,-16-72-1,16 72 1,-9-71-1,9 71 0,1-66 0,-1 66 0,10-64-1,-10 64 1,8-62 0,-8 62 0,6-57 0,-6 57 0,13-48 0,-13 48 1,5-41-1,-5 41 0,0 0 0,-1-49 0,1 49 0,0 0 0,-14-45 0,14 45 0,0 0 0,-7-57 0,7 57 0,3-46 1,-3 46-1,-3-50 0,3 50 0,3-54 0,-3 54 0,4-57 1,-4 57-2,-6-66 1,6 66 0,8-75 0,-8 75 0,2-84 0,-6 41 0,3 0 0,1-1 0,7-1 0,-8 1 0,-2 1 0,4 0 0,0-1 0,6 1 0,-9-3-1,7 4 1,-14-1 0,16 0 0,-13 1 0,6 42 0,-8-80 0,8 80 0,-9-71 0,9 71-1,-15-67 1,15 67 0,-14-62-1,14 62 1,-23-56-1,23 56 1,-26-56-1,26 56 1,-19-61 0,19 61-1,-27-63 1,27 63 0,-8-74-1,8 74 1,-3-79 0,4 37 0,-1 42 0,15-82 0,-3 40 1,5-1-1,-4 0 0,7 0 0,2-1 0,1-2 1,0-1-1,-3-2 0,2-3 0,-11 3 0,8-2 1,-1 1-1,-6 1 0,-4 2 0,6 4 1,-8 0-1,-6 43 0,11-74 1,-11 74-1,-2-66 0,2 66 0,-14-62 1,14 62-1,-17-56 0,17 56 1,-28-60-1,28 60 0,-28-68 0,28 68 0,-21-76 0,8 34 0,-4-2-1,12-1 1,-6-3 0,4 0 0,-2 0 0,0-2-1,0 1 1,7-2 0,-3-2 0,-2 1 0,2 0-1,-4-1 1,3 0 0,2 0 0,0-1 0,0 0 0,6 2 0,-3 0 0,7 1 0,-3 0 0,-3 2 0,2-1 0,1 3 0,-6 2 0,3 0 0,2 4 0,-2 41 0,-7-76 1,7 76-1,-3-68 0,3 68 0,-11-67 0,11 67 1,-24-60-1,24 60 1,-27-60-2,27 60 1,-22-63 0,22 63 1,-18-66-1,18 66 0,-12-74 0,12 74 0,-9-85 1,2 42-1,11-3 0,2 0-1,-2-2 1,5-3 0,4-1 0,0-2 1,5 2-1,0-1 1,-3-1-1,-3 3 1,-1 2-1,-3 3 1,-3 3-1,3 2 0,-8 41 0,3-77 0,-3 77 0,-6-69 0,6 69 0,-5-69 0,5 69 0,-8-65 0,8 65 0,-15-62 0,15 62 0,-16-63 0,16 63 0,-16-60 0,16 60 0,-20-66 0,20 66 0,-8-68 0,8 68-1,4-72 1,-4 72 0,10-72 0,-10 72 0,28-64-1,-28 64 1,37-69 0,-37 69-1,47-62 0,-47 62 1,52-52 0,-52 52 0,45-43 0,-45 43 0,0 0 1,45-37-1,-45 37 2,0 0-2,0 0 0,37-54 1,-37 54-1,0 0 0,41-63-1,-41 63 1,19-56 0,-19 56 0,19-60-1,-19 60 1,34-62-1,-34 62 1,25-58 0,-25 58 1,31-44-2,-31 44 1,0 0 0,44-48 0,-44 48 0,0 0 0,0 0 0,45-39 0,-45 39 0,0 0 0,0 0 0,44-21 0,-44 21 0,0 0 0,0 0 0,48-8 0,-48 8 0,0 0 0,44 7 0,-44-7 0,0 0 0,49 12 0,-49-12 0,0 0 0,61 13-6,-23-8-29,7 0-1,-5-8 0,13-3 0</inkml:trace>
</inkml:ink>
</file>

<file path=ppt/ink/ink1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7T17:17:09.758"/>
    </inkml:context>
    <inkml:brush xml:id="br0">
      <inkml:brushProperty name="width" value="0.08819" units="cm"/>
      <inkml:brushProperty name="height" value="0.35278" units="cm"/>
      <inkml:brushProperty name="color" value="#8DB3E2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50 1577 5,'0'0'6,"0"0"-1,-26 46 0,26-46-1,0 0 0,-26 58-1,26-58-1,-17 43 1,17-43-2,0 0 1,-15 59-1,15-59 0,0 0 0,3 48 0,-3-48-1,0 0 1,0 0 0,31 46-1,-31-46 1,0 0-1,0 0 0,41 44 1,-41-44-1,0 0 0,0 0 1,42 51-1,-42-51 0,0 0 0,0 0 0,31 52 1,-31-52-1,0 0 1,11 43-1,-11-43 2,0 0-1,1 41 1,-1-41 0,0 0 1,-16 45 0,16-45 0,0 0 0,-15 47 0,15-47 0,0 0-1,0 0-1,-23 48 0,23-48 0,0 0 0,0 0-1,0 0 0,0 0 0,7 45 1,-7-45 1,0 0-2,0 0 1,0 0-1,50 49 1,-50-49-1,0 0 1,26 50-1,-26-50 0,14 44 1,-14-44-1,1 53 1,-1-53-1,-4 60 1,4-60-1,-5 64 0,5-64 1,-11 71-1,11-71 0,-16 68 1,16-68-1,-11 67 0,11-67 0,-9 67 0,9-67 0,-2 60 0,2-60 0,10 58 0,-10-58 0,12 56 0,-12-56 0,26 55 1,-26-55-1,22 55 0,-22-55 0,26 55 0,-26-55 0,25 58 0,-25-58 1,14 65-1,-14-65 0,4 71 0,-4-71 1,-6 75-2,0-33 2,6-42-1,-13 79 0,13-79 0,-18 78 0,18-78 0,-12 75 0,12-75 0,-15 64 0,15-64 0,4 56 0,-4-56 0,12 47 0,-12-47 0,0 0 0,34 59 0,-34-59 0,21 42 1,-21-42-1,27 45 0,-27-45 0,29 52 0,-29-52 1,19 62-1,-19-62 0,14 73 0,-12-32 0,-3 3 0,-2 2 0,-5 3 1,1 2-1,-6 0 0,4 1 1,-5 0-1,0-4 1,4 0-1,0-3 0,-3-3 0,13-42 0,1 76 0,-1-76 0,5 60 0,-5-60 0,10 50 0,-10-50 0,0 0 0,40 58 0,-40-58 0,0 0 0,47 52 0,-47-52 0,45 41 1,-45-41-1,35 48 0,-35-48 0,24 59 0,-24-59 1,11 76-1,-14-34 1,-2 5-1,-3 4 0,-3 1 1,-5 2-1,2 1 0,-3-3 0,3-2 0,-2-3 0,6-2 0,10-45 0,-18 74 0,18-74 0,1 63 0,-1-63 0,7 56 1,-7-56 0,14 50-1,-14-50 0,16 46 0,-16-46 1,16 42-1,-16-42 0,12 43-1,-12-43 2,5 49-1,-5-49 0,5 54 0,-5-54 0,-4 54 0,4-54 0,-4 48 0,4-48 0,0 0 0,-7 56 0,7-56 0,0 0-1,0 0 1,5 48 0,-5-48 0,0 0 0,0 0-1,0 0 1,38 43 0,-38-43 0,0 0 0,0 0 0,28 46 1,-28-46-1,0 0 1,1 63-1,-1-63 1,-7 52-1,7-52 1,-10 54-1,10-54 0,-10 54 1,10-54-2,-10 48 2,10-48-2,-4 49 1,4-49 0,-6 44 0,6-44 0,4 43 0,-4-43 0,0 0 0,31 53 0,-31-53 0,0 0 0,58 40 0,-37-30-1,2 1 1,7-2 0,-4-1-1,4 0 1,2-3 0,-1 0-1,4 1 2,1-1-1,5-3 1,-7 2-1,3-2 1,-2 1 0,1 2-1,-2 1 1,2-1-1,-3 3 0,1 2 1,-2 0-1,0 0 0,0 1-1,0-2 1,1 1-1,1-3 1,1 1 0,2-3-1,-2 1 1,7-3 1,1-1-1,3-2 1,0-1 0,4 0-1,-2-3 1,7 0-1,0-1 0,-1 0 0,-4 0-1,2-1 1,2-2 0,1 0 0,0 0 0,-1 1 0,2-1 1,-3 3-1,2 1 0,-3 2 1,-4 2-1,1 3-1,0 1 1,-7 2 0,-1 2 0,0-2 0,0 0 0,3-3 0,0-1 0,1-2 0,0-2 1,4-4-1,1 0 0,2-3 1,-1 0-1,1 0 0,0-2 0,-1 1-1,1 1 1,-1-1 0,1 1 0,1 0 0,0-1-1,-3 4 2,-1 0-1,-2 4 0,-3 2 0,-2 1 0,-4 2 0,-1 2 0,-2 3 0,-2-2 0,1 2-1,0-3 2,1-3-2,3-2 2,3-3-1,2-2 0,4-4 0,2-1 0,1-2 0,1 1 0,-2 0 0,-1 3 0,-3 2 0,-1 2 0,-1 1 0,-4 3 0,0 2 0,-3 0 0,1 1 0,1 1 0,-1 2-1,-3 1 1,-2 3 0,1-1 0,-2 3 0,1 0 0,0 1 1,1-2-1,2-1 1,1-4-1,3-2 0,5-4 1,3-4-1,2-3 1,3-2-1,1-3 0,2 0 0,-1-1 0,2 1 1,-3 1-1,-1-1 0,1 3 0,-2-1 0,-1 5 0,-2 0 0,-1 2 0,-1 3 0,-2 1 0,-4 3 0,-4 3 0,1 4-1,-5-2 2,-3 5-1,-1-1 0,-3 1 0,3-1 1,1-2-1,1-2 1,3-2-1,5-6 1,3-5-1,6-3 1,5-5-1,1-3 0,2-2 0,2-2 1,0 0-2,0 2 1,-3 2 0,-4 2 0,0 1 0,-2 4 0,-4-2 0,-2 4 0,-1 1-1,-2 2 1,0 2 0,-3 1 0,-2 2 0,-3 1 0,-1 4 1,-4 1-1,0 3 0,-4 0 1,2 1-1,1-3 1,3 1 1,4-4-1,4-5 0,8-4 0,2-4 0,8-6-1,0-4 1,5-2-1,2-1 0,0 0 0,-3 2 0,-1 3 0,-1 2 0,-4 4 0,2 3 0,-6 3 0,-4 2 0,0 3 0,-4 3 0,-4 2 0,-1 3 0,-1 1 0,0 0 1,-2 2-1,3-2 0,3-4 1,5-1-1,3-5 1,7-5-1,4-4 1,2-1-1,2-4 0,1 0 0,-1 1 0,0 0 0,-4 2 0,-2 3 0,-1 1-1,-4 3 1,0 3 0,-1 0 0,-2 3 0,-1 3 0,-1 1 0,-1 1 0,-3 4 0,1-2 0,-3 1 0,1 0 0,3-2 1,0-3-1,3-1 0,1-3 1,4-3-1,-1-1 0,4-2 1,3 0-1,-1-2 0,-1 0 0,-1 0 0,-1 1 0,0 2 0,2 0 0,-2 0 0,-1 0 0,-4 3 0,3 1 0,0 1 0,-3 2 0,0 1 0,-3 3 0,-3 2 0,-2 2 0,1 0 0,-3 1 0,-2-2 0,4-1 0,2-6 0,3-1 1,5-5-1,5-4 0,2-2 0,4-4 0,2 3 0,-2-3-1,-2 6 1,-4 0 0,-4 4 0,-6 3 0,-1 5 0,-5 4 0,-6 1 0,-1 4 0,-3 1 0,2 2 0,0-2 0,2 1 1,1-4-1,3-2 0,6-4 1,3-3-1,3-4 0,3-2 0,0-2 0,3 0 0,0-1 1,0 1-2,-3 1 1,-1 2 0,-4 4 0,0 2 0,-2 4 0,-3 1 0,-2 1 0,1 1 1,3-2-1,3-2 0,5-4 0,7-5 0,9-7 0,6-3 0,7-4 0,4-2-1,1-2 1,-2 1-1,-2 3 1,-5 5-1,-10 5 1,-7 2 0,-8 7 0,-8 4 0,-7 2 0,-1 5 1,-6 0-1,-3 1 1,3 1 0,3 0 0,1-3-1,3-2 1,3-2 0,3-4-1,1 0 1,2-2-1,-2-2 1,-1 0-1,-3 0 0,-3 2 0,-2 1 1,-2 2-1,-3 1 0,-2 0 1,-3 0 0,0 4 1,0-2 0,0 1 1,0 0-1,2 1 1,0 1-1,7 0 0,0-2 0,6 0-2,4-4 1,5-4-1,1-4 0,2-1 0,-1-3 0,-3-2 2,-3 2-2,-3 1 1,-4 4-2,-6 5 1,-4 1 0,-1 1-2,-2 1 2,0 2-1,0-1 1,-1 1-1,2-5 1,1 2 1,2 0-1,3-2 0,2-1 0,5-2 0,2-3 0,1 0 0,1-1 0,-1 1 0,1 0 0,-3 1-1,-2 2 1,0 3 0,-3 2 0,-1 3 0,3 0-1,0 1 2,3 0-1,1-2 1,4 1-2,2-3 1,2-2 0,3-1 0,-1-2 0,4 0 0,0-2 0,1 1 0,2-2 0,-2-1 0,2 0 0,0-2-1,2-1 2,-1-2-2,2-1 2,-1-1-2,0 0 2,-2 0-2,0 0 1,-5 3 0,-2 2 0,-4 2 0,-5 2 0,-3 2-1,-6 2 1,-3 1 0,-2 3-1,-3 0 1,0-1 0,-1 1 0,3-3 0,1 0 1,2-2-1,3-2 1,2-2 0,5-3-1,6-1 1,4-2-1,2 1 1,5-1-2,2 0 2,2 1-2,1 1 2,0 2-1,-2 2 0,-4 1 0,-3 1 0,-3 1 0,-1 2 0,-1 0 0,-2-1 0,1 0 0,1 0 0,2 0 0,1-2 0,4-2 0,0-3 0,2 1 0,1-3-1,1 0 1,3-1-1,1-2-1,3 1 0,-3-1 1,1 2-1,-4 1 0,-1 3 1,-3 1 0,-6 2 0,-6 3 1,-4 4 0,-3 1 0,0 2 0,1-1 0,1 0 0,2-3 1,5-1-1,4-2 0,5-4 0,3-4 0,6-2 1,4-3-2,2-1 1,3 2 0,2-2-1,-1 0 1,0 4 0,-4 0-1,-5 3 1,-6 3 0,-7 3 0,-4 3 0,-6 1 1,-1 5 0,-2-1 0,1 3 0,4-2-1,3-2 1,5-1 0,5-4-1,3-3 0,3-3 0,3-2 0,0-3 0,1-1 0,-4 0 0,-1 1 0,-7 1 0,-6 2 0,-4 0 1,-7 4-2,-4 2 1,-3 3 0,-2 0 0,0 1 0,1-1 0,0 1-1,4 1 1,-1-1 0,6-1 0,-1-1 0,3-2 0,3 0 0,1 1 0,3-1 1,4 1-2,3-2 1,-2 0-1,3 0 0,-1 0 0,-4 0 0,-5-1-1,-3 1 1,-8-1 0,0 0 1,-9 1 0,-7-1-1,-5 0 1,-1 1 1,-13-1-1,12 2 0,-12-2 1,0 0-1,0 0 0,0 0 2,0 0-1,0 0-1,0 0 1,11-3-1,-11 3-1,11-7 1,-11 7-2,10-17 1,2 7-1,1-4 0,-2 4 0,6-2 1,0 0 0,-4 4-1,8-3 2,-10 3-1,-2 1 1,-9 7 0,10-15 2,-10 15-2,0-12 2,0 3-2,0 9 0,-9-17 0,3 6-1,2-2-1,-3-2 1,-1-3 0,-1-3 0,-1 0 1,0-5 0,1-2 0,1-5 0,2-3 0,3-5-2,1 0 0,2-4-2,6 0-1,1-4-1,3 1 0,0 2-1,3 2 1,0 2 1,6 0 1,-1 2 1,3 1 1,-2-2-1,5 3 3,3-2 0,-4 0 2,0 1-2,-2 0 1,2 0 0,-6 2 1,4 4-1,-10 0 1,4 1 0,-4-2-1,0 3 2,0 0-1,-9 0 2,-1-2-1,-1 0-1,0-3 1,-6 1-1,2-2 2,-2 0-2,-3-3 0,7 0 0,-1-2-1,5 2-1,-1-3 1,3 2-1,3-1-1,5-1 1,-3 1-2,4 0 1,-2 2 0,2-1 1,-2 2 0,1 0 1,-4-1 0,-6 3 0,0 1 0,-2-1 1,-2 1-1,-4 1 0,-2-1 0,-3 2 0,1-2-1,-3 1 0,5-4 0,1 1-1,0-2 1,1-1 0,4-1-1,3-3 0,2-2 0,6-1-1,1 1 1,-1-3-1,-2 0 1,5-1-1,0 0 1,-5 1 1,-2 2 0,-4-1 2,-7 3-1,-2 0 1,0 1 0,-10 1 0,-1-1-1,-1 3 0,-2-3-1,-2 0 0,2-1 1,-3 0-1,3-4 1,2-1-1,2-2 0,3 0 0,7-3 0,3 0 0,5-2 0,6-1-1,4 0 1,1 1-1,1 1 1,0 0 0,-3 3 0,-1-1 0,-2 1 0,-5 2 0,-4 1 0,-2 0 1,-4 0 0,-4 1 0,0-1 0,-3 0-1,2 0 1,2-1-1,1-1 1,6-3-1,5-2-2,8 1 1,4-2-2,4 0 1,4 0 1,2-1-1,0 0 1,-2 2-1,-3 1 2,-6 3 1,-5 1 0,-7 5 1,-4 1-1,-5 2 1,-11 2 0,-1 3-1,-4 2 0,-1-1-1,2 2 0,0-2 0,-3-1 0,3 2 0,5-1 1,2-3-1,1-1 1,5-1 0,1-1 0,3 0 0,5-1-1,3 0 1,1 0-1,4 2 1,2-1-1,2 2 1,2 0-2,4 0 1,2 3 0,0-2-1,0 1 1,4 0-1,-2 3 1,0 1 0,-2 2 0,-3 4 0,-4 2 0,-4 4 0,-2 3 0,-5 3 0,-2 3 0,-4-1-1,-4 6 1,-1-2-1,-2 0 0,-4 4 2,2-2-1,0 3 0,-1 1 0,2 2 1,2-1-1,0 2 1,0 2-1,13 2 0,-18-6 0,8 4 0,-5-2-1,1 0 1,1 0-1,-2-1 0,0 0 1,-3 1-1,1-1 1,-5 0-1,3 1 1,-5 0 0,-4 1 0,-5 2 0,-3 1 0,-3 1 0,-4 2 0,-3 2 0,-2 1 0,-2 1 1,0 0-1,-1 3 0,2 1-1,-1-2 1,3 4-1,3-1 0,3 1 1,0 0-1,3 2 1,3-2 0,2-2 0,0 5 0,2-4 1,3 1-1,0 0 0,1 1 0,1-1 1,1 1-1,0-2 0,5-1 1,-4-1-1,0-2 0,1-2 1,0-3-1,3-1 0,-2-4-1,0-3 1,2-2-1,-1-2 1,0-4-1,2 0 1,-4-1-1,-2 0 1,0 1-1,-4 1 1,-3 2 0,-3 1 0,-6 2 0,-1 1 0,-2 1 0,-3 0 0,-1 2 0,2 1 0,-2 0 0,3 0 1,2 2-1,3 0 0,1 1 0,1 2 1,3 0-1,1 1 0,3 1 0,1 1 0,3-1 1,0 0-1,0 0 0,0 1 0,-1-1 1,-2-1-1,-1 0 1,-4-1 0,-2 0-1,-4 0 1,-3 1-1,-2-2 0,-1-2 0,-2-1 0,1-3 0,-2-2 0,1-1 0,3-2 0,-1-8 0,5 3 0,2-1 1,3-2-1,3 2 1,4 2-1,2 2 1,2 1-1,3 9 0,-1 1 0,-1 4 0,-2 4 0,-1 2-1,-2 3 1,0-1 0,-3 5 0,-1-3 0,0 0 1,-1-1 0,-2 0-1,0-1 1,-4-2 0,0 0 0,-1-2 0,-1-1-1,1 0 0,-1-3 1,0-1-1,3-3 0,2 0 0,0-1 0,3-2-1,1-1 1,-1-2 0,3 1 0,0-1 1,1 1-1,1 0 0,-1 0 0,2 0 0,-1 1 0,1 1 0,-1 1 0,0-1 0,-2 1 0,-2 1 1,-2-1-1,-1 2 0,-1 2 0,-2-1 1,-1 1-1,2 1 0,-2 0 0,2 1 0,3 0 0,0 2 0,3-2 0,2 2 0,2 1 0,3 2-1,-1 1 1,1 2 0,1 3 0,-1 2 0,-1 1 0,-3 0 1,0 1-1,-3-1 0,-2-2 1,-2 0-1,-2-5 1,-3-2-1,-4-5 0,-1-2 0,-5-4 1,-1-3-1,-1-4 0,-1-3 0,-2-3-1,2-2 1,-1-1 0,4-1-1,2-1 0,3 0 1,0 3-1,5 1 0,-2 4 0,2 3 0,0 4 0,-1 4 1,-1 3-1,-2 4 1,-1 2 0,-2 3 0,-4-1 1,-1 4-1,0-2 0,-2 1 1,-3-2-1,0-1 0,-2-1 0,-1-3 0,0 0 0,-1-2 0,0-1 0,0-1 0,1 1 0,0-2-1,1 1 1,-1-1 0,-1 1 0,0-1-1,1 1 1,1-1 0,1 0 0,2-2 0,1-1 1,1-1-1,4 0 0,2-4 0,1 1 0,-1-1 0,-2-2 0,-2-1 0,-2 1 0,-1-1 0,-3 0-1,0 1 1,0-1 0,-1 1 0,2 3-1,1 0 1,1 3 0,1 2 0,0 3 0,1 3 0,-1 4 0,3 4 0,-2 1 0,1 4 1,1 2-1,2-2 1,1 1 0,0-3 0,1 2 0,3-4-1,-1-1 1,2-4-1,-1-2 1,2-1-1,-1-3 0,3-3-1,-2-4 1,0-2 0,2 1 0,-2-3-1,1 0 1,-1-1 0,0 3 0,-3 3 0,-2 2-1,-2 6 1,-7 2 0,-2 7 0,-4 0-1,-3 7 1,-1 0 0,-3 1 0,0 0 0,2-2 0,0 0 1,2-4-1,3 0 1,0-5-1,3 0 0,4-4 0,-2-1 0,5-2 0,4-3 0,1-1 0,3-3-1,1 0 0,2-3 0,-2-1 1,5-2-1,-2 1 1,-2-1-1,-1-1 1,0 3 0,-2 1 0,1 3 0,-2 3 1,-3 2-1,-1 3 0,-1 1 0,-1 3 1,-3 0-1,-2 0 0,-2 0 0,-1-1 0,1-2 1,1-1-1,3-2 0,1-2 0,3-2 0,6-1 0,4-2 0,7-1 0,4-1 0,5-2 0,4 0 0,6 1 1,2 0-1,3 0 1,1 2-1,-1 1 1,1 1-1,-4 2 1,-1 4 0,-8 1-1,-4 3 1,-7 2 0,-4 2 0,-6 1-1,-4 1 1,-3-2-1,-5 0 1,0-3-1,-1-1 0,-2-2 0,-2-3 0,-1-1-1,-1-1 1,-1-2 0,2 0-1,0-2 0,-1-1 1,3-1 0,2 0-1,1-3 0,0 0 1,2-1-1,1-2 1,2 2-1,1 0 1,1-1-1,0 3 1,4 1 0,-3 1 0,5 2 1,1 2-1,0 1 0,1 2 0,1 2 0,-2 2 1,-1 2-1,4 1 0,-5 3 0,-2 2 1,1 1-1,-1 1 1,0 0-1,2 0 1,-3-2-1,4 2 1,-2-2 0,5-2-1,-3-2 1,1-3-1,-2 0 0,0-3 0,4-3 0,-1-3 0,3-3-1,-4 0 2,6-3-2,-2-1 1,4-1 0,3 0 0,-1 2 0,0 1-1,0 2 1,0 3 0,-3 2 0,1 4 0,-2 3 0,-4 3 0,-3 5 0,-2 2 0,-1 2 0,-2-1 0,-2 1 0,3 0 0,-1-3 1,2 0-1,1-4 0,4-4 0,3 0 1,2-4-1,0-2 0,-1-2 0,2-1 0,-2-2 0,-1 0 0,1 0 0,0 0 0,-4 0 0,2 1 0,-1 1 0,-2 0 0,1 2 0,-2 0 0,0 1 0,-2 0 0,0 0 0,-1 1 0,-2 1 0,-2-1 0,0 1 0,2-1 1,-2 0-1,3 1 0,-1 0 0,3 0 0,4 0 0,-1 0 1,6-1-1,-1 1 0,2 1 0,-2-1 0,1 2 1,-4 1-1,-2 0 0,2 2 0,-3 0 0,2 2 1,0-2-1,4-2 0,3 0 0,5-4 0,3-2 0,3-3 1,2-3-1,4-1 0,0-2 0,0-2 0,-3 1 1,-1-1-1,-1 2 0,-4 3-1,-2 2 1,-5 2 0,-6 3 0,-6 3 0,-2 1 0,-2 2-1,-4 2 1,-1-1 0,1-1 0,1-1 0,1 0 1,4-2-1,1 0 0,1-3 0,3 0 0,1 0 0,-2 2 1,0-1-1,1 2-1,0 1 1,-1 2 0,2 0 0,-2 2 0,1-1 0,3 1 0,-1-3 0,4 0 1,0-1-1,4-3 1,1-1-1,2 0 1,2-3-1,-1 0 0,3-1 0,0-1 1,-3 0-1,0 1 0,-3-2 0,0 1 0,-2-1 0,-1 2 0,-1-1 0,-3 0 0,3 1 0,-5-1 0,4 0 0,0-2 0,2 1 0,1 0 1,0 0-1,2-1 0,-1-2 0,4 2 0,-3 0 0,-1 1 0,1 1 0,-1 1-1,-4 3 1,2 1 0,-1 4 0,-2 1-1,0 3 1,-4 2 0,-1 1 1,-1 3-1,-1 1 1,0 0-1,-4 0 1,3 1-1,-4-3 1,8 1-1,-1-4 0,0-1 0,3-4 0,-1-2 0,5-5 0,1-1 0,4-3 0,-9-3 1,6-2 0,5 0 0,1-2 0,4 0 1,-1-1-1,0 2 0,-3-1-1,5 1 0,-2 3 0,-7 1-1,-4 1 1,-2 2 0,0 2-1,1 2 1,1-1-2,-1 2 2,-1-2 0,2 1-1,6-1 1,-6 0 0,6-1-1,31 2 2,-69-3-1,69 3 1,-53-1-1,53 1 2,-56 0-2,56 0 1,-51 4-1,51-4 0,-46 6 0,46-6-1,-46 8 1,46-8 0,0 0 0,-48 14-2,48-14 2,0 0 0,-42 17-1,42-17 1,0 0 0,0 0 0,-49 18 0,49-18 0,0 0 0,0 0 0,-51 7 0,51-7 0,0 0 0,0 0 0,-52-10 0,52 10 0,0 0 0,0 0 0,-51-16 0,51 16 0,0 0 0,0 0 0,0 0-1,0 0 1,0 0-1,0 0 1,0 0-1,0 0 1,-42 15-1,42-15 1,0 0 0,0 0 0,-32 49 0,32-49-1,0 0-1,0 0-6,-11 46-27,11-46-2,0 0 0,0 0 0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19.427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25 22,'0'0'14,"0"0"-1,0 0 0,0 0-3,0 0-4,0 0-1,10-3-2,-10 3-2,14-4 1,-3 3-1,4-1 0,2-1 0,5 2 1,1-2-1,2 2 1,4 0-1,1-1 1,1 1-1,-1 1 0,1-1 1,-3 1-1,-1 0 0,-4-1 0,-4 2 0,-4-1-1,-3 1 1,-12-1-1,16 3 1,-16-3-1,14 6-1,-4-1 1,0-1-2,3 1-6,7 3-22,-4-12 1,6 4 0</inkml:trace>
</inkml:ink>
</file>

<file path=ppt/ink/ink1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7T17:17:29.356"/>
    </inkml:context>
    <inkml:brush xml:id="br0">
      <inkml:brushProperty name="width" value="0.08819" units="cm"/>
      <inkml:brushProperty name="height" value="0.35278" units="cm"/>
      <inkml:brushProperty name="color" value="#C4D6A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211 451 2,'-23'19'2,"-1"-1"1,1 2-1,1 0 0,3 2-1,4-3 0,2 0-1,5-3 0,4-1 1,3-2-1,3-2 0,3 0 1,2-1-1,5-1 1,2 3 0,1-1 0,1 3 0,1 0 0,1 2-1,-2 1 1,0 3-1,-3 1 0,-1 2 1,-3 1-1,-2 1 1,0 2 0,-3-1 0,-2 2 0,-1 0 1,-1 2 1,-3 0 1,-2 1 0,-3 2 1,-1 0 0,-2 3 1,-2 2-1,-2-2 1,-1 3-2,0-3 0,1 2 0,-2-2-1,2-2-1,1-1 1,3-3-1,1-3-1,3-3 0,2-2-1,3-1 0,3-5 1,2 2-1,4-3 0,4-1 1,1 2-1,3 0 1,2 1 0,1 3-1,2 1 1,0 2-1,-2 3 0,2 0 1,-4 3-1,0 2 0,-4 1 0,1 1 1,-5 0-1,-2 2 1,-2-2-1,-3 2 1,-2 5 0,-3 0-1,-1 1 1,-3 3-1,-1 0 0,-2 1 0,2 0 1,1-1-2,-1-2 2,3-3-1,4 0-1,3-3 2,3 0-1,2-2 0,6 0 0,0 0 0,3-2 1,1 3-1,3-3 1,1 2-1,-2 1 0,2 0 0,-2 2 1,-1 0-1,1 2 0,-3-1 0,-1 3 0,-2 1 0,-4 0 0,-4 1 1,0 1-1,-4 1 1,-5-1-1,-1 2 2,-3-2-1,-1 0-1,-2-3 1,2 1 0,0-2 0,2-3-1,3-1 1,2-3-1,2-1 0,5-3 1,1 2-1,3-2 0,4-1 0,0 1 1,2-2 0,2 0-1,2 0 1,-2 3-1,0-3 1,-2 2 0,-3 2-1,1 1 0,-6 3 1,-2 1-1,-4 3 1,-5 1-1,-3 3 1,-4 2 0,-4 1-1,-3 2 1,-2 1 0,-1 0 0,-2 0 0,1-3 0,1-3 0,3-1 0,2-2-1,3-1 1,5-3 0,3-2-1,5-2 0,4-1 0,5 3 0,4-2 0,2-3 1,3 1-1,4 0 1,2 2 0,2 0-1,2 1 1,-2 2-1,0 1 1,0 0-1,-2 0 1,-3 3-1,-3-1 1,-2 1-1,-3-1 1,-1 1 0,-2 2-1,-3 0 1,-2 2-1,-3-1 1,2 1-1,-4 1 1,-1 2-1,0-2 0,1-2 0,0 0 0,1-2 1,3-3-1,3 1 0,1-2 0,2-1 0,5-1 0,1-1 0,2 1 1,1 0-2,0 3 2,0-2-1,1 2 0,-2 4 0,-2 2 0,-3 1 1,-2 0-1,-2 3 0,-2 0 1,-3 1-1,-4 0 0,-1 1 0,-1-2 1,0 0-1,0 0 0,1 1 0,0-1 0,3 1 0,4-2 0,3 0 0,3 0 0,3-3 0,3-1 0,2-2 1,1 1-2,3-4 1,0 1 0,0-2 0,1 0 0,-1 2 0,0 1-1,-3 1 1,-3 2 1,-2 3-1,-5 4 0,-6 1 1,-7 3-1,-5 1 1,-3 3-1,-6 1 0,-2 0 1,-5-1-1,-4 0 1,0 3-1,-2-3 1,-1-1-1,3-3 0,3-5 0,5-2 0,4-4 1,6-4-2,8-5 1,6-3 0,5-1 0,5-1 0,3-2 0,5 2 1,3-3-1,2 0 1,2 0-1,1-2 1,1 4-1,1-4 0,-2 4 1,-2 0-2,-2 3 2,-3 1-1,-2 3 0,-4 5 0,-3 2 0,-3 2 0,-3 3 0,-3 2 0,-2 2 1,-4 1-1,0 3 0,-4 1 1,0 1 0,-2 2-1,-1 3 1,0 1 0,-2-1-1,0-1 0,2-1 1,1 0 0,2-4-1,3-4 1,2-3 0,3-3-1,5-3 2,3-1-2,3-1 0,1-4 0,3 0 0,1-1 0,1 0 0,-3 2 0,0-2 1,-4 3-1,-1 0 0,-6 2 0,-4 3 0,-5 0 1,-3 3 0,-6 0-1,-1 3 1,-3 0-1,0 2 0,-1 1 1,0 1-1,2 0 0,1 0 0,4-2 0,2-2 0,2-3 0,5-1-1,7-3 1,3-4 0,6-1 0,7-4 0,4-1 1,4-1-1,4-1 0,1-1 0,1 2 0,-1 1 0,-1 0 0,-3 1 0,-4 3 0,-5 1 0,-6 3 0,-4 0 1,-7 4-1,-6 2 0,-6 1 1,-7 2-1,-6 2 1,-1 2-1,-6 2 0,-1 1 0,-3-2 1,2-1-1,3-1 0,5-3 0,4-3 0,3-5 0,7-2-1,5-4 1,5-1 0,4-3 0,3-2 0,2 0 0,1-1 0,0 2 0,1-1 1,-3 2-1,0 1 0,-5 3 0,-3 2 1,-5 5-1,-3 2 0,-5 2 1,-5 1-1,-4 2 0,-2-1 1,-1 1-1,0-2 1,1-2-1,1-1 0,4-3 0,2-1 0,5 0 0,0-3 0,6-1 0,3-5-1,3 0 1,4-2 0,3-1 0,2-3 0,5-1 0,2-2 0,1-2 0,3-1 0,-1 0 1,0-2-1,-4 1 0,-1-1 0,1-1 0,-5 0 0,-3 2 1,-4 0-1,-4 4 0,-3-1 0,-1 2 1,-4 2-1,-4 0 1,-1 0-1,1 0 0,-1-1 0,3-1 0,1-1 0,0-1-1,2-2 1,2 1 0,3 0 0,-1 0 0,2 1 0,1-5 0,0 1 0,2-1 0,2-1 0,-2 0 0,1-3 0,1-1 0,-1-1 0,2 1 0,0-1 0,1-1 0,1 0 0,3-1 0,1-1 0,3 1 0,3-3 0,0 0 0,2 0 0,1-2 0,1 0 0,0 2 0,-3-1 0,-3 0 0,0 2 0,-4 3 0,-1 0 0,-4 3 0,0 3 0,-2 0 1,1 2-1,0 1 0,2 4 0,2-3-1,1-2 2,3 0-2,1-1 1,3-2-1,4 0 2,4-1-2,2-7 1,6 1 0,5-1 0,4-1 1,5-3-1,3 1 0,2-3 0,1-2 0,0 4 0,-2-2 0,0 1 0,-2 1 0,-1 0 0,-2 0 0,0 1-1,1 2 1,-5-3 0,0 6 1,-3-2-2,-3 1 1,-3 0 0,-1 3 0,-1-2 0,-2 0 0,1 2 0,2-5 0,2-2 0,0-2 1,3-2-1,-1-2 0,0-2 0,1-1 1,0 0-1,-3 1 0,1 2 0,-1 1 0,1 1 0,-3 2 0,-2 1 0,-1 2 0,-3 0 0,1 0 0,-3 2 1,-2-1-1,-1 2 0,1 0 0,3 1 0,1 0 0,3-2 0,3-1 0,7-3 0,4-3 0,7-2 0,3-3 0,3 0-1,1-4 1,1 0 0,-4 1 0,-3 2 0,-2 1 0,-7 2 0,-3 1 0,-6 3 0,-4 3 0,-4 1 0,-3 4 0,-3 0 0,-3 2 0,-4 3 0,1 0 0,-2 0 0,4 1 0,1-1 0,2-3 0,4 2 0,4-6 0,5-2 0,4-3 0,3-4 1,3-2-1,3-4 0,2-1 0,3-3 0,3-3 0,2-2 0,3-2 0,2-3 1,0-1-2,0 0 2,-2 2-2,-3-3 1,-4 0 0,-6 2 1,-3 2 0,-4 3-1,-4 1 1,0-1-1,-3-1 0,-1 6 0,0 0 0,-2 2 0,-5 2-1,-3 3 1,-5 4 0,0 3 0,-2 5 0,-1 4 0,1 2 1,-1 2-1,4 0 0,2 1 0,0 4 0,1-8 0,2-4 1,0-2-1,4-7 0,2-3 0,4-2 0,3-6 0,7-7 1,5-1-1,3-4 0,4-2-1,1-3 1,1-2 0,0 1 0,-4 1 0,-3 1-1,-6 4 1,-5 4 0,-6 5 0,-5 6 0,-1 3 0,-4 6 0,-1 6 0,-4 3-1,1 3 1,1 2 0,-2 5 0,1-2 0,-2 4 0,1 0 0,-1-2 1,5-2-1,1 0 0,5-4 1,3-4 0,7-6-1,5-3 0,5-8 1,6-3-1,-1-6 0,1-2 0,-2 0 0,-5-1 0,-5 1-1,-8 2 2,-7 5-2,-6 2 1,-8 4 0,-12 7 0,14-7 0,-14 7 0,0 0 0,12 19 0,-6-6 0,2 3 0,4 0 0,4 2 0,4 0 1,2-6-1,6-4 1,6-6-1,4-6 1,5-3-1,-1-5 0,3-5 0,-2-2 0,0-1 0,-3 2 0,-3 0 0,-4 0 0,-3 2 0,-2 0-1,-1 1 1,-2 3 0,-2 1 0,-1 1 0,-3 4-1,1 2 1,-2 4 1,0 2-1,-3 5 0,0 3 0,0 5 0,0 5 1,0 0-1,-1 2 0,2 1 0,1 0 0,2-1 0,1-2 1,3-4-1,5-5 0,4-3 0,4-4 1,5-7-1,6-4 0,3-7 0,5-4 0,2-6 0,-2-1-1,-2-2 1,-2-1 0,-4 3 1,-6 0-2,-5 4 2,-4 1-1,-6 4 0,-4 3-1,1 2 1,-3 3 0,-2 3-1,-4 3 1,0 4 0,-3 5 0,4 5 0,-2 3 0,-1 3 0,-1 1 1,2 2-1,6 0 0,3 0 0,2-2 0,3-5 0,5-5 0,8-4 1,6-5-1,6-5 1,7-6-1,1-3 0,-1-3 0,-1 2 0,-3 0 0,-9 2 0,-5 2-1,-9 4 1,-7 3 0,-3 1 0,-5 3 0,-3 1-1,-2 0 1,1 3 1,-2 1-1,4 1 0,1 4-1,0 2 1,8 5 1,3 3 0,6-2-1,3 2 0,3-2 1,5-1-1,2-4 0,3-3 0,-2-5 0,-2-7-1,-4-2 1,2-3-1,-6-3 1,-3-4 0,-2-2-1,-1-4 1,-1-2 0,-30 22 0,56-44 0,-56 44 0,54-41-1,-54 41 2,0 0-1,55-41 0,-55 41 0,0 0 1,0 0-1,0 0 0,0 0 0,0 0 0,0 0 0,0 0 0,50 17 0,-50-17 0,0 0 0,0 0 0,0 0 0,35 47 0,-35-47 0,0 0 0,0 0 0,41 0 0,-41 0 0,0 0 0,47-28-1,-47 28 2,0 0-2,40-46 1,-40 46 0,19-49 0,-19 49 0,0-60-1,0 60 1,-3-70 0,-7 27 0,10 43-1,-3-79 1,3 79-1,-16-77 1,16 77-1,-14-73 0,14 73 0,-20-66 0,20 66-1,-18-59 1,18 59 0,-10-50 0,10 50 0,-16-49 1,16 49-1,-4-54 1,4 54-1,0-61 1,0 61-1,2-73 1,-2 73-1,10-83 1,-14 40-1,7-3 1,-6-2 0,1-1-1,-2 0 0,2-1 0,2-2-1,-7 0 1,7 2-1,2 0 0,2 1 0,4 0 2,1-1-1,-1 0 1,2 3 0,4-1 0,-3 1 1,-2 0-1,-4 1 1,-2 2-1,0 0 0,-3 1 1,-3 1-1,-4 1 2,-7-1-2,0 0 1,-3 0-1,6-3 0,-3-2 0,7 1 0,0 0 0,8-3 0,8 1 0,2-1-1,4 2 1,-1-2 1,2 2-1,-1 0 0,-2 1 0,-4 2 1,5-1-1,-8 3 1,8-2 0,-14 44-1,-5-81 1,-1 39-1,1-1 1,-5-1-1,-9 1 1,1-2-1,3-2 0,-1-1 0,6 0 0,4 0 0,-3-2 0,8-1 0,3-1-1,7-1 1,-7 1 0,16-1-1,-3 1 1,-4 1 0,10 0 0,-8 1 0,3 1-1,-4 2 1,-5 2 0,-7 0 0,-6 2 0,1 1 1,-8 0 0,13 42-1,-36-77 1,36 77-1,-48-76 1,48 76-1,-42-77 1,42 77-2,-43-77 1,43 77 0,-19-83-1,17 40 1,3-2-1,5-1 0,-3-2 1,14-1 0,2-2-1,8 0 0,-6 0 1,10-2 0,-2 1 0,-6-1-1,7-1 1,-4 0 0,-6 2-1,-3-1 1,-8 0-1,-9 1 1,-7 0 0,4 0 0,-9-1 0,-6 1 0,-5 1 0,-1-2 0,1 0 1,-1-2-1,2-2 0,5-2 0,1-2 0,8-3 0,9-4-1,1-2 1,4-3-2,12-1 1,4-3 1,-5 0-1,9-2 1,1 1 0,-2 0 0,1 3-1,-5-1 1,-4 3 0,-5 2 0,-3 2-1,-3 4 1,-18 2 0,1 5 0,-10 1 1,-12 1-1,6 2 1,-6 2-1,3-3 0,-5 1 1,13-2-1,-1 0 1,7 0-1,17 1 0,-11 1 2,14 0-2,6 2 1,6 0-1,6 0 1,1-1-2,8 0 1,-1-2 0,13 1 0,-8-1 0,5 2-1,-3 2 1,-2 1 0,0 4-2,-1 2 2,-34 44 0,60-82-1,-60 82 1,49-76 0,-49 76-1,36-71 1,-36 71 0,14-67 1,-14 67-1,-6-62 1,6 62-1,-19-56 2,19 56-2,-25-50 1,25 50-1,-21-46 0,21 46 0,-3-47 0,3 47 0,-7-49 0,7 49 0,0-55 0,0 55 0,26-62 0,-26 62 0,31-67-1,-31 67 1,57-71-2,-57 71 2,70-74-1,-70 74 1,61-77-1,-61 77 1,57-78 0,-57 78-1,49-73 1,-49 73 0,42-68 0,-42 68-1,44-60 1,-44 60-2,25-50 2,-25 50-1,8-45 0,-8 45 0,0 0 0,-21-58 0,21 58 1,0 0 0,-38-56 0,38 56 1,-2-42-1,2 42 0,5-50 0,-5 50 1,23-59-1,-23 59-2,26-64 1,-26 64 0,32-69 0,-32 69 1,39-67-1,-39 67 0,17-64 0,-17 64 1,17-63 0,-17 63 0,-1-59 0,1 59 0,-19-64 0,19 64-1,-13-71 1,13 71 0,-21-82 0,11 36-1,1-1 1,1-2 0,1-1-1,-6 1 1,9-1 0,4 1-1,-8 1 0,7 1 0,0-2-1,-3 0 1,-2-1-1,5 1 1,-9 0-1,-8 0 2,2-1-1,-11 3 2,-4 0-2,6 4 1,3-3-2,-1 3-1,0-4 0,7 2-1,3-2 0,4-2 0,6-3 1,0 2 0,-1 0 2,7 1 1,4 2 1,-4 2 1,-3 45-1,7-79 1,-7 79-1,7-67 0,-7 67-1,-6-58 1,6 58 1,-17-57-1,17 57 0,-30-56 0,30 56 1,-43-58-1,43 58 0,-42-59-1,42 59 0,-52-62 1,52 62-1,-45-66 0,45 66 0,-37-72 0,37 72-1,-32-73 1,32 73 0,-13-72 0,13 72-1,-13-66 1,13 66 0,-9-62 0,9 62 0,-7-50 0,7 50 1,-14-43-1,14 43 1,0 0-1,-25-53 1,25 53-1,0 0 1,-40-46-1,40 46 1,0 0-1,-24-48 0,24 48 1,0 0-1,1-50 0,-1 50 0,0 0 0,26-53 0,-26 53 1,0 0 1,20-47-1,-20 47 1,0 0 0,0 0 1,-15-50-1,15 50-1,0 0 1,-57-36-1,57 36 0,-67-22-1,21 10 1,2 1-2,4-1 1,-5 0-1,-3-3 1,9 1-1,-5-3 1,10 0-1,9-1 1,-4 0 0,0 1-1,5-2 1,5 1-1,-1 1 0,0 4 0,0 1 0,2 1 0,4 1 0,-6 3 0,1 3 1,-2 4 0,-2-1 0,0 1 0,-5 2 0,-4 0 1,-5 2-1,0 4 0,-9 1-1,2 0 1,-4 0 0,-4 0 0,2-2 0,1 3 0,-3-3 0,5-4 1,3-1-1,4-2 0,2-1 1,7 0-1,3-2 0,3 0 0,4 0 0,3-1-1,3 2 1,2 0 0,2 1-1,11 1 1,-15-1 0,15 1-1,0 0 1,0 0-1,-10 1 1,10-1 0,0 0 0,0 0 0,0 0 0,0 0 0,0 0 1,-13-2-1,-1-3 0,-5 4-1,-6-4 1,-9 2-1,-8-3 1,-10-1 0,-6 0-1,-5-2 1,-6 4 0,-4-4 1,-4 2-1,-1-3 0,-2 1 0,0 0 0,0 0-1,-2 1 1,2 0 0,0 2 0,3 1-1,1 0 2,6 3-2,3 0 1,9 1 0,6 0 0,5 1 0,6 1 0,7-2 0,5 2 0,2 1 1,3 0-1,0 0 0,0 1 1,0 1-1,-1 0 1,-3 3-1,-5-2 0,-5 1 1,-4 0-1,-5 1 0,-3-1 1,-4 0-1,0-2 1,-1-2-1,3-2 0,4-1 0,5-3 0,5-3 0,6-3 0,4 0 1,5-1-1,3-2 0,3 2 0,3-1 0,-1 2 0,3-1 0,-4 3 0,2 0-1,-5 1 1,-5 0 0,-5 1 0,-5 1 0,-7 1 0,-8 2 0,-10 3 0,-7 3 0,-10 0 0,-2 4 0,-9 1 0,-6 2 0,-4 0 1,-1 0-1,1-2 0,2 0 0,5-2 1,2-2-1,6-1 1,6-3-1,5-1 1,7-1-1,1-1 1,6-1 0,-1 0 0,3 1-1,1-1 1,0 0-1,2 1 1,2 1-1,0-2 1,3 0-1,3-2 0,5-1 0,3-4 0,4-1 0,1-2 1,2 0-1,4-1-1,-2 2 1,-1 0 0,-2 3 0,-3 3 0,-5 3-1,-4 3 1,-6 4 0,-3 4-1,-6 3 2,-4 3-2,-3 3 2,-2 0-2,-4 3 2,2-1-2,-3 0 2,1-1-1,1 0-1,2 1 2,-1 0-1,3-1 1,0 0-1,3 0 1,1 0-1,1-1 0,4 0 1,2-2 0,5-2-1,2-1 0,2-2 0,3-1 0,1-1 0,0-1 0,-2-2 0,-1 0 0,-3-1 1,-3 1-1,-3-2 0,-3-1 0,-1-2 0,1-1 0,-2-3 0,0-3 0,2-1 0,-2 0 0,2-2 0,1 1 0,0 0 0,-1 1 0,-3 2 0,-1 2 0,-3 2 0,0 1 0,-1 1-1,-2 1 1,-2 2 0,1-1 0,2 0 0,0 0 0,-2 0 0,3 1 1,-2 1-1,3 0 0,3-1 0,1 0 0,3 0 0,0 0-1,3 0 1,0-1 0,4 0 0,-1 2 0,0 0 0,-2 0 0,-3 2 0,1 0 0,-2 4 1,0 0-1,-1 2 0,-1 0 0,2 2 0,0-1 0,3 1 1,0-2-1,0 1 1,0-4-1,3 1 1,2-2-1,3-3 1,1-1-1,6-1 0,4-3 0,7-1-2,9 1-4,-2-7-5,20 7-19,-12-13-6,10 0 1,9 1 0</inkml:trace>
</inkml:ink>
</file>

<file path=ppt/ink/ink1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7T17:17:40.212"/>
    </inkml:context>
    <inkml:brush xml:id="br0">
      <inkml:brushProperty name="width" value="0.08819" units="cm"/>
      <inkml:brushProperty name="height" value="0.35278" units="cm"/>
      <inkml:brushProperty name="color" value="#C4D6A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0 17,'17'5'12,"-4"-1"-1,3-1-1,4 2-3,2 0 0,3-1-2,2 1-1,3-2 0,2 1 1,1-1 0,4 2-1,2-2-1,5 0 1,0-1-1,6 1 0,1-2 0,5 1-1,2-1-1,3 1 1,1-1-1,2 0 0,1 1 1,-1 0-1,1 1-1,1 2 2,-2-2-1,3 0 0,0 0 0,1-1 0,1 0 0,2 1 0,-1-2 0,1 0 0,-1-1 0,1 1 0,-1-2 0,0 2-1,1-1 1,3 0 0,1-1-1,0 1 1,0 0 0,1-1-1,-1 1 1,2-1-1,-4 1 1,0-1-1,1 1 0,0 0 1,-2 1-1,1-1 0,1 1 1,1 0-1,2-1 1,1 1-1,0 0 0,3 0 1,0-1-1,-1 0 0,-1 0 1,-3 1-1,-3-2 0,-4 2 1,-3-1-1,-2 0 1,-3 0-1,-1 1 1,-4-2-1,-3 2 0,-6-1 0,-2 1 1,-7-1-1,-5 1 0,-4 0 0,-4 0 1,-7 5-1,-2-4 0,-5 3 0,-1-4-1,-10-1 1,14 6 0,-14-6 0,0 0 1,0 0-1,0 0 1,0 0-1,0 0 1,0 0-1,0 0 1,0 0-1,0 0 0,0 0 0,0 0 0,0 0 0,0 0 1,0 0-1,0 0 0,0 0 0,0 0 0,0 0 0,0 0-1,0 0 1,0 0-1,0 0 1,0 0 0,0 0 0,0 0 0,0 0 0,0 0 0,0 0 1,0 0 0,4-10-1,-4 10 1,0 0-1,0 0 1,0 0 0,0 0-1,0 0 0,0 0 0,0 0 1,0 0-1,0 0 0,0 0 0,0 0 1,0 0-2,0 0 1,0 0 0,0 0 0,0 0 0,0 0 0,0 0-1,0 0-1,0 0 1,0 0-5,0 0-9,-5 18-20,3-6 0,-10-3 0</inkml:trace>
</inkml:ink>
</file>

<file path=ppt/ink/ink1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7T17:17:42.725"/>
    </inkml:context>
    <inkml:brush xml:id="br0">
      <inkml:brushProperty name="width" value="0.08819" units="cm"/>
      <inkml:brushProperty name="height" value="0.35278" units="cm"/>
      <inkml:brushProperty name="color" value="#C4D6A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29 1,'16'-5'4,"-7"2"1,3-1-1,1 0 1,1 2 0,2-2-1,1 1 0,3 0 0,0 2 0,1 0-1,4 1 0,1 0-1,2 1 1,2 0-1,3 1 1,4-1 0,-1 1 0,4 1 1,0-2 0,3 2 1,1-1-1,5 1 2,0 0-1,3 1 0,2-1-1,4 3 0,-3-3 0,8 0 0,-1-1-1,2 1 0,-1-2-1,5 0 1,0-1-1,1 0 0,5 0 0,-2 1 1,2-1-1,2 0-1,0-2 1,2 2 0,0-1-1,2 1 0,-1 0 0,1 0-1,1 1 1,0 1-1,1-1 1,-1 1 0,-1-1-1,2 0 1,0 0 0,1 2 0,-1-2 0,-1 1 0,0 0 0,-2 1 0,-3 0 0,0 0-1,-2 0 1,-3 0-1,-5-1 1,-1 0-1,-5-1 1,-2-1-1,-5-1 0,-3 1 1,-5 0-1,-3 1 1,-2-1-1,-2 1 1,-3 0-1,-1 1 0,-2-1 0,-2 0 1,-2 0-1,-1 0 0,-3 0 0,-2 1 0,-3 0 0,-1-1 0,0 0 0,0 1 0,1 0 0,0 0 0,-3 1 0,-1-2 1,-1 0-1,-3 1 0,0-2 0,-11 0 0,0 0-1,0 0-3,0 0-7,5 15-24,-18-9-2,-5 0 2,-16-8-2</inkml:trace>
</inkml:ink>
</file>

<file path=ppt/ink/ink1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7T17:17:48.564"/>
    </inkml:context>
    <inkml:brush xml:id="br0">
      <inkml:brushProperty name="width" value="0.08819" units="cm"/>
      <inkml:brushProperty name="height" value="0.35278" units="cm"/>
      <inkml:brushProperty name="color" value="#8DB3E2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303 3,'0'0'5,"0"0"0,-12-4 0,12 4 0,0 0 0,0 0 0,0 0-1,0 0 0,0 0-1,0 0 0,0 0-1,0 0 0,0 0-1,0 0 2,16-14-1,0 6 1,0-2-1,6-3 1,4-2 0,1-1-1,3-2-1,2 2 1,1-1-2,-1 1 1,-2 2 0,-1 4-1,-4 0 0,0 4 0,-3 1 0,-4 3 0,-5 1 0,-2 2 0,-1 2 0,-10-3 0,14 12 0,-7-3 1,0 3-1,2 2 1,-1 4 0,1 0-1,-1 1 1,0 1-1,2 0 1,-4-1-1,2 0 1,7-1-2,3 0 1,2-2 0,2-1-1,4-1 1,-1-2 0,9-1 0,-4-2 0,0-1 0,-2-4 1,3 0 0,-3-3 0,7-2 2,2-2-2,2-7 1,5 0-1,2-8 0,6-1-1,-1-6 1,4-1-1,-4-2 0,0 0 0,-1 2 0,-3 0 0,-1 3 0,-5 2 1,3 3-1,-4 1 0,2 4 1,-4 2-1,0 2 0,-1 5 0,-4 1 0,-2 4 0,-2 3-1,-3 2 2,0 4-2,-3 2 1,-1 3-1,-1 3 1,-2 2 0,1 3 0,-2 1 0,2 3 0,-1-2 0,1 0 1,2 2-1,1-5 0,3-1 0,1-5 1,4-1-1,4-6 1,2-1-1,4-5 1,3-7 0,2-2-1,6-5 1,2 1-1,1-6 0,0 0 1,1-4-1,1 0 0,1 1 0,1 0 0,-2 0 0,-2 0 0,0 2 0,-2 0 0,-2 4 0,-2 2 0,-4 1 0,-3 5 0,-2 3 0,-3 3 0,-2 3 0,-4 5-1,-1 1 1,-3 3 1,-2 2-1,0 2 0,1 0 0,-1 0 0,4 0 0,1-2 0,2-1 0,4-3 1,2-6-1,6-2 1,4-6-1,6-4 0,3-3 1,5-6-1,4-1 1,1-3-1,4-1 0,-1-2 1,-1 0-1,-2-1 0,-1 1 0,-2 2 0,-2 1 0,-1 0 0,0 3 0,-1 1 0,0 3 0,-3 2 0,-2 4 0,-2 1 0,-5 4 0,-5 4 0,-3 3 0,-3 2 1,-5 3-2,-3 3 2,-2 2-1,-1 2 0,-3 1 0,3 1 1,-1 0-1,1 0 0,1 2 1,4-2 0,2-3 0,4 0 0,2-3 0,4-1 1,1-3-1,2-2 1,5-4-1,3-2 1,2-4 0,6-4-1,3-4 0,3-2 0,3-4 0,0-1 0,-1-1-1,-1-3 1,-2 3-1,-3 1 0,-5 2 1,-1 2-1,-4 3 0,0 2 0,-3 2 0,-2 3 0,-6 3 0,-1 2 1,-2 4-1,-6 1 0,-2 4 0,-4 3 0,-2 3 0,-1 2 0,-1 1 0,-2 0 1,-1 2-1,3-2 0,4-4 1,4-1-1,3-4 1,5-1 0,4-4 0,4-2 0,10-3 0,5-3 0,1-1 0,3-3-1,5-1 1,0-1 0,-1 0-1,-2 0 0,-4 2 0,-5 2 1,-5 4-1,-2 3 0,-7 4 0,-6 4 0,-5 5 0,-2 2 1,-6 2-1,-1 2 1,-2-1-1,-4 1 1,0 1 0,4-2 0,3-3 0,4-2-1,1-5 1,7-6 1,0 2-1,3-5 0,4-3 0,0-2 0,-1-3-1,2 1 1,1-1-1,0 6 0,3-4 0,-2 3 0,3-3 0,1 3 0,-4 1 0,-2-1 0,-3 2 0,-5-1 0,-4 1 0,-4 5-3,-3 8-19,-9 10-13,-21-5-1,-14 1 1</inkml:trace>
</inkml:ink>
</file>

<file path=ppt/ink/ink1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7T17:18:01.522"/>
    </inkml:context>
    <inkml:brush xml:id="br0">
      <inkml:brushProperty name="width" value="0.08819" units="cm"/>
      <inkml:brushProperty name="height" value="0.35278" units="cm"/>
      <inkml:brushProperty name="color" value="#D9969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100 8,'22'-3'6,"10"1"0,5-2-1,9 0 0,5-2-2,2 1 0,7 0 0,0-1-1,3 0-1,1 1 1,-1-1-1,2 2 0,0-2 0,1 2 0,0 0 0,4 1 0,1 1 0,3-3 0,2 3 0,3-3-1,2 1 1,1 0 0,0 1-1,-1 0 1,-1 1-1,-1 2 1,-2 0 0,1 3 0,-1 1 0,-1 1 0,3 0 1,-1 2-1,1-3 0,-2 0 0,-3 0 0,-4-2-1,-1 0 1,-5-2 0,-3 0 0,-6 0 0,-5-1-1,-2 1 1,-6 0-1,-4 1 0,-7 2 0,-5 0-1,-7 0-2,-4 0-12,-4 12-10,-11-15 1</inkml:trace>
</inkml:ink>
</file>

<file path=ppt/ink/ink1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7T17:18:02.294"/>
    </inkml:context>
    <inkml:brush xml:id="br0">
      <inkml:brushProperty name="width" value="0.08819" units="cm"/>
      <inkml:brushProperty name="height" value="0.35278" units="cm"/>
      <inkml:brushProperty name="color" value="#D9969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18 8,'61'-4'10,"3"-1"-1,5 1-1,4 1-1,4-1-1,5 2 0,1-1-2,4 0 0,1 0 0,1 1-1,2 0 0,0 1-1,-1 0 0,1 1 0,-1 1 0,1 1 0,-2 0-1,0 3 2,0 0-1,-1-2-1,-3 2 1,-1 0 0,-3-3 0,-5 5-1,-4-4 1,-6 2 0,-9-3 0,-8 1 0,-8-2 0,-9 0 0,-11 0 1,-5 1-1,-16-2 1,11 0-3,-11 0-5,-6 12-20,-12-12-5,0 2 1</inkml:trace>
</inkml:ink>
</file>

<file path=ppt/ink/ink1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7T17:18:03.395"/>
    </inkml:context>
    <inkml:brush xml:id="br0">
      <inkml:brushProperty name="width" value="0.08819" units="cm"/>
      <inkml:brushProperty name="height" value="0.35278" units="cm"/>
      <inkml:brushProperty name="color" value="#D9969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1183 328 2,'0'0'2,"-18"5"0,8-3-1,-2 1 0,-1 1 1,-2 1-1,-2 1 0,-1 2 0,-2-1 1,-2 2-1,-1 2 1,-2 0-1,-2 1 1,0 3 0,-1 3-1,0-1 1,-1 5 0,-1 1-1,1 3 1,0 1-1,0 2 0,0 1-1,1 0 1,-1 0 0,2-1 0,1 1 0,1-1-1,0 2 1,0 1 0,5 2 0,-3 3 0,2 2 0,1 4 0,0 3-1,0 4 1,1 1 0,2 1-1,-6 0 1,6 0-1,0-2 1,3-1 0,-1-3 0,3 0 1,-1-2-1,2-1 1,3 0 0,-2 3 0,0 3 0,-1 2 0,2 3 0,-3 3 0,2 1-1,1 1 1,-2 0-1,2-1 0,0-2 0,0-5 0,0 0 0,0-4 1,2 0-1,0 0 1,1 1 0,-1-1 0,1 2 1,0 1-1,1 1 0,1-3-1,0 1 1,-1 0 0,2 1-1,-1-4 0,1 0 0,-1-1 1,1 1-1,0 0 0,1 0 0,-1-1 0,0-1 0,0 1 0,0 0 0,2-1 1,-1 1-1,1-2 1,0 3-1,1-3 1,1 2 0,-1-2 0,2 2-1,-2 0 1,1 0-1,0 1 0,1-2 0,-1 2-1,-1-3 1,0 1 0,0-3 0,1-1-1,0-2 1,-2 0 0,2 0-1,-4-4 1,3 1 0,0-1 0,1 0-1,-1-1 1,0-1-1,1 0 0,1-1 1,2 2-1,-2-1 0,1 3 1,0-1 0,0 1 0,2-1 0,-1-3 0,0 0 0,0-3 0,-1-1 0,1-3 0,0-1 0,-2-2 0,0-2 0,1 1 0,1 1 1,-1-2-1,1 1 0,1-1 0,-1 1 0,0-2 0,1 1-1,-1-1 1,0-1-1,-1 1 1,1-1 0,1 2 0,-1 1 0,0-1-1,2 1 1,-1 1 0,0 1 0,1 0 0,2 1 0,-2 0 0,1 2-1,0-2 1,1 2 0,0-3 1,1 1-1,-3-1-1,1 0 1,4-3 0,-1 1-1,-1-2 1,0 0 0,2 0-1,-3 0 1,3-1 0,0 1-1,-3 0 1,0 0 0,-1 1-1,3 0 1,-2 0-1,2 0 1,0-2-1,-1 3 1,-1-2-1,1 1 0,0 1 1,0-1-1,0 1 0,0 0 1,-1 0-1,2 1 0,1-2 1,-1 2-1,2-1 1,-1-1-1,-1 1 0,3 0 1,-1-2-1,0 2 1,0-1-1,-2-1 0,2 0 0,1-1 1,-1-1-1,0 2 0,1-3 1,-1 2-1,2-2 0,-1 3 0,-1-1 1,1-1-1,-3 1 0,2-1 0,0 1 0,0 1 0,-1-2 0,1 1 0,1-1 0,0 1 0,2 2 0,-1-3 0,1 2 0,-1 2 1,4-2-1,0 2 0,0 1 0,0-2 0,0 1 0,0 1 1,1-1-1,0 0 0,-1-1 0,1-2 0,0 2 1,1 0-1,1-2 0,0 1 0,1 0 0,1-2 0,1 2 0,1-1 1,0 0-1,2-1 0,1-1 0,1 1 0,0 0 0,-2-1-1,2-2 1,-2 0 0,1-1 0,-2-1-1,2 2 1,2-2-1,0-3 1,2 1 0,1 1 0,1 1 0,2-3 0,3 1 1,-3-2-2,2 2 2,1-3-2,2 0 2,1 0-2,0 0 2,0-2-2,2-1 1,2-1 0,-1 0 0,1-1 1,-1 1-1,1-2 0,2 1 0,0-1 0,4 0 0,-1 0 0,2-1 0,0-1 0,2-1 0,-3 1 0,5-2 0,0 0 2,-1 0-3,2-1 2,2 0-1,-1 0 1,3 1-2,5-1 2,-2-1-1,3 1 0,0-3 0,1 0 0,0-1 0,2 0 0,-1-1 0,0-4 0,2 0 1,-3-2-1,1 1 1,2-1-1,0-1 1,0 0-1,3-3 0,-2 1 1,1 2-1,1-3-1,0 0 2,-4 1-1,0-1 0,-2 0 0,-3 3 0,-2-2 0,-4 1 0,-3 3 0,-2 0 0,0 2 0,-2 1 0,0 0 0,-1 3 0,-2-1 0,-3 2 0,4 2 0,-2 0 0,-4 2 1,2 0-1,-3 2 0,-2 1 0,2 1 0,-1 0 0,-2 3 0,-1 1 0,0 0 0,-2 1 0,2 3 0,0-1 0,1 4 0,2-2 0,1 3 0,1-1 0,3-1 1,3 1-1,1-2 0,0-1 0,2 0 0,1-3 0,2-5 0,-1-1 0,0-6 0,-1-1 0,1-4 0,-2-6 0,-3-4 0,-1-2 0,-2-4 1,0-5-1,0 0 0,-1-5 0,0-3-1,-1 0 1,-2-3-1,-4 2 1,-3-2 0,-7 4-1,-1 2 1,-9 1-1,0 4 1,-2 2 0,-2 4 0,1 2-1,-2 4 1,4 0 1,-1 3-1,2 4 0,-2 0 1,-1 3-1,-3 2 0,4 0 1,0 2-1,0 0 0,0 0 0,3 1 0,-4 0-1,4 0 1,3-2 0,-7-2 0,2 1 0,-5-1 0,3-2 0,-3 0 0,-1-2 0,0 0 0,-3-2 0,1-1 1,0-5-1,1-3-1,-4-1 1,0-3 0,1-1-1,-2-2 1,1 1 0,1-1-1,-3 3 1,-1 1 0,2-1 0,0 2-1,4 2 1,1 1-1,1 1 1,3-1-1,1 1 0,3 2 1,0-1-1,3 1 0,1 0 2,-1 2-1,0-1 0,2 1 1,2 2-1,-4 1 1,0 2-1,-2 0 1,-5 2-1,-3 0 0,2 1 0,-6-5 1,-4-1-1,3-4 1,-4-3-1,0-2 0,-2-6 0,0-3 0,-2-3 0,0-3-1,0-6 1,2-3 0,1 0 0,-1-2 0,0 0 0,-1 0 0,-1-2 0,1 2 0,-1 3 0,-6 2 0,-2-2 0,-3-2 0,-1 3 0,-4 0-1,-2 0 2,-7 1-2,0 2 0,-3 0 1,-2 3-1,-2 1 1,-4-1 0,-1 1 0,-6 2-1,4 2 2,-5-1-1,3 0 1,-1 0-1,3-4 0,1 2 1,3-2-1,4-1 0,-1-3 0,4 1 1,-4-2-2,5-1 1,0-2 0,2 3 0,1-3 0,2-1-1,3-1 1,1-4-1,8-1 1,0-4-1,3 1 0,3-2 1,3-1 0,3-1 0,3-1-1,1 2 1,-1 0 0,2 2-1,-1 1 1,0 1 0,2 1 0,-4 2 0,-1 2 0,-4 3 0,-2 2 0,-4 3 0,-5 0 1,-4 1-1,-6 3 0,-2-1 0,-3 2 0,-4-3 0,-1-1 0,2-1 0,-1 0 0,3-2 0,2-1 0,2 1 1,4-1-1,4 2 0,2 0 1,1 2-2,3 0 1,0 3 0,-1 0-1,4 3 1,-1 2 0,-2-2-1,0 4 1,-1 1 0,-3 1 0,-3 0 0,0 1 0,-6 0 1,-3 3-1,-3 1 0,0 1 0,-3 4 0,-1 0 0,-1 4 0,0 1 0,0 2 1,-3 0-1,0 2 0,0-1 0,1 0 0,1 0 0,1-2 0,3 0 1,1-1-1,5 0 0,0-1 0,0 0 0,1-1 0,1 0 1,-2 2-2,-3 0 1,-3-1 0,-3 3 0,-3-1 0,-3 1-1,-4 3 1,-2 0 0,-1 2 0,-1 1-1,0 1 1,-2 2 0,1 2 0,2 3 0,-2 1 0,0 3 0,3 2 0,-2 1 0,3 4 0,3 0 0,-2 0 0,2 1 0,3-1 0,2-2 0,-1 0 0,-1-1 0,1-2 0,-1-1 0,-1 0 0,-2-1 0,-2 0 1,0 0-1,-4 1 0,0-2 0,-4 1 0,-1-1 0,-4-2 0,0-2 0,-1-1 0,1-1 0,1-3 1,1 0-1,0-1 0,4-1 0,-1 0-1,1 1 1,-1 0 0,-1-1 0,-2 2 0,-1-2 0,0 1 0,1 1 0,0 1 0,0 1 0,1 0 0,1 2 0,1 3 0,0 2 0,2 3 0,-4 3 0,4 2 0,-2 2 0,4 3 0,-3 1 0,4 1 0,1 1 0,1-1 0,4 0 1,-1-1-1,2 0 0,-2-2 0,1 2 0,-2-2 1,-1 1-1,-5-1 0,-2-1 0,-3 3 0,-3 0 0,-1-2 0,-2 0 0,0-3 0,1-1 0,1-3 0,-1 3-1,1-7 2,1-1-1,-2 0 0,2-1 0,1-1 0,2 0 0,3-1 0,3 0 0,6-5 0,4 0 1,4 0-1,2 0 0,2-1 0,4 1 1,-1 0-1,2 1 1,0 2-1,0 3 0,-1-3 0,1 3 0,-2 1 0,0 1 0,-2 1 0,0 1 0,-2 0 0,1 2 0,1-3 0,3 3 0,3 0 0,2 0 0,4-5 0,1 6 0,4-2 0,1-2-1,11-2 0,-13 7-3,15 7-11,-2-14-26,0 0 2,9-14-3,-19-28 1</inkml:trace>
</inkml:ink>
</file>

<file path=ppt/ink/ink1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1-06T20:37:05.267"/>
    </inkml:context>
    <inkml:brush xml:id="br0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9928 2498 1032,'-22'0'3870,"22"0"129,-22-6-516,13-5-3354,-2 6 129,-2-4-129,-1 4-129,-6-5 129,-2-4 0,-8-3 129,-1 2 129,-7-2 0,-5 0 0,-6-4 129,-3 1-129,-8-2 0,-7 3 387,-6-5-516,-4 3 258,-9-6-258,-4 3 258,-8-6-258,-7 4 129,-8-6-258,-3 2 129,-7-2 0,-2 2 0,-5-1-258,-4 4 258,-2 1-129,5 6 129,-1-1-258,1 8 129,-5 0-129,3 3 0,-5 3 129,5 4-129,-5 0 0,0 1 129,-5 2-129,0 0 0,-2 0 129,-2-3-129,-2 3 0,0-1 129,-4-3-129,1 3 129,-1 0 0,2 1-129,1 0 129,1 0 0,1 5-129,5 4 129,2 4 258,5 2-387,1 2 258,4 6-258,0 3 129,8 1-129,1 5 258,2 1-258,2 2 0,-2 0 129,2 5-129,4-4 0,-1 6 0,-1 1 0,-1 3 0,0 1-516,0 7 516,-3 3-387,1 7 387,3 1-516,0 6 516,2 1-387,4 2 387,2 2 129,5 2-129,4 2 129,7 0-129,5 4 129,6 1-129,6 3 129,5 0-258,9-1 258,7 6-258,7-3 129,3 1 0,4-2-129,5 2 129,2 5-129,2-3 129,2 2-129,3 3 129,0 3 0,2 3-129,-2 3 129,2 0 0,1 3-129,-4 2 258,6 2-258,1 1 129,-1 4-129,0 3 129,3 0 0,-1 0 129,0 4-129,3 1 0,-3 3 129,1 4-129,-1 2 129,-2 1 0,1 3-129,-2 4 0,-5 4 258,3 5-258,-3-1 0,4 1 129,-3 0 0,4 0-129,0 2 258,4-5-129,2-2-129,2-4 129,3 0 0,1 0-129,1-1 0,-1 0 0,1-3 0,3 2 0,-1 4 0,-1 0-129,2 2 129,0 3 0,3 2 0,-1 3 0,3-2 129,0 3-129,1-2 0,0-5 0,4 6 129,4-1-258,-3-2 129,3 0 129,-1 4-129,-1 1 0,2 2 129,-4 3-129,3-2 0,-2 1 129,2-3-129,2-3 0,3-4 0,5-7 0,2 0-129,5-2 129,2-7 0,0 1-129,4-1 0,-1 2 129,2 2-129,-2 1 129,-1 1 0,-1-2-129,0 3 129,0 0 0,-1 1 129,1-2-129,1-2 0,2 0 129,2 2-129,-1-1 129,4 2 0,0-3 0,5 1 0,-1-3 129,3-1-258,4-5 0,5 3 0,0-9 129,7-3-129,3-10 0,6 0 129,4-8-258,6-1 258,2-6-129,7-6 129,3-6 129,5-1-129,6-8 129,3-4-129,4-3 258,2 10-129,3 0 129,1-2-258,5-2 0,1 7 0,1 1 0,0 2 129,0-14-129,5-15-258,-2-3 258,6-8 129,3-3-129,5-17 0,0-1 129,5-13-129,0 8-129,6-6 129,2-1 0,-2-6-129,-1 0 129,0-7-129,1-3 129,3 6-129,-2-3 0,-4-10 387,2-4-387,2 1 0,3-1 0,-1 9-516,1-9 258,0-1 129,7 9 0,1-9 129,3 2-129,-3 5-258,0 0 387,2-6 0,-5 3 0,0-9 0,-4-8 129,-2 12-645,-2-4 516,3-2 387,-6-2-387,1-7 387,-3-1-387,2-4 387,-1-3-258,-4-7 387,-7-4-387,-2-9 258,-3-11-387,-2 9 258,2-6-387,-2-1-258,3-1 258,-1-1 0,0-4 0,3 1-258,4-4 258,0 0-129,-2 0 387,-3-1-258,0-5 258,-3 0-129,0 1 0,-1-2 0,-5-1 129,-2-4 0,-2-3-258,2 2 129,-2 0-129,1 1 129,-4-5-129,-1 0 129,2 0-129,-3-3-129,-2 0 258,-2-5 0,-3 3-129,1-2 258,-5-1-129,-1 2 0,-4 1 129,-2 0-129,-4-2 0,-1-1-129,-4 1 129,-4-4 0,-1-4-129,-2-2 129,-5-5-129,-2-6 258,-4 1-129,-7-6-129,-1-4 129,-10-5-129,-4 1 129,-6 2-129,-4-7 129,-5-3-129,-6-1 129,-7-3-129,-4 1 0,-4-3 129,-7 0 0,-3-4-129,-2 3 0,-7-3 129,-4-2 0,-6-2-129,0-1 129,-8-5 0,-1 0-129,-4-3 129,-2-6 0,-2-3 0,-5-3 0,0-4 129,-3-7-129,0-2 0,-1-3-129,-1-4 129,-3 2 0,1-3-129,0 6 129,-1 2-258,0 0 258,0 4-129,-4 3 129,3 0 0,-2-2 0,-4 1-258,0-1 516,-4 1-129,-2-2-129,-4 1 0,1-4 129,-2 2 0,2 2 0,-3 0 0,1 0-129,2 0 129,0 2-129,2 4 129,-4 8 0,1 1-129,-7 11 129,1 7 0,-3 5 0,-2 9 0,-7 8 0,-2 8 0,-1 4-129,-3 7 129,-4 1 0,-3 3-129,0 6 129,-2 2-129,-1 5 0,0 7 129,-2 2-129,-3 4 0,3 6 0,2 3 0,0 2 0,2-1-129,3-1 129,2 3 0,2 5 0,3 0 0,-1 6 0,-3 4 0,-1 5 0,0 8 0,0 2 0,0 5 387,-1 1-258,2 5 129,-1 1-258,1 3 258,2 5-516,-6 1 258,7 14-774,-16-5-1677,18 18-2322,-14 4-645,-1 7-129,-2 0-645</inkml:trace>
</inkml:ink>
</file>

<file path=ppt/ink/ink1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5T18:35:09.695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199 140 22,'-12'-7'14,"12"7"-1,0 0-2,0 0-2,0 0-2,0 0-2,-10 0 0,10 0-3,0 0 1,0 0-1,0 0 0,0 0 0,0 0 0,0 0-1,0 0 0,0 0 1,0 0-2,0 0 1,5 10 0,-5-10-1,-1 13 1,1-13 1,-3 13-1,1 2 0,2 2 1,0 3-1,1 4 1,-2 3 0,2 3-1,1 9 0,-1-1 0,0 1 0,0 1 0,-3 3 0,2 1-1,0-1 1,1 1-1,1-3 1,2 0 0,0-4-1,1-2 1,-1-3 0,1-4 0,2-3 0,-1-5 0,-3-1 0,0-3 0,0-4 0,-2-1 0,-1-11-1,2 12 1,-2-12-1,0 0-1,4 9-4,-4-9-14,0 0-13,-1-14 1,-4-4 0</inkml:trace>
  <inkml:trace contextRef="#ctx0" brushRef="#br0" timeOffset="801">-1 137 13,'3'-13'13,"-3"13"0,1-11-1,-1 11-2,4-9 0,-4 9-2,12-13 0,-3 5-3,5 0-1,6-3 0,5 2-1,0-2 1,2 0-1,3 1 0,2 1 0,0 2-1,1 2 0,-3 3 0,-2 2-1,3 1 0,-4 3-1,1 2 0,-1 3 0,-4 0 1,-1 2-1,0 1 0,-4 1 1,-2 1-1,1-1 1,-4 2 0,-2-1 0,-3-1 0,0 0 0,-4 3-1,-1-5 1,-3 4 0,0 1 0,-5-2 0,-3 1 0,-1 0 1,-2 0-1,-5-4 2,-4 5 0,-3-8 0,0 0 0,-4-2 1,-1-1-1,-1-3-1,-1 0 1,0-3-1,3 1-2,-1-2 1,2 0 0,-1-1-1,4 1 1,2-3-1,3 2 2,5-1-1,1 0-1,2 0 0,10 4 0,-10-6-4,10 6-5,0 0-18,0 0-9,-11-9-1,11 9 2</inkml:trace>
</inkml:ink>
</file>

<file path=ppt/ink/ink1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5T18:35:11.387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136 113 15,'0'0'16,"0"0"-3,0 0-1,-12 0-2,12 0-2,-11 4-2,11-4 0,-13 8-2,13-8-1,-12 14-1,12-14 1,-9 17-1,8-5 1,1-12-1,2 19 1,4-7 0,3-2 1,3 0 0,6-3-1,2 2 0,6-6 0,0 4 0,2-6 0,-1-8-1,1 7 0,-5-9-1,0 5 1,-7-10 0,0 5-1,-8-10 1,1 3-1,-5-2 1,-1-3-1,-3-2 1,-2 1-1,-3-1 1,-2 4 0,-2 1-1,-4 6 0,-1 2 0,-5 8-1,-6 5 0,-4 7-1,-3 4 0,-2 6 0,1 5-2,-6 0-2,7 7-3,-3-7-9,10 2-12,8 0-6,5-7 2</inkml:trace>
  <inkml:trace contextRef="#ctx0" brushRef="#br0" timeOffset="531">315 147 7,'0'0'19,"0"0"-12,0 0-1,0 0 0,0 0 1,0 0-2,0 0-1,0 0-1,0 0 0,0 0 0,-4 11 0,4-11-1,6 16 1,-1-2 1,1 9 1,-1 3-1,1 7 1,-1 7-1,1 8 0,-4 7 0,1 6 0,-3 0-1,0 3 1,0 3-2,1-2 1,0-5 0,1-4-1,1-9 0,1-4-1,-1-10 1,1-5-1,-2-9 1,1-5 0,-3-14 0,3 13 0,-3-13 1,0 0 0,0 0-1,0 0-3,-2-9-9,2 9-22,-2-21-2,4 7 0,-3-12-1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20.088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3 9,'18'-2'10,"5"2"0,-1-2 0,1 4 0,-1-2-1,3 0 0,1 1-2,-1-1-1,4 2 0,-4-1-2,1 1-1,-1-2 1,2 1-2,-5 0 1,-2 0-1,-3-1 0,-1 0-1,-4 1 0,0 0 0,-2-1-1,-10 0-1,15 2-5,-5 1-17,1-6-5,4 5-2</inkml:trace>
</inkml:ink>
</file>

<file path=ppt/ink/ink1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5T18:35:12.659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3 46 10,'10'-1'23,"-10"1"-6,0 0-10,0 0-2,0 0-2,1 11-1,-1-11 0,8 17 0,-2-5 1,3 3 2,2 2 2,2 3-2,-1 2 0,4 4 1,-2 1-2,4 3 0,-3-2-1,1 1-1,-3-3 0,0-1-2,-3-2 2,-1-4-2,-4-6 2,0-4-1,-5-9 1,3 14 0,-3-14 2,0 0-1,0 0 1,0 0 0,-15-14 0,7 4 0,-4-4-1,2-3 0,-2-4-2,0 0 1,2-1-2,2 0 1,4 0-1,3 0 0,5-1-1,6 3 1,3 0 0,7 0-1,3 2 1,4 0-1,5 2 0,0 3 1,6 3-1,0 1 1,0 4-1,-3 2 0,-4 3 1,-3 1-1,-5 3 1,-1-2-1,-10 4 1,-12-6 0,13 7 0,-13-7 0,0 0 0,0 0 0,6 9-1,-6-9-1,0 0-9,0 0-22,0 0-2,0 0 1,0 0 0</inkml:trace>
  <inkml:trace contextRef="#ctx0" brushRef="#br0" timeOffset="901">1577 41 23,'1'-10'28,"-1"10"-13,-5-11-2,5 11 0,-11-11-1,0 5-3,0 6-2,-5-3-1,-2 5-1,-3 0-2,-4 4-1,-2 2-1,-1 3 0,-3 1 0,1 2 0,1 1 0,2 0-1,4-1 0,4 0 0,4-2 0,4-2-1,7 1 1,6-2 0,-2-9 0,20 15 0,-3-6 0,6-1 1,4 0-1,5 1 1,2 1-1,2-1 0,1 2 1,0 0-1,-2 3 0,-2 2 0,-2-1 0,-5 3-1,-3-3 1,-4 3 0,-4 0 0,-4 0-1,-2-3 1,-5 1 0,-4 1 1,-1-1-1,-6 0 1,-1-1 0,-5 0 1,-4-2 1,-6 0 0,-3-2 0,-8-3 1,-2 1 0,-6-5-1,-2 1 1,-2-4-1,1-1-1,0-2-1,2 0 0,4-1-2,-1-4-4,6 7-15,2-2-17,0-6-2,3 2 1</inkml:trace>
</inkml:ink>
</file>

<file path=ppt/ink/ink1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5T18:35:15.223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404 143 2,'0'0'20,"0"0"-7,0 0-5,0 0-2,0 0-2,0 0-2,0 0 1,0 0 0,3 9 0,-3-9 2,-1 19-1,1-6 1,-2 4 0,2 5 1,-1 2-2,0 8 0,3-1-1,-2 5 0,2 7-1,-2 1 0,3 0 0,-1 2 0,3-2-1,-2-5 1,1 2 0,2-3-1,-5-11 1,3-3-1,-3-4-1,1-7-2,-2-13-12,3 16-16,-9-26 1,8 1 0</inkml:trace>
  <inkml:trace contextRef="#ctx0" brushRef="#br0" timeOffset="480">-3 216 20,'0'0'25,"-6"-10"-5,6 10-9,5-9-2,-5 9-1,25-13-2,-2 6-2,5-3 0,7 1-1,5-4 0,4 3 0,9-1-1,2-1 0,-3 3 0,-1 0 0,-1-1 0,-1 2-1,-3 0 0,-3 0 0,-1-1-1,-5 3 1,-3-2-1,-5 3 1,-4-1-1,-4 1 1,-4 1-1,-4 2 0,-13 2 0,15 0-1,-15 0-5,11 7-15,-11-7-10,19 8 0,-8-7 0</inkml:trace>
  <inkml:trace contextRef="#ctx0" brushRef="#br0" timeOffset="1131">1901 127 18,'0'0'22,"0"0"-3,0 0-15,0 0-4,2 12 1,-2-12-1,1 22 1,1-7 1,1 5 0,0 6 1,0 5 1,2 5 0,-1 5 1,1 4-2,-1-2 0,1 3 0,-2-4 0,2-3-1,-2-3-1,1-7 1,-2-5 0,0-7-1,-1-4-1,-1-13-4,0 0-21,0 0-2,-4-18-1</inkml:trace>
  <inkml:trace contextRef="#ctx0" brushRef="#br0" timeOffset="1522">1498 140 12,'0'0'23,"3"-11"0,8 2-16,6-1-4,6-4 1,6 0 0,7-1 0,5 1 2,6 0-1,2 4 0,-1-2-1,2 6 0,-4 0-1,-4 4-1,1 1 0,-4 0-1,-2 1 0,-3 0-1,-2 1 1,-1-2 0,-3 1 0,1 0 0,-6-1 0,-2 1 0,-5 0 0,-1 0 0,-5 1 0,-10-1-1,13 3 0,-13-3-1,0 0-4,4 11-12,-4-11-14,-4 12 2,4-12-1</inkml:trace>
</inkml:ink>
</file>

<file path=ppt/ink/ink1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5T18:35:17.386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93 152 6,'0'0'19,"0"0"-12,0 0-3,4 16 1,-2 1 1,0 3 2,0 9 0,-1 5 0,1 9 1,-1 0-1,2 5 0,-3-4-2,3 0-2,-3-7 0,2-2-2,-1-8 0,1-7-1,-1-6-4,-1-14-13,0 0-14,0 0 1,-1-19 0</inkml:trace>
  <inkml:trace contextRef="#ctx0" brushRef="#br0" timeOffset="340">0 120 20,'0'0'25,"13"-6"-1,0-4-14,9 2-6,5-5 0,5 4 0,5-4 1,7 4 0,-1-2-1,5 3 1,-5-1-1,1 4 0,-4 1-2,-1 2 0,-6 0 0,-3 0-1,-4 2-1,-5 0 1,-3-1-1,-5 1 0,-13 0 0,12-1-1,-12 1-7,0 0-16,0 0-7,-16 9 1,-1-7-1</inkml:trace>
  <inkml:trace contextRef="#ctx0" brushRef="#br0" timeOffset="741">42 378 6,'0'0'12,"0"0"-4,0 0 1,0 0 0,0 0 0,0 0-1,0 0 0,0 0-1,0 0-1,0 0-1,0 0-1,17 3 0,-2-5-1,4-3 1,6 1 0,8-6-1,8 1 0,3-1 0,5-2-2,4 1 0,0 1 0,1-1-1,-3 3 1,-5 2-1,-5 1 1,-6 1 0,-8 2 1,-6-1-1,-6 4 1,-15-1-1,13 0 1,-13 0 0,0 0-3,0 0-6,0 0-19,0 0-5,0 0 0,-7-9-1</inkml:trace>
</inkml:ink>
</file>

<file path=ppt/ink/ink1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5T18:35:18.778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115 151 0,'0'0'22,"0"0"-5,0 0-9,0 0-2,0 0-1,0 0 0,0 0-1,8 18 2,-7-3 1,0 4 1,0 11 0,-1 3-1,4 9 0,-6 0-1,7 7-1,-5-4-1,3 0-1,-1-3-1,1-9-1,-1-4 0,-1-11-1,2-2-2,-3-16-8,0 0-20,0 0-2,-3-28 1</inkml:trace>
  <inkml:trace contextRef="#ctx0" brushRef="#br0" timeOffset="470">-7 87 23,'-4'12'27,"4"-12"0,0 0-12,17-10-9,2 4-2,9 0 1,3-4 1,9 2-1,5-4 0,7-2 0,2 5-1,3-3 0,-3 6-2,-2 2 0,-2 2 0,-5 1-1,-6 0-1,-7 6 1,-7-5-1,-6 5 1,-5-4-1,-14-1 0,14-1 0,-14 1-4,0 0-12,0 0-13,-14-1-5,3 6 2</inkml:trace>
  <inkml:trace contextRef="#ctx0" brushRef="#br0" timeOffset="861">135 332 14,'12'-9'23,"8"1"-14,6 2-1,3-4 0,6 3-1,3 0 0,4 0 0,5 1 0,1 1-2,2 0-1,1-1 0,-2 0 0,-1 2 0,-5-4 0,-2 2 1,-12-2 1,-1 5-1,-9-3 1,-4 6 0,-15 0-2,15-5 0,-15 5-3,0 0-3,0 0-13,-10 16-19,-5-12-1,-1 3 1</inkml:trace>
</inkml:ink>
</file>

<file path=ppt/ink/ink1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5T18:35:20.600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12 71 2,'0'0'8,"0"0"-2,0 0-1,0 0 2,0 0 0,0 0 0,0 0 0,0 0 0,4 11-1,-4-11-1,2 14 0,-2-2-1,2 2 1,-1 5 0,2 5 0,-1 4 0,3 5 1,-3 3-1,5 5 0,-3 2 0,1 1-1,-1 0 0,2 0-1,-2-5 0,0 4-1,-1-5 0,1 1 0,-1-5-1,0-1 0,1-3 1,-1-3-2,-1-2 1,2-7-1,-1-3-1,-3-15-3,5 17-9,-5-17-19,0 0-2,6-11 2</inkml:trace>
  <inkml:trace contextRef="#ctx0" brushRef="#br0" timeOffset="511">130 488 17,'50'-39'11,"6"-4"1,4-4 1,4 3 0,-6-1 0,-1 8 0,-9 1-1,-2 9-3,-13 3-2,-5 10-2,-7 1-2,-7 7-2,-14 6-1,10-2-3,-10 2-7,-7 12-12,-6-5-10,4 5 1,-14-4 0</inkml:trace>
  <inkml:trace contextRef="#ctx0" brushRef="#br0" timeOffset="831">0 581 2,'0'0'23,"26"0"1,-8 1-15,1 0-3,6 4 2,2 1 0,4 5 1,-1 0-2,6 1 0,-1 4 0,4 3-2,-1-3-1,2 4-1,-2-3 0,0 1-2,-1-4 0,-2 4 0,-6-7 1,-2-1-1,-6-3 0,-4-1 1,-5-2-1,-12-4 1,12 4 0,-12-4 0,0 0-1,0 0-1,0 0-10,0 0-21,-10-5-3,10 5 1,-9-20-1</inkml:trace>
  <inkml:trace contextRef="#ctx0" brushRef="#br0" timeOffset="1432">1295 120 9,'0'0'22,"6"17"-5,-3-5-10,-1 6-1,3 6 1,-1 7 1,2 10 2,-4 3-1,4 8 0,-4 0-1,3 5 0,-3-5-2,3 1-1,-3-10-2,3-5 0,-4-10-1,2-5-2,-2-6-1,-1-17-7,0 0-24,0 0-2,-12-27 2</inkml:trace>
  <inkml:trace contextRef="#ctx0" brushRef="#br0" timeOffset="1783">1127 160 1,'6'-25'22,"6"13"2,0-5-12,4-1-5,5 1 0,4-1 0,4 5 3,1-1-3,7 5 1,0 0-1,3 3-2,0 4-2,3 5-2,-4 0 1,1 6-2,-2-1 1,-3 3-1,-4 1 1,-3 3-1,-6 1 0,-3 0 1,-7 2-1,-3 2 1,-8 1 0,-6 1 0,-5 1 1,-4 1-1,-5-3 1,-2 1-1,-2-1 1,-2-4-1,-1 0 0,3-4 0,1-2 0,1-2 0,4-2 0,2-3-1,5 0 1,10-4-1,-11 3-1,11-3 1,0 0 0,0 0-1,18 2 1,-4 0-1,3 2 1,3 1 0,4 1 0,5 3 0,0-1 0,2 2 0,0 2 0,-1-1 0,-1 1 0,-1 0 0,-6 1-1,-2 1 1,-4-1 0,-3 3 0,-4-2 0,-4 1 0,-3-2 0,-2 1 1,-3-1-1,-3 0 0,-2 2 1,-4-5 0,-2 4 1,-4-1-1,-3 0 0,-5-1 1,-5-1 0,0 2 1,-6-4-1,1 3 0,-5-5 0,1 0 0,-5-2 0,5 0-1,-1 0 1,1-1-2,0-2 1,5 0-1,4-1 0,4 0 0,6-1-2,1-3-2,10 5-10,0-1-17,10-1-6,0 0 1,0 0-1</inkml:trace>
  <inkml:trace contextRef="#ctx0" brushRef="#br0" timeOffset="2814">2201 767 22,'14'-5'25,"-5"-5"-5,4-3-7,2-2-3,5-7-4,4-1-2,-2-3 1,4 2 0,-5 0 0,0 3 0,-5 1 1,-1 7-1,-6 1 0,-9 12-1,11-10-1,-11 10 0,0 0-2,0 0-1,0 0 0,0 0-1,0 0 1,7 12 0,-7-12-1,3 19 1,-1-5 0,0 1 0,0 5 1,1 1-1,-1 2 0,0 2 0,0-1 0,-1 1 0,0-1 0,-1-1 1,-1-2-1,1-2 0,-1-3 0,0-1 0,0-3 1,-1-2-1,2-10 0,-2 15 0,2-15 1,0 0-1,-7 11 1,7-11-1,-9 7 1,9-7-1,-14 6 1,14-6-1,-18 4 1,7-2-1,2 0 0,-2-1 1,11-1-1,-15 2 0,15-2 0,-15 1 0,15-1 0,0 0 0,0 0-1,0 0 1,0 0 0,0 0-1,12-3 1,-2 1-1,4 0 1,3 0 0,1 0 0,6-1 0,1 1 0,2 0 0,2-2 0,-1 2 1,0 0-1,-1 1 1,-5 0 0,-4 0 0,-4 1 0,-5 0 0,-9 0 1,0 0-1,0 0 0,0 0 0,0 0 0,0 0 0,0 0-1,0 0 0,0 0-1,0 0-1,9 10-7,-9-10-27,0 0 0,-9 7 0,-5-13 0</inkml:trace>
</inkml:ink>
</file>

<file path=ppt/ink/ink1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5T18:36:02.521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127 47 17,'0'0'19,"0"0"0,-9-5-2,9 5-2,0 0-3,0 0-4,-1-10-2,1 10-2,0 0-3,0 0 0,1-11-2,-1 11-1,0 0 0,0 0-1,0 0 0,12 6-1,-12-6 1,0 0 0,12 12 0,-12-12 2,9 10 1,-9-10 1,0 0 1,0 10 2,0-10 0,0 0 0,-11 1 1,11-1 0,-11-10-1,11 10-1,-10-12 0,10 12-2,-8-12 0,8 12 0,-2-10-2,2 10 0,0 0 0,0 0-1,0 0 1,13-6-1,-13 6 1,11 1-1,-11-1 1,12 4 1,-12-4-1,10 6 1,-10-6 0,5 10 1,-5-10 0,-3 11 2,3-11 0,-15 12 1,15-12 0,-22 10 1,10-5 0,-2-6-1,4 0 0,-9-3 0,7 0-2,-1-3 0,4 0-1,9 7-1,-4-15-1,4 15 0,-5-14 1,15 8-2,-10 6 0,18-8-1,-18 8 1,14-2 1,-14 2-1,11 5 0,0-1 0,-11-4 1,7 13 0,-7-13 1,5 15 0,-5-15 1,-4 12 1,4-12 0,-11 8 0,-3-8 1,4 1 0,-3-5 0,2-1 0,-1-1-2,3 0 0,9 6-1,-15-16-1,15 16-4,3-12-6,-3 12-24,12-2-2,-3 1 1,8 4 0</inkml:trace>
</inkml:ink>
</file>

<file path=ppt/ink/ink1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5T18:36:03.983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11 33 9,'10'-17'11,"-10"17"-2,10-13-2,-10 13-1,15-7-1,-15 7-1,16 4 0,-16-4-1,15 12 0,-15-12 1,14 21 2,-11-9 0,-2 3 2,-3-3 0,0 2 0,2-14 0,-10 18 1,0-15-1,10-3-2,-16 0-1,16 0-1,-15-12 0,15 12-2,-16-20-1,10 9 0,1-1-1,3 1 0,2 11-1,0-18 0,0 18 0,9-10 0,-9 10 0,11-1 0,-11 1 0,15 9 0,-9 1 1,-2 1 0,-1-1 2,0 3-1,-4-3 2,2 0 0,-1-10 1,-2 10 0,2-10 0,0 0 0,-7-10 0,7 10-2,-8-19-1,5 9 0,-2-1-1,0 0 0,5 11-1,-5-15 0,5 15 0,0 0 0,0 0-1,-1-10 1,1 10-1,0 0 1,0 0 0,6 13 0,-6-13 1,3 13 1,-3-13 0,-2 15 1,2-15 0,-2 11 2,2-11-1,0 0-1,-10 6 0,10-6-2,0 0-4,-11 0-25,11 0-8,0 0-2,-10-2 0</inkml:trace>
</inkml:ink>
</file>

<file path=ppt/ink/ink1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5T18:35:30.424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-1 0 9,'0'0'25,"0"0"-11,0 0-3,0 0-1,0 0-1,0 0-1,0 0-2,0 0-2,0 0 0,0 0-2,-4 10-1,4-10-1,4 13 1,-2-3-1,2 4 1,1 3 0,0 5-1,-1-1 1,1 7 0,-1 5-1,1 5 1,-3 2-1,0 3 1,-1 1-1,1 0 1,-1-2-1,-1-2 1,1-6-1,1-4 0,-1-5 0,2-7 0,-2-4 1,1-5-1,-2-9 1,5 10 1,-5-10 1,0 0 0,0 0 1,0 0 1,2-10-1,-2 10 0,-3-19-1,0 7 0,-1-5-1,1-2-1,-1-4-1,1-1 0,0-2 0,3-2 0,1-1 0,3 0 0,1-1 0,3 0-1,5 1 1,1-1 0,2 2 0,4 1-1,3 2 1,1 3 0,1 1 0,1 0 0,0 7 0,-1-1 0,0 7 0,-2 0 1,-1 5-1,-1 3 0,-1 2 0,0 3-1,-1 1 1,-1 1 0,0 1 0,-2 0-1,-3-3 1,0 0 1,-13-5-1,17 8 0,-17-8 1,9 6 0,-9-6 0,0 0 0,0 0 0,0 0 1,0 0 0,0 0 0,0 0-1,0 0 0,0 0 0,0 0-2,0 0-3,0 0-12,0 0-19,0 0-1,0 0 1</inkml:trace>
</inkml:ink>
</file>

<file path=ppt/ink/ink1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5T18:35:27.701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98 227 4,'0'0'26,"0"0"1,0 0-13,0 0-3,0 0 0,0 0-2,0 0-1,0 0 0,0 0-1,0 0-2,0 0-2,0 0 0,0 0-2,0 0 0,0 0-1,-4 12 0,4-12 0,2 16-1,-2-4 1,1 5-1,0 3 1,1 8 0,-1 3 0,0 4 1,2 7-2,0 2 2,0 1-1,0 1 0,-1-1 0,1-4 0,0-3 1,0-5-1,0-4 0,-1-4 1,0-5-1,-1-2 0,0-1 1,1-5-1,-2-1 1,0-11 0,2 13-1,-2-13-1,0 0-3,0 0-8,0 0-20,0 0-2,-12-18 1</inkml:trace>
  <inkml:trace contextRef="#ctx0" brushRef="#br0" timeOffset="660">18 158 6,'3'-12'9,"3"2"-1,0-1 2,4 0 0,-1-1 0,2 1 1,5-1-1,0-2-1,5 3-2,1-3-2,3 3-2,0 0 0,5 3 0,0 2-1,3 3 0,-2 1 0,2 4 0,-4 1 0,1 4 1,-3-1-1,-1 6 0,-5-2 0,-1 3 0,-3-1-1,-1 2 0,-3-1 0,-3 1-1,0 0 0,-3 0 1,-3-1-1,-3 1 0,-1 0 1,-4-1 0,-2 1 0,-2 2 0,-5-3 1,-1 2 0,-4-2 1,0 2-1,-6-6 1,-3 5 0,-2-7 1,0 0-1,-2-2 0,-1 1-1,-2-5 1,1 2-1,0-3 0,5 0-1,-2-2 1,3 1-1,1-1 0,3-2-1,3 2-1,1-1-3,6 3-4,-1-2-17,4 1-11,10 1-1,-13-1 0</inkml:trace>
</inkml:ink>
</file>

<file path=ppt/ink/ink1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5T18:35:36.073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347 22 11,'0'0'15,"0"0"-3,0 0 0,6-10 0,-6 10 1,0 0 1,0 0-2,0 0-2,0 0-2,0 0-1,-15 0-3,5 4-1,-3 1 0,-2 2-2,-1 0-1,-3 4 0,-1 0 0,0 4 0,-2 1 0,3 0 0,3 1 0,-2-1-1,4 0 1,1-2-1,5 1 1,1-4-1,4 0 1,3-11-1,3 17 1,-3-17 0,17 16 0,-3-8 0,3-1 1,3 0-1,5 3 1,3-2-1,0 2 0,2-2 0,-1 2 0,0 1 0,-2 0 0,0 3 0,-4-3 0,-2 2 0,-1 0 0,-5-1 0,-1 1 0,-5 0 0,-3 1 0,-3 0 0,-5 1 1,-2 1 0,-6 0 0,-4 2 1,-5-2 1,-3 3 0,-6-4 1,-2 2 0,-4-7 0,-1 3 0,-4-6-1,3 0 0,0-1 0,1-3-1,2-2-1,3 0-1,5 0 0,3-2-1,3 1 1,4-2-2,6 1-2,-1-5-2,10 6-6,0 0-11,-6-10-13,6 10-1,11-16 2</inkml:trace>
  <inkml:trace contextRef="#ctx0" brushRef="#br0" timeOffset="1121">1073 368 14,'0'0'23,"0"0"-9,0 0-4,0 0-1,0 0 0,0 0 0,0 0-1,10-3-2,-1 5 0,2-3-1,5 2 0,4-2 1,9 3-1,3-4 0,8 3 0,4-4-1,5 3-1,1-3 1,8 1-1,2-3-1,2 1 1,0-1-1,3-1 0,-3 1 0,-1-1 0,-2 0-1,-5 2 0,-7-1 1,-4 2 0,-9-1-1,-5 3 0,-7-1 0,-6 2 0,-5-1 0,-11 1 0,10 1 0,-10-1 0,0 0 0,0 0 0,0 0-1,0 0-1,-12 6-1,3-11-9,-3 2-26,-1 1-1,-7-5-1,-4 1 1</inkml:trace>
  <inkml:trace contextRef="#ctx0" brushRef="#br0" timeOffset="1782">1091 365 13,'-9'-1'15,"9"1"-2,0 0-1,0 0-1,0 0 0,0 0-1,0 0 0,0 0-1,0 0-1,0 0 0,0 0-1,0 0-1,0 0 0,-3-9-2,3 9 0,10-21-1,2 5-1,2-4-1,6-4 0,4-3-1,5-5 0,4 1 0,2 1 0,-1 0 0,0 3 0,-2 2 1,-4 4-1,-3 3 1,-4 6 0,-7 1-1,-2 6 1,-12 5-1,12-5 1,-12 5-1,0 0 0,0 0 0,0 0 0,0 0-1,-5 9 1,5-9-2,0 0 0,-10 16-2,0-11-1,3 9-3,-9-3-3,4 8-3,-11-3-1,4 8-2,-8-4 2,2 4 1,-3-1 1,0-2 2,2-1 0,-3-3 0</inkml:trace>
  <inkml:trace contextRef="#ctx0" brushRef="#br0" timeOffset="2323">1087 306 9,'0'0'8,"0"0"1,0 0 0,0 0 0,0 0-1,0 0 1,0 0 0,0 0 0,0 0 1,0 0-1,0 0 1,0 0-2,0 0-1,0 0-1,0 0-1,0 0-1,0 0 0,0 0-1,0 0-1,0 0 0,0 0 0,0 0 0,0 0-1,-1 11 0,1-11 0,5 10 0,-1 0 0,5-1 0,0 6 0,3-1 0,4 2 0,2 2 1,2 1 0,2 1 0,4 1 0,-1-1 0,3 0 0,0-2-1,0 1 0,-3-1 0,2 0 0,-3-1 0,-1-2 0,-3 1-1,-4-2 1,-2-3-1,-2 1 0,-3-5 0,-9-7 1,13 13-1,-13-13 1,0 0-1,0 0 1,0 0-1,0 0 1,0 0 0,0 0-1,0 0 1,0 0-1,0 0-1,0 0-2,8 11-4,-8-11-24,0 0-7,0 0-1,-4-13 1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20.619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-2 9,'23'2'9,"-8"1"-1,5 0 0,1 1 2,2 3-1,0-3 1,1 2-1,2 0 0,0-6-1,3 3-3,-2 2-1,2-2 0,-2-2-2,2 0 0,-1 0-1,0-1-1,0 6 1,0-6-2,0 1 0,2-1-3,3 1-3,-3 0-13,0-7-8,8 8-1</inkml:trace>
</inkml:ink>
</file>

<file path=ppt/ink/ink1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5T18:35:42.902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180 52 11,'-11'-2'13,"11"2"-1,-10-3 0,10 3-1,-9 0-3,9 0-2,-10 2 0,10-2-2,-10 3 1,10-3-1,-11 5-2,11-5 0,-14 7 0,14-7-1,-14 10 0,14-10 0,-17 12 0,17-12 0,-16 18 0,7-8 0,0 1 1,0 4-1,0-2 1,2 4-1,0-1 1,3 4 0,1 2 0,2-1 0,2 3 0,3 1 1,1 0 0,3 0-1,1-3 1,3 2 1,0-5-1,4 0 0,-2-5 0,4-1-1,0-5 0,3 1 0,1-6 0,4-2 0,-1-4-1,1-3 0,0-4 0,2-1 0,-2-4 0,-1-1 0,-3-3 0,-3-4 0,-2 1-1,-3-1 1,-3-2 0,-3 2 0,-3-1-1,-3 1 1,-2 0 0,-3 4-1,-3-1 2,-1 2-1,-4 1-1,1-1 1,-4 3-1,-1-1 1,-2 3-1,0 0 1,-2 2-1,1 3 0,-2 1 0,-1 3 0,2 3 0,-1 3-1,0 6 0,2 0 0,0 7-3,0 1-1,4 9-4,-1-5-9,6 5-12,5 2-7,0-4 2</inkml:trace>
  <inkml:trace contextRef="#ctx0" brushRef="#br0" timeOffset="792">363 120 16,'-1'-14'24,"1"14"-6,1-13-8,-1 13-2,1-9 1,-1 9 1,0 0-1,0 0 1,0 0-1,0 0-2,1 10-2,-1-10-1,2 19 0,0-6-2,3 6 1,-1 1-1,2 5 1,-1 4-1,3 6 1,-2 3-1,1 7 0,-2 4 0,1 6 0,-2 1 0,-1 5 0,-1-3-1,0 0 1,-1-3-2,1-5 1,-2-6 0,1-1 0,1-7-1,1-5 0,-2-4 0,1-3 0,-1-2 0,1-1-1,-1-3 2,0-3-1,-2 0 0,1 0 1,-2-2-1,2-1 1,-1-3-1,1-9 1,-3 13-1,3-13 0,0 0-1,0 0 0,0 0-2,0-9-11,-4-4-22,8-6-3,-2-10 1,1-4 0</inkml:trace>
  <inkml:trace contextRef="#ctx0" brushRef="#br0" timeOffset="1763">882 482 26,'0'0'29,"0"0"-10,0 0-4,0 0-2,3-15-1,0 1-2,7 2-2,-2-10-3,7-2-2,-2-6-1,4-3 0,0-3 0,2 0-1,1-2 1,0 3 0,-1 0 0,1 5 0,-3 1 0,1 5 0,-4 4 0,0 4 0,-4 3 0,0 4 0,-10 9-1,12-12 2,-12 12-3,0 0 1,0 0 0,0 0-1,0 0 0,0 0 0,0 0 0,0 0 0,9 6 0,-9-6 0,8 13 1,-2-3-1,3 4 0,0 3 0,3 4 1,1 3-1,0 1 0,1 4 1,0 1-1,0 2 0,-2 0 1,0 0-1,0-3 1,-2 0-1,-1-3 0,0-2 0,-2-4 1,-1-3-1,-1-3 0,-1-3 0,-1-2 1,-3-9-1,4 10 1,-4-10 0,0 0-1,0 0 0,0 0-1,0 0-3,0 0-15,0 0-18,3-20-1,0 3 0,-2-6 0</inkml:trace>
  <inkml:trace contextRef="#ctx0" brushRef="#br0" timeOffset="3025">1904 93 10,'0'0'19,"0"0"-3,-1 11-1,1-11 1,0 0 1,2 11-3,-2-11-3,5 12-3,-1-2-1,-4-10-3,6 18 0,-2-6-1,1 2 0,-1 3-1,1 3 0,-1 6-1,0 5 0,0 5 0,1 8 0,-2 5 0,1 6-1,-2 3 1,1 4-1,-1-3 1,0 1 0,1-4-1,0-5 1,-1-4-1,1-6 0,0-7 0,-1-5 0,0-7 1,-1-4-2,0-5 2,0-3-2,-1-10 2,0 0 0,1 11-1,-1-11 1,0 0-1,0 0 0,0 0 0,0 0 0,0 0 0,0 0-2,0 0-2,0 0-10,-9-19-22,9 2 0,-8-12 0,2-5 1</inkml:trace>
  <inkml:trace contextRef="#ctx0" brushRef="#br0" timeOffset="3656">1908 188 20,'0'0'27,"0"0"-8,-3-10-8,3 10 0,-2-11 0,2 11 0,1-14 0,-1 14-2,7-16-3,2 5-1,1-2-2,5-2 0,1 0 0,5 0-1,2 0 1,4 1-1,1 3 0,3 3 0,0 1-1,1 5 0,-1 2 0,0 4-1,-2 4 1,-1 2 0,-3 3-1,-2 2 1,-5 1 0,-2 1 1,-4 1-1,-2 0 0,-2 0-1,-4 0 1,-4-1-1,-2 1 1,-3-1 0,-3 2-1,-2 2 1,-3-1 0,-3 0 0,-1 2 1,-2-4 0,-5 3 1,-2-4 0,1 2 0,-4-8 0,2 2 0,-3-5 0,2 0 0,-1-3-1,5-1 0,-1-2-1,2-2 1,4-1-2,0 0 1,3 0-1,1 0-1,4 0-1,-2-5-3,13 6-9,-14-2-28,5-5 1,0-4-1,-1-10 1</inkml:trace>
</inkml:ink>
</file>

<file path=ppt/ink/ink1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5T18:35:48.971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2 75 8,'0'0'16,"0"0"-1,0 0-1,0 0-2,0 0 0,0 0 0,0 0-3,9-3-2,-9 3-1,0 0 0,0 0-2,0 0-1,0 0-1,0 0 0,0 0-1,0 0 0,0 0 0,0 0 0,0 0 0,0 0 0,0 0 0,0 0 0,0 0-1,0 0 1,0 0 0,0 0-1,0 0 0,0 0 0,0 0 0,0 0 0,0 0 0,0 0 0,0 0 0,0 0 0,0 0 0,0 0 0,0 0 0,0 0-1,0 0 1,0 0-1,0 0 1,0 0-1,1 12 1,0-2 0,0 6-1,0 4 1,0 4 0,0 2 1,1 6 0,0 2-1,1 1 1,0 0-1,0-1 1,0-3-1,0 1 1,1-2-2,-2-4 1,0 0 1,0-1-1,-1-1 0,0 1 0,0 1 0,-1-1 0,-1 1 0,1-1 0,-1 1 1,0-3-1,1-3 0,-1-1 0,1-3 0,0-2 0,-1-2 0,1-1 0,0-2 1,0 0-1,1 1 0,-1-10 0,0 17 0,0-17 0,2 14 0,-2-14 0,1 13 0,-1-13-2,0 0-3,5 12-9,-5-12-19,7-9-1,-3-4 1</inkml:trace>
  <inkml:trace contextRef="#ctx0" brushRef="#br0" timeOffset="861">38 532 10,'0'0'26,"12"-17"0,2 1-14,7-1-5,6-8 3,9 1-1,5-8-1,6 2 1,2-5-2,5 4 1,-4 0-2,1 4-1,-10 1-2,-1 8 0,-10 1-1,-3 4-1,-9 4 0,-4 4 0,-14 5-2,12-5 0,-12 5-2,0 0-4,-12 14-8,-3-2-16,-3-2-5,-1 5 2</inkml:trace>
  <inkml:trace contextRef="#ctx0" brushRef="#br0" timeOffset="1212">96 498 17,'-4'11'25,"4"-11"1,0 0-17,0 0-6,0 0 2,11 5 0,-11-5 1,21 11 1,-8-3 0,7 5 0,0 0-1,9 3-1,1 1-1,5 3 0,2-1-2,3 3 0,1 0-1,-1 0 0,0 0-1,1 0 0,-4 0 0,-2-1 1,-1-1-1,-3-2 0,-2-3 0,-2-1 1,-4-4-1,-6-1 1,-2-3-1,-4-1 1,-11-5-1,13 3 1,-13-3-4,0 0-10,-7-16-20,5 7-2,-7-9 2</inkml:trace>
  <inkml:trace contextRef="#ctx0" brushRef="#br0" timeOffset="1793">1096 46 1,'0'0'18,"0"0"-5,0 0-3,3 15 2,-2-2 1,2 7-1,-2 3-1,6 9-1,-4 3-1,2 10-3,-1 0-1,0 4-2,-1 0 0,1 2-1,-2 1 1,1-1-1,-3-6 0,2-2 0,-2-4-1,1-5 0,-1-5 0,1-5 0,-2-6-1,1-5 1,0-4-2,0-9-1,0 0-9,0 0-14,-3-27-9,1 5 1,-5-14 0</inkml:trace>
  <inkml:trace contextRef="#ctx0" brushRef="#br0" timeOffset="2233">1021 103 16,'11'-8'15,"5"-1"-2,2-2 0,7 2 1,2-4 0,8 4-1,0-3-3,7 4-1,2-3-2,2 6-2,-1-1-1,0 4-2,-4 2 0,-1 3 0,-7 2-1,-4 5 0,-7 3 0,-5 1-1,-6 5 1,-5 1-1,-7 2 1,-4 1-1,-4 1 0,-4-1 1,-4 0-1,-4-1 1,-5 0-1,-1-2 1,-4-1 0,-1-1 0,-2-2 0,-1-1 0,0-3 1,1 1-2,3-5 2,3-1-2,6-2 1,4-1 0,4-1-1,4-1 1,10-2 0,0 0-1,0 0 1,21-2-1,-2 2 0,4 1 0,6 1 0,4 3 0,6 1 0,0 2 0,0 2 0,0 3 0,-1 2 0,-1 1 0,-4 3-1,-2-1 1,-5 2 0,-3-1 0,-3 2 0,-5-2 0,-2 0 0,-4-1 0,-4 0 0,-3 0 0,-3-2 1,-3 2-1,-4-3 1,-4 1 0,-5-1 0,-3-1 0,-2-2 1,-4 1 0,-4-4 1,-2 0-1,-2-2 0,0 1 1,-2-4-1,3 0 0,0-2 0,4 0-1,-1-2 0,5 0 0,3-2 0,6 0-1,1 0-2,3-2-1,12 4-7,-17-7-20,17 7-8,6-13-2,3 1 2</inkml:trace>
  <inkml:trace contextRef="#ctx0" brushRef="#br0" timeOffset="3295">1995 641 23,'0'0'30,"0"0"-2,0 0-13,0 0-5,14-2-1,-14 2-1,13-10-1,-3 4-2,4 2-1,1-2-1,4 2 0,1 1-2,1 1 1,0 0-2,-2 3 1,-2 1-1,-2 2 0,-4 1 0,-11-5 0,12 16 0,-11-4-1,-3 1 1,-4 2 1,-5 2-1,0 0 1,-4 3-1,-1-1 1,-2-1-1,-1-1 1,2-1-1,2 0 1,3-4-1,2-1 0,2 0 1,8-11-1,-8 15 1,8-15-1,1 11 1,-1-11 0,11 11 0,0-7 0,3 0 1,4-1-1,3 0 0,2 0 0,4-1 0,1 0-1,1 0 1,-1 0-1,-2-1 1,-3 1-1,0-1 0,-2 0 1,-5 1 1,0-1-2,-5 0 1,-11-1-1,15 3 1,-15-3 0,0 0-1,9 5 1,-9-5-1,0 0 1,0 0-2,0 0-1,0 0-9,3 11-26,-3-11 1,0 0-3,-18-22 2</inkml:trace>
</inkml:ink>
</file>

<file path=ppt/ink/ink1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5T18:36:10.823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91 77 17,'0'0'15,"0"0"-2,0 0-1,0 0-4,0 0-1,0 0-3,0 0-2,0 0-1,1 14 0,-1-14-1,0 16 1,0-4 0,0 3 0,1 3 1,0 4-1,-1 4 0,1 4-1,0 3 1,0 6 0,1 4 1,1 7-1,-1 5 0,2 4 0,0 3 0,2 2 0,-1 0 1,1-1 0,-1-6 0,1-5 1,-1-8 0,0-6 0,-2-10 0,1-4 1,-2-9-2,0-2 1,-2-13 0,1 12 0,-1-12-1,0 0-7,-6-18-23,4 6-4,-6-13 2,3-1-2</inkml:trace>
  <inkml:trace contextRef="#ctx0" brushRef="#br0" timeOffset="640">0 108 17,'0'0'21,"6"-15"-4,1 6-2,0 0-3,2-3-2,6 2-2,0-3-2,6 4 1,2-2-2,4 3-1,1 1 0,4 4-2,2 1 1,1 4-2,-1 2 1,1 3-1,-2 3 0,-3 1-1,-1 1 1,-4 2-1,-3 2 0,-4 1 0,-3 1 0,-1 0 0,-5 1 0,-2 0 0,-2-1 1,-3 2-1,-3-2 0,-4-1 1,-1-1 0,-4 0 0,-5-2 1,-5 1 0,-2-3 0,-5 0 1,-5-2 0,0 0-1,-4-4 1,0 2 0,0-6 0,5 1 0,-2-3 0,5-1-1,-1-1 0,6 0-1,1-2 0,3-1 0,3 2-2,3-2-3,4 4-6,-4-4-16,13 5-10,-10-9-3,7-2 3</inkml:trace>
  <inkml:trace contextRef="#ctx0" brushRef="#br0" timeOffset="5227">93 1658 8,'0'0'13,"-12"5"-1,12-5-2,0 0 0,0 0-3,0 0 0,0 0-1,0 0-1,0 0 0,0 0 1,0 0-2,0 0 0,0 0 0,0 0 0,0 0-1,0 0-1,0 0 0,0 0-1,-8 10-1,8-10 1,-8 9-1,8-9 0,-11 15 0,8-5 0,-1 1 1,0 1 0,-2 2 0,2 2-1,-1-1 1,4 1 0,0 1 0,3-1 0,0-1 0,3 0 0,2-2 0,3-1 1,3-2-1,1 1 1,3-4-1,4-1 1,0-3-1,5 1 0,-1-5 1,1-2-1,0-1 0,-2-2 1,-1-2-1,-3-2 0,-2-2 1,-3-1-1,-1-4 0,-4-2 1,-1 0-2,-1-3 1,-3-1-1,-1-1 0,-2 0 0,-3 0 1,-2 3-1,1 1 0,-3 1 2,0 4-1,-5 1 0,1 3 1,-3 0-1,1 3 0,-4 2 0,-1 2-1,-4 3-1,-1 2 0,-1 5-1,-4 1-2,0 8-1,-4-2-1,4 8-4,-4-2-8,1 0-16,7 8 0,-2-6 2</inkml:trace>
  <inkml:trace contextRef="#ctx0" brushRef="#br0" timeOffset="6178">392 1563 10,'0'0'13,"-5"11"0,5-11-2,-3 17-2,2-7-1,0 5-1,-1 0-1,2 5 0,-1 2 0,2 4 0,-2 2-1,1 4 0,-1 1 1,3 3-1,-3 3-1,1 3 1,-1 0-2,2 1 1,-2 1-2,3 0 1,-1-1-1,0 0 1,0-3-1,2-2 1,-2-4-1,2 0 0,0-4-1,0-2 1,-1-5 0,1-4-1,0-2 0,-2-4 0,-1-13 0,2 16 0,-2-16 1,0 0 0,0 0-1,0 0 1,0 0 1,0 0-1,0 0-1,0 0 0,0 0 0,0 0-1,0 0-1,0 0-2,0 0-9,0 0-19,0 0-6,0 0-1,-14-21 1</inkml:trace>
</inkml:ink>
</file>

<file path=ppt/ink/ink1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5T18:36:37.090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427 1 11,'0'0'12,"0"0"0,0 0 0,0 0-2,0 0 1,0 0-1,0 0 1,0 0 0,0 0-1,0 0-1,0 0-1,0 0-1,-12 0-1,12 0-2,-13-1-2,13 1-1,-16-1 0,16 1 0,-19 1-1,7 0 0,2 0 1,-1 0-1,-2 2 0,1 0 0,0 0 1,-1 2-1,0 0 0,0 3 0,0 0 0,-1 1 0,1 0 0,0 3 0,1 0 0,1 0 0,1 0 0,2-2 0,2 1 0,0-1 0,3 0 0,0-1 0,3-9 0,2 17 0,1-8 0,-3-9 0,13 18 0,-4-9 0,3 0 1,3 3-1,2 0 0,1 2 1,3 0-1,3 4 0,0-1 0,3 3 1,-1-1-1,1 1 0,-2 1 0,2-2 0,-4 1-1,-2-2 1,-3 2 0,-1-1 0,-3-2-1,-2 0 1,-4-1 0,0-1 0,-3-3 1,-2-2-1,-2 1 1,-1-11 0,-3 15 0,3-15 1,-8 12 0,8-12 1,-16 10-1,4-8 1,-2 2 0,-3-4-1,-1 1 0,-5-2 0,-3 1-1,-2-2 0,-2 1 0,-3-1 0,0 1 0,-1 1-1,-1-1 1,2 0 0,2 1-1,0-1 1,2 0-1,5-1 1,1-1-1,4 1 0,2-1 1,3 1-1,2 0-1,12 2 0,-16-5-2,16 5-3,0 0-6,0 0-16,0 0-10,14-3-2,1 1 2</inkml:trace>
</inkml:ink>
</file>

<file path=ppt/ink/ink1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5T18:36:38.883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192 254 16,'0'0'13,"11"3"1,-11-3 0,19 2-2,-3-2-2,6 3-1,3-4-2,7 2-1,7-2-1,7 1 0,6-4 0,9 4 0,2-4-1,6 4 1,5-4 0,5 4-2,-1-3 1,4 2-1,-4-1 0,0 2-1,-5-2 1,-2 2-1,-11-1 0,-5 1 1,-9-2-2,-8 2 1,-9 0 0,-9 2-1,-6-2 1,-5 1 0,-9-1-2,0 0 0,0 0 0,0 0-2,0 0-2,-19 6-5,4-7-27,0 3-1,-11-4 1,-3 1-1</inkml:trace>
  <inkml:trace contextRef="#ctx0" brushRef="#br0" timeOffset="751">168 284 13,'2'-12'14,"-2"12"-5,9-16-1,-1 4-1,2-1-1,5-4 0,2 2 1,1-5-1,6 2 1,-2-2 1,3 3-1,-3-1 0,2 5-1,-5-2 0,0 5-1,-6 1-1,-1 3 0,-12 6 0,12-7-2,-12 7 0,0 0-1,0 0 0,0 0-1,0 0-1,0 0 0,-8 10-2,8-10 0,-9 7-1,9-7-1,-16 11-2,5-6-2,1 5-4,-6 1-7,-6-3-6,4 8-3</inkml:trace>
  <inkml:trace contextRef="#ctx0" brushRef="#br0" timeOffset="1152">0 252 8,'18'7'17,"-18"-7"-3,12 5-3,-12-5 0,14 4-4,-14-4-1,9 7-2,-9-7-2,0 0 1,12 11 0,-12-11 0,11 7 0,-11-7 0,13 7 1,-13-7 0,18 7 1,-9-5 0,1 2-1,0-3 0,0 3 0,-10-4 0,14 6-1,-14-6 0,11 7 0,-11-7 0,11 12-2,-11-12 2,16 23-1,-7-8 1,4 7 0,2 4 0,3 4-1,1 1 1,2 4 0,-2-1-1,1 0 0,-3-3 0,1-3 0,-5-5-1,-1-4 0,-5-5 0,0-4 0,-7-10 0,8 11 1,-8-11-1,0 0 0,0 0 0,0 0 0,0 0 0,0 0 0,0 0-1,0 0-1,0 0-1,0 0-4,0 0-17,0 0-15,0 0-1,12-19 0</inkml:trace>
  <inkml:trace contextRef="#ctx0" brushRef="#br0" timeOffset="5578">2195 124 2,'0'0'12,"0"0"-3,0 0-1,0 0-2,0 0-2,0 0 0,0 0 0,0 0 0,0 0 1,0 0 0,0 0 0,0 0-1,0 0 1,0 0-2,0 0 0,0 0 1,0 0-3,0 0 1,0 0-1,0 0 0,0 0 0,0 0 0,-8 13 1,8-13 0,-7 12 1,7-12 0,-10 18 0,3-6 1,3 1-1,-2 3 1,2 4 1,0-3-1,4 2-1,0-4 1,5 4 0,1-4-1,7-1-1,3-6 0,6-2-1,3-1 0,3-3 0,3-3 0,3-3-1,-1-2 1,1-2 0,-3-3-1,-1 0 2,-4-4-2,-1-2 0,-4-1 0,-4-3 0,-4-1 0,-6-1 0,-4-1 0,-6-1 0,-4 1 0,-5 0 0,-4 2 0,-3 2 1,-2 3 1,0 3-1,-3 6 1,-1 4-1,1 3 1,0 5-1,-1 3 0,-1 4-1,2 4-1,0 2 0,3 4-1,0 0-1,6 4-2,-3-4-4,9 8-5,-1-7-10,1-1-12,8 3 2,-2-8 0</inkml:trace>
  <inkml:trace contextRef="#ctx0" brushRef="#br0" timeOffset="6419">2430 80 13,'0'0'24,"0"0"-5,0 0-4,0 0-4,9 14 0,-9-14-3,0 0 0,6 13-1,0-3-1,-4-1-1,3 4-1,-3 1 0,3 6 0,-3 3-1,2 8 0,-3 5 0,1 8 0,-3 7 0,0 10-1,-2 3 1,2 3 0,-2-2-1,2 2 1,-1-9 1,2 0-1,-1-13-1,3-6-1,-1-10 1,0-3-1,0-6 0,1-5-1,0-4 0,-2-11 0,2 10 0,-2-10 1,0 0-1,0 0 0,0 0-1,0 0-5,0 0-33,-2-12 0,0-9-1,3-10 2</inkml:trace>
  <inkml:trace contextRef="#ctx0" brushRef="#br0" timeOffset="11276">228 311 6,'0'0'6,"0"0"-1,0 0-1,0 0 1,0 0-1,0 0 1,0 0 1,0 0 1,0 0 0,0 0 2,0 0 0,0 0 0,0 0-1,0 0-1,0 0-1,0 0-2,0-14 0,0 14-1,5-15-1,-1 5 0,-1 0 0,2-2-1,-1-1 1,3 2 0,2-3 0,-1 2-1,2-3 1,3 1-1,0-1 0,2-1 0,1-1 0,0 0 0,-3 0 0,4 2 0,-5 1 0,-2 2 1,-1 2 1,-9 10 0,11-14 0,-11 14 1,0 0-1,0 0 0,7-9 0,-7 9-1,0 0 0,0 0-1,0 0-1,0 0 1,0 0-1,0 0 0,0 0 0,0 0 0,0 0 0,0 0-1,0 0 1,0 0-2,0 0 1,0 0-2,0 0-4,9 6-28,-9-6-2,10-3 1,-8-16 0</inkml:trace>
</inkml:ink>
</file>

<file path=ppt/ink/ink1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5T18:36:05.325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46 77 2,'0'0'24,"0"0"1,-6-11-9,6 11-9,0-15 0,0 5 0,0 10-2,5-17 0,-5 17 0,10-13-1,-10 13 0,15-9-3,-6 8 0,1 2-2,0 4 1,-10-5 0,16 15 0,-10-4 1,-1 4 1,-4-3 1,-1 4 2,-5-4 0,1 4 1,-6-6 1,1 2-1,-6-8 0,4 2-1,-5-7-1,4-3-1,-2-4-1,3-1 1,3-4-3,2-1 0,2 0-2,2-2 1,6 1 0,1 3 0,3 1 0,3 2 0,0 4 1,2 0-1,2 5 0,-3 3 1,0 4-1,0 1 1,-3 3 0,-2 0 0,-4 2 1,-2 1 0,-4 0 1,-1-1 0,-4-3 0,-2 2 2,-1-6-1,0-1-1,-2-5 1,3 0 0,-1-3-1,11 3-1,-13-11 0,13 11 0,-6-15-1,6 15 0,-1-12-1,1 12 1,0 0-1,0 0 1,0 0-1,0 0 0,0 0 1,0 0-1,0 0 0,0 0 0,0 0-3,0 0-8,0 0-25,5 10 0,-4-20-2,3-1 1</inkml:trace>
</inkml:ink>
</file>

<file path=ppt/ink/ink1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03T23:26:31.958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148 383 3,'0'0'4,"0"0"-1,0 0-1,0 0 0,0 0-1,0 0 0,0 0 0,0 0-1,0 0 1,0 0-1,0 0 1,0 0 0,0 0 1,0 0 0,-13 51 0,13-51 0,-4 72-1,-6-23 1,6 6-1,1 5-1,-1 6 1,5 5 0,5 3-1,-1 4 2,6 4 0,2 3 0,-1 0 1,2 9 0,2 4 0,-10 5-1,-1 4 1,-6 5-1,-6 2-1,0 3 0,-5 1 0,-4-1-1,-1-3 0,5-2 1,0-3-2,5-4 1,-2-7 0,7-5 0,-2-4 0,-1-4 0,6-3 0,-7-3 0,9-7 0,-6-3 0,4 1-1,-5-2 0,-5-3 0,8-4 0,-10-4 0,8-4 0,-10-4 0,6-5 1,7-44 0,-16 71 1,16-71 0,-13 55 0,13-55 0,-5 41 0,5-41 0,0 0 0,-9 46 0,9-46 0,0 0 0,0 0-1,42 48 1,-42-48 0,53 17 0,-53-17 0,79 9 0,-27-8 1,10-3 0,8-2 1,6-2 1,13 1 0,9-4 2,7 1-2,17-1 0,9-1 1,9-1-2,13-2 0,20-5-1,8-2-1,17-6 0,13-3 0,9-4-1,7-3 1,12 0 0,3 1 0,0 1 0,4 5 0,0 2 0,3 2 0,-4 7 0,-1 2 0,-4 5-1,-4 0 1,-7-2-1,-8 4 1,-10 0 0,-12 4-1,-12-2 1,-9 2-1,-14-3 1,-13 2-1,-17 3 0,-16-3 1,-16 1-1,-14 1 0,-19-2 2,-14 2-1,-18-1 1,-8 2 1,-11-5 0,-5 1-1,-11-7 1,-2-8-1,-3-10-1,-1-9 0,-1-15 0,0-16-1,3-15 0,1-17-1,4-16 1,1-14 1,2-8-1,0-6 0,-1-5 0,0 1 0,-1-2 0,-1 4 0,-1 3-1,1 6 0,1 1 0,-1 2 1,3 8-1,-3 6 1,-2 6 0,-1 9-1,-5 11 2,-2 10-1,-3 10 0,0 8 0,-2 4 0,-1 9 0,-2 8 0,-2 2 0,-4 5 0,-7 4-1,-7 2 1,-12 4-1,-11 7 1,-12 1-1,-17 5 1,-7 4-1,-13 7 1,-14 2-1,-10 5 1,-10 3-1,-10 4 1,-14 2 0,-4 3-1,-20 1 1,-10 0 0,-9 2 0,-13 0 0,-9 2 1,-7-2 0,-7 0 0,-5 0 0,-4 1 0,2 6 1,1 1-1,6 0 0,4 4 0,8 2 0,13 3-1,6 2 1,18 2-1,13-1 1,15 3 0,15 3-2,16-2-3,17 7-15,15-7-4,22-10-2,10-15 0,18-23-2</inkml:trace>
  <inkml:trace contextRef="#ctx0" brushRef="#br0" timeOffset="3245">612 5251 14,'-3'33'9,"1"6"-2,1 5 1,-2 8-2,0 8 0,2 8-1,2 12 0,5 6 0,2 9 0,-4 9 0,5 11 0,1 5 0,2 8 0,-1 4-2,0 6 1,-4 5 0,2 7-1,-2 4 1,0 3-1,1 5 0,5 5-1,4 4 0,-3 4 0,6 2-1,-1 2 1,2 2-1,0 3 0,-5 0 1,-4 0-1,-5-4 1,-1 2-1,0-6 0,-1-3 1,-1-8-1,4-5 0,2-11-1,-1-8 1,3-7-1,3-14 1,-3-14-1,-2-8 0,1-11 0,-3-6 1,-4-11-1,-1-5 1,-3-15-1,-1 1 1,-1-7-1,1-5 0,-2-6 0,0-6 0,3-6-2,0-5 0,0-2 0,0-14-1,3 11 0,-3-11 0,16-2-1,-16 2 0,15-8 1,-15 8 0,19-9-1,-8 5-2,9 5-7,-3 0-5,-3-1-1,11-1 0,-7 0 1</inkml:trace>
  <inkml:trace contextRef="#ctx0" brushRef="#br0" timeOffset="16564">8103 3449 5,'9'1'10,"-9"-1"1,0 0-1,0 0-6,0 0-2,0 0 2,0 0 1,0 0 1,0 0 0,0 0 1,0 0 0,0 0 2,0 0-3,2 10-1,-2-10 0,7 17-1,-1-2 0,3 9 0,2 5-1,4 8 0,0 8 0,4 7-1,0 6 0,-1 4-1,-1-2 0,-2-1 0,-3-3 0,-1-6 0,-5-8 0,2-6 0,-6-11-1,2-5 2,-4-9 0,2-1 1,-2-10 0,0 0-1,0-12 0,-4-5-1,2-7-2,-7-8-4,4 1-5,-6-11-4,5 3-6,-8-6-3,5 4-1,-2 0 1,0 2 2</inkml:trace>
  <inkml:trace contextRef="#ctx0" brushRef="#br0" timeOffset="17004">8062 3510 3,'-11'0'6,"11"0"-3,-13 1-1,13-1 3,0 0 1,0 0 2,0 0 2,20-1 0,2-6 2,11-3 0,7-1 1,10-5-4,4-2-1,7-2-2,1-1 0,1 1-2,-6 1 0,-4 6-1,-10 0 0,-8 4-1,-9 3-1,-8 3 0,-7 1-1,-11 2 0,0 0-1,-5 10-1,5-10-5,-21 13-5,8-6-9,-4 0-2,-3 0 2,0-3-2</inkml:trace>
  <inkml:trace contextRef="#ctx0" brushRef="#br0" timeOffset="17455">8176 3722 2,'0'0'14,"11"-2"1,-11 2-2,0 0-2,15-2-2,-4 3 0,1-2 0,8 0-1,5-1-1,6 1-2,3-5 1,6 3-1,0-5 0,4 1-1,-3-2 0,-1 3 1,-10-3-1,-3 4 0,-9 0 1,-2 2-2,-7 0 0,-9 3-1,0 0 0,0 0-1,0 0-1,0 0 0,0 0-1,0 0-2,0 0-9,4 9-12,-4-9-1,-12-1-2,-1-8 0</inkml:trace>
  <inkml:trace contextRef="#ctx0" brushRef="#br0" timeOffset="33208">2886 1925 3,'0'0'5,"-9"-6"-1,9 6-1,-14-3 0,5 1-1,-5 2 1,-2-3 0,-7 2 1,-4 0 1,-6-2 0,-5 1 0,-3 1 2,-5-2-1,-2 2 0,-2-2 0,1 4-2,2 1 0,3 1-1,2 4 1,1 3-3,3 4 0,5 4-2,4 3 1,-2 2 0,4 4-1,3 2-1,3 1 1,5 2 1,2 5-1,6 3 0,2 3 1,5 6 0,1 8 0,-1 8 0,2 10 0,0 5 1,-2 8 0,0 3 0,-1 6 1,2 3-2,2-1 1,1-2 0,4-6 0,5 1 1,3-10 0,6-3 0,4-9 1,3-4 0,2-9 0,7-2 1,1-5-2,6-8 0,0-7 0,5-7 1,2-9-1,5-8 1,5-16-1,7-12 0,0-13 1,2-11-1,5-15 1,-2-7-1,1-12-1,-2-8 1,-5-6-1,-6-2 0,-2-2 0,-3-1-1,-5 2 1,-6-1-1,-6 1 0,-9 0-1,-8 1 1,-10 1 0,-12-3-1,-11 4 1,-11 4 0,-7 4-1,-7 7 1,-6 8-1,-5 9 1,-10 8 0,0 10-1,-2 9 0,-2 8 0,-7 6-2,-3 10-1,-3 7-2,3 10-4,5 4-5,1 11-6,5 2 0,5 4 1,6 4 1</inkml:trace>
  <inkml:trace contextRef="#ctx0" brushRef="#br0" timeOffset="34519">5965 1739 1,'-19'-10'2,"8"6"-1,-2 2 0,-2 0 1,-1 0 0,-3 1 0,-1 1 1,-2 2-1,-4-2 1,3 2 0,-4-1-1,1 2 0,0 1 0,0 3-1,1 1 0,1 4 0,1 3-1,-2 5 1,0 4-1,1 4 0,-1 6 0,0 5 0,-1 2 0,0 5 1,2 3-1,1 5 0,2 3 1,2 4 0,1 2 0,3 3 1,0 4-1,2 2 2,1 3-1,4 0 1,0-2 0,1 0 0,4-2 1,0-2-1,6-2 1,2-2-1,4-1 1,2-4-1,6 0 0,4-4 0,2-1-1,4-4 2,5-9-2,1-3 1,3-3 1,0-8-1,4-3 0,2-10 1,3-1-1,0-10 0,1 1 0,1-10-1,2-6 0,-5-4 0,3-6 0,-2-5 0,1-6 0,0-9-1,2-4 1,-3-7-1,1-4 0,0-5 0,0-3-1,-6-5 1,-1 0-1,-6-1 1,-4-3-1,-5-3 0,-3 1 1,-7-3-1,-5 0 0,-4 2 1,-4-2 0,-4 1-1,-3 4 0,-2 3 0,-3 1 0,-1 5 0,-6 3 0,0 2 0,-5 5-1,-4 2 1,-3 4 0,-5 2 1,-8 6-1,-2 3-1,-5 3 1,-3 3-1,-1 4 1,-3 7-1,0 4 0,-3 9-1,1 7-1,0 13-7,-6 12-11,-8 9-1,-9 4-1,-10 2 0</inkml:trace>
</inkml:ink>
</file>

<file path=ppt/ink/ink1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03T23:26:44.606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0 143 16,'11'1'14,"-11"-1"0,0 0-6,0 0-2,8 12-1,-8-12-2,7 14-1,-3-1 0,4 1 1,1 6-1,3 5 1,1 3 1,5 5 0,-1 2-1,4 3 1,0 0-1,3 3 1,-4-4-1,2 0 1,0-3-1,-4-2 0,1-3 0,0-1 0,-4-5 0,1-2 0,-4-4-1,1-3 1,-6-3 0,3-2 1,-10-9 1,10 8 0,-10-8 1,0 0 1,8-18-1,1-4 0,3-12-1,5-9-1,5-9-1,7-5-2,1-9 0,5 0 0,0 3 0,-1 7 0,-4 7 0,-3 9 0,-5 6 0,-5 6 0,-1 5 0,-5 6 0,-3 2-1,-2 4 0,-1 1 0,-5 10 0,6-12 1,-6 12-2,0 0-1,2-11-5,-2 11-19,0 0-4,4-14-1,-13 0-1</inkml:trace>
  <inkml:trace contextRef="#ctx0" brushRef="#br0" timeOffset="2253">164 1343 0,'0'0'11,"0"0"-1,9 10 2,-9-10-6,0 0-3,0 0 1,12 14 1,-12-14 1,14 17 1,-2-4 0,3 1 0,6 5 2,2 0-2,7 6 0,3 1-1,9 7-1,2 0 0,6 7-1,0-2-1,0 3-1,-2 1-1,-2-1 0,-5-3 0,-6-3 0,-7-3 0,-6-5 0,-7-6-1,-3-3 2,-5-5-1,-7-13-1,2 15-1,-2-15-5,-16-6-3,-1-5-7,-5 0-7,-6-4 0,-4 2 0,-8 0 1</inkml:trace>
  <inkml:trace contextRef="#ctx0" brushRef="#br0" timeOffset="2644">219 1980 26,'-10'8'14,"10"-8"1,-10 0 0,13-11 1,5-3-2,6-13-3,11-5-3,5-13 0,13-5-1,8-11-2,12 0 0,5-4-1,6 3 0,-5 2-1,1 5 1,-9 4-1,-2 10-1,-12 4 1,-9 8 1,-12 4-2,-4 8 1,-9 3-1,-2 8 1,-11 6-2,0 0 0,0 0-1,0 0-1,0 0-3,0 0-8,0 0-16,-1-19-1,-2 5-1,-7-12 0</inkml:trace>
</inkml:ink>
</file>

<file path=ppt/ink/ink1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03T23:26:56.633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19 20 20,'0'0'15,"0"0"-1,-5-10-2,5 10-7,0 0-7,0 0-3,0 0 2,0 0 2,0 0 2,0 0 3,0 0 3,0 0 2,0 0 2,0 0-1,0 0-1,-11-11-1,11 11-3,0 0-1,0 0-2,0 0-1,0 0-1,0 0-1,3 15 0,1-2 0,2 5 0,3 7 0,-1 7 1,6 7 0,1 6 1,2 4-1,3 3 1,1 0 0,0 0 1,-3-3 0,4-5 0,-6-6 0,0-6 1,-4-9 0,0-1-1,-6-7 1,1-3-1,-7-12 0,10 14 0,-10-14 0,0 0 0,0 0 2,0 0 0,0 0 0,13-9 1,-6-12-1,10-7 0,2-12-1,8-5 0,4-8-2,5-5 0,4-1-1,2 3 0,-2 6 0,-4 6 0,-1 6 0,-5 7-1,-3 7 1,-5 3 0,-2 5 0,-4 6-1,-1 5-2,-5 2-5,1 13-20,-6 0-1,-5 0 0,0-10-2</inkml:trace>
  <inkml:trace contextRef="#ctx0" brushRef="#br0" timeOffset="2624">2 1453 19,'-9'-3'18,"9"3"0,0 0-1,0 0-4,0 0-7,0 0-3,0 0-1,9 15 1,-2-3-1,4 3 0,2 6 0,2 9 1,1 8-1,2 3 0,2 6 0,2 2 1,-1 3-1,1-1 1,2-1 0,0-5 1,3-3 0,-1-5-1,3-3 1,-2-8-1,0-3 0,-5-6 0,-1-1 0,-8-8 2,2 0 0,-15-8 1,15-7 0,-6-13-1,5-7 0,2-12-1,4-7-1,3-9-1,4-8-2,3-4 0,2 1 0,-1 4 0,1 5 0,-2 6 0,0 7 0,0 5-1,-3 7 0,-1 9-1,-6 1-8,3 13-20,-7-1 0,-2-1-1,-7-13-1</inkml:trace>
</inkml:ink>
</file>

<file path=ppt/ink/ink1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03T23:27:09.822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0 245 61,'0'0'16,"13"4"0,-3-7-7,-10 3-15,18-7 0,-18 7 2,18-6 3,-18 6 3,12 1 4,-12-1 2,12 11 0,-2-1-1,1 0-1,6 4-1,3 1-2,7 3 0,4 3-1,7 4 0,-1 3 0,4 4 0,0 0 0,1 4-1,-2 0 0,1 2 0,-6-1 1,1 0-1,-2-4 0,-1-1 1,-3-4-1,-2-4-1,-4-3-1,-6-8-4,2-1-13,-10-12-7,-10 0-1,-2-21 0,-14 4 0</inkml:trace>
  <inkml:trace contextRef="#ctx0" brushRef="#br0" timeOffset="481">33 803 58,'0'0'27,"10"-4"-2,-3-8 0,2-1-7,1-9-16,3-3-2,1-3 0,4-4 1,2-4-1,4-1 2,5-5-1,4-1 1,3-3 0,7-3 0,3-3-1,3 1 1,1-1 1,-2 4-2,-4 2 2,-1 4-1,-8 6 0,-4 7 1,-7 5-1,-5 8 0,-7 3 0,-1 7-1,-11 6 0,0 0 0,0 0-2,0 0 0,0 0-1,0 0-5,-1 17-18,-9-11-5,1 0 0,-9-9-1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21.140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25 5,'20'-1'15,"4"1"-1,-1-1-1,2 1-2,1 0 0,2 0-3,0 1 1,-1-1-4,5-1-1,-4 0-2,1 0 0,-3-1 0,2 0-1,0 1 1,-1-2-1,-1 0-1,-1-1 1,-1 3-2,-1-1-1,2 1-1,-3 0-2,1 1-5,-1 4-18,-5-6 1,7 4-2</inkml:trace>
</inkml:ink>
</file>

<file path=ppt/ink/ink1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03T23:27:15.330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27 0 8,'15'8'10,"-15"-8"0,19 19-7,-8-1 0,1 4 2,0 6 1,-1 2 2,2 7 1,-4 6 0,3 8 0,-6 8 0,0 7-1,-8 6-3,-3 6 0,-7 3-2,-2-3-1,-2-8 0,0-6 0,1-12-1,1-8 0,5-14 1,5-11-1,1-6 1,3-13 0,0 0 0,0 0-2,1-23-1,-2-2 0,1-4-3,-2-8-1,5-5-2,-2-9-2,4 1 0,0-7-1,5 1 3,-3-3 1,3 1 1,-1 0 3,-2 3 1,-3 0 1,-2 6 2,-3 3-2,0 4 0,-3 7 0,-2 4-1,1 4 0,1 7 0,1 4 1,5 3 0,-2 13 3,13-10 0,3 9 2,7 1 1,9 3 0,7-1 1,11 3 0,5-1-1,8 0-1,-1-1-1,0-1-1,-6 0-1,-5-1 0,-10-1-1,-11-1 0,-9 1-1,-8-1 1,-13 1-1,10 0-1,-10 0-1,0 0-2,0 0-4,-17-3-4,7 3-4,-5 2-4,-4-1 1,-6 5-1</inkml:trace>
  <inkml:trace contextRef="#ctx0" brushRef="#br0" timeOffset="701">0 441 7,'14'17'13,"10"-8"-1,13 2-3,7-1-3,9-3 0,5-2 1,3-4-1,1-1 2,-6-5 1,1 3 0,-9-6 0,-1 3 0,-9-5-1,-1 5-2,-8-1-2,-2 4-1,-8 0-2,-2 1 0,-5 0 0,-3 3 0,-9-2 0,10 3 1,-10-3-1,0 0 1,0 0 0,0 0 0,0 0 1,0 0 0,0 0-1,0 0 0,0 0 0,0 0 0,0 0-2,0 0 1,0 0-1,11 5 1,-11-5-2,0 0-3,15 5-20,-15-5-2,-2-11-1,-12-11-1</inkml:trace>
</inkml:ink>
</file>

<file path=ppt/ink/ink1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04T01:14:01.842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641 110 18,'0'0'12,"-12"-7"-1,12 7-2,0 0-1,-13-2-2,13 2-2,0 0-1,-9 4-1,9-4 0,-1 10-1,1-1 0,-2 4 0,1 4-1,-2 7 1,1 11 0,-2 8 0,0 12 0,-1 9 0,-1 9 2,0 4-2,2 4 1,-1-1-1,3-6 1,1-5 0,1-11 0,2-8-1,-1-13 1,3-9 0,-4-7 1,2-8 0,-2-13 0,-2 10-1,2-10-5,-4-14-11,1-4-6,1-5 1,-2-12-2</inkml:trace>
  <inkml:trace contextRef="#ctx0" brushRef="#br0" timeOffset="541">22 193 4,'0'0'3,"-14"7"0,14-7 0,0 0 0,-8 10 2,8-10 2,0 0 2,16 3 0,2-7 1,16-2 0,13-4 0,18 0 1,9-6-2,16 1-3,5-5-1,6 1 0,-4-4 0,-2 4-1,-10-1 0,-12 3 0,-9 1 0,-12 4-1,-11 2-1,-9 4-1,-10 3 0,-7 1-1,-5 1 1,-10 1-1,0 0 0,0 0 1,0 0-1,0 0 0,0 0 0,0 0-1,0 0-4,0 0-11,1 9-7,-1-9-2,-19-2 0,2-5 0</inkml:trace>
</inkml:ink>
</file>

<file path=ppt/ink/ink1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04T01:13:40.512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163 10 8,'-5'-10'8,"5"10"-1,0 0 0,0 0-3,0 0-1,-10 6 0,10-6-1,-13 22-1,6-4 0,0 3 0,-1 9 1,2 5 0,1 5-1,1 5 1,3 6 0,1 1 0,0 5 0,0 2-1,1 0 1,0-4 0,-1-3-1,1-5 0,-1-7 1,0-6-1,-1-8 1,0-7 0,1-7 1,0-12 0,0 0-1,0 0-1,9-5-4,-3-8-6,3-7-5,4-2-2,-2-9-2,2-1 1</inkml:trace>
  <inkml:trace contextRef="#ctx0" brushRef="#br0" timeOffset="460">0 499 1,'8'-9'13,"5"-1"2,0-7-2,8-7-5,6-1 1,2-2 1,6-5 0,0-3 0,6 2-2,-2-2-1,2 4-2,-3 1 0,-3 4-1,-4 3-1,-5 7-2,-4 4 1,-7 3-2,-4 2 0,-11 7-2,10 0-1,-10 0-2,-8 11-3,-3-6-3,2 5-4,-6-1 0,2 1-4,-5 2 0,-2 0 1</inkml:trace>
  <inkml:trace contextRef="#ctx0" brushRef="#br0" timeOffset="801">91 375 6,'12'14'13,"5"-8"0,7 2-4,5 2 0,7 0 2,7 5-2,2-4-1,4 7-1,0 2-2,0 1-2,-2 2 0,-3 1 0,-4-1-2,-6-1 0,-7 0 1,-3-3-1,-9-5 0,-3-2 0,-4-3 0,-8-9 1,9 11-1,-9-11-1,0 0-1,0 0-6,10-2-10,-2-7-3,-1-9 0,4-6-1</inkml:trace>
  <inkml:trace contextRef="#ctx0" brushRef="#br0" timeOffset="1191">891 41 10,'0'0'13,"0"0"-1,0 0-1,0 0-8,0 0-3,0 0 0,-4 16 2,5-1-1,1 6 3,-2 6 0,1 7 1,-2 7 0,1 5-1,-1 4 1,2 4-1,-2 1 0,2-3-1,0-2-2,0-4 1,1-9-1,-1-7 0,1-6 2,-1-6 1,-1-18 2,1 16 1,-1-16 0,-1-11-1,-2-4 0,5-6 0,-5-8-2,3-5-2,-1-8-1,1-7-1,2-3 0,0-2 0,0 2 0,2 2-1,1 3 1,1 5-1,2 5 1,2 5 0,2 6-1,2 4 0,3 5 1,2 1-1,3 7 0,0 1 0,3 7 0,-1 4 1,1 6-1,-2 2 0,-2 6 0,-2 1 1,-3 4-1,-2 0 1,-5 0 0,-3-2 0,-3 1 0,-7-2 0,-3-1 0,-4 1 1,-7-3-1,-4 1 1,-2-3 0,-4 2-1,-2-4 1,0 0 0,0-2-1,3-3 0,4 0 1,4-2-1,6-1 0,13-4 0,-9 4-1,9-4 1,21 1 0,2 0 0,9 3 0,4 0 0,7 4 0,1 0 0,2 3 0,-2 3 0,-3 0-1,-7 3 1,-6-2 0,-5 3 0,-5 4-1,-3 0 1,-6 1 0,-3 0 0,-4 0 0,-2-1 0,-4 0 0,-2-1 0,-7-5 1,-4 0 1,-7-5-1,-6 2 1,-5-4 0,-4 0 0,-6-2 0,1-2 0,0-1-1,3-3 1,2-1-1,7 0 0,3-2-1,7 0 1,4 0-1,5 0 0,13 2-3,-16-8-4,16 8-12,9-10-6,7 1-1,2-4 0,10 0 0</inkml:trace>
  <inkml:trace contextRef="#ctx0" brushRef="#br0" timeOffset="2403">1551 650 21,'0'0'12,"-10"0"0,10 0 1,0 0-1,0 0-1,0 0 0,18-6-5,-5 6-2,5 0-1,3 2 0,3 2-1,1 0-1,1 3-1,0 2 1,-1 1-1,-4 1 0,-4 1 1,-3-1 0,-5 1 0,-3 1 1,-5-2 0,-2 2 1,-5-2 0,0 2 0,-8-3 0,2 3 0,-6-2 0,2-1-1,-3-1 0,2 0-1,2-2 0,0-2 0,5-1-1,10-4 1,-12 5-1,12-5 0,0 0 0,0 0 0,10 6 0,0-3 0,5 2 0,1 2 0,3-1 1,2 5-1,1-2 0,-2 2 0,0 2 0,-3-2 0,-1 0-1,-4 1 1,-1-1 0,-11-11 0,14 17 0,-14-17 0,3 15 0,-3-15 0,-9 15 1,0-6-1,-5-1 1,-1 2 0,-7-2 0,-1 1 0,-6 0 0,1-1 0,-2-2 1,1-2-1,0-1 0,3 0 0,2-2-1,1-1 1,3-3-2,0-3-2,2 3-4,-2-8-10,8 3-8,-2-5-1,4 0 0,1-4 1</inkml:trace>
</inkml:ink>
</file>

<file path=ppt/ink/ink1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04T01:13:45.689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36 303 9,'-6'14'9,"-3"-2"0,3 4-1,0-1-2,1-2 0,2 3 0,2 0-2,4-1 1,3-2-1,6-1 0,3-4 0,6-3 0,2-6-1,7-3 1,1-7-1,2-4 0,-1-5 0,-1 0 0,-3-5 0,-5 1-1,-6-1 1,-6 1 0,-6 1 0,-5 3 0,-7 1-1,-4 0 0,-8 5-2,-5 4 1,-5 5-2,-3 2 0,-3 5 0,-3 1-2,3 4 0,2-1-3,8 5-3,2-4-5,12 0-1,11-7-3,1 10 0,12-8-1</inkml:trace>
  <inkml:trace contextRef="#ctx0" brushRef="#br0" timeOffset="421">306 144 10,'0'0'11,"-15"13"-1,15-13-1,-11 12-2,5-2-1,2 4 0,-1 3-2,3 8-1,0 4 0,2 6 0,-2 10 0,1 6-1,-2 6 1,-1 5-1,-1 1 1,0 1-1,-4 1-1,3-3 1,-1-7-1,1-4 1,0-8-1,1-6 0,1-7 0,1-7 0,0-5 1,2-4-1,-1-4 0,2-10 1,-2 10-1,2-10 0,0 0-2,0 0-7,0 0-11,0 0 0,14-18 0,-3-1-1</inkml:trace>
  <inkml:trace contextRef="#ctx0" brushRef="#br0" timeOffset="1122">756 333 10,'0'0'8,"0"0"0,0 0 0,0 0-1,0 0 0,0 0 1,14-1-1,2 1 0,8 1 0,9-1-1,13 3 2,10-2-2,9 2 0,7 0-2,8 2-1,2-2 0,1 1-1,-2 0 0,-6-1 0,-4-3-1,-8 2 0,-9-3 0,-9-1 0,-10 1 0,-7 0 0,-9 0-1,-7 0 0,-12 1-4,0 0-5,0 0-8,-9-5-6,-6 1 2,-3-2-1</inkml:trace>
  <inkml:trace contextRef="#ctx0" brushRef="#br0" timeOffset="1632">693 347 15,'11'-9'9,"-11"9"0,18-15 2,-5 5-1,2-4 0,2-1-3,4-3-1,-2-1-2,3-2 1,0-1-1,-1 2-2,1-1 1,0 2-1,-2 1 1,-1 2-1,-3 4-1,-4 2 0,-3 4 0,-9 6-2,13-8 1,-13 8-1,0 0 0,0 0 0,-5 10 0,-5-2 0,-1 6 1,-6 2 0,-2 4 0,-5 4 0,-3 1 0,-2 3 1,-2 0-1,2-1 0,1-2 0,2-2 1,4-2-1,1-3 0,4-4 0,4-2 0,4-2 0,9-10 0,-14 15 0,14-15 0,-5 9 0,5-9 0,1 16 0,-1-16 0,6 16 1,-1-3-1,5 0 0,1 2 1,5 2 0,2 0-1,3-4 1,3 5 0,2-5 0,0-1 0,0 0 0,-1-2-1,-2-1 1,-3 0-1,1 0 0,-4-2 1,-2 1-1,-3-3 1,-2 0-1,-10-5 1,14 6 0,-14-6 0,0 0-1,0 0-1,0 0-3,0 0-14,0 0-3,13-8 0,-9-3 0</inkml:trace>
  <inkml:trace contextRef="#ctx0" brushRef="#br0" timeOffset="2634">2188 106 6,'4'-14'10,"-4"14"0,0 0 0,3-11 0,-3 11 0,0 0-1,0 0-1,0 0-1,0 0-1,0 0-3,0 0 0,0 0-2,0 0-1,0 0 0,-2 19 0,3-4 0,2 7 0,1 5 1,2 6-1,2 3 1,-1 2 0,1-1 0,-2 0 0,-1-10 0,0 0 0,-4-4 0,-1-7 1,-4-4 1,4-12 0,-9 14 1,9-14-1,-12 1 1,12-1 0,-15-9-1,15 9 0,-16-19-1,9 6 0,0-4-1,2 1 0,2-2 0,3-2-1,3 0 1,4-1-2,6 1 1,2 0 0,7 2-1,3 0 1,4 1-1,2 2 1,3 2-1,-1 2 1,0 0-1,-3 3 1,-2 3 0,-3 0-1,-3 4 1,-5-1 0,-3 2-1,-4 0 1,-10 0 0,12 2-1,-12-2 1,0 0 0,0 0-1,0 0 1,0 0-1,0 0-3,0 0-3,0 0-10,10 1-5,-10-1 0,13-6 0</inkml:trace>
  <inkml:trace contextRef="#ctx0" brushRef="#br0" timeOffset="3465">2824 422 17,'0'0'12,"0"0"1,-11 0 1,11 0-1,0 0-2,0-16 0,5 6-2,2-7-1,3-2-3,2-7-1,3-3-2,2-2 0,2-1-1,2 1 0,-1 2 0,0 3 0,0 3-1,-2 3 1,1 5-1,-4 2 1,0 4-1,-4 1 0,-1 3 1,-10 5-1,13-5-1,-13 5 1,0 0-1,0 0 1,9 10-1,-6 1 0,2 1 1,1 6 0,0 4 0,2 4 0,2 3 1,0 2-1,1 2 0,2 2 1,-2-2-1,1-4 0,1-3 1,-3-5-1,0-1 0,-3-3 0,-1-5 1,-2-3-1,-4-9 1,6 12 0,-6-12 0,2 9 1,-2-9 0,0 0-1,0 0 0,0 0-3,1-14-6,3 5-11,1-1-4,4-6-1,2-2 0</inkml:trace>
  <inkml:trace contextRef="#ctx0" brushRef="#br0" timeOffset="4176">4131 19 4,'0'0'6,"-8"-11"0,8 11 1,-11-3 1,11 3 1,-18-3-1,6 2 1,-1 1-1,-4-1-1,2 2-1,-5-1-1,0 3 1,-3-1-3,-1 4 1,-2 1-1,-1 0 0,-3 2 0,0 4-1,0-3 1,1 4-1,0-1-1,5 0 0,3 0-1,2-1 0,5-2 0,4-2 1,5 3-1,5-11 0,2 15 1,7-6-1,4-1 1,3 2 0,4 1 0,2-1-1,0 2 1,3 0-1,0 0 0,-1 2 0,-1-2 1,-3 1-1,-2-2 0,-2 0 0,-1-1-1,-4 0 1,-11-10 0,16 16 0,-16-16-1,7 14 1,-7-14 0,1 13 0,-1-13 0,-5 14 1,5-14 0,-16 12 1,3-6 0,-2 1 0,-4-2 1,-4 2 0,-4-4 0,-2 3 0,-2-4-1,-1 1 0,0-3 0,1 3-1,1-3 0,4 1 0,2-1-1,7 1 1,0-1-1,6 0 1,2 0-1,9 0-1,-11-2-1,11 2-4,0 0-13,-10-8-6,10 8 0,-9-9 0,9 9 0</inkml:trace>
</inkml:ink>
</file>

<file path=ppt/ink/ink1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04T01:13:51.908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126 85 3,'0'0'6,"0"0"0,0 0 1,0 0 2,0 0-1,1 12 0,-1-12 1,-1 9-2,1-9 0,-1 19-1,1-3-1,-1 2 1,2 6-2,-3 1 1,2 6-1,-2 2 0,2 4 0,-2 2-2,1-3 1,-2 3-1,0 0-1,1-4 0,-1-1 0,0-2 0,0-4 0,-1-4-1,0 3 0,0-6 1,-1-1 0,0 0-1,1-2 0,1 1 1,0-4-1,0-1-1,3-14 0,-2 16-1,2-16-2,0 0-4,0 0-6,0 0-5,7-10-1,-2-1-1,1-1 2</inkml:trace>
  <inkml:trace contextRef="#ctx0" brushRef="#br0" timeOffset="541">50 105 4,'0'-10'7,"1"-1"0,2 1 1,3 0 0,0 0 1,-6 10-1,18-17 0,-5 9-1,4 0 0,1 2-2,6 0 0,3 1 0,3 2-1,5 2-1,1 0 0,0 3-1,-2 1 0,0 2-1,-2 0 0,-2 2 0,-5 0 0,-4 3-1,-3-1 1,-2 3-1,-3 0 0,-3-1 1,-1 0-1,-5 2 0,-3 1 1,0 1-1,-3 0 1,-1 0 0,-4-1 1,0 2-1,-3 0 1,-1-3 0,-2 0 1,-2-2 0,-3-3 0,-2 1 0,-2-4 0,-1-1 1,-3-3-1,0 0-1,0-3 1,-1 1-1,-1-4 0,0 2-1,0-2 0,1 1 0,0 1-1,0 0-2,2 3-2,-2-4-12,3 5-8,0-4-1,1-1 0,-1-7 0</inkml:trace>
</inkml:ink>
</file>

<file path=ppt/ink/ink1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03T23:26:35.803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1137 7019 15,'60'6'14,"2"1"-1,9 0-3,9-4-2,6 0-2,9-1-3,8-1-1,9-2-1,10 1 0,4 0 0,4-1 0,5 2 0,6-5 3,3 0 1,1-2 1,7 3-1,1-2 2,8 2 0,2-1-1,9 5-1,3 2-2,8 0 0,6 0-1,7 0-1,4 1 0,2-3 0,4-4 0,0-1 1,0-2 0,3 1 1,-2-1 0,-1-2 0,-5-3-1,5 5 1,-5-1-2,0 2 0,-6-3 0,-4 0-1,-9 2 0,-6 0 0,-8 0 1,-13-3-2,-13 0 2,-13-1-1,-14 3 0,-11-2-1,-16 1 1,-13 1 0,-11 0 0,-14 0 0,-9 2 0,-9 1 0,-9 1 0,-7 1-1,-3 0 0,-13 2-1,11-2-1,-11 2 0,0 0-1,0 0 1,0 0-1,0 0 1,0 0 0,-13 1 0,13-1-1,0 0-1,0 0 0,0 0 0,0 0 0,-1-17 0,7 8 1,-1-4 0,1-5 2,0-3 2,0-7 2,-1-6 0,-2-9 2,-1-3 0,-4-10 1,-1-9-1,-6-10 2,2-12-1,-4-9-1,1-8 1,-3-10-2,0-13-2,-1-8 1,-1-7-1,1-5 0,-2-9-2,1-6 1,-2-5 0,4-4-1,-1-2 1,3-4 0,-1 1 0,-2 0 1,2 2 0,0 3 1,0 3-2,-4-1 1,2 3-1,-3 0-1,2 0 1,0-1-1,0 1 0,1 1 0,1 3 0,0 5 1,2 5 0,1 8 1,2 7 0,0 10-1,2 7 1,1 7-1,0 5 0,0 9 0,-1 7 0,-1 5 0,-3 5 0,2 7 0,-1 7 0,-1 6-1,-2 8 1,2 5-1,1 6 1,-1 4 0,1 4-1,-2 5 2,-2 3-1,0 3 0,-3 2 1,-1 5-1,-4 1 0,-2 2 0,-2 2 0,-4 1 0,-4 1 0,-5 3-1,-6 0 1,-3 3-1,-7-1 1,-7 0-1,-9 0 1,-3-2 0,-4-3 0,-5-3 0,-6-1-1,-9-4 2,-4-1-1,-6 2 0,-4-1 0,-8 1 0,-10 2 0,-8 4 0,-7 1 0,-5 3 0,-6 0 1,-7 1-1,-4-2 0,-5 5-1,-4 1 1,-1 3 0,-2 1 0,-3 5 0,-4 2 0,3 7 0,-4 8 0,-2 1 0,2 4 0,3 5 1,2 2-1,2 4 0,6 0 0,2 1 1,7-1-1,4-1 0,2 0 0,6-3 0,2 0 1,4-1 0,-2 0-1,3-2 0,0 1 1,7-1 0,5-1-1,1-2 2,7-1-2,5-2 0,12-5 1,5 0 0,8-1 0,1-3-1,6 2 1,8-4 0,7 1-1,5-2 0,8 1 1,4-3-1,11-2-1,8-1 1,7-3 1,3-2-1,5-1 1,6-4 0,2-1 0,14 1 1,-21-4-1,9 1 0,3 0 0,9 3 0,0 0-1,-9-7 0,9 7 0,0 0-1,0 0 1,0 0-1,0 0 1,-12-3-1,12 3 1,0 0 0,0 0-1,0 0 1,0 0 0,0 0 0,0 0 0,0 0-1,0 0 1,0 0-1,0 0 1,0 0 0,0 0 0,10 1-1,-10-1 1,0 0 0,0 0 0,0 0 0,0 0 0,0 0 0,0 0-1,0 0-1,0 0-5,10 9-15,7-7-2,-4-10-2,-14-10 0</inkml:trace>
</inkml:ink>
</file>

<file path=ppt/ink/ink1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03T23:27:13.518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8 365 14,'-5'-12'19,"5"12"-1,-12-16 0,12 16-8,0 0-3,0 0-4,-2 21-3,12 6-1,2 8-1,3 15 1,0 11 1,-1 18 0,-4 13 1,-5 17 0,-5 16-1,-6 13 3,-3 14-1,-6 15 1,3 14-1,2 12 1,7 15 1,6 13-1,8 14 0,11 17-2,6 17 0,5 12-1,3 6-1,-1 2 0,-4-6 1,-6-2 1,-7-9 1,-10-13 0,-3-10 1,-8-16 0,-2-11 1,1-15 0,3-13-1,3-22-1,6-18 0,6-23-1,6-15 0,5-25 1,7-14-2,4-15 0,1-9 0,4-9-1,0-3 0,2-6 0,1-8 0,-2 2 0,4-4 2,0-3-2,4-5 1,4-3 0,6-6 0,9-5 1,7-5-1,12-3 0,7-4 0,11-1 1,11 4-1,5 1 0,5 4 0,3 6 1,7 8-1,3 3 0,3 4 1,4 0-1,7 1 0,8 0 1,7 0-1,8-6 0,9 1 1,9-3-1,6 2 0,6-3 0,5 2 1,4 0-1,9 5 0,3-3 0,2-5 1,1-6-1,-1-6 1,-2-6-1,-4-7 1,-8-6-1,-15-8 0,-11-2 0,-13-5 0,-18 3 0,-14 0 0,-17 2 0,-15 0 0,-16 1 0,-8-4-1,-13 2 1,-7 0-2,-11 1 1,-7-1-1,-9 1 2,-11 0 1,-7 1 0,-9 3 1,-11-2 0,-9-4 1,-9-7-1,-2-9 1,-3-12-2,2-14 0,3-15-1,2-20-1,2-18 1,6-16 0,3-14-1,3-14 1,0-9 0,1-11-1,3-11 1,1-9 0,1-3-1,-1-7 0,3-4 0,-1-1 1,2-5-1,1 2 0,-2 9 0,-1 9 0,2 11 0,-1 10 0,1 14-1,0 12 1,-3 16-1,-3 8 0,-2 10 1,-4 7 0,-4 6 0,-4 3 0,-6 2 1,-3 2-1,-7 3 1,-3 4-1,-5 4 0,-7 2 0,-6 6 0,-7 4-1,-10 6 0,-14 7 1,-11 6-1,-15 5 1,-14 6 0,-14 4 0,-17 3 1,-15 3 0,-15 1 0,-6 2 1,-12 1-1,-9 0 1,-12 3 0,-9 1-1,-12 6 0,-11 7 1,-12 7-1,-10 4 0,-11 6 0,-5 0 1,-3 4-1,0 0 1,4 2 0,4-1 0,10 2 0,11 2-1,11 3 0,13 4 0,18 2-2,16 3-8,20 4-8,19 5-5,20-3 2,26-8-2</inkml:trace>
</inkml:ink>
</file>

<file path=ppt/ink/ink1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04T01:13:54.922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360 0 1,'-6'14'0,"2"-5"1,1 5-1,0 1 1,-1 4 0,-2 4 0,2 5 0,-4 2-1,2 3 1,0 4-1,-1 4 1,0 3-1,-2 6 1,1 2 1,0 4 0,-1 3 1,-1 2 0,1 2 0,0 5 0,-2 1 0,3 0 0,-2 3-1,2 1 1,-2 2-2,2 0 1,0 1-1,-2-3 2,0-1-1,0-3 1,-1-4 0,1-2 0,-1-2-1,-1 0 1,1-3-1,1-3 0,-1-1-1,2-3 0,1-3 0,0-4-1,1-5 0,0-2 1,2-8-1,1-2 0,1-5 0,0-2 0,2-5 0,0-1 0,1-3 0,0-11 1,0 15-1,0-15 0,0 0 0,2 12 0,-2-12 0,0 0 0,0 0 0,3 9 0,-3-9 0,0 0 0,0 0 0,3 10 0,-3-10 0,0 0 0,4 12 0,-4-12 0,6 13 0,-6-13 0,9 14 0,-9-14 0,10 19 0,-3-7 0,0 0 0,-1 3 0,2-2 0,-2 3 0,0 2 0,0 0 1,0 2-1,0-3 0,0 3 0,0-1 0,1 2 0,-1-2 0,2 0 0,-1 0 0,0 0 0,0 1 0,1 0 0,-1-1 0,0 1 0,1 0 0,1-1 0,-1-2 0,-1-1 0,1 1 1,2-4-1,-3 1 0,2-4 1,-1-1 0,2-1 0,-1 0 1,2-2 0,1 0 0,0 1-1,2-3 1,2 3-1,-1-3 2,4 2-1,1-2-1,2 2 0,1-5 1,2 0 0,0-1-1,0-1 1,3-1-1,1 1 0,0-1 0,2-5 0,0 5-1,2-4 1,0 4 0,3-3-1,-2 3 1,1-2-1,-2 2 1,0 2 0,-1-1-1,-2 1 1,-2-1 0,-2 1 0,1-2 0,-1 2-1,-3-2 1,1 2-1,0-1 0,-1 0 1,-2 1-1,1 0 0,-2 0 1,-2 0-1,2 1 1,-2-1-1,2 1 0,0-1 1,-2 0-1,1 0 0,-3 1 1,1 2-2,-1-2 2,1 2-1,-1-2 0,0 3 0,0-2 0,1 1 0,2-1 1,-2-1-1,1 0 0,-1 0 0,-1 0 1,-1 0-1,0-1 0,0 1 0,-2-1 0,2 1 0,-1 0 0,0 1 0,-2-1 1,1 2-1,-2-1 0,1 0 0,2 0 1,0 0-1,1-1 0,0 0 1,1 0 0,1 0-1,2-1 0,0 0 1,-2 0-1,0 0 0,1 0 0,1 0 0,0 0 0,2 0 1,2 0-1,-2 0 0,3 0 0,1 0 0,-1-1 1,2 1-1,1-2 0,-1 2 0,0-1 0,-1 0 0,-1 1 0,2-1 0,-1 1 0,1 0 0,1 0 0,-1 0 0,2 1 0,0-1 1,-1 1-1,1-1 0,0 1 0,-1-1 0,-2 1 0,1 0 0,1 0 0,1 0 0,2 1 0,0 0 0,2 0 0,0 0 0,1 1 0,0-2 0,0 1 0,1-1 0,0 0 0,-1-1 1,3 1-1,1 1 0,1-2 0,3 3 0,0 1 0,1-1 0,3 0 0,2 0 0,2-1 0,1 0 0,3 0 0,2-1 0,1-1 0,5 1 0,-2 0 0,2 0 0,0 0 0,1-1 0,2 1 0,3 0 0,-1-1 0,-1 0 0,3 1 0,1-1 0,0 1 0,-1 0 0,0-1 1,-1 0-1,1-1 0,1 1 0,-3-1 0,-1 0 0,0 0 0,0 1-1,-3 0 1,1-1 0,-1 1 0,2-1 0,2 0 0,1-1 0,3 0 1,0-1-1,2 1 0,1 0 1,1-1-1,0 2 1,-2-1 0,3 1-1,-2-2 1,0 2-1,-3-2 1,0 1-1,-2 1 1,-1-1-1,-2 0 1,-1 1-1,-2-1 0,1 1 0,2-1 0,0 1 0,-2-1 0,0 0 0,2-1 0,-1 1 1,1 0-1,1 0 0,-1 1 0,3-2 1,2 1-1,1-2 1,0 2-1,-1 0 0,0 0 0,0 0 1,-3 0-1,0 1 0,-2 0 0,3-3 0,-1 4 0,0-4 0,-1 3 0,-1-1 0,2 0 0,-3-2 0,0 2 0,-4 1 0,0-6 0,-4 4 0,0-3 0,-3 3-1,-3-3 2,-2 1-1,-5-2 0,-2 1 0,-6-1 0,-3 0 1,-3-3-1,0-3 1,-1-4 0,0-3-1,1-8 1,2-7 0,2-9 0,4-7-1,1-7 1,2-6-1,-3-7 0,0-2 0,1-5 0,-3-2 0,-1-5 0,0-2 0,-3-3-1,-4-1 0,2-3 0,-4-5 0,-1-1 0,-4 3 0,-1 4 0,-4 6 0,1 6 1,-3 7 0,-1 8 0,0 8 0,-3 8 0,1 7 0,-2 3 0,0 2 1,-4 0-2,1 1 1,-1 1 0,-3-1 0,1 2 0,-1-1 0,-2 3 0,0 1 0,-1 0 0,1 2 0,-1 1 0,2 2 0,-1 1 0,1-2 1,-3 8-1,1-2 0,-2 8-2,1 0 2,-2-1-2,-2 6 1,-7 0-1,0 6 1,-2-6-1,-2 5 1,-3-4 1,-5 0-1,-6 3 1,-6-5 0,-2 3 0,-12-2 0,-4 1 0,-10 0 0,-5-1 0,-9 3-1,-5 0 2,-7 1-2,-4 1 1,-6 0 0,-4 2 0,-3-1 0,-4 2 0,-5 0 0,0 0 0,-1 0 0,-3 1 0,-1-1 0,-2-2 0,-2 1 0,-1 0 0,-1-2 0,-4 2 0,0-2 0,-1 0 0,2 1 0,0 0 0,-2 2 0,0 0 0,0 0 0,0 1 0,1 1 0,-4 1 0,-1 1 0,-2 1 0,2 1 0,1 1 0,-3 0 1,2 1-1,0 0 0,2-1 0,2 0 0,-3 0 1,1 0-1,-4-1 0,3 1 0,-1-1 0,-3 1 0,2-1 1,2 1-1,2-1 0,4-2 1,4 1-1,3-1 0,7-1 0,4 0 0,4-2 0,5 0-1,1 0 2,5-1-2,3 1 1,5-1 0,2-1 0,1 0 0,3-1 0,1-1 0,0 1 0,1 2 0,-2 0 0,0 1 0,1 2 0,0 0 0,2 1 0,0 1 0,3-2 0,2 1 0,2-2 0,3 0 0,2-1 1,3 0-1,2-1 0,2 1 0,2-1-1,4-1 1,3 0 0,2 0 0,3-1 0,1 1 0,3 1-1,5 1 1,6 0-1,1 0-5,8 2-9,1 3-6,1-2-2,4-5 1,3-7-1</inkml:trace>
</inkml:ink>
</file>

<file path=ppt/ink/ink1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03T23:28:39.671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86 463 0,'0'0'2,"0"0"0,-43 26 1,43-26 0,0 0 1,0 0 0,0 0 0,0 0-1,-43 22-1,43-22 2,0 0-1,0 0 0,0 0 0,0 0 0,56-21 0,-56 21 2,56-22-1,-56 22 0,72-37 0,-26 17 0,0-3-1,6-1 1,-1 0 0,4-2-1,-4 0 2,2 3-3,-7 2 1,-4 1-1,-6 4 1,-8 3 1,-5 4-1,-10 2 1,-13 7-1,0 0 0,0 0-3,0 0-2,-26 7-6,6-3-6,-3 0-6,-7-1 1,0-3-1</inkml:trace>
  <inkml:trace contextRef="#ctx0" brushRef="#br0" timeOffset="481">301 145 19,'-19'-48'14,"19"48"-1,0 0-2,0 0-2,0 0-1,0 0-3,0 0-2,0 0-2,0 0 1,0 0-2,0 0 0,0 0 0,0 0 1,0 0 1,0 0 0,32-25 0,-8 20 0,11-4 0,8 1 0,4-1-1,3 1 0,-3-2-1,0 3 0,2 2 1,-6 0-1,-7 2 1,-5 2-1,-3 1 1,-5 1 0,-3 2 0,-5 0 0,-4 1 0,-11-4 0,13 15 0,-9-4 0,-4 0 0,1 6 0,-2-1 0,-1 6 1,0 2-1,-2 5 0,-2 1 0,-5 2 1,1 3 0,-7 3 0,0 0 1,-4 3 0,-6-2-1,2 1 0,-1 0 1,-1 0-1,0-2-1,7-4 0,-2-5 0,5-3 0,6-4-1,-1-6 1,6-5 0,6-11 1,-5 9 0,5-9 1,0 0 0,0 0-1,0 0 1,0 0-2,0 0-8,0 0-17,3-15 0,-11-7-3,-5-8-1</inkml:trace>
</inkml:ink>
</file>

<file path=ppt/ink/ink1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03T23:28:43.747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2477 4 3,'-25'-2'3,"0"4"0,-4 4-2,-1 2 0,-2 5-1,-2 2 0,-2 4 1,-3 3-1,1 2 2,-1 5-1,1 3 0,3 3 1,4 1 0,5 3-1,6 1 2,5 3-1,5 0 1,6 1 0,4 1 0,4 5 0,1 1 0,4-1 0,4 3-1,3 0-1,4-6 1,5-3 0,4-6 0,8-6 1,7-7-1,7-6 1,6-7 0,3-7 0,6-4 0,0-6-1,5-6 0,-2-8-1,-1-4 1,-1-7-2,-5-5 2,-5-6 0,-4-8 0,-6-4 1,-8 0-1,-8-4 0,-7-1 0,-11 1 1,-5 3-1,-10 1 1,-8 6-1,-8-1-1,-9 6 1,-12 1 0,-6 4 0,-11 1-2,-5 2 0,-5 3 0,-3 7 0,-1 5-1,-1 5 1,1 9-1,-1 5-4,5 10-7,-2 10-7,-2-1 0,-2 0-1,-6-6 0</inkml:trace>
  <inkml:trace contextRef="#ctx0" brushRef="#br0" timeOffset="12879">2248 3925 6,'0'0'7,"-5"9"2,5-9 3,0 0 1,0 0 0,0 0 0,0 0 2,-1-15-3,5 0-2,-1-10-3,6-8-1,0-7-3,4-11-1,3-3-1,0-3-1,2-1 1,0 2-1,0 2 1,-2 7 0,-1 3-1,-3 11 1,-2 5 0,-1 5 0,-4 8 0,-1 2-1,-4 13-1,0 0 1,0 0-1,7 12 1,-6 4-1,1 6 1,0 2 0,2 3 1,0 0 0,2-1 1,-1-5 0,4-1-1,2-8 1,10-3 0,7-9-1,8-7 0,8-7-1,9-8 1,7-8-1,3-7 0,3-4 1,-4-3-1,-5 2 0,-5 2 1,-12 6 0,-6 7 0,-10 7-1,-4 6 0,-7 6 0,-13 8-1,13-3 0,-13 3 1,5 10-1,-5-10 0,2 18 1,-1-8 0,-1 4 0,1 2 1,1 4 0,0 4 0,0 4-1,0 5 2,1 6-1,0 11-1,1 5 1,0 4 0,-2 1-1,4 0 1,0-3 0,1-2-1,0-6 1,0-9 0,-1-8 0,-1-5 0,1-5 0,-2-6 0,-2-4 0,-1-3 0,-1-9 0,0 0 0,3 9 0,-3-9 2,0 0-2,0 0-1,0 0-6,0 0-16,0 0-5,-12-16 0,0-2-3</inkml:trace>
  <inkml:trace contextRef="#ctx0" brushRef="#br0" timeOffset="18657">2094 4857 5,'0'0'13,"0"0"2,-9-3 1,9 3-6,0 0 0,0 0-1,0 0 2,0 0-2,0 0-2,0 0-2,0 0-2,0 0-3,4 9 0,-4-9 0,17 23-1,0-5 2,6 5-1,7 6 1,4 8 0,6 4 0,4 3 0,1 5 0,0 0-1,-2 0 0,-5-1 1,-5-5-2,-6-5 0,-4-6-2,-9-8 0,0-4-2,-8-6-4,0-4-3,-6-10-6,-2 9-1,2-9 0,-19 3 1</inkml:trace>
  <inkml:trace contextRef="#ctx0" brushRef="#br0" timeOffset="19018">2113 5544 14,'-30'5'16,"10"-5"-1,14-9-1,14-8-1,17-10 0,15-6-1,13-11-3,12-8-1,8-7-2,12 1-1,-2-2 1,2 6-2,-12 4 1,-6 9-2,-14 6 1,-7 8-2,-14 8-1,-10 5-1,-4 6-6,-18 8-17,9-18-1,-14 1-2,-1-8 1</inkml:trace>
  <inkml:trace contextRef="#ctx0" brushRef="#br0" timeOffset="30464">2079 6741 4,'-9'13'10,"9"-13"0,0 0-1,-12 9 0,12-9-1,0 0 2,-11 10 2,11-10 1,0 0 0,0 0-1,0 0 0,0 0-3,-4-24-2,8 5-2,-1-11-2,5-6-2,0-11 0,3-11-1,2-6 1,0-5-1,1 2 1,-1 4 0,0 3 0,-1 7 0,-2 7 0,-1 11 0,1 7 0,-1 6 0,-1 3-1,0 4 0,-2 4 0,-1 2-1,-5 9 0,9-6 0,-9 6 1,8 12-1,-6 3 0,1 4 1,0 6-1,-2 5 1,2 2 0,2 1 1,1 1-1,3 0 1,2-4-1,5-4 1,2-4-1,7-2 1,4-7 0,2-3-1,4-6 1,2-5-1,3-6 0,0-4 0,0-5 1,1-10-1,-1 0 0,-1-5 1,-4-2 0,0-1 0,-5-2 0,-1 2-1,-5 2 1,-1 6 0,-6 2-1,-2 3 0,-3 4 0,-3 3 0,-1 4 0,-8 10-1,9-9 1,-9 9-1,0 0 0,0 0 1,12 14-1,-9-2 1,1 7-1,3 3 1,0 4 0,0 9 1,1 6-1,2 4 1,1 3-1,1 3 1,0-1-1,-1 3 1,1 3 0,2-5-1,-3-3 0,2-4 1,-3-6-2,-1-4 2,-1-6-1,0-7 0,-3-7 1,-1-4 1,-4-10 0,4 11-1,-4-11 1,0 0 0,0 0-1,0 0 0,0 0 0,0 0 0,0 0-1,0 0 0,0 0 0,0 0 0,0 0 0,0 0 0,0 0 0,0 0-2,0 0-1,0 0-10,0 0-14,-7-13-1,0 4-2,-11-6 1</inkml:trace>
  <inkml:trace contextRef="#ctx0" brushRef="#br0" timeOffset="36252">206 7311 3,'0'0'12,"-10"-10"2,10 10-4,-9-15-1,2 3-1,3-3 0,-3-7-1,2-5 0,-3-9 0,1-4-1,-1-12-1,3-8 0,-2-12-1,2-10 0,0-13 0,3-7-1,0-7 1,3-5 0,0-6-1,3 0 0,2-2-1,1 5-1,4-2 0,4 1 1,2-3-2,5-4-1,4-4 1,7-5 0,5-6-1,5-9 1,5 0 0,4-4-1,4 4 0,5 0 0,4 2 0,1 6 0,4 7 0,3 6 1,-1 5-1,3 2 0,1 2 1,0 6-1,-4 3 0,2 3 1,-3 3-1,-1-2 1,-1 5-1,-3 6 1,-2 6 0,-2 6 1,-3 9 0,-4 6 0,-5 11 0,-3 10 0,-6 12-1,-3 7 1,-7 7-1,-4 4 0,-7 2 0,-3 3 0,-6 1 0,-4 1 0,-2-1 0,-4 0 0,-4 2 0,3 9 0,-4-17-1,4 17 1,-5-10 0,5 10 0,0 0 0,-7-9-1,7 9 0,0 0 0,0 0 1,0 0-2,-11-7 1,11 7 0,0 0 0,0 0 0,-12-2 0,12 2 0,0 0 0,0 0 0,-11 3 0,11-3 0,0 0-1,-5 10 1,5-10 1,2 11-1,-2-11 0,8 18 1,1-8 0,2 1 0,5-1 0,3 0 0,6 1 1,2-2-1,6-2 1,3 3-1,4 2 0,4 1 0,2 1 1,4 0-2,4 0 2,2-2-1,4 1 0,5-5 0,4-5 1,5-4-1,4-2 1,3-5 0,-1-1-1,0-3 0,0-4 0,-3-1 0,-2-5 0,-5-3-1,-4-4 1,-3 0-1,-5-6 1,-4-3 0,-5 1-1,-5-4 1,-6 2 0,-6-1 0,-4-1 0,-7 5-1,-2 1 1,-9 3-1,-6 0 0,-9 0 0,-7 0 0,-7 3 0,-9 1 0,-5-1 0,-12 2 0,-6-2 1,-8 3-1,-6 2 0,-10 5 0,-9-3 0,-10 2 1,-9 1-1,-8 2 0,-6 0 1,-6 6-1,-7 0 1,-5 3 0,-1 3 0,-3 3-1,1 4 1,-5 1 0,0 4 0,0 0 0,2 3-1,4 1 1,2 2 0,4 1-1,6 4 1,8 1 0,7 1 0,6 2 0,5 0 0,5 3 0,7-2 0,7 2 1,6 1-2,8 1 1,8 2-1,7 3 1,11 3-1,5 2 0,9 2 0,6 3 0,7-2 1,5 2-1,9-3 1,7-2 0,7-1 0,12-4 0,10-2 1,13-3 0,12-2-1,12 0 1,13-3 0,15-1 0,12-2-2,13 3-9,6 4-5,0 1-2,1-2-1,-7-14-1</inkml:trace>
  <inkml:trace contextRef="#ctx0" brushRef="#br0" timeOffset="49582">2213 8207 20,'0'0'14,"-7"11"2,7-11-1,0 0-7,0 0-1,0 0 2,0 0-1,0 0 1,0 0 0,4-25-2,6 5 0,3-10-3,4-7-2,3-7-2,1-7 0,0-4 0,1 2 1,-4 2 0,1 4 1,-6 4 0,0 6-1,-3 6 1,0 9 0,-3 3-1,-1 6-1,-2 3 0,-4 10-1,0 0 1,0 0 1,3 14-1,-7 3 2,-2 5-1,1 4 0,1 1 1,1 4 0,7-2-1,6-3 0,11-8 0,13-10 0,15-12-2,14-11 0,10-10-1,4-8 1,3-3 0,-6-3 0,-9 3 1,-13 6 1,-13 7 1,-13 10 0,-13 5 1,-13 8-1,9 8 0,-8 7-1,0 6-1,3 6 0,-2 7 0,1 7 0,0 6 0,-1 3 1,-3 2-1,0 0 2,-3 1 0,-3 1 0,-1-3-1,-2-3 0,-1 1-3,-4-7-14,5 3-12,-4-11 1,0-11-3,-2-16 1</inkml:trace>
  <inkml:trace contextRef="#ctx0" brushRef="#br0" timeOffset="51194">2056 9264 34,'0'0'18,"3"9"1,-3-9-3,17 18-8,-4-2-3,8 6 1,4 4 1,10 8-1,3 1 0,9 6-2,3 4-1,4 2-1,0 2 0,2 0-1,-3-2-1,-4-2 0,-5-3-1,-8-6 0,-6-4-2,-9-7 0,-5-2-3,-14-8-7,-8-2-10,-9-1 0,-12-4 1,-7 1 0</inkml:trace>
  <inkml:trace contextRef="#ctx0" brushRef="#br0" timeOffset="51454">2244 9933 51,'-13'-33'23,"22"-11"1,15-9-2,20-7-13,19-4-8,18-3-3,11 0-1,10 8-3,-2 5-7,-6 12-10,-14 10 1,-20 8 0,-23 7 0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21.631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-1 20,'19'1'13,"0"1"-1,2-1-1,3 1-1,0-2-3,1 2-1,-2-2 0,2 1-2,-3 0-1,2-1-1,0 0 0,0 0-1,-1 0 0,-1 0-1,1 0-2,-2-1-2,3 2-8,4 2-15,-12-8 0</inkml:trace>
</inkml:ink>
</file>

<file path=ppt/ink/ink1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03T23:29:06.460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1375 80 8,'-6'-17'12,"-3"5"0,-10-2-1,-7 5-8,-6 4-2,-6 3 0,-9 3 2,-6 1 1,-7 5 1,-6 0 2,0 3-1,-4-1 1,-1 6 0,-5 1-2,2 4-1,-3 3-2,4 4 0,-2 7-1,4 5 0,3 4 0,7 4 0,5 4-1,5 7 0,8 5 1,7 1-1,9-1 1,9 0 1,12 2-1,10 1 0,11-4 1,16-1 0,12-5 0,16 0-1,14-7 1,14-3-1,11-10 0,11-7 1,9-12-2,6-9 1,7-16 1,4-10-1,-2-14 0,1-14 0,-1-10 1,-3-12 0,-7-8 0,-10-3 0,-14-5 1,-10 2 0,-19 0 0,-11 8 0,-21 2 1,-17 7-1,-15 4 0,-10 7-1,-15 4-1,-10 7 0,-12 1 0,-12 5-2,-11 6 1,-5 6 0,-11 4 0,-6 5-1,-5 7 0,-6 8-2,5 14-5,-5 3-13,8 10-4,1 1-2,6 4 1</inkml:trace>
</inkml:ink>
</file>

<file path=ppt/ink/ink1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03T23:29:35.822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292 1463 31,'54'3'17,"14"0"2,10-3-5,16-1-5,15 1-3,14-5-1,15 3 0,9-4-2,10 3 1,6-2 0,8 2-1,6-1 1,5 1-1,0 0-2,2 1 0,-2 1 0,-1 0-1,-6 1 1,-5 2 0,-14-2 0,-7 2 2,-12-2-1,-12 1 1,-15-2 0,-8 0 0,-16-4 0,-12 1-1,-12-1 0,-11 0 0,-11 0-1,-9-1 1,-11 1 0,-4 1-1,-16 4 1,7-16 0,-11 3 0,1-3 0,-2-6-2,-1-7 1,-2-9-1,0-8 0,3-12-1,1-5-1,2-9 2,1-5 0,3-6-1,2-3 0,2-1 0,0 3 0,1 6 0,-4 1-1,2 7 1,-2 4-1,0 8 1,-4 8-1,0 7 0,-1 4 1,1 8 0,-3 6 0,0 4 0,-3 6-1,-1 1 1,-1 5 0,-4 3-1,-2 3 0,-5 3 1,-6 2-1,-3 3 2,-7 3-1,-11 2 1,-9 0-1,-9 1 1,-12 0-2,-12-1 1,-10 1-2,-12 1 1,-11-1 0,-8 1-1,-7-2 2,-3 1 0,-5 0 1,-4-3 1,-3-3 1,-2-1-1,-5-3 1,-3 0-1,-3 0 0,-2-1 0,3-1 0,6 1-1,5-1 0,8 0 0,10 0 0,11-3 1,12 1 0,9-1-1,7 2 1,8 1 0,7 3 0,9 0 0,9 3 0,9 0-1,10 1 0,9 1 0,9-2 0,9-1 0,6-1-1,11-3 0,0 0 1,0 0-1,3 9 1,7-6-1,2 2 1,0-1 0,1 1 0,2 0 0,-3 0 0,0 1 0,-12-6 0,13 15 1,-9-5-1,-2 5 0,-1 4 0,-4 6 1,-2 7-1,-3 7 0,-5 5 0,-2 10 1,-3 6-1,-2 6 0,0 7 0,3 5 1,6 3-2,12 4-7,9-3-14,14-9-2,8-9 1,6-17-1</inkml:trace>
</inkml:ink>
</file>

<file path=ppt/ink/ink1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3-03T06:00:21.586"/>
    </inkml:context>
    <inkml:brush xml:id="br0">
      <inkml:brushProperty name="width" value="0.05292" units="cm"/>
      <inkml:brushProperty name="height" value="0.05292" units="cm"/>
      <inkml:brushProperty name="color" value="#953734"/>
    </inkml:brush>
    <inkml:brush xml:id="br1">
      <inkml:brushProperty name="width" value="0.05292" units="cm"/>
      <inkml:brushProperty name="height" value="0.05292" units="cm"/>
    </inkml:brush>
  </inkml:definitions>
  <inkml:trace contextRef="#ctx0" brushRef="#br0">2069 6091 1419,'0'0'2193,"0"0"-1935,0 0-516,0 0 258,0 0 387,0 0 258,0 0 0,0 0 516,0 0 0,0 0 129,0 0-258,0 0-129,0 0-258,0 0 0,0 0-258,2-7 129,-2 7-258,4-10 0,-4 10 129,4-21-258,0 6 129,1-4 0,-1-4 0,5-1 0,-4-6 0,4-2 0,-6-2 0,8-1-129,-3-3 129,0 2-258,-1-2 258,0 4-129,0-2 0,0 6-129,-1-3 129,0 5 0,1 2 0,-2 2 0,-1 2 0,2 3 0,0 2 0,2 1 0,-2 4 0,1 0 0,0 1-258,3-1 129,-10 12 0,13-19 0,-13 19 0,13-22 0,-6 12-129,-7 10 129,7-17 0,-7 17 0,4-12 0,-4 12 0,0 0 0,0 0 0,0 0 0,4-10 0,-4 10-129,0 0 129,0 0 0,0 0 0,0 0-129,0 0 129,3 7 0,-3-7 0,4 11 0,-4-11 0,4 18 129,0-7-129,-2 2 0,2 2 129,0 3 0,0 2-258,1 1 258,1 3-258,1-3 129,-1 1-129,3-2 129,0-3-129,1-3 129,3-4 129,1-6-129,1-4 0,3 0 0,1-9 129,0-5-129,3-3 129,1-3-129,-3-3 129,1-5-129,-2 2 129,-3-1-129,-1 1 258,-2 1-258,-2 3 0,-3 3 0,-3 2 0,0 5 129,-5 12-129,5-15 129,-5 15-129,0 0 0,0 0 129,0 0-129,0 0 129,0 0-129,0 0 0,0 0 0,0 0 0,0 0 0,0 8 0,0-8 0,-2 11 0,2-11 0,-3 20 0,0-5 129,0 4-129,-1 3 129,-3 6-129,4 9 0,-3 5 0,2 11 129,-1 7-258,1 7 129,0 6 0,1 1-129,1-2 258,-1-5-258,3-8 258,0-9 0,0-12-129,0-9 129,0-8-258,3-7 258,-3-14-129,9 12 129,-9-12-129,12-2-258,-6-8 0,2-1-129,-3-10-516,5 4-903,-4-7-2322,0-9-387,4 0-129</inkml:trace>
  <inkml:trace contextRef="#ctx0" brushRef="#br0" timeOffset="1164.0666">3502 5361 774,'-11'-5'1161,"-9"5"129,6 2-258,-1 3 258,-2 4-387,0 2 129,-4 3-387,0 6-387,-3-1 0,1 5 129,-6 1 0,2 3 129,-3 2-129,2 4 258,-4 1-258,3 6 258,-4 1-129,4 4 129,-2 0-258,5 7 258,2-5-258,8 1 129,1-2-258,10-3 0,5-6 0,0-4-129,13-2 129,4-7-258,3-4 516,4-5-258,2-5 129,5-4-129,-1-4-129,4-3 129,-3 0 129,0-7-258,-5-1 0,-1 3-258,-2-2 129,-5 2-129,-1 3 129,-4-2-387,1 4-129,-14 0-774,19-11-2451,-19 11-387,10-13-387</inkml:trace>
  <inkml:trace contextRef="#ctx0" brushRef="#br0" timeOffset="1812.1036">3543 5639 2193,'0'0'2838,"0"0"258,0 0-3096,0 0 0,0 0 129,7 16 258,-7-16 387,1 23 129,-1-12 129,0 9 129,-5 0-129,3 8 0,-2-1-129,4 10-387,-3-4 0,3 8-258,-1 0-129,1-2 0,0-2-129,0-3 129,0-8-129,0-3 129,0-7-129,0-4 258,0-12-129,0 0 129,0 0-129,11-24 258,1-1-258,5-8 0,4-9 0,3-4-129,4-4 129,1 0-129,1 1 129,-1 2-129,1 3 0,-3 6 0,0 2 129,-1 6-129,-2 0 0,1 8 0,-6 2 0,2 4 0,-5 4-129,-3 2 129,1 6-129,-14 4-258,19-4-516,-19 4-903,0 0-2322,0 0-258,0 0-258</inkml:trace>
  <inkml:trace contextRef="#ctx0" brushRef="#br0" timeOffset="2114.1209">3660 5825 4773,'33'29'4515,"-14"-14"-258,9 5-258,0-1-3870,4 4-129,3 1 129,2 1-129,0 2 0,-2 0-129,-4-1 129,-3 2 129,-6-3 0,-3 0 0,-5-6-258,2 0-387,-16-19-2064,12 8-1419,-12-8-387,12-15-258</inkml:trace>
  <inkml:trace contextRef="#ctx0" brushRef="#br0" timeOffset="2456.1405">4242 5573 5031,'0'51'4515,"0"-25"-258,0 11-387,0 0-3999,1 13 0,3 0 129,-2 2-129,-1 1 129,-1-2 129,0-1-129,-4-5 129,-2-7-129,0-9 129,-1-7-258,4-4-645,3-18-1677,-15-5-1677,15-8-387,-2-18 258</inkml:trace>
  <inkml:trace contextRef="#ctx0" brushRef="#br0" timeOffset="3148.1801">4231 5625 2451,'-1'-13'3483,"10"1"0,8 1-1935,0 3-1290,5-2 0,5-1 258,4 0-258,5 0 258,-1 1-258,0 5 0,-1-2 258,0 7-129,-6 0-129,-3 3 0,-5 6 258,-3 8-258,-8 2 0,-3 5 0,-6 2-129,-4 3 258,-11-1-258,-3 3 129,-6-3-129,-3-3 129,-3-1-129,2-7 129,-4 0-129,5-5 129,4-4-258,3-1 129,1-5-129,6 1 0,13-3 0,-15 0 0,15 0-129,0 0 129,0 0 0,13 0-129,3 2 129,3 1-129,6 4 129,2 2-129,4 2 129,-1 3 0,5 1-129,-3 2 129,-1 3 0,-1-2 0,-5 1-129,-4-2 258,-4 0-129,-5 2 0,-5-2 0,-6 3 129,-1-6 129,-8 5-129,-7 1 258,-5-1-129,-6 0 129,-2 1-258,-6-6 258,-3 2-258,-3-5 0,-1-1 0,0-5-129,2-1 0,3-4-258,1-1 0,11 0-1032,-6-13-1677,11-1-1548,10-1-258,3-8 258</inkml:trace>
  <inkml:trace contextRef="#ctx0" brushRef="#br0" timeOffset="3675.2102">4738 5292 2580,'17'28'4257,"-3"-14"0,6 11-129,0 4-3354,6-4-516,4 6 0,2-2 0,1 5-129,-3-4 0,-1 6 129,-4-2 0,-1 7 0,-9 3 0,1 6 258,-5 3-258,-2 2 0,-4 1 0,-3 1-129,-2-2 258,0 1-258,-8-7 0,-3-1 0,-3-3 0,-3-4-387,1 6-903,-7-3-3096,1-8-387,-3-2-258,-2-7 0</inkml:trace>
  <inkml:trace contextRef="#ctx0" brushRef="#br1" timeOffset="13204.7552">5756 5560 129,'0'0'903,"0"0"0,0 0 258,0 0-258,0 0-129,0 0-258,0 0 129,-5 8-258,5-8-258,0 21 129,0-5-129,0 1-129,0 5 0,0 0 129,-1 2 129,0 2 0,-2 0 0,0-1 258,0-1-129,0 3 258,-3-4 0,3 2-129,-3-5 129,2 2-258,-2-5 0,3 4-129,-2-7-129,3 1 0,2-15 0,-5 14-129,5-14-129,0 0-387,0 0-645,0 0-1290,0-19-1419,12 7 129</inkml:trace>
  <inkml:trace contextRef="#ctx0" brushRef="#br1" timeOffset="13924.7965">6071 5588 3225,'0'0'3483,"0"0"0,0 0-3225,0 0 0,0 0-258,0 0 0,0 0 0,0 0 129,0 0 0,-8-2 0,8 2 0,-12 0 0,12 0 0,-14 2 129,14-2-258,-11 12 0,11-12 0,-10 14-258,10-14 258,-6 17-129,6-17 129,-1 15-129,1-15 129,0 13 0,0-13-129,8 11 129,-8-11 0,14 12 0,-2-7 0,-1 3-129,3-4 129,-1 1 0,0 0 0,2 3 0,-5 0 0,3 1 0,-2 3 0,-2 0 0,1 2 0,-3 4-129,-1-2 129,-2 1 0,1-4 0,-5 1 0,0 1 0,0-4 129,0-1 0,0-10 0,-6 19 0,6-19 258,-19 15-129,8-8 0,-2 0 0,-3-4 129,3 3-129,-3-3 0,3-2-129,-3-1 129,2 0-129,-2 0 0,3-1 0,0-3-129,2-2-129,0 2-129,11 4-258,0 0-516,-14-14-774,14 14-1935,13-11-387</inkml:trace>
  <inkml:trace contextRef="#ctx0" brushRef="#br1" timeOffset="14675.8394">6889 5119 2193,'0'0'3096,"12"14"258,-12-14-3096,2 12-258,-2-12 0,3 18 129,-2-4 0,-1-1 129,0 7 258,0-2 0,0 8 129,0 0 129,0 9-129,0 3 0,0 11 0,-3-1-258,2 10 0,-3-2-129,0 5 129,-4-4-129,1-1 0,-3-7 0,3-3 258,-3-8-387,2-4 129,0-7-129,0-7 0,4-4-129,-2-2 0,6-14-129,-5 13 129,5-13-258,0 0 129,3-10-516,2-11-258,9 6-1419,-3-5-1935,-6-13 0,3 6 1</inkml:trace>
  <inkml:trace contextRef="#ctx0" brushRef="#br1" timeOffset="14984.8565">6693 5538 3870,'0'0'4257,"10"4"-516,4-4-1419,0-2-2064,5-1-258,4 1 129,4-2 0,5 0-129,2-3 129,0 3 258,1-3-387,1 2 258,-2 0-258,-3 2 129,-3 1-129,-1 0-129,-5 2-645,-7-1-903,2 1-1548,-4 0-1032,-13 0 129</inkml:trace>
  <inkml:trace contextRef="#ctx0" brushRef="#br1" timeOffset="15651.8952">7124 5192 1548,'20'-6'3741,"-10"4"129,-10 2-258,0 0-3483,12 0-129,-12 0-129,15 12 129,-9 1 0,-1 0 0,0 2 129,-3 2 129,0-2-129,1 7 387,-3 0-129,3 6 0,-3 1 129,3 5-258,-2 5 129,0 5-258,-1 4 129,0 3-129,-4-3-129,1 1 258,-3-6-258,0-7 0,1-4 0,3-10 0,-1-8 129,3-14-129,0 0 0,0 0 0,9-23 0,3 0-129,2-7 129,4 0 0,4-4 129,-2 2-129,-2 3 0,1 3 0,0 9 129,-4 2-129,-2 8 0,-13 7 0,20-3 0,-20 3-129,16 10 129,-10 3 0,2 3 0,-2 1 0,-1 7 129,0 1-129,1-1 0,-1 6 129,0-1-129,0 1 129,-2-3 0,0-2-129,0-3 0,-2-3 0,2-3-258,-3-16-387,8 15-1548,-8-15-1935,12-8-258,-3-3 0</inkml:trace>
  <inkml:trace contextRef="#ctx0" brushRef="#br1" timeOffset="16247.9293">7672 5673 3225,'8'22'4257,"6"-8"-258,-14-14-258,25 0-3870,-12 0-516,8 0 258,-1-2-129,2-5 258,3-4 129,-4-3 0,0-1 129,-2-3 129,1 1 0,-7-3 129,3 4 0,-5 0-129,-1 2-129,-2 0 0,-8 14 0,5-18 0,-5 18 0,-5-14-129,-6 10 129,-2 2 0,-5 2 0,-2 0 0,-2 6 129,0 2-129,-3 3 0,3 5 0,-1 0 129,2 4-129,2-1 129,-1 3 129,6 1 0,0-1 129,6 3 0,-2-4-129,7 4 258,-3-5 0,6 3-129,0-4 0,7 3-129,3-2 0,5-1 129,5-2-258,6-2 129,4-3-258,3-2 0,6-3-645,-3-8-1290,5-6-2322,4-3-258,-6-11-258</inkml:trace>
  <inkml:trace contextRef="#ctx0" brushRef="#br1" timeOffset="17200.9838">9071 5502 2322,'-15'-8'1806,"0"8"-1032,-4 0 129,-2 5 0,-6 0 129,3 9 258,-8-4 0,4 5-129,-5-4 129,6 6-516,-3-3 0,8 3-258,-1-4-129,4 1-129,5 0-129,4-3-129,4 1 0,6-12 129,0 16-258,0-16 258,17 13-129,-1-9 0,3 4 0,4-3 0,1 4 0,1 0 0,0 4 0,-2 2 0,1 2-129,-6 0 129,-4 2-129,-3-2 129,-5 0 129,-3 0-129,-3-1 0,-7-1 129,-5-2 0,-4-1 0,-5-1-129,-4-3 0,-3-1 129,2-2-129,-2-5 0,1 0-129,4 0-129,0-8-645,11 3-1032,0 1-1935,0-10-387,12 14 129</inkml:trace>
  <inkml:trace contextRef="#ctx0" brushRef="#br1" timeOffset="17748.0151">9323 5646 3096,'14'10'4257,"-14"-10"-258,0 0-129,16 2-3741,-16-2-258,20 0 0,-6-8-129,0-1 129,0-5 0,-2-1 129,1-1 0,-3-2 0,-3 2 0,-4 1 0,-2 1 129,-1 14-258,-4-17 129,4 17 0,-21-10-129,5 10 129,-3 0 0,-2 1 129,0 6-129,-1 3 129,0 2 0,2 2 258,2 4-129,-1 2-129,7 1 0,1 4 0,2 4 129,3 0-129,1 0 129,3 4-129,2-1 0,0-2 0,3 1 0,3-8 0,0-2 0,5-5 0,1-3-129,4-8 0,2-5-129,8-5-129,0-15-645,9 1-645,-6-15-903,9-2-774,1-4-1290,-11-7 258</inkml:trace>
  <inkml:trace contextRef="#ctx0" brushRef="#br1" timeOffset="18088.0346">9721 5066 2193,'3'38'3741,"-3"-18"258,4 9-645,-4 4-3225,2 8 0,0 8-129,0 4 387,-2 9-258,0 0 129,-4 8 0,-3-4 258,2 1-258,-2-9 0,4-5 0,-1-7-129,2-7-129,2-13-258,0-13-387,0-13-2193,15 9-1161,-15-21-387,6-6 517</inkml:trace>
  <inkml:trace contextRef="#ctx0" brushRef="#br1" timeOffset="18372.0508">9445 5308 6321,'19'7'4644,"4"-7"-258,11 0-387,7 0-3870,8-1-129,8 0 0,6 1-129,1-1 129,-3 1 0,0-2-129,-2 2 0,-2-3-387,3 3-1935,-5 6-1806,-11-6-129,2 7-516</inkml:trace>
  <inkml:trace contextRef="#ctx0" brushRef="#br1" timeOffset="19184.0973">11009 5704 2709,'-52'5'3354,"20"-7"129,7-1-3483,-2 3 258,3-4-129,2-1 258,0-8 258,8 2-129,-3-9 258,13 3 0,-2-7 0,7 5-129,5-6-258,10 6 129,2-1-387,6 1 0,3 6-129,3 4 129,-3 5-129,2 4 0,-3 0 129,0 7-129,-9 5 129,1 10-129,-6 0 129,-4 6 0,-5 2 258,-1 4-258,-2-3 129,-9 3 129,-5-5-129,-2-1 0,-5-5 0,-2-6 129,-5-7-258,0-1-129,1-8-258,-2-4-129,7-2-258,-4-15-258,12 6-774,-4-15-1161,6-5-1548,12 0-129</inkml:trace>
  <inkml:trace contextRef="#ctx0" brushRef="#br1" timeOffset="19516.1161">11265 5003 4128,'7'24'4515,"-6"-2"-258,-1-4-258,-2 10-3999,2 8 0,0 6 0,1 5 0,1 7 0,2 6 0,-2 2 0,-2 4 0,0 0 0,0 2 0,0-4 0,0-3 0,-1-5-129,-1-10 0,2-7-516,-3-12-258,3-2-1290,3-10-2064,-3-15-129,0 0 130</inkml:trace>
  <inkml:trace contextRef="#ctx0" brushRef="#br1" timeOffset="19758.1298">11061 5503 3354,'0'11'4386,"7"-5"0,3-6-516,15 0-3612,8 0-258,7 0 0,5 0 0,7-1-258,0-4-129,4 5-903,-8-5-1806,-4-2-1161,2 6 0</inkml:trace>
  <inkml:trace contextRef="#ctx0" brushRef="#br1" timeOffset="20444.1691">11833 5420 258,'44'-1'1290,"-19"1"-129,-3 1 258,1 3 0,1 5-129,-8-1 0,4 8-258,-4-3-258,1 7-258,-3-2 0,1 5-129,-7-1 0,3 6 0,-3-2-129,-1 2 129,-4 0 0,1 1 258,-4-4-129,0 4 0,-10-8 129,2 2-129,-8-6-258,-2 0 258,-3-4-258,-1-2-129,-4-5-129,1-3 129,-2-1-129,1-2 129,2-2 0,5-5 0,1-1-129,4-4 0,7-2 129,4 0-258,3-2 129,9 0-129,7-1 0,4 0 0,4 1 0,2-2-129,3 6-387,-2-5-129,5 7-774,-9-7-645,3 0-1935,2 5-258</inkml:trace>
  <inkml:trace contextRef="#ctx0" brushRef="#br1" timeOffset="21115.2077">12363 5057 774,'-1'-25'3483,"0"-3"258,1 28-516,0 0-3096,0 0-129,0 0 129,0 0 129,6 5 0,-6-5 258,7 27 387,-5-8-129,7 12 129,-6 2-258,5 13 129,-7 5-258,1 11-258,-2 2 0,0 5-258,0-1 129,0-4-258,-2-5 258,0-11-258,1-11 129,1-12 0,0-9-129,0-16-129,0 0-129,7-27-258,1 1 0,-5-15-258,9 0-387,-4-14 129,9 2 0,-8-7 258,5 7 129,-1 1 645,-2 1 258,2 10 387,-8 3 387,2 13-258,-7 4 258,4 9-258,-4 12-129,0-16-387,0 16-129,0 0 0,0 0 258,0 0-258,0 0 258,4 10 0,-1 0 129,5 10 258,-1 1-258,4 9 129,-4 5-129,5 11-129,-4 0 0,0 10-129,-1 0 0,-1 4-129,-5-2 129,-1-4-258,0-5 258,-2-7-129,-5-3-258,-3-10-774,7-7-2838,1-8-387,2-14-387</inkml:trace>
  <inkml:trace contextRef="#ctx0" brushRef="#br1" timeOffset="22152.267">13021 5395 645,'20'0'3741,"-6"-4"-129,-14 4-129,11-4-3096,-11 4-516,13 10 258,-5 4 129,-3 1 129,3 9 258,-7-4 129,6 9-129,-7-1 129,3 6-129,-3 1 0,0 3-387,0-4 0,0 0 0,0-5-258,0-5 129,0-7 0,0-3 129,0-14-129,0 0 0,16-19 258,-5-3-258,0-9 129,2-3-129,6-3 0,-3-3 0,1 5-129,-1 5 258,-4 6-258,1 6 129,-4 4-258,-9 14 258,15-10-129,-15 10 129,12 0 0,-12 0-129,13 14 258,-6 1-258,-1 2 258,1 3-258,1 2 0,-1 1 129,-1-3-129,0-3 129,0-2-129,-6-15 0,19 13 129,-3-15-129,4-15 0,9-5 0,2-7-129,3-2 258,1-3-129,0 0 129,-4 5-129,-5 5 129,-9 9-129,-4 8 129,-13 7 0,13 13-129,-11 8 0,-2 6-129,0 3 258,0 3-258,0 4 258,0-2-258,0-6 129,0 0 0,0-7 0,0-2-129,0-3 0,0-17-258,6 24-774,-6-24-1806,0 0-1677,14-13 0,-3-8-645</inkml:trace>
  <inkml:trace contextRef="#ctx0" brushRef="#br1" timeOffset="22660.2961">14053 5684 4386,'-18'28'4257,"11"-14"-129,-12-14-387,19 0-3999,-22-10-258,22 10 129,-20-16 129,10 3-129,4-6 258,2-5 258,4-2 0,6-1 129,8-3-129,3 2 129,6 3-129,2 4-129,3 4 129,-3 8 0,4 5 0,-3 4-129,-3 9 0,2 4 0,-5 7 0,-3 2 129,-3 5-129,-3 2 0,-5 1 0,-4 1 129,-2 2 258,-7-4-129,-2 1 129,-11-5 0,1-1 0,-9-9 0,2-2-129,-5-9-129,-2-4-258,2 0-129,1-16-387,8 3-903,-5-12-1161,13-3-1548,8 3-258,3-6-129</inkml:trace>
  <inkml:trace contextRef="#ctx0" brushRef="#br1" timeOffset="22896.3091">14645 5632 903,'-35'28'129,"10"-25"-129,0-3 0</inkml:trace>
  <inkml:trace contextRef="#ctx0" brushRef="#br1" timeOffset="23152.3242">14510 5509 1,'63'-43'0,"-28"27"0,-2 4 257,-3 10 259,-4 2 258,-4 5 129,-4 11 129,-6 5 258,-5 5 0,-7 2 387,0 9 129,-16-4-129,2 7 0,-14-9-258,3 5-129,-11-11-258,6 2-387,-10-11-258,9-11-903,8-3-1935,3-8-1806,0-22-258,13-1 129</inkml:trace>
  <inkml:trace contextRef="#ctx0" brushRef="#br1" timeOffset="23463.342">14734 5045 6063,'26'45'4773,"-16"-21"-516,-7-2-258,-3 5-4128,5 9 0,4 7 129,-2 4-129,-1 6 129,-1 2 0,-2 3 0,1 3 0,1-6 0,-2 0-129,2-6 129,-3-11-516,4-1-645,-6-15-2580,0-22-774,11 2 0</inkml:trace>
  <inkml:trace contextRef="#ctx0" brushRef="#br1" timeOffset="23975.3713">14915 5521 4257,'13'26'4644,"14"-4"-258,-14-20-387,12-2-3483,-1 0-516,6-3 0,2-6 0,1-3 0,0-7 129,2-5-129,-1-1 129,-4-4-129,-3 3 387,-4-2-387,-3 5 129,-7 0-129,-2 7 129,-9 6-129,-2 10 0,-7-10 0,-8 10 0,-6 1 129,-1 6-129,-3 3 0,0 4 129,-4 1 0,1 2-258,3 2 387,1 4-387,2-2 258,2 3-129,5 2 129,2 1-129,6-3 129,6 5 0,1-3 0,8 1 129,5-3-129,4 1 129,2-1-129,3-3 0,2-3-129,1-5-129,3-4-129,-2-9-645,11 1-2451,4-5-1161,-6-15-129,4-6-258</inkml:trace>
  <inkml:trace contextRef="#ctx0" brushRef="#br1" timeOffset="24411.3963">15516 4877 516,'7'36'3483,"0"-6"258,-2 1-1935,-3 3 0,7 12-129,-5-4-387,7 16-129,-4-6-129,6 13-258,-5-7-129,4 9-129,0-5-129,0 3-129,-1-10-129,-1-1-129,0-11-129,-3-14-387,2 3-1806,0-15-1935,-9-17-258,0 0 0</inkml:trace>
  <inkml:trace contextRef="#ctx0" brushRef="#br1" timeOffset="24915.4251">16078 5271 7482,'13'3'4515,"-13"-3"-258,0 0-387,-8 19-4128,-2-7-129,-10 0 129,2 5 0,-9-1 129,-2 2 129,-2-1 0,0 1 258,2 0-129,1-3 129,4 3-258,5-2 0,4-1 0,7 1 129,6-1-129,2 1-129,0-1 129,10-1 0,5 1 0,0 0 0,2-3 0,1 2 0,-2 0 0,-2 1 0,0-3 0,-4 2 0,-3-3 0,-5 2 129,-2 0-129,0-1 129,-9 3 0,-4-3 0,-5 2-129,-3-1 0,-2-1 0,3 1-258,-4-2-258,7 3-1032,-4-9-2322,7-5-774,14 0-129,-6-12 388</inkml:trace>
  <inkml:trace contextRef="#ctx0" brushRef="#br1" timeOffset="25439.4551">16614 5603 1806,'-49'2'2451,"35"-9"-774,-10-3-1806,3-4 387,5-1 387,2-6 129,7-1 258,3-2 258,4 2-129,9 0-129,8 2-258,2 3-387,8 8 258,0-1-387,4 10 129,-2 0-129,1 7 129,-5 6-129,1 7-129,-9 1 0,1 5 0,-10-1 129,-1 4 0,-7-3 258,0 3 0,-12-5 0,-2-2 129,-9-3-258,1-5-129,-5-2-387,-2-9-258,6-1-903,-4-4-2451,7-14-774,9-6-258,-1-7 517</inkml:trace>
  <inkml:trace contextRef="#ctx0" brushRef="#br1" timeOffset="25824.4771">17128 5017 8256,'-11'28'4773,"0"-12"-387,5 3-387,6 1-4257,-5 13-129,-5 1 129,4 6 129,-2 4 129,2 5 0,0 6 129,0 6 129,4 10 0,-2 7 0,4 6 0,0 1-129,4 0-129,2-6 0,3-9 0,0-9-129,0-16-129,2-10-129,-9-21-1161,-2-14-2322,0 0-903,2-12-129,-4-15 0</inkml:trace>
  <inkml:trace contextRef="#ctx0" brushRef="#br1" timeOffset="26056.4903">16815 5588 3483,'0'6'4644,"0"-6"-258,35 4-129,-11 0-2967,13-3-903,7-1-258,7 0-129,3 0 0,6 0 0,3-6-129,2 0-774,-6 0-2193,-3-8-1290,7 4-129,-12-8-129</inkml:trace>
  <inkml:trace contextRef="#ctx0" brushRef="#br1" timeOffset="26832.5347">18222 5000 2322,'0'9'3612,"-5"7"0,5-16 0,-4 13-3612,4-1-129,6 1 387,5 10 387,-5-5-258,7 11 387,-6 0-258,6 13 129,-6 4 0,3 11-258,-4-1-129,3 6-129,-1-1 0,-5-2-129,1-4 129,-3-7-129,-1-13 0,0-5 129,-2-10 0,-2-7 129,4-13-129,-15 3 0,8-10 0,0-9-129,2-6 129,-1-5 0,3-7-129,3-7 0,0-7 0,3-2 0,11-4 129,5-1 0,7-6-129,6 1 258,6-1-129,6 3 0,5 3 129,3 6-129,-1 5 129,0 5-258,-7 5 129,-2 9-129,-6 8 0,-8 4-129,-8 6-129,-6 2 0,-4 5-258,-10 0 0,2 17-387,-8-7 0,-4 17-774,-16-6-1290,-5 8-1290,0 8-129</inkml:trace>
  <inkml:trace contextRef="#ctx0" brushRef="#br1" timeOffset="27071.5484">18352 5349 903,'-7'29'4386,"8"-11"129,5-5-258,14-2-2064,2 12-1290,3-5-129,7 8-129,2-5-258,4 3-258,1-4 129,1 1-129,1-3 0,-1 0-129,0 0-129,-1-8-774,3-1-3225,-2 1-258,-4-10-387,3-5 258</inkml:trace>
  <inkml:trace contextRef="#ctx0" brushRef="#br1" timeOffset="27401.5673">19200 5074 7224,'-8'47'4515,"1"-22"-387,7 3-129,0 1-4386,0 8 129,6 2 258,0 3 129,2 3 0,-1-2 129,4 3 0,-3-5 0,1 1-258,1-6 0,-4-7-258,2-3-1935,-5-14-2064,-3-12-258,6-16-387</inkml:trace>
  <inkml:trace contextRef="#ctx0" brushRef="#br1" timeOffset="28073.6057">19142 4882 7998,'0'11'4515,"0"-11"-129,21 0-516,-3 0-4128,12-1 0,3-4 129,9 2 0,3-2 129,0-2 129,1 5 129,-4-1 0,-2 3 0,-7 7 0,-3 10-129,-8 3 0,-7 6-129,-6 6 0,-6 3 0,-3 2 0,-11 1 0,-7-2 129,-5-1 0,-6-4 129,-2-3-129,-3-7 0,1 0-129,1-6 129,2-3-129,6-4 0,5-3 0,19-5 0,-14 4 0,14-4 0,10 0 0,8 0 0,8 0 0,3 3 0,4 3 0,0 5 0,1 3-129,2 3 0,-2 4 0,0 2 129,-3-1-258,3 4 258,-1-1-129,-3 2 129,-2 1-129,-3 1 258,-4 0-258,-6 2 129,-4 4 129,-11-5 0,-5 2 258,-15-2-129,-6 1 129,-12-7-129,-9 0 0,-7-6 0,-7-4-258,-6-2 0,-2-5-387,5 7-1419,-7-10-2451,5-3-645,4-1-258,1-13-258</inkml:trace>
  <inkml:trace contextRef="#ctx0" brushRef="#br1" timeOffset="45252.5883">7479 12518 1032,'-11'14'1419,"11"-14"0,-9 16 0,9-16 129,-7 13 129,7-13-129,0 0 129,0 0-129,0 0-129,0 0-258,0-13-129,5-5-258,3-13-387,11-6 129,2-11-516,6-3 129,6-9-258,1-6 129,4 4-129,-1-1-129,-1 5 516,0 5-516,-7 6 516,-5 8-129,-4 8 0,-2 7-129,-7 7 129,-11 17 0,17-10 0,-17 10 0,11 15 0,-6 3 0,2 7 0,1 10 129,-1 6-258,1 9 258,1 5-258,2 6 129,-1 4 0,0 5 0,3-1 0,-1-4-129,1-2 129,0-7 0,2-5 0,-5-9-129,1-10-129,-2-7 129,-2-7-129,-7-18-129,8 16-645,-9-21-1290,-8-12-2193,1 2-258,-9-14-258</inkml:trace>
  <inkml:trace contextRef="#ctx0" brushRef="#br1" timeOffset="45515.6032">7650 12312 645,'-15'25'3483,"15"-25"387,0 14-2064,5-4-516,-5-10-129,30 14 129,-11-14-129,13 0-129,-4-9 0,12 2-258,-5-5-258,9 2-129,-3-2-387,-1 0-903,3 4-2322,-3 6-1161,-12-5-387,0 7 258</inkml:trace>
  <inkml:trace contextRef="#ctx0" brushRef="#br1" timeOffset="45861.6228">8572 12443 4773,'2'17'5031,"-2"-5"-516,0-12-387,0 0-2709,0 0-1419,12-1-129,-12 1 129,13-4 129,-13 4-129,0 0 0,13-7-129,-13 7-258,0 0-903,11-7-2709,-11 7-645,17-5 0,0 0-128</inkml:trace>
  <inkml:trace contextRef="#ctx0" brushRef="#br1" timeOffset="47340.7072">9899 11889 258,'-14'26'3354,"14"-11"-1161,-6 9-516,1-2-129,3 10 129,-6-3-387,8 10 0,-5-3-129,5 3-258,0-8-258,2 2 129,2-10-387,4 1-129,2-10 0,3-4 0,3-10 0,7 0 0,7-13-129,2-4-129,6-4 0,2-8 0,0 2 0,-3-3-129,-4 4 129,-6 5 0,-9-1 258,-4 8-129,-9-2 129,-5 16 0,1-23 0,-1 23 0,0-15 0,0 15 0,-8-11 0,8 11-129,-13-5 0,13 5 0,0 0-129,-13 0 129,13 0-129,0 0 0,0 0 0,0 0 0,0 0 0,0 0 129,0 0-129,0 0 0,0 0 0,0 0 0,-11 0 0,11 0 0,0 0-129,0 0 129,0 0 0,-11 0 0,11 0-129,0 0 129,0 0 0,0 0 0,0 0-129,0 0 129,0 0 0,0 0 0,0 0-129,0 0 129,0 0-129,0 0 129,0 0-129,0 0 129,0 0 0,0 0-129,0 0 129,0 0 0,0 0-129,0 0 129,0 0 0,0 0-129,0 0 129,0 0-129,0 0 129,0 0-129,0 0 0,0 0 0,0 0 0,0 0 0,0 0 0,0 0 129,0 0-129,0 0 129,0 0-129,0 0 129,0 0 129,0 0-258,0 0 129,0 0 0,0 0 0,0 0 0,0 0 0,0 0 0,0 0-129,2-8 129,-2 8 0,0 0 0,0 0 129,0 0-129,0 0 0,0 0 0,0 0 0,0 0 0,0 0 0,0 0 0,0 0 129,0 0-129,0 0 0,0 0 0,0 0 0,0 0 0,0 0 0,0 0 129,0 0-129,0 0 0,0 0 0,0 0 0,0 0 129,0 5-129,-1 7 0,0 2 129,-3 6-129,4 5 129,0 8 0,0 7 0,0 12 129,2 6 0,2 5-129,-1 3 0,1 1 129,1-1-129,-3-2 129,4-6-129,-3-9-258,2-11 258,0-3-258,-1-11 129,2-1-258,-5-12-258,-1-11-774,0 0-1806,7-12-1290,1-8-516,-6-16 0</inkml:trace>
  <inkml:trace contextRef="#ctx0" brushRef="#br1" timeOffset="48655.7829">10626 12103 1677,'-17'9'3483,"17"0"387,0-9-2064,-12 10-1548,12-10 387,1 10-129,-1-10 258,13 14 129,0-3 0,-1-7 129,6 6-129,-2-8-129,8 3-258,2-5 0,6-1-387,1-12 129,4-2-258,1-6 0,-2-4-129,1-2-129,-4-2 129,-7 0-129,-7 2 129,-3 3 0,-11 2 0,-5 5 129,-3 3-129,-10 7 129,-7 5 0,-5 2 0,-5 7 0,-4 7-129,-6 5 258,1 0-129,-1 6 129,-2 2-129,6 2 258,-2-4-258,8 4 129,4-3 129,6 2-129,1-3 0,10 2-129,2-6 129,7 1 0,3-1 0,13-3 0,5-1-129,8-3 129,6 0 0,6-7-129,8 0-258,0-7-387,11 1-1419,-5-1-2451,-3-9-129,5-1-258</inkml:trace>
  <inkml:trace contextRef="#ctx0" brushRef="#br1" timeOffset="49235.8161">11576 11973 4644,'-6'0'4515,"-15"0"-516,21 0-258,-20 0-3999,5 3-258,-4 2 258,0 4 129,-3 2 129,-3 2 129,1 4 258,-2 0 129,6 6-129,-4-4 0,10 3-258,1-3-129,6 0 0,5-4 0,2-2-129,3-2 0,9-4 129,6-2 0,2 0-129,8-3 129,0 1 0,5 1-129,2-1 0,0 2 0,-3 0 129,1 3-129,-6 1 129,-5 0 0,-1 1 0,-7-1 258,-4 4-129,-9-2 258,-1 4 0,-10-5 129,-5 7 0,-8-8 0,-1 7 0,-12-1 0,2 2 0,-7-5-129,3 1-129,-3-3 129,-1-2-774,8 8-1032,-4-5-2967,1-10-516,3 0-258,-6-2 0</inkml:trace>
  <inkml:trace contextRef="#ctx0" brushRef="#br1" timeOffset="50595.8938">7633 13542 645,'4'20'3612,"-3"8"387,-1-28-258,0 22-2322,2 5-774,1-1 0,4 8 129,-3 0-258,7 9 387,-8-2-129,8 13 129,-5-8-258,2 9-129,-7-6 0,1 2-129,-2-5-129,0-5-129,0-5-516,-7-15-516,7-6-3096,0-15-516,-11 0-258,10-9 0</inkml:trace>
  <inkml:trace contextRef="#ctx0" brushRef="#br1" timeOffset="51351.9372">7645 13636 4128,'0'0'4257,"0"0"-387,0 0-258,9-10-3483,9-4-387,4-4 0,5-1 129,1 1 0,2 1 258,2 2 0,-3 5 258,2 4-129,-4 6 129,3 3-258,-7 10 0,5 4-129,-5 4 0,-4 4 129,-2 3-129,-7 4 129,-6-1 129,-4 1 0,-5-4 129,-6 5 258,-9-8-258,-4 3 0,-3-8 0,1-1 0,-3-4-258,0-3 0,2-3-129,1-4 0,4-1 0,0-4-129,6 3 129,3-3-129,13 0 0,-12 0 129,12 0 0,6-3-129,6 3 129,7 0-129,1 0 129,7 3 129,2 2-258,4 4 258,-1 1-129,4 4 129,-2 4 0,0 1-129,-2 1 129,-4 3-129,-4-1 129,-3 2-129,-7-2 0,-4 0 129,-6-1-129,-4-3 129,-2 1 0,-8-4 0,-5 1 0,-4-3 0,-5-2 129,-3-3-129,-4-3 258,-2 0-258,-2-5 0,3 0 0,-1 0-129,3-3 0,4-1 0,2-2-258,11 4-387,-1-8-129,14 10-645,0 0-1677,3-19-1548,15 12 0,3-10-258</inkml:trace>
  <inkml:trace contextRef="#ctx0" brushRef="#br1" timeOffset="51712.9578">8682 14131 6063,'-14'19'4386,"3"-19"-516,11 0-129,0 0-3741,0 0-129,-10-16 129,10 16-129,0-17 258,0 17 0,1-15 0,-1 15 258,0 0-258,0 0 0,14-6-129,-14 6-129,0 0-516,17 14-516,-17-14-1290,8 12-1806,4 0-129,-12-12 129</inkml:trace>
  <inkml:trace contextRef="#ctx0" brushRef="#br1" timeOffset="52532.0047">9753 13739 2322,'10'0'2322,"-10"0"516,0 0-129,10 8-129,-10-8-516,0 0-129,0 0-645,14 17-129,-14-17-387,4 15-129,-4-15-129,1 26-129,-1-6 0,3 9 0,-3 0-129,1 7-129,-1 0 129,1-1-258,-1-2 258,0-1-258,0-8 129,0-7-129,0-17 129,0 13-129,0-13 0,7-16 129,5-5-258,0-9 129,7-6-129,3-3 0,3-4 0,0-1 0,4 8 129,-3 4-129,0 4 129,-3 8-129,-3 3 258,1 7 0,-2 3-129,-2 7 129,-2 0 0,-1 0 0,0 7 0,0 2 0,-3 0 0,1 4 0,-3 0 0,1 4 0,-1 1 129,-1 3 129,-4 0-258,4 6 258,-6-3-129,4 3-129,-3-3 0,0 0 0,0-2-258,-3-6-129,5-1-129,-5-15-903,15 9-2193,-4-10-1161,0-11-387,5-8-387</inkml:trace>
  <inkml:trace contextRef="#ctx0" brushRef="#br1" timeOffset="53051.0343">10692 13856 8901,'-10'40'4902,"5"-24"-645,-6-14 0,11-2-4386,-15-2-129,14-15 0,1-7 0,0-5 258,9-5-129,1-7 129,3 1 0,7-1 129,1 5 0,2 2-129,3 8 129,3 7-129,-1 6 0,-1 7 0,0 6 258,-1 2-129,2 10 129,-4 2 0,1 8-129,-4-1 129,2 7 0,-5 0 0,2 2-129,-6-1 129,-2 2-129,-4-2 129,-4 2 129,-4-4-129,0 2 129,-10-6-258,-3 2 258,-11-3 0,0-2-129,-9-5 0,-3-1 0,-5-3-129,-1-7-129,1-1 129,-3-3-387,7 0-129,-3-7-516,19 6-2709,-2-7-1290,1-1-129,5-6-387,2-2-258</inkml:trace>
  <inkml:trace contextRef="#ctx0" brushRef="#br1" timeOffset="65155.7266">7904 15484 1806,'0'0'2064,"0"0"-129,12-2 387,-12 2-387,0 0 258,0 0-258,0 0-387,0 0-258,0 0-258,0 0-129,0 0-129,0-12-129,0 12 0,0 0-258,0 0 129,-9-11-129,9 11 0,-11-4-129,11 4-129,-19-1 129,9 1-129,-4 0-129,-1 0 129,-2 5-129,2 2 0,-3 3 0,0 2-129,2 2 0,0 0 0,-1 4 129,5-2-258,-2 2 258,4 2-258,-2-3 258,4 3-129,1 0 129,2 1-129,-1 1 129,4 2 0,2 1 0,0-1 129,3 5-258,4-1 258,3 1-258,2 0 258,2-1-258,1 0 129,4-2 0,2 2 129,1-6-129,3-1 0,-1-4 0,2 0 0,-1-2 0,1-2 0,-2-2 0,2-1-129,3-3 258,1-2-129,1-2 0,1-3 0,1 0 0,0-1 0,0-5-129,-4-2-129,2 6-645,-12-9-1032,6 3-2580,-3 4-129,-5-1-387,3 4 0</inkml:trace>
  <inkml:trace contextRef="#ctx0" brushRef="#br1" timeOffset="65692.7574">8891 16034 6063,'13'10'4644,"-13"-10"-645,0 0 129,0 0-3612,0 0-774,9-7 0,-9 7 129,0 0 0,0 0 258,0 0 0,0 0 129,0 0 129,0 0-129,0 0 129,0 0 0,0 0 129,0 0-129,0 0 129,-8 7-129,8-7-129,-16 12-129,16-12 0,-17 10-129,17-10-258,-15 9-645,15 2-1419,0-11-2322,0 0 0,15-1-516,-7-14 259</inkml:trace>
  <inkml:trace contextRef="#ctx0" brushRef="#br1" timeOffset="66815.8216">10056 15303 774,'10'-9'3225,"-5"9"129,-5 0-903,0 0-1419,0 0 129,0 0-129,0 0 129,0 0 0,0 0 129,0 0-258,0 21 0,0-7-387,4 14 0,-4 8-129,9 8-258,-4 7 0,3 6-129,-2 3 0,3 4-129,-1-4-129,-3-6-258,5-3-774,-10-13-2451,0-12-903,1-4-129,-1-22-258</inkml:trace>
  <inkml:trace contextRef="#ctx0" brushRef="#br1" timeOffset="67147.8406">9838 15949 5805,'-7'17'4257,"7"-17"-129,0 0-387,8 0-3612,4-4 258,3-2 0,8 2 0,2-4 129,7 5 0,1-5 0,8 3-129,1-1-258,3 2 0,0-2 0,0 0-258,0 1-129,-8-5-387,2 10-387,-13-12-1419,-2 1-1806,-4 5-387,-13-5-258</inkml:trace>
  <inkml:trace contextRef="#ctx0" brushRef="#br1" timeOffset="67499.8608">9819 15376 6966,'7'4'4515,"11"-1"-258,-4-7-258,12-9-3225,2 5-903,8-4 258,6 0 0,3 1-129,2-1 129,-2-1 0,0 3-129,-1 5-258,-8-4-645,6 6-2193,-6 3-1290,-8-2-129,1 2-129</inkml:trace>
  <inkml:trace contextRef="#ctx0" brushRef="#br1" timeOffset="67918.8847">10668 15250 4644,'14'37'4257,"2"-13"-258,-12-6 0,-1 10-3612,10 13 0,-5-1 129,8 13 129,-7-4 0,5 10 0,-9-4 0,5 3-129,-8-9 129,4-4-258,-6-10-129,0-6-129,0-4-387,0-25-645,0 21-2064,0-21-1548,-7-8-258,-2-7-258</inkml:trace>
  <inkml:trace contextRef="#ctx0" brushRef="#br1" timeOffset="68209.9014">10420 15493 9030,'28'9'4515,"3"-17"-258,0-5 0,8-2-4386,8 0-129,8-3 258,4 0 0,1 3 258,-4 1-129,-2 5-129,-4 1 0,-4 5-129,-6-2-774,3 5-2838,-9 0-645,-7 1-258,-3 3-387</inkml:trace>
  <inkml:trace contextRef="#ctx0" brushRef="#br1" timeOffset="69275.9619">12056 15836 3999,'0'0'4386,"-16"-14"-516,16 14 0,-11-16-3354,-2 0-387,2 2 0,-2-6 129,0 2 0,3-4-129,-2 4 129,7-6-129,2 2 0,3-1 0,5-1-129,6 2-129,6-2 129,4 7-129,3-2 129,3 7 0,4 5-129,-1 1 129,0 6 0,0 0 129,-3 10 0,-1 1 0,-1 6 129,-6-2 129,-4 9-258,-6-5 258,-1 7 0,-8-4 0,0 5 0,-14-5 129,-1 2-129,-12-6 129,2 3-129,-10-6-129,4-3 0,-8-6-129,5-1-129,0-4-258,0-2-129,10-4-645,-5-14-1161,10 0-2322,7-1-129,4-7-516,7-1 388</inkml:trace>
  <inkml:trace contextRef="#ctx0" brushRef="#br1" timeOffset="69603.9811">12269 15105 6966,'14'31'5031,"-10"-16"-387,-4-4-516,1 2-2322,1 2-1806,1 7-129,6 6 129,-3 4 0,3 9 258,-2 3-129,5 8 0,-4 3 0,2 3 0,-1-1 129,-3-2-258,2-6 129,-2-5-258,0-8 0,-6-13-258,7-3-387,-7-20-1935,0-6-1935,2-10-129,4-7-516,2-6 517</inkml:trace>
  <inkml:trace contextRef="#ctx0" brushRef="#br1" timeOffset="70084.0086">12602 15512 8643,'13'31'4644,"-13"-31"-387,18 11-387,-18-11-3870,22-6-516,-4-5 0,2-2 258,-3-3 0,3-2 129,-2-2 258,-3 4-129,-1 2 129,-4-3 0,-3 5 129,-4-1-129,-3 2-129,0 11 0,-4-17 129,4 17-129,-25-8 0,10 7 129,-5 1-129,-1 0 129,1 5 0,-2 3 0,3 4-129,-2-3 129,4 7 0,1 2 0,4 4-129,2-3 129,5 6 129,1 1-129,4 3-129,1-2 258,11 4-258,1-5 129,5 1 0,2-5 0,4-2-129,1-3 0,1-8-129,3-3-258,-3-9-645,11 2-1419,-5-14-2193,-2-3-387,1-6-129</inkml:trace>
  <inkml:trace contextRef="#ctx0" brushRef="#br1" timeOffset="70416.0276">13068 15429 5547,'0'22'4386,"1"0"-258,-1-22-258,0 21-3741,8-3-258,0 4 258,1 7 0,1 3 258,2 10 0,-3 4 129,2 9 0,-4 0 0,2 5 0,-2-5-258,0-1 129,-3-7-129,2-5-129,-3-7-258,-2-9-258,3-5-129,-4-21-387,3 24-1548,-3-24-2193,-8-1 0,0-10-516</inkml:trace>
  <inkml:trace contextRef="#ctx0" brushRef="#br1" timeOffset="70820.0507">13106 15512 5289,'21'-17'3354,"4"15"-1032,-10-15 0,14 11-3870,-4-3 258,9 6 645,-4-2 258,0 4 774,0 2 903,-9 0 516,4 11 0,-13-5-258,6 11-387,-11-5-387,1 9-258,-8-3 0,-3 7 0,-13-3 0,-2 5 0,-10-5 0,-1 3-129,-9-5 129,2 2-129,-5-7-258,3-2 0,4-3-258,1-6-129,9 3-645,-3-13-903,16-3-2838,11 8-258,-10-24-258,11 8 258</inkml:trace>
  <inkml:trace contextRef="#ctx0" brushRef="#br1" timeOffset="71743.1035">13521 15599 4386,'28'14'4128,"-4"-7"-774,-11-18-387,13 2-3612,-5-9-387,5 4 645,2-4 129,-1 2 258,1 0 387,-6-7 645,2 10 129,-6-6-387,2 8-129,-6-5-387,-1 5-129,-4-2 0,-9 13 0,2-14-129,-2 14 129,-8-12 0,-4 12 0,-6 0 0,0 0 129,-5 1 0,1 7 0,-4 2-129,3 2 0,-3 3 0,6 0-129,-4 3 129,6 4-129,1 0 0,1 5 0,3-1 258,2 6-258,5-3 258,3 5 0,2-4 0,1 2 129,4-6-129,11-1 0,-4-8 0,10-2 0,-2-9-129,5-5-129,5-5 0,0-10-129,4-7 0,1-4-129,6-1 129,-4-5-129,1 4 0,-4-2 129,0 2 0,-6 2 129,-4 4-129,-2 1 129,-6 5 0,1 1 0,-5 1 129,-11 13 0,18-17-129,-18 17 129,13-10 0,-13 10 0,0 0 0,12 9 0,-12-9 0,7 25-129,-6-9 129,3 6-129,-1-2 258,3 4-129,-3-6 0,5-2 129,-8-16-129,22 12-129,-5-14 0,7-12 129,3-8-129,3-4 0,3-4 129,3 1 129,-3 1-129,-1 8 258,-5 0 0,-5 15 0,-4 2 0,1 6 258,-7 12-387,4 7-129,-5 2 129,2 3-258,1 3 0,-1-1-129,3 0-258,-6-9-516,8 2-129,-18-22-1806,19 9-2322,-19-9-129,21-4-516</inkml:trace>
  <inkml:trace contextRef="#ctx0" brushRef="#br1" timeOffset="72196.1294">14798 15715 4128,'-20'9'3096,"20"-9"-516,-5-26 774,4 3-3741,1-1 0,10-2 387,6 4 645,-3-5 258,14 13 1032,-12-5 387,15 14-774,-11-3-645,7 8-516,1 0-129,0 7 0,-1 1-129,0 6 129,-5-2 0,0 8-129,-5-6 258,0 6-129,-12-1 0,3 3 0,-10-2 0,-5 3 129,-10-5-258,-3 1 258,-7 0-258,-4-7-129,-2-2-129,-4-7 129,1-1-516,-5-7-129,10-1-387,-12-21-1548,18 2-2580,0-4-129,8-8 0</inkml:trace>
  <inkml:trace contextRef="#ctx0" brushRef="#br1" timeOffset="72528.1484">15061 15020 9030,'7'34'5031,"-7"-16"-387,0 1-258,1 2-4515,-1 8-129,0 5 258,0 4 0,3 11 129,-3 4 129,5 10 0,-5 0 258,5 5-258,-3-5 0,8 2 0,-7-7-129,3-7-258,0-6 129,-1-15-387,3-6-129,-8-24-258,13 22-774,-13-33-1419,8-1-2322,1-8-129,-1-4 0</inkml:trace>
  <inkml:trace contextRef="#ctx0" brushRef="#br1" timeOffset="73096.1809">15789 15341 7611,'13'0'5160,"-3"0"-516,-10 0-129,-10-8-4386,10 8-258,-22-6 129,8 6 129,-7-2 0,0 4 129,-9 4 129,3 6-129,-4 0 0,-2 7-129,1 0-129,6 1 0,0 0 0,5-1 129,7 2-129,5-5-129,5 1 258,4-5-129,12-2-129,5 0 0,4 0 129,7-1-258,2-3 258,4 0-258,2 2 258,0-1-258,-1 2 258,-1 0 129,-4 2-129,-3-1 0,-6 2 0,-3 1 129,-8-2-129,-4 1 129,-6 1 129,-5 1 0,-11 1 0,-1 6 129,-10-4-129,1 5 129,-7-2-129,1 6 0,-4-4-129,1 3-129,-1-5 0,2-2-258,5 5-645,-10-22-2322,13 11-1806,-1-9-516,5-4-258</inkml:trace>
</inkml:ink>
</file>

<file path=ppt/ink/ink1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3-03T19:16:21.291"/>
    </inkml:context>
    <inkml:brush xml:id="br0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9026 11444 129,'-14'0'1548,"14"0"-129,-16-14-516,16 14 0,-18-11-258,7 3-129,-5 1 258,-1-1-258,-4-1 129,-2-2-129,-6-1 129,-3 0-258,-5-1 258,0 3-387,-6-5 258,-3 2-387,-7-2 129,-1 4-129,-1 0 129,-3 4-258,-5 2 0,2 4 0,-1 1-258,-3 2 258,2 9-129,2 2 129,1 3 0,-1 4 0,5-1 0,-4 3 0,1 0 129,2 5-129,-1-4 258,3 2-258,0 0 0,5 2 129,1 1 0,4 4-129,5-1 129,0 5-129,3-2 129,2 2-258,4 1 258,2 0 0,3 3-129,3-1 0,2-1 129,4 1-129,5-1 0,2 2 258,5 0-129,3 0-129,2 1 0,6-3 0,5 0 0,5 0 129,0-1 129,5 0-129,5-3 258,2 3-129,3-7 0,4 5-129,3-4 258,5 1-129,6-4-129,4 0 129,6-2-129,3-1 0,3 0 129,2-2-129,-1-2 258,5-1-129,-3-3-129,4 1 129,-5-5 0,4 2 0,-2-6-129,5 2 129,-1-5 129,4 4-258,-3-5 129,2 2-129,1-2 129,2 0-129,-1 0 0,4 4 0,1-4 0,5 0 0,2-3 0,1 3 0,2-5 0,1 0 0,0-2 0,-1-5 0,-1-1 0,1 1-129,1-3 129,-1 3-129,0-3 129,5 1-129,-1 0 0,-1-2 0,4-1 0,1 2 0,0-2 0,2-2 129,-2 3-129,3 0 0,2-3 129,2 2 0,-3-3 0,1 2-129,-1-1 129,-1 2-129,-4-4 258,1 1-129,-5 1-129,-4-3 129,-5-1-129,-2-1 129,-4 0-129,-5 0 0,-6-6-129,-6 2 129,-7-1-129,-9 0 129,-5 0-129,-8 1 258,-11-1-258,-7-4 129,-5 4 0,-9 0 0,-3-3 129,-10-3-258,-9 0 258,-9 0-258,-8-4 129,-9 3 0,-7-2 0,-8 2-258,-4-5 516,-6-1-516,-4 0 258,-3-1 0,-4-1 0,-2-2 0,-6 0-129,-4-1 129,-5 5-129,-4 2 0,-2-1 0,-9 2 129,-4 5-129,-6 0 0,-3 4 129,-4 1 0,-5 4 0,-1-3 0,-7 6 0,-5 0 0,-1 5-129,0 3 258,-3 3-129,-2 1 0,-5 5 0,2 0 129,2 5-129,5 1 0,0-1 0,3-2 0,8 0 0,8 0-129,7 3 0,6-1-258,13 6-258,-4-4-1032,17 15-2580,3 7-387,-2 3-387</inkml:trace>
  <inkml:trace contextRef="#ctx0" brushRef="#br0" timeOffset="10376.5935">15515 11383 645,'-7'38'903,"4"-15"-258,1 2 129,0 6-387,2 2 129,0 6-129,0 4 0,2 9-258,3 6 129,3 7-258,0 5 129,4 5 0,2 4-129,1 7 258,3 3-516,-2 1 258,4-1 0,-8 3 0,2-2 0,-8 1 258,-1-1 0,-5-3 258,0-2 129,-7-6 129,-2 1 129,-1-8-129,1 2 129,-1-8 129,0 0-129,0-5-258,3 2 0,-1-2 0,1 0-129,-1-4 0,4 1-129,-2-8-258,5-1 129,0-4-129,1-2-129,0-5 129,1-4-129,4-3 0,-1-1-129,0-4 129,1 1-129,-3-1 129,-1-4 0,4 0-129,-5 0 129,0 2 0,0-2 129,0 2-129,1-3 0,-1 0 0,2 0 0,2 0 0,1 1 129,2-3 0,3-1-129,1-1 258,4 2-129,4 0 0,3 2 0,-1-3 0,6 4 0,3-3 0,1 4 129,7-1-129,2 1 129,1-4-129,7-2 258,2 1-129,9-2 0,2 2-129,9 1 129,0-8 0,2 7-129,7-6 0,2 1 0,1-2 0,4 1 0,3-1 0,0-1-258,5-2 258,0 1-258,-1 2 129,-1 0-129,1 4 129,-1 2-129,-2-5 258,0 2-129,2 3 0,0 0 129,3-2-129,-1-3 0,0 0 0,-1-4 0,1 1 0,-3-1 0,2-7 129,0 0-129,-2 1 129,1 0 0,2-2-129,2 2 0,0-2 0,0 0 0,3-3 0,1 2 0,2 1-129,1 0 129,-1 0 0,5 0-129,-3 0 129,6 0 0,-1 1 0,0 2-129,2-3 129,-2 0-129,3 0 129,0-2-129,0 2 0,0-2 0,0-1 129,-3-3-129,0 4 0,0-1 129,-1 2-129,-1 0 129,-5-2 0,-3 1 0,-3 2 0,-6 0-129,-2-3 129,-5 0 0,-4 1 0,-6-2 0,-3 4-129,1-1 129,-6 1 0,-1-2 0,-4 2-129,-5 0 129,-4 0 0,0 2 0,-6 0 0,-6-1 0,-1 1 129,-6-2-129,-3 0 0,-6 0 0,-3-5 129,-3-2-129,-2-8 0,-3-2 129,-4-5-129,2-6 129,-3-6-129,4-6 129,-3-7-129,6-9 258,-3-4-258,2-8 0,0-7 0,1-4 0,-1-5 0,-1-7 129,2-5-258,-2-4 129,1-7 0,-2-3 129,0-5-129,0-7 129,1-3-258,0-3 258,-3-2-129,-2-2 129,1 2-129,3 2 0,-2 9 0,0 11 0,1 6-129,-1 8 129,0 12-129,2 5 129,0 7 0,1 6-129,-1 1 258,-1 3-129,-1 2 129,1 2 0,-1 0-129,-3 6 0,-1-1 0,-3 5 129,0 1-129,-2 1 0,2 3 0,-2 6 0,0 1 0,0 4 0,0 7 0,0 1-129,0 5 129,-4 0 0,2 5-129,-1 0 129,3 12 0,-6-20 0,2 9-129,-1 0 129,-3-1 0,0 0-129,-1 0 129,-6 3 0,2 1-129,-6 0 129,-2 0-129,-6 1 129,0 1-129,-4 2 129,-7-1 0,-4-3 0,-3 2 0,-5-2-129,-3 0 129,-6 4 0,-3-3 0,-7-1-129,-4 0 129,-6-1 0,-4 0 0,-6 2 0,-5-3 0,-3 4 0,-8-5 0,-4 4 0,-2 0 0,-2 1 0,-6-3 0,0 2-129,-3-3 258,-6 1-129,-2-3 0,-3 3 129,-2-4-129,-3 3 0,-4-2 0,1 2 0,0-2 0,3 5 0,0-1 0,1 2 0,0 1 0,3 2 0,3 0-129,-2 3 387,2 0-258,1 0 0,1 0 0,3-4 258,0 4-258,3-3 258,-3 0-387,6-1 129,-2 1 0,3-1 129,-1 4-129,4 0-129,-2 3 129,-1-2-258,-1 5 387,-3 1-258,2-3 129,-1 3-129,3-4 258,-1-2-129,6-1 0,1 1 0,7-1 0,6 0 0,5-2 0,7-2 0,6 4 0,3-3 0,5 3 0,8 0 0,3 0 0,2 5 0,4-3 0,-2 3 129,3-5-129,3 5 129,4-5-129,3 0-129,5 2 129,4-2 0,8 1 0,7-1-129,4 2 129,8-2-129,10 0 129,-12 2 129,12-2-258,0 0 258,0 0-129,0 0 0,0 0 0,0 0 0,0 0 0,0 0-129,-6 12 129,6-12 0,0 0 0,0 15 0,0-15 0,0 16 0,0-3 0,0 2 0,0 5 0,-1 4 0,-4 4 0,-2 3 0,-2 10 0,-2 8 129,3 9-258,1 7 129,4 9-129,3 5-129,16 12-1032,9 2-2580,20-7-774,15-8-258</inkml:trace>
  <inkml:trace contextRef="#ctx0" brushRef="#br0" timeOffset="28140.6094">19842 15843 516,'0'-10'3870,"10"-24"129,1 16-258,-6-5-2322,2-6-1161,1 5-129,3-7-129,-3 3 129,0 2-129,-1 1 129,-2 1 0,0 3 0,-4-1 258,5-1 258,-5 0-129,2 5 129,-1-5-258,2 6 0,1-1-516,-3-1-1161,0 2-2580,-2 17-258,5-16-516</inkml:trace>
  <inkml:trace contextRef="#ctx0" brushRef="#br0" timeOffset="28576.6344">19786 15415 774,'0'0'3354,"-4"-13"258,14 4-129,4-10-2709,1-4-516,5-5-258,1-1 258,3-2 0,-5 4 129,4 4 0,-7 1 129,1 6-129,-4 3 258,0 6-258,-13 7 0,14-7 0,-14 7 0,0 0 0,0 0 0,13 0-129,-13 0 129,0 0 258,0 0-258,0 11-129,-5 2 0,4 2-129,-3 2 0,4 1 0,0 7-258,5-3 0,10 4-903,-2-3-3096,4-9-258,6 3-258,-9-12 0</inkml:trace>
  <inkml:trace contextRef="#ctx0" brushRef="#br0" timeOffset="29816.7054">17083 16423 1,'40'-50'3482,"-24"16"259,8 20-516,-1-11-2580,-6-3-774,3 10 129,1-3-129,-2 3 0,1-1 258,-3 4 129,-1-1 129,-4 3 129,1 4 258,-2-1-258,-11 10 129,18-13-258,-18 13 0,0 0-258,12-7 258,-12 7-258,0 0 0,0 0 0,2 9 129,-2-9-129,0 16 129,1-6 258,-1-10-258,0 19 0,0-19-129,0 22 129,0-22 0,3 19 0,-3-19 129,4 14-129,-4-14 0,5 16 0,-5-16 0,6 23 129,-5-8-258,1 9 129,0 5 0,-2 8-258,0 1 387,0 16-258,-1-8 129,-3 6-129,-1-11 387,-1 0-387,-1-9 129,4-12-258,-1-3-258,4-17-774,0 0-2064,-6-6-1161,0-8-645,1-8-387</inkml:trace>
  <inkml:trace contextRef="#ctx0" brushRef="#br0" timeOffset="30312.7338">17277 16223 1032,'4'-12'3354,"-4"12"-258,0-14-387,0 14-3741,0-11-129,0 11 516,0 0 258,-12-6 387,12 6 516,-15 7 516,9 5 516,-9 0 129,6 10 0,-12-1-387,6 12-258,-8-4 0,3 10-516,-8-4 129,1 6-387,-3-5 258,2 3-387,1-7 258,1 2-387,3-5 129,3-4-129,7-10-129,2-2-258,11-13-387,0 0-258,0 0-1548,17-1-1677,-3-23-387,6 7 258</inkml:trace>
  <inkml:trace contextRef="#ctx0" brushRef="#br0" timeOffset="30613.751">17176 16407 6708,'-7'13'4773,"7"-13"-258,0 0-258,0 0-4128,12 4-129,4-4 0,3 0 0,2 0 0,4 0 0,1 0-129,1 5 0,-4-1-129,2 1-129,-7 0-645,5 7-2193,-4-7-1161,-8-4-516,5 7 387</inkml:trace>
  <inkml:trace contextRef="#ctx0" brushRef="#br0" timeOffset="31260.788">17717 16201 3225,'0'0'3612,"0"0"-1032,0 0-516,0 0-645,0 0-387,0 0-516,0 0 129,0 0-258,0 0-129,0 0-129,0 0 129,0 0 129,0 0-258,-8 7 129,8-7-129,-7 12 129,7-12 0,-8 14 0,8-14-129,0 0 129,-10 18 129,10-18-258,-9 27-129,4-11 258,-3 9-258,2 1 129,-3 6-258,-3 6 258,3 2 0,-1 1 0,0-5-258,2 0 0,1-4-129,3-6-516,-2-12-387,6 1-2193,0-15-1032,0 0-129,14-5 129</inkml:trace>
  <inkml:trace contextRef="#ctx0" brushRef="#br0" timeOffset="31588.8068">18068 16087 4257,'0'19'4386,"-8"11"-258,-1-16-129,5 6-3870,0 1-129,0 8 0,0 3 129,-4 3 0,0 7 0,-4 2 0,-2 2-129,-1 2 258,-3-4-516,8 2-1161,-2-8-2451,0-18-516,12-6 0</inkml:trace>
  <inkml:trace contextRef="#ctx0" brushRef="#br0" timeOffset="32187.841">18663 16293 4386,'-3'17'4257,"3"-17"-387,0 0 129,0 0-4257,0 0 129,7 9 129,-7-9-129,7 17 387,-4 0 258,-3 0 0,-3 5-258,-9 2 387,3 8-129,-7 1-129,2-1-258,-1-5 0,2-1-645,7-3-1161,-1-9-2451,7-14-516,0 0-129</inkml:trace>
  <inkml:trace contextRef="#ctx0" brushRef="#br0" timeOffset="32647.8673">18873 16339 3612,'15'5'4515,"-15"-5"-129,6 10-258,-1 1-3612,-5-11-129,0 27-129,0-12 387,-2 6-387,-6-4 258,6 6-129,-6-2-129,6-1 129,2-20 129,0 16-258,10-16-129,10-5-129,7-7 0,7-10-129,8-2-129,2-1 129,6 3-258,-4-3 258,-4 5-129,-5 8 258,-8 4-129,-4 8 258,-10 0 129,-3 11 0,-8 5 0,-2 9 0,-2-6 129,0 9-129,0-3 129,0-1-387,0-3 129,0-2-516,2-2 129,-2-17-387,13 25-1032,-13-25-2580,14-4-516,-1-10-129,0-5-129</inkml:trace>
  <inkml:trace contextRef="#ctx0" brushRef="#br0" timeOffset="32913.8826">19664 16061 5676,'0'41'5031,"-4"-10"-645,-4 4-258,-5 3-3612,7 10-387,-4 1 387,4 9-129,-8 0 129,5 0-129,-5-10 129,4-3-129,-1-12-387,-2-14-903,13-7-3354,0-12-387,-6-24-645,3-3 129</inkml:trace>
  <inkml:trace contextRef="#ctx0" brushRef="#br0" timeOffset="33675.926">19486 16319 4257,'48'35'4773,"-19"-31"-387,12 6-387,-2-1-3225,4-9-774,5 0 0,0 0 0,2 0-129,-2-2 129,-1 0-129,-6-5 387,0 3 0,-6-2-258,-3 3 0,-6-4 129,-9 5-129,-2-5 0,-15 7-129,5-13-387,-7 1 258,-10 7 0,-6-5 0,-3 5 0,-4-6 0,-1 11-129,-1 0 387,0 0 258,1 2-258,-1 8 129,6 6 0,0 1 129,0 6 0,2 1 0,4 7-129,1 1 129,5 1-129,7 0-129,2 0 0,6-8 0,10-5-129,4-7 0,7-9-129,6-6 0,6-10 0,2-10 0,-4-7 129,6 1-258,-8 1 129,0-1 258,-6 6 0,-6 7 0,-5 5 0,-6 6-258,-12 4-258,18 6-258,-18-6 129,11 34-129,-8-10 258,1 9 258,0-3 129,0 0 516,1 1 516,-5-9 129,5 3 129,-5-25 0,0 25-516,0-25 387,0 0-516,-6-15-258,5 1 0,-1-8-258,2-5 0,1-1-129,6-4-129,7 2 129,4 0 0,6 3 0,6-6 0,5 13-516,0-5 0,7 14-903,-10-9-1419,-2 11-1419,3 9-387</inkml:trace>
  <inkml:trace contextRef="#ctx0" brushRef="#br0" timeOffset="34187.9554">20655 16484 129,'0'68'2193,"0"-25"-1548,-1 6-258,-2 4 645,3 8 516,-3-8 258,3 12 645,-8-17-129,7 8 0,-10-24-258,10 6-774,-8-22-516,1-3-387,8-13-387,-14-10-258,9-14 129,-1-15-129,5-2 0,-5-14-129,6-3 387,0-8-129,6-1 258,4 6-129,3 4 0,7 4-129,4 9-129,5 5 129,5 10-129,-1 9 129,3 16 0,1 3 0,0 1 129,-5 10 0,-3 7 258,-5 6-129,-7 3 258,-2 6 0,-11-6 129,-3 5 0,-8-7 0,-6 5 0,-11-7 0,-1 2-129,-7-4-258,2-7-129,1-5-387,-3-8-516,15 0-2322,1-8-1548,5-10-258,8-7 0</inkml:trace>
  <inkml:trace contextRef="#ctx0" brushRef="#br0" timeOffset="34831.9923">20997 16406 3225,'33'21'4386,"-14"-4"-516,-12-5 0,2 2-3354,3 5-774,-1 0 258,1-1-129,-2 0 258,0 4 0,-4-5 387,3 1 129,-6-2 0,4 0 387,-7-5-258,1 4-129,-1-15 0,-3 13-129,3-13 0,-12 0-258,12 0-129,-12-14-516,11-3 258,0-7-129,1 5 0,7-9 0,6 2 0,0 6 129,5-5 129,1 7-129,3 6 129,1 4 129,-1 0-129,0 7 0,2 1 0,-1 3 0,-2 4 129,2-1-129,-1-1-129,2-1 0,0-2 258,-1 0-129,1-2-129,1-2 258,-2-5-129,-4 2 129,-2-4-129,-6-4 129,-3 1-258,-6 0 258,-2-2-387,-9 3 129,-4 5-129,-6-5 129,-1 9 0,-4 2 0,-1 2 129,0 6 0,0 4 129,4 5-129,1 5 258,1 8-387,8 3 258,5 3-129,6-4 0,0-3-258,12 2 258,5-9-258,8-6-258,0-17-903,16-4-1806,-2-17-1161,-3-9-645,9-3 387</inkml:trace>
  <inkml:trace contextRef="#ctx0" brushRef="#br0" timeOffset="35508.0309">21944 16048 3354,'1'-15'2451,"12"19"-258,-13-4-258,3 29-129,-3-9-258,0 21 0,-5-5-129,5 21-387,-6-5-387,0 13-387,-2-3 387,2 7-387,-3-6 0,4-6 0,-3-8-129,2-4-129,0-11-258,1-17-129,4-2-516,1-15 0,-9-11-258,-1-17 129,9 6 129,-7-21 129,5 6 387,-4-4 258,5 1-258,0 5 774,2 1-387,0 10-129,0 6-774,3-5-129,9 18-258,-3-9 129,9 14 258,-3 0-129,10 2 387,-1 2 516,3 2 387,4 8 516,-2-4-129,3 9-258,-3-3 258,1 1-387,-7 6 129,2-4-258,-4 4 0,-3-1 0,-3 1-129,-6 1 516,-7-6 0,0 10 387,-5-18 0,-4 12 258,-14-11-129,2 9-129,-12-16-129,4 4-129,-5-5-516,2-3-129,6 0-387,1-8-387,11 3 258,5-11-258,8 4 258,8-3 0,12 8 387,3-8 129,6 1 258,7 2 0,0-5 0,4 2-258,4 3-774,-5-7-1290,-5-9-1935,11 10-258</inkml:trace>
  <inkml:trace contextRef="#ctx0" brushRef="#br0" timeOffset="36060.0625">22641 16033 4257,'-8'49'4773,"-1"-20"-258,7 13-387,-1 4-3741,-6 7-258,0 7-129,-3 6 0,1 0 0,-4-4 258,0 2-258,1-13 129,-2-4 0,3-13-129,2-5 129,1-22-129,10-7 0,-12 0-258,7-15-129,5-6 129,0-8 129,2 0-129,3-6-129,3 6 129,0-3 129,6 9 0,0 1 129,4 4-387,3 2 387,2 5-129,4 2 258,0 1 129,5 4 0,-6-2 129,5 6 0,-6 0 129,2 0 0,-6 2 129,1 8-387,-4-1 129,-1 8-129,-4-1 0,0 7-129,-6 4 129,1 6-129,-5-6 0,0 4 129,0-2-258,-2-9-258,5 9-774,-6-14-2967,0-15-774,20-11-129,-10-7-258</inkml:trace>
  <inkml:trace contextRef="#ctx0" brushRef="#br0" timeOffset="36217.0715">23038 16361 3225,'-3'41'1161,"6"-29"-903,-1 0-516,4-2-1935</inkml:trace>
  <inkml:trace contextRef="#ctx0" brushRef="#br0" timeOffset="36620.0945">23135 16545 5934,'-1'23'4515,"-10"4"-516,1-27-774,10 0-3354,-4-12-903,4 12 0,1-27 645,6 11 0,2 2 387,-1-6 774,7 11 387,-8-7 0,11 14 129,-18 2-258,23-2-645,-23 2 0,20 14-129,-12-2 0,2 5-129,-5 5 0,4 6-129,-7-6 258,3-2-129,-5 2 0,0-1 129,-10-6-129,1 2 387,-7-3-258,-1-3 0,-4-4 0,2 0 0,-4-5 0,4-2-258,2 0-129,0-7-387,17 7 0,-20-29-774,20 29-1419,6-22-2064,4 0-516,6 0 0</inkml:trace>
  <inkml:trace contextRef="#ctx0" brushRef="#br0" timeOffset="37028.1179">23409 16495 5160,'-3'42'4773,"1"-27"-129,-4 1-387,6-16-3483,-10 30-387,8-18 129,2-12 0,0 0-129,13 11 258,-1-17-258,4-4-129,-1-6 0,6-3-129,-2-2 129,1 9 0,-2-5-129,-3 11 129,-3 0-129,-1 6 129,-11 0 0,18 27-129,-12-13-129,4 9 0,-2 5 0,-1-4 0,1 3 0,-1-4 0,0 0-129,-4-12-258,3 7 0,-6-18-129,13 18-129,-13-18-903,17 0-2709,-8-11-645,4-6-258,0 0 129</inkml:trace>
  <inkml:trace contextRef="#ctx0" brushRef="#br0" timeOffset="37808.1625">24082 16444 2967,'0'12'3870,"-12"-15"0,12 3-1032,0 0-2580,-11 0-129,11 0 258,-19 0 0,8 3 258,-7-3 0,5 9 258,-8-5-129,6 9-258,-8-5 129,4 4-516,-2 0 258,3-1-129,1-1 0,5-2-129,1 3 0,11-11-129,-8 12 129,8-12 0,8 18-258,4-9 129,8 0 0,1 6 0,4-3 0,2 5 0,1-2 129,-1 3-258,-4-1 258,0 0-258,-6 3 129,-2 0 0,-6-3 129,-5-2 129,-4 4-129,-1-3 258,-8-3 0,-2 3 258,-8-3-129,1 2 0,-6-11 0,4 4 0,-4-2-129,1 2-258,-1-1-129,1-2-129,5 2-774,-11-7-1419,12 7-2322,-5 1-645,-2-7-129,-5-1 129</inkml:trace>
  <inkml:trace contextRef="#ctx0" brushRef="#br0" timeOffset="44428.5412">19766 11952 1935,'11'0'1290,"-11"0"-903,0 0 0,0 0-258,0 0 0,-6 0 258,6 0-129,0 0 387,-14-5-129,3 2 258,11 3-258,-21-2 129,10 2-129,-4-2 129,1 2-387,-4 0 129,2 2-258,-2 0 129,-2 2-129,-1 0-129,-6 0 0,0 4 0,-2-1 0,-4-2 0,-1 3 129,-2-1 129,1 5-129,-8-2 129,7 2 0,-5 0 258,1 2-129,-2-1-129,3 3 129,-3 1-129,2 2 129,-1 1-129,0 4 0,1-2-129,-1 3 0,0 1 0,-2 5 0,1-2 0,0 5 258,2 0-129,-2 5-129,2-6 258,4 5-129,0-3 258,6 6-129,0-8 0,8 4-129,-2-3 129,8 4 129,-3-1-258,8 5 0,-2-1-258,5 0 258,-2 2-258,3 1 129,3-4 0,1 0 0,2 1-129,1 0 129,1-6 129,5 2-129,4-3 129,4 0 0,1-2-129,4 1 0,2-3 129,3-1-129,1-1-129,4 2 129,2 0-129,1 2 129,2 1-129,2 2 258,2-4-129,4-1 0,0-1 129,3-2-129,5-3 129,5-2-129,0-8 0,6 0 129,3-5-129,4-1-129,3-3 129,4-5-129,-1 0 129,4 0 0,-2-7-129,3-3 0,-1-4 129,0-3-129,-1-7 129,0 0-258,2-4 258,0-3-129,2-7 0,-3 1 0,1-1 0,-1-7 0,-4 5-129,-3-6 129,-4-3 0,-5 1-129,-1 0 129,-6-5-129,-3 2 0,-5-1 129,-5-3 0,-3 5-129,-8-1 129,-2 0-129,-7 2 129,-2 0 0,-6 2 0,-2 1-129,-4 2 0,-3-2 258,-3-1-258,-2 2 129,0-1-129,-6 4 129,-4-3-129,-6-1 0,-1 3 129,-6-1-129,-2 2 129,-8-3-258,-1 5 129,-6-4-129,-6 5 0,-3 3 258,-3 2-129,-5 5 0,-4 6 129,-4 6 0,-5 3 0,-2 9 0,-8 3 0,-1 2 0,-3 1 0,-6 7 0,-3 3 0,-3 3 0,-4 2 0,0 4 0,0 5-129,2 5 129,-1 5 0,4 1-129,7 5-129,5-5-258,11 8-1032,2-8-2838,10-5-129,12-6-645,5-11 388</inkml:trace>
  <inkml:trace contextRef="#ctx0" brushRef="#br0" timeOffset="47283.7045">19115 11520 258,'-38'0'1935,"16"0"-258,0 0-387,-1 0 0,-4 3-258,0 4-258,-2 2-387,1 3 129,-5 1-258,-1 5 129,-2 1-129,-5 3 129,-3 2 0,-2 5-129,-2-1-129,-3 5 129,-4 2 129,-1 3-129,0 5-129,-2 2 129,-1 4 129,2 4-129,-1 3 0,-2 5 129,1 1-129,3 2-129,0 0 129,0 4-258,5 0 129,2 2-129,1 5 129,8-3-129,2 2 0,6 3 0,5 0 129,7 3 129,4-2-129,9-2 0,3-4 0,4 0 0,3 1 129,8-7-129,5-1 129,4-1 0,5-6 0,6 1 0,4-8 0,6 1 0,4-5-129,5-2 129,2-6 258,4-2-258,3-4 129,3-2-258,0-1 258,7-3-129,1-6 129,4-1-258,5-3 129,6 0-129,-1-2 129,4 1-129,2-7 0,-1 1 129,-1-3-129,1-2 129,-1-5-129,0 0 0,0-2 0,1-8-129,-3-2 129,0-1-258,3 3 129,-3-3 0,1-2 129,0 3-129,2-2-129,0 2 129,2-1 129,-1-4 0,-1-2-258,2 0 258,-5-2-129,3 0 0,-3-4 0,0-2 129,1 0-129,0-1-129,-2-2 129,-2-5 0,0 0 0,-3-5 129,-2-3-129,2-7 0,0-1 0,-2-2 129,-1-2 0,-2-6-129,-1 3 129,0-1-129,-5 1 129,-4 6-129,-3-4 129,-4 1-129,-3 0 0,-1 2 0,-3-4 129,-7 1-258,-1-3 258,-1-1-129,-5-1 0,1-1 0,-5 1-129,-1 1 258,0 1-258,-2 1 129,-8 2-129,3 1 258,-5 0-258,-5 4 129,1 1 0,-6-2 0,-4 3 0,-3-1-129,-2-1 129,-1 2 0,-6 0 0,-4 0 0,-5 0-129,-4 2 129,-2-1 0,-6 3 129,-4 2-258,-3 1 129,-3 0 0,-7 4-129,-2 4 129,-4 3 0,-4 4-129,-5-1 0,-3 3 129,-4 1-129,-3 6 129,-6-1 0,-6 2-129,-3-2 0,-3 4 129,-4 1-129,-4 1 129,-4 6-129,-6-2-129,-2 6 129,-4 1 129,-2 2-129,-2 3 0,-6 3 129,1 5 0,-5-2 0,-3 8-129,3 2 129,-3 5-129,-2 1 129,-3 4-129,3 5 0,1 3-129,1 1 0,8 6 0,1-4-258,11 9-129,-1-10-1290,13 2-2709,11 3 0,-1-18-387</inkml:trace>
  <inkml:trace contextRef="#ctx0" brushRef="#br0" timeOffset="50199.8713">20767 11937 2193,'0'0'774,"0"0"-1032,0 0 0,0 0 258,0 0 129,0 0 258,0 0 129,0 0 387,0 0 0,0 0 258,0 0 0,-7-2-129,7 2-258,0-25-129,0 8-258,7-4 129,1-4-258,5-8-129,1-5-129,1-3-129,3-2 0,1-3 0,-3-4 0,2 0 0,-4-5-129,-1 7 258,-3-2 0,1 1 0,-2 2 258,-1 1-258,1 1 0,3 3 129,3 4-129,1-1 0,8 5 0,-1 2 129,8 4-129,-2 2 258,9 5-129,-2-1 258,8 3 0,-4-1-129,10-1 258,-5-3-258,3 3 129,-1-4-129,-1 1 0,-5-4-129,-9-1 0,-4 2 0,-10 1 0,-4-3-129,-9 0 0,-5 2-129,-3-4 0,-6 1 129,-1-4-129,3-5 129,2-4-129,5-5 258,3-1 0,9-4 0,10 2 258,3-6 0,9 6 0,-5-1 0,12 4-129,-6 1 0,5 6 0,-1 1 0,-3 2-258,-3 5 0,-4 3-387,2 6-387,-14 2-903,-1 2-2580,-3 13-387,-12-7 258</inkml:trace>
  <inkml:trace contextRef="#ctx0" brushRef="#br0" timeOffset="50703.9001">22362 9276 1032,'-5'-18'2580,"5"18"-2193,7-19-516,-7 19 258,6-17 516,-6 17-258,7-12 387,-7 12 129,0 0-129,0 0 129,11-13 129,-11 13-129,11 4-129,0 6 0,-5 6-129,6 6 129,1 4 0,4 11-387,0 4 0,2 5-129,-1 7-129,-2 1 0,-2-3-129,0 2 0,-5-3 0,-2-7 0,-1-6 0,-3-11-516,5-3-774,-3-9-2451,-5-14-516,12-9-129</inkml:trace>
  <inkml:trace contextRef="#ctx0" brushRef="#br0" timeOffset="50936.9134">22488 9426 258,'17'-25'4128,"6"16"129,-6-13 129,3 0-2967,10 3-387,-4-3-516,4 5 0,-7-2-387,1 5-129,-6-1-129,-5 3-387,2 7-645,-15 5-903,14-10-903,-14 10-1161,0 0-129</inkml:trace>
  <inkml:trace contextRef="#ctx0" brushRef="#br0" timeOffset="51192.9281">22568 9464 1161,'-44'37'3741,"31"-23"-903,7-2-645,7 0-645,-1-12-258,34 17-516,-9-12 129,9 2-258,1-3-387,2 0 0,-4 1 0,1-2-129,-7 3 0,-3-3-129,-3 2-129,-7 0-645,2 2-2322,7 7-1032,-13-14-387</inkml:trace>
  <inkml:trace contextRef="#ctx0" brushRef="#br0" timeOffset="51545.9483">23009 9198 3354,'0'22'4773,"10"8"-645,-7-16 258,9 7-4128,1 4-387,2 9 129,1 1 0,1 2 0,-3 3 0,-1-4-129,-5-5 0,0 2-258,-5-8 387,1-4-387,-4-10-258,5 3-1548,-5-14-2064,0 0 0,19 0 0</inkml:trace>
  <inkml:trace contextRef="#ctx0" brushRef="#br0" timeOffset="52167.9838">23007 9115 5547,'22'-21'4515,"-18"12"-258,11-3-1677,-3 8-2451,6 3 0,4-2-129,5 3-129,3 0 129,3-1 0,2-3 0,-1 1 0,-2-1 0,-4 0 0,-6-1 129,-3 2-129,-6 1 129,-13 2 0,12 2-129,-12-2 129,-9 24 0,-6-7 0,-3 2 0,-3 2 0,0 0-129,0-1 0,2-2 0,6-3 0,8-5 0,5-10-129,18 15 129,12-13-129,9 1 129,9-3 0,3 0 0,6 0 0,-3 1 0,-5 4 0,-5 0 129,-8 7 0,-6 2 0,-10 8 129,-7 3-258,-8 3 129,-5 2 0,-1-4 0,-12 4 0,-7-4 129,-5 0-129,-4-5 0,-3 2 129,-3-8-129,2-1-129,-1 5-645,-7-9-2322,6-5-1548,5 0-258,-5-12-387</inkml:trace>
  <inkml:trace contextRef="#ctx0" brushRef="#br0" timeOffset="53576.0643">22033 10214 1677,'0'0'3870,"0"0"-1677,-3-7-516,3 7 0,0 0-387,-2-12 129,-5 1-516,7 11 0,-8-28-387,3 12 258,-4-9-387,2 0 129,-4-8-258,1 0 129,-3-11-258,1 0 129,-1-6 0,-1-1-129,-1-2 129,0 2-258,-2-5 129,3 5 0,-5 1 0,2 4 0,-1 3-129,1 2 129,0 6-129,2 0 129,1 6-258,2 3 258,4 7-129,2 2-129,2 7 129,4 10 0,0 0 0,0 0 0,0 0 0,0 0 0,4 6 0,1 8 129,-1 1 0,1 5 129,1 2-129,4 1-129,2 3 129,2-1-129,3-2 258,3-3-387,3-2 129,1-4-258,4-4 258,0-4 0,0-3 0,-1-3 0,-1-3 0,-1-2 129,-7-6-129,0 1 0,-5-5 129,-2 2-129,-3 2 0,-2-1 0,-6 12 0,5-20-129,-5 20 129,3-11-129,-3 11 129,0 0 0,0 0 0,0 0 0,0 0 0,0 0 0,-1 7 0,-1 7 0,2 3 0,2 7 0,5 6 0,1 2 0,2 9 0,4 6 0,-1 2 0,3 3 0,-5 0 0,2-1 0,0 0 0,-2-1 0,-1-4-129,0-7 129,0-5 0,1-3 0,1-4 0,2-8-129,6-3-258,-5-16-1032,13-1-2064,-2-9-1290,-2-16-129,3-7-129</inkml:trace>
  <inkml:trace contextRef="#ctx0" brushRef="#br0" timeOffset="54100.0943">22348 8983 903,'0'0'129,"0"0"-129,0 0 387,0 0 0,0 0 258,0 0 387,0 0 129,0 0 0,0 0 258,-7 17-258,7-17 0,-11 27 0,3-13-387,3 10 129,-6-4-129,6 11-129,-2 5-258,3 11 0,-1 1 129,4 9-258,1 4-129,2 5 129,7 6-129,2 1 0,1-1 0,2-4 0,0 0 258,0-5-129,4-2 0,3-2-129,6-7 0,5-2-516,16-1-903,2-2-2580,6-9-387,16 5-258</inkml:trace>
  <inkml:trace contextRef="#ctx0" brushRef="#br0" timeOffset="54812.135">23574 8748 258,'0'-24'3354,"6"14"-1290,-6 10-387,2-19-645,-2 19-129,6-12-387,-6 12 0,0 0 0,0 0 0,10-2 129,-10 2 129,16 0-129,-1 9 258,0-4 0,13 10-129,2 3 129,11 10-387,8 6-129,8 11 0,6 10-387,5 5 258,0 7-516,-4 5 516,-6-1-516,-9 4 516,-11-5-129,-11 0-129,-13-5 129,-11-1 129,-6-2-129,-15-2-129,-5 4-516,-16-5-2838,-2-2-1032,-1 3-516,-12-19 0</inkml:trace>
  <inkml:trace contextRef="#ctx0" brushRef="#br0" timeOffset="57360.2808">20686 11826 1032,'0'0'2967,"-12"-14"-2193,12 14 0,-11-14 129,11 14 129,-12-13-129,12 13-129,-10-13 129,10 13-258,-7-11-129,7 11 0,0 0-258,0 0 0,-4-14 0,4 14 258,0 0-129,0 0 129,0-10-258,0 10 0,0 0 129,0 0-129,0 0-129,0 0-129,0 0 0,0 0 129,0 0-129,0 0 129,-2 10 0,2-10 0,0 24 0,0-8 129,2 2-258,1 3 129,2-1 129,1 3-129,0 1-129,-1-2 129,3-2 129,-1-1-129,1-6 0,-8-13 129,19 14 0,-5-10 0,0-4-129,3-9 129,2-6 0,3-3-129,3-6-129,2 2 129,0-6-129,-1 2 0,-2-3 0,0 5 0,-3 5 0,-3 2 0,-2 2-129,-5 5-258,0 8-645,-11 2-1161,0 0-2322,13 2-129,-13-2 0</inkml:trace>
  <inkml:trace contextRef="#ctx0" brushRef="#br0" timeOffset="63563.6356">17873 12424 1,'0'0'257,"0"0"130,0 0-129,0 0-129,0 0-129,0-7 0,0 7 129,0 0 129,0 0-129,0 0 0,-8-3 0,8 3 0,0 0 129,-17-9 0,17 9 0,-18-18 129,7 6-129,-3-3 387,-4-3-258,-5-2 387,-6-2 0,-4-2-258,-10 2 0,-3-2 0,-9-1 0,-2-1-258,-6 5 0,-4 0 129,-3 3 0,-3 2 129,-2-2 129,-1 8 129,-3-3 0,3 7 0,-4-2-129,11 8 0,-3 0-258,9 3-129,2 7-129,3 3-129,4 4 0,6 2 258,5 1-258,-1 3 129,6-4 0,2-1 0,2-1 0,5 0 258,0-5-258,2 0 258,-1-4-129,1-2-129,-6-6 129,-3 0-129,-4-6 129,-3-5-258,-4-4 129,-6-6 0,-5 1-129,-3-7 0,-4-2 0,-2-2-129,-3 0 129,1-1 0,-1 1 0,2-1 0,-1 0 0,7 3 0,0-1 0,6 3 0,1-1 0,2 1 0,1 0 129,5-1-129,1 5 0,4-2 0,3 1 0,6 4 0,4-1 0,9 1 0,-1 3 0,5 1 129,1-2 0,3 1 0,-5-1 258,1 0-129,-3-4 0,-2-2-129,-5 1 129,-2-3 0,-5 0-129,-1 0 0,-5 2-129,-1 2 0,-4 2 0,1 3 0,-2 1 0,2 3 0,3 7-129,3 0 0,7 6-129,0-2-258,14 7-645,-5-2-1806,11 8-1548,10 4-258,0-15 0</inkml:trace>
  <inkml:trace contextRef="#ctx0" brushRef="#br0" timeOffset="66803.821">17756 12400 1,'14'-5'128,"-14"5"517,12-5 129,-12 5 387,0 0 258,0 0 129,0 0 129,11-5-129,-11 5-129,0 0-258,0 0-387,0 0-129,0 0-258,0 0 129,0 0-387,0 0 129,0 0 129,0 0-129,-10 0-258,10 0 258,-14 0 0,1 0-258,-1 3 129,-2 2-129,-4-3 129,-2 0 0,-3 1 0,1 1 0,-2-1-129,0-1 129,0-1 0,0 1-129,1-2 0,0 2 0,2 1 0,-1-2 258,2 2-258,2-2 0,4 2-258,2-2 258,3 2 0,11-3-129,0 0 129,0 0 129,10 0-129,10 0-129,4 0 129,4-5 129,4-5-258,2 3 129,1 0 0,2 2-129,-3-5 129,-3 4 0,3-2 0,-4 0 0,-2 1 0,0 2 0,-3-3 129,-4 2-129,-5-1 387,2 2-258,-6-3 129,-12 8 0,17-12-129,-17 12 0,7-15 0,-7 15 129,4-14-258,-4 14 0,0-15 0,0 15-129,0-17 129,0 17 0,0-11 0,0 11 0,-1-12 129,1 12-129,0 0 0,0 0 0,-12-3 0,12 3 0,0 0 0,-11 5 0,11-5-129,-10 12 129,10-12 0,-6 12 0,6-12 0,-6 14 0,6-14 0,-2 18 0,2-7 0,0 0 0,0 0 0,0-1 0,0-10-129,0 19 258,0-19 0,0 0 0,0 0 0,0 0 0,0 0 129,0 0-129,-4-14 0,-1 4-129,1-5 0,-1-1 0,1-1 0,0-1 0,1 0 0,0-2 0,2-1 0,1 2 0,0 1 0,0 4 0,0 2 0,0 12-129,5-20 129,-5 20 0,4-12 0,-4 12 0,0 0 0,0 0 0,0 0 0,0 0 0,0 0 0,0 0 0,0 0 129,0 0-129,0 0 0,0 0 129,0 0-129,0 0 0,0 0 0,0 0 129,0 0-129,0 0 0,0 0 0,0 0 0,0-12 129,0 12-129,0 0 0,-2-11-129,2 11 129,0 0 0,-6-13 0,6 13 0,-6-13 0,6 13 0,0 0 0,-7-13 0,7 13 0,0 0 0,0 0 0,-14-6 0,14 6 0,-12 10 0,12-10-129,-17 17 129,7-5 0,-1 3 0,1-4 0,-2 4-129,1-4 129,0 0 0,-2-1 0,13-10 129,-20 22-258,9-9 129,1 0 0,-1 2 0,0 2-129,0 0 129,-2 2 0,3-3 0,-1-1 0,1-5 0,10-10 0,-15 17 0,15-17 0,0 0-129,0 0 129,-10 7 0,10-7-258,0 0 258,0 0 0,0 0 0,0 0 0,-2 13 0,2-13 0,0 0 0,0 0 258,0 0-516,0 0 516,0 0-258,0 0-258,-10 11 516,10-11-258,0 0 0,0 0 0,0 0 0,-8 12-258,8-12 258,0 0 0,0 0 0,-4 10-129,4-10 258,0 0-258,0 0 129,0 0 0,0 0 0,0 0 0,0 0 0,0 0 0,0 0 0,-15 12 129,15-12-129,-16 15 258,4-8-258,12-7 129,-19 14 0,19-14-129,-15 6 129,15-6-129,0 0 0,0-6 0,0 6 0,19-16-129,-4 4 129,4-3-129,3 2 129,2-3-129,3-1-129,1 0 258,-1-3-129,3-1 129,-3-1-129,0 2 258,-1-2-258,-3 4 129,-2 1 0,-4 7-129,-4-1 129,-13 11-129,14-1 129,-14 1-129,0 10 0,-2 4 129,-9 3-129,2-1 129,-4 3 0,0 1 0,0 0 129,1-1-129,2-1 129,2-2-129,2-4 0,6-12 129,-3 18-129,3-18 129,7 7-129,4-7 0,1-3 0,-1-5 129,1-1-129,-12 9 0,20-24 0,-15 12 129,-5 12-258,2-17 129,-2 17 0,0-12-129,0 12 129,0 0-129,0 0 129,-12 0 0,12 0 0,-10 7 0,10-7 0,-15 21 0,7-8 129,-3-1 0,3 3-129,8-15 129,-17 17-129,17-17 0,0 0 129,0 0-129,0 0-129,14-10 129,3-2-129,1-1 0,1-1 129,0-1-129,-3 1 0,-1 4 129,-15 10-129,19-9 129,-19 9 0,0 0-129,10 7 129,-10-7 0,1 19 129,-1-6 0,0-4 0,-6 3 0,0 0 129,-4-4-129,10-8 129,-20 14-129,20-14 0,-21 7 0,9-6-258,12-1 0,-21 0 0,21 0-129,-13-8 129,13 8-258,0 0-387,0 0-1677,0 0-1935,9-19-387,15 12 258</inkml:trace>
  <inkml:trace contextRef="#ctx0" brushRef="#br0" timeOffset="68471.916">20607 11750 774,'0'0'1419,"0"0"-387,0 0-129,0 0-129,-6-13 0,6 13 258,0 0 0,16-12-129,-16 12-129,19-7-129,-8 2 129,6 4-258,-1-1 129,1 2-258,1 0 258,5 0-387,-1 0 258,3 0-258,0 0 129,1 0-258,0 0 0,-4 0 0,-1 0-129,-2 0 0,-7 0 0,0 0 0,-12 0 258,0 0-258,0 0 129,0 0-129,-14 11 129,-5-10 0,-4 2 0,-2 4 0,-6-4 0,2-1-129,-1 3 0,4-3 129,1 1-129,5 1 0,1-4 0,6 3 0,2-3-129,11 0 258,-12 0-258,12 0 129,0 0 0,6 0-129,7 0 129,4 0-129,7 0 129,0 0-129,7 0 258,-3-6-258,1 4 129,-3 1 129,-3 1-258,-4 0 129,-6 0 0,-13 0-129,14 0 0,-14 0 129,0 0 0,-10 17 0,-3-11 0,-4 4 0,-1-1 129,-2 2 0,-1 0 0,3-1 129,-2 1-129,9-3 0,-1-2-129,12-6 129,0 0-129,0 0 0,0 0 0,0 0-129,14-11 0,-5 4 129,6-5 0,-3 1-129,-1 1 129,-11 10 0,15-14-129,-15 14 129,0 0 0,0 0-129,0 0 129,0 8-129,0 6 129,-5-1 0,-3 2 0,1-1 129,-1-4 129,1 0-129,7-10 0,-14 15 258,14-15-258,0 0 0,-11 4-129,11-4 0,0 0 0,0-6-129,0 6 0,14-18 129,-3 6-258,-1-2 129,2 1 129,2 1 0,-2 1 0,1 0 0,-2 2 0,0 5-129,1 4 129,-12 0-129,17 0 129,-17 0-129,17 7 129,-17-7 0,8 17 129,-8-5-129,0-12 129,-6 20-129,-3-5-516,-5-3-2709,-4-9-903,18-3-387</inkml:trace>
  <inkml:trace contextRef="#ctx0" brushRef="#br0" timeOffset="70752.0464">12883 10715 516,'0'0'3354,"0"0"-1161,0 0-516,0 0-903,0 0 0,0 0-129,7 10-129,-7-10 258,2 14 129,-2-14-258,1 22 0,1-3 129,2 3-129,0 3 0,2 8-387,-2 0 0,4 3 0,0 0 0,0-1-258,0-5 129,0 1-258,-1-3 129,2-2 129,-2-5-129,-2-2 0,0-3 129,0-5 0,-5-11 129,4 15 0,-4-15 129,0-11-129,-1-6 129,-2-5-129,-3-8 0,2-1-129,-1-9-129,-1-6 129,-2-4-258,1 0 129,-1-2-129,1 1 0,-3 0 0,1-1 129,1 4-129,-1 7 129,-2 4 0,3 4 0,0 5 129,0 6-129,2 5 0,2 6 0,4 11-129,0 0 129,0 0 0,0 0-129,-4 8 129,4 7 0,0 5 0,2 2 0,1 0 0,2 4 129,3 1-129,2 1 0,2-6 0,4-1 129,9-5-129,3-6 0,6-5 0,3-5 0,5-3 0,-1-11 0,0-5 0,-5-1 0,-5-5 0,-7 0 0,-5 2 129,-6 0-129,-6-2 0,-1 8 0,-3 0 0,-2 5 0,-1 0 0,0 12 0,0-15 0,0 15-129,0 0 129,0 0 129,0 0-129,-10 2 0,6 11 129,3 1-129,-1 9 0,2 5 129,0 3-129,7 6 0,0 5 0,2 5 129,1 4-129,-1 2 0,2-4 129,-2-1-258,-1-6 258,3-6-516,3-2 0,-2-15-774,9-5-2322,1-6-1032,-2-8-258,5-10 130</inkml:trace>
  <inkml:trace contextRef="#ctx0" brushRef="#br0" timeOffset="71488.0889">13985 10244 645,'0'0'774,"0"0"-516,0 0 0,0 0 129,0 0 258,-10 2 0,10-2 516,-14 7 0,4-4 258,10-3-258,-26 11-258,14-3 0,-4 0-129,2 5-129,-6 0-258,2 4 0,-4 6 0,0 4 129,-5 7 0,3 8 0,-8-1 129,8 10-129,-6-5 0,3 7 0,0-2 0,6-1-129,4-7-129,5-3-258,5-6 258,7-3-129,13-5 129,13-5-258,8-8 0,10-1-258,6-8 516,2-4-129,3 0-129,-3-6 129,-4-3-129,-4-4-129,-8 3-258,-10-6-258,1 8-1161,-12-4-2064,-1-4-645,1 3-387</inkml:trace>
  <inkml:trace contextRef="#ctx0" brushRef="#br0" timeOffset="72277.134">14332 10381 2193,'-10'8'3741,"10"-8"258,0 0-1806,0 0-1935,-6 14-258,6-14-129,0 0 129,0 16 0,0-16 0,-4 17 129,4-17 0,-6 21 129,1-9 0,0 2 0,-7 5 258,4 3-129,-7-3-129,3 6 129,-8-3 129,3 5-129,-6-8-129,2 5 0,-2-8 0,2 0-129,0-7-129,1 0 0,4-5 0,-1-3 0,7-1-129,10 0 129,-16-16-258,11 2 129,5 0 0,0-2 0,2-3 129,7 1-129,1 2 0,4-1 0,1 3 129,4 1-129,-2 3 129,4-2 0,1 5-129,-1 0 129,4 4 0,-3 3 129,2 0-129,-2 0 0,1 5 0,-2 2 0,-1 1 0,2 2 129,-5 1 0,2 0 0,-3 1 0,2 2 129,-2-4 129,-1 5-129,1-7-129,-3 4 129,-1-7 0,-1 2-129,-11-7 0,15 6 0,-15-6 0,0 0-129,11 2 129,-11-2-129,0 0 0,0 0 0,0 0-129,0 0-129,0 0-516,0 0-1806,0-10-1677,0 10-516,0-21 258</inkml:trace>
  <inkml:trace contextRef="#ctx0" brushRef="#br0" timeOffset="72780.1627">14418 10103 516,'0'0'2967,"0"0"-2064,13-2-129,-2 2 0,8 7 258,-2 0 258,7 6-258,-2-5 387,8 10-387,-6-4 129,9 11-129,-6-5-258,7 9 0,-6 1-258,4 8 0,-6-2-129,-1 5-129,-4 4-129,-3 1 129,-7-2 0,-3 2-129,-5-4 129,-3 1 129,-1-7-129,-8 0 0,-4-3 129,-1-3-387,1 0 129,-3-9-645,14 4-3354,-2-2-903,4-23-129,-12 13-129</inkml:trace>
  <inkml:trace contextRef="#ctx0" brushRef="#br0" timeOffset="81471.6599">2243 10717 129,'0'0'2838,"0"0"-129,0 0-1548,0 0-387,0 0-258,0 0 258,0 0-258,0 0 129,0 0 129,0 0-129,0 0 129,0 0 0,0 0-258,-6 8-129,6-8-129,-9 17 129,4-5-129,-2 3 129,-3 4 0,2 4-129,-2 1 0,-2 4-129,-5 1 258,3 2-258,-7-2 0,1 3 0,-5-5 0,2-3 0,-5-1 0,5-5 0,-2 0 0,1-5 0,1-2 0,1-1 0,3-5-129,0-2 129,2-3 129,1 0-258,2-7 129,-1-3-129,4-4 0,2-2 0,1-4 0,2-2 0,1 2 0,1-1 0,3 1-129,1 2 129,0 1 0,0 0-258,1 5 129,3 0 129,-4 12-129,17-17 0,-5 9 0,4-1 0,4 4 129,1 2 0,1-2 0,5 2 0,2 0 0,3 3 0,3 0 0,0 4 0,1 4 129,-2 5-258,2-1 258,0 5-129,0-2 129,1 2-129,-5-3 129,3 4 129,-3-9 129,1 3-129,-4-4 0,0 3 129,-5-5-129,-3 3-129,-2 0 0,-6-4-129,-1-2 129,-12-3 0,13 7-129,-13-7 0,0 0 0,0 0 129,0 0-129,0 0-129,0 0-1032,-7 13-2838,7-13-387,-6-11-516,-1-10 129</inkml:trace>
  <inkml:trace contextRef="#ctx0" brushRef="#br0" timeOffset="82387.7119">3111 10366 903,'0'0'3096,"0"0"-1032,9-11-645,-9 11-387,13-6-258,-13 6-258,14 0-258,-14 0 0,15 20 258,-6 2 0,-7 6 258,7 10 0,-6-1-129,5 8 129,-6-2-387,3 3 258,-2-3-387,2-2-129,0-7-129,2-7-129,-2-4-387,-2-8-258,2-2-645,-5-13-516,0 0-129,0 0 0,0 0 0,-7-10 258,-4-2 387,-4-2 129,-1-3 1033,-5 2 257,2-1 257,-6-1 259,6 4 258,-1-3 0,5 4 258,2-1 0,13 13 129,-13-17 258,13 17 129,1-13 0,-1 13-387,22-14 0,-8 1 0,9 6 0,-3-4-387,11 4-129,-4-4 0,7 3-387,-3 0 0,2 4-258,1 3-516,-6-3-903,2-1-2451,-1 5-258,-11 0-129</inkml:trace>
  <inkml:trace contextRef="#ctx0" brushRef="#br0" timeOffset="82911.7419">3471 10451 129,'18'27'3741,"2"-2"0,-20-25-258,24 16-2193,-8 0-1161,2-2 129,0 2-258,1 1 0,-3-2 129,-2-2 0,-1 1 258,-13-14 258,11 19-129,-11-19 258,0 15-129,0-15 129,-13 5-129,-1-5-129,14 0 0,-23 0-387,13-5 129,-3-6-129,4-2 0,-1-3 0,5-3-129,4-5 129,1 0-129,4-5 129,6 0-129,8 0 0,1 1 0,7 3-129,1 1 129,4 6-129,-1 1 0,2 7-258,-5 1-258,3 9-258,-10-5-1032,5 5-1548,-5 1-774,-8-1-258</inkml:trace>
  <inkml:trace contextRef="#ctx0" brushRef="#br0" timeOffset="83327.7659">3964 10342 2451,'11'42'3612,"0"-19"-516,-1 2-1161,-6-3-258,8 2-903,-6-8-129,6-3-129,-12-13-129,24 3-258,-5-6 0,0-11 0,3-9 0,3 2 129,-5-8 0,3 5 129,-6 0 0,0 7-129,-9 2 129,3 6 0,-11 9-129,0 0 0,13 9-258,-6 6 129,-1 4-129,0 5 129,1-3 0,2 2 129,0-1-258,3-3 258,5-4-387,-2-8-516,11 3-2451,-1-10-1161,0-5-129,1-7-516</inkml:trace>
  <inkml:trace contextRef="#ctx0" brushRef="#br0" timeOffset="83739.7896">4636 10318 1935,'27'-10'3999,"-15"-10"0,8 5-645,-1-4-2838,-5-5-387,0 4 0,-4 0-129,-4 3 129,-5 0-129,-1 5 129,0 12 129,-15-13 0,0 13 129,-2 1-258,-2 9 258,0 7-258,-1 0 129,2 7 129,3-2 0,2 4-129,3-3 129,6 3 0,3-2 129,1 3-129,3-6 0,9 1-129,2-2 0,7-1 0,2-5-258,6-1 0,3 0-387,-1-9-1935,9 2-2064,4-1-258,-8-5-387</inkml:trace>
  <inkml:trace contextRef="#ctx0" brushRef="#br0" timeOffset="84379.8262">1682 11855 2451,'10'2'3354,"-10"-2"129,0 0-2064,20 0-387,-9 0 0,3 5-516,-1 2 129,3 6 0,-3 1 0,3 8 0,-4 3 0,1 5-129,-5 2-258,2 2 0,-3 2-387,-5-4-516,7 0-1677,0 1-1677,-9-33-387,4 20 258</inkml:trace>
  <inkml:trace contextRef="#ctx0" brushRef="#br0" timeOffset="84819.8514">2030 11786 1935,'7'34'4128,"-7"-20"0,4 12-258,-3-7-2580,1 0-645,6 1-387,1-6 129,1-2-258,2-6-129,2-6 129,2-8 0,3-11-129,2-3 0,5-7 129,0 0-129,3 0 129,-4-2-129,2 6 0,-7 6 129,0 9 0,-6 6 0,0 4 0,-3 1 0,1 12-129,-2 2 129,3 5 0,-1 0 129,0 0-129,1-5-129,0-1 0,0 0 0,-1-8-129,2 3-1032,-3-3-2838,-11-6-129,26-9-258,-17-10-129</inkml:trace>
  <inkml:trace contextRef="#ctx0" brushRef="#br0" timeOffset="85639.8983">3085 11440 2322,'29'-19'2967,"-10"10"-1419,5 1-387,-2 0-258,5 1-387,-1 3 0,1 4-258,0 0 258,0 1-129,-4 5 0,1 6 129,-4 1 0,-4 7 0,-2-2-129,-5 5 129,-5-1-129,-4 1 129,-1 2 129,-7 2-258,-9-5 258,3-1-258,-9-2 0,4-4-129,-8-3 0,5-1-129,-2-7-129,4-4 0,5 0-129,2 0 0,13 0-129,-13-17 129,13 5-129,2-3 258,11 2-129,0-3 129,7-1-129,-2 0 258,11 0-129,-3 0 0,4 1-129,0-3-645,4 7-1032,-2 1-2322,-7-7 0,5 6-129</inkml:trace>
  <inkml:trace contextRef="#ctx0" brushRef="#br0" timeOffset="86231.9319">3633 11047 129,'-3'35'3870,"4"-12"258,-1-6-258,8 1-1806,0 7-1548,0 4-387,5 3 0,0-1-129,-1 1 0,-3 1 0,2-5 0,-3-2-129,-1-4 129,-1-5-129,-3-6 0,-3-11-258,0 0 129,0 0-258,0 0 129,12-15-129,-9-6 129,0-2 129,3-7-258,2-3 387,-2-2-129,4-4 129,-1 3 129,2 2 0,-1 3-258,3 5 516,-3 6-258,0 2 129,1 10 129,-11 8 0,16-7 387,-16 7 129,13 4 0,-13-4 129,7 22 129,-7-8-258,4 8 258,-4 2-387,9 8 129,-6-3-387,9 5-129,-3 2-129,3-2 0,0-2-129,1-4-258,2-1-387,-8-14-1419,2-2-2193,4-8-129,-13-3-387</inkml:trace>
  <inkml:trace contextRef="#ctx0" brushRef="#br0" timeOffset="86647.9559">4587 10839 1,'-1'-8'3095,"1"8"-128,-8 9 0,8-9-3096,0 0-258,-2 11 258,2-11 258,0 0 387,10 14 258,-2 1 258,-8-15 0,14 30 0,-6-14 129,3 13-516,-5 3 129,7 13-387,-5 3-129,1 1-129,-2 7 129,2-5-258,0-3-258,-2-7 258,-1-5-387,-3-16-387,4-5-1161,-7-15-1032,0-11-1161,0-4 0</inkml:trace>
  <inkml:trace contextRef="#ctx0" brushRef="#br0" timeOffset="87271.9917">4567 11123 903,'0'0'1677,"0"0"387,6 6-387,5-2 129,6-1 0,1-3-387,9 0-258,-5-11-387,8 2-129,-1-7-258,2 2 0,-3-8 129,1 1-258,-2-1-258,-3-5-129,0 5-387,-7-3-129,2 4-129,-7-4 258,2 9-129,-8-5 129,-2 8 129,-4-2 258,0 3 129,0 12 258,-2-19 0,2 19-129,-5-11-129,5 11-129,0 0 129,0 0 129,0 0 0,0 16 258,0-2 258,0 8-129,0 0 387,3 11 0,-3-4-258,4 10 129,-2 0-387,4 3 0,-3-5-129,4-5-129,-1-4 0,1-7-129,-7-21 0,23 10 0,-7-19 0,2-9-129,3-8 258,0-2 0,1-4 129,-1 6-129,-3 2 0,-3 9 129,-15 15-129,17-11 0,-17 11-129,12 16 129,-8 3-129,0 4 0,1 5-129,1-1 258,4-1-258,0-8-129,4 1-645,-1-15-1419,5-4-2064,6-1-129,-2-21-129</inkml:trace>
  <inkml:trace contextRef="#ctx0" brushRef="#br0" timeOffset="87684.0152">5512 10965 1935,'11'21'3354,"-2"-10"-903,4-5-645,-13-6-129,22-6-129,-15-11-129,7 0-129,-8-11-645,2 3 0,-2-7-258,-2 3-129,-2 2-258,-2 3 129,0 6-258,-4 7 129,4 11 0,-16-4 0,4 9 129,-1 8-129,-1 6 258,1-2-129,-1 6 129,0 0 129,1 2 0,1 2 0,1-6-129,5 3 129,0-3-129,6 4 0,0-8 0,6 2 129,8-4-258,8-3 129,5-5-129,6 2-129,7-2-258,1-7-516,8 10-2193,-2-4-1677,-9-9-258,-3 0-258</inkml:trace>
  <inkml:trace contextRef="#ctx0" brushRef="#br0" timeOffset="88840.0814">1774 12913 258,'6'16'3612,"-6"-16"-129,0 0 0,17 0-2580,-17 0-645,18 2 0,-5 3 0,-13-5 129,18 11 129,-18-11 387,15 17-129,-15-17 0,10 24 129,-10-12-129,6 10-129,-4-6 0,7 1-258,-3 0-129,2-2-129,2-3 0,1-5-129,2-7 0,4-1 129,-2-11-129,5-5 0,0-4 0,-1-5 0,-1-2 129,0-2-129,0 5 0,-5 1 129,1 5-129,-4 4 129,-10 15-129,21-12 0,-21 12 0,20 7 0,-10 8 0,0 4 129,-1-2 0,1 5 0,-2-2 129,-1-1 0,1-7-129,3-5 129,1-7-129,6-14 129,5-8-516,4-9 258,0-5 0,1-1 0,1-3 0,-1 2-129,-4 5 129,-3 11 0,-6 6 0,-1 12 129,-14 4-129,19 8 258,-11 9-258,-1 9 258,-3 1 0,2 3 0,-4-4 0,2 0 0,-3-2 0,3-6-129,1-4-258,-5-14-774,21 2-3483,-5-7-387,-1-17-387,5-7-387</inkml:trace>
  <inkml:trace contextRef="#ctx0" brushRef="#br0" timeOffset="89311.1083">2989 12725 7353,'-8'10'4644,"-6"-16"-516,14 6-258,-6-17-4257,6 5 0,1-5-129,12 5-129,-2-8 129,7 1 387,2 0 129,3-4 258,3 7 129,-1-4 0,1 11 0,-3-1-129,3 8-129,-6 2 0,0 0 0,-5 9-129,-4 6 129,-8 4 0,0 3 129,-6 2 129,-6 1 0,-9-1-129,-1 5 129,-6-8 129,0 1-258,0-10-258,0-1-129,6-7-516,-3-7-258,22 3-1032,-23-19-2064,20 0-645,3-5-387,7-4 130</inkml:trace>
  <inkml:trace contextRef="#ctx0" brushRef="#br0" timeOffset="89967.1458">3560 12496 645,'19'8'3741,"-4"-8"387,-15 0-258,0-15-2193,0 15-903,-1-23-129,1 7-258,0-5-129,1 2 129,3-4-129,2 4 0,1-1 0,4 9 0,0-4 0,1 7-129,1 4-129,2 4 129,1 0-129,3 3 0,-2 4 129,0 4 129,0 2-129,-1 2 129,-3-1 129,-1 5 0,-10-3 129,-1 5-129,-4-4 129,-7 3-129,-5-8 129,-5 4-387,-1-6-129,-1-3-129,-1-2-258,1-5 129,6-3-387,-2-11 129,9-2-387,-3-12-129,12 2-129,-5-15 0,9 4-258,-1-17-645,11 9-129,-5-6 0,8 5-129,-4 1 516,5 7 516,-3 3 387,0 8 774,-1 10 1161,-2 3 516,0 7 129,-12 7 645,18 0-516,-18 0 129,16 21-258,-14-4-387,10 12-129,-9 0 0,10 13-258,-8-4 0,8 9-129,-5-4-258,7 2-258,-4-8-258,1-9-774,6-3-2322,-2-8-1419,-2-15 0,0-2-516</inkml:trace>
  <inkml:trace contextRef="#ctx0" brushRef="#br0" timeOffset="90396.1704">4045 12242 516,'20'3'3612,"6"6"258,-26-9-516,25 0-2451,-2 0-387,-3 0-387,2-9-129,-4-6 258,-2 0 0,-4-6 258,0 3 0,-8-7 129,0 5-129,-4-1 0,-3 7 0,-5 3-129,-2 5-129,-4 5 0,-2 1 0,-3 5 0,4 12 258,-5 0-258,4 10 258,-1-4-129,4 11 0,1-5 129,6 6-129,0 0-129,6 2 0,2-6 129,8-7-258,6-2-129,5-10 0,6-2-129,2-10-258,6-3 0,-4-16-129,8-2-258,-7-8-129,4 2-516,-11-19-258,7 10-903,-12-15-645,3 5-129,-7-5 0,-4 5 645</inkml:trace>
  <inkml:trace contextRef="#ctx0" brushRef="#br0" timeOffset="90628.1836">4491 11860 1548,'-10'-45'2322,"7"32"-129,-2 2 0,5 11-258,0 0-387,0 0-387,0 0-129,0 0-129,7 7 258,-7-7 0,10 30-129,-10-12 0,12 9-387,-6 5-129,4 10 0,-1 4-387,1 3 0,0 2-129,-2-3-258,3 1-387,-9-9-258,14-4-1806,-2-12-1935,-4-17 0,10-7-387</inkml:trace>
  <inkml:trace contextRef="#ctx0" brushRef="#br0" timeOffset="91048.2077">5100 11805 3096,'28'-16'4257,"-28"16"-129,0 0-129,0 0-3483,-8 0 129,-12 7-129,5 6 0,-11-1-129,1 4 129,-5 0-129,6 0 0,-1 0 0,7-3-129,1-6-258,6 2 0,11-9 0,-2 13 0,2-13 0,16 8-129,-2-5 129,3 3 0,2 0 0,2 3 0,-2 1 0,-2 2 0,-1 0 0,-4 5 0,-3 0 129,-1 7 129,-7-7 129,-1 8 0,-2-3-129,-7 4 129,-4 1 0,-5 3-387,0-1-129,-6-6-645,3 15-1290,-11-8-2580,-1-2-258,-2 2-258</inkml:trace>
  <inkml:trace contextRef="#ctx0" brushRef="#br0" timeOffset="91755.2481">2339 14073 2193,'-34'29'4257,"22"-19"258,-8-10-645,8-7-2193,5-2-903,-1-12-258,8-6-258,2-5-258,9 0 129,2-6-129,7 1 258,0 2-258,3 8 129,1 1-129,2 10 129,-2 8-129,0 7 129,-4 2-129,1 12 129,-7 9 0,1 3 129,-9 4 129,-1 6-129,-5-3 258,-6 4-129,-8-6 0,-3 2-129,-4-10-129,2-4-258,2-4-516,-5-14-774,22 0-2580,-12-29-645,9-2-387,6-7 129</inkml:trace>
  <inkml:trace contextRef="#ctx0" brushRef="#br0" timeOffset="92013.2625">2637 13476 903,'53'-68'4128,"-35"44"129,1 24-258,-5 3-2064,-4 11-1032,0 15-129,-3 8-258,3 12-129,-4 3 0,1 13 258,1 3-258,0 2 0,-2-7 129,2 6-129,0-14-129,-1 0-129,-2-12 0,1-11-387,2-7-129,-8-25-774,11 21-1290,-11-21-1290,0-7-903,1-3-258</inkml:trace>
  <inkml:trace contextRef="#ctx0" brushRef="#br0" timeOffset="92192.2731">2785 13963 3225,'-24'-20'3999,"24"20"-1032,-10-11-387,10 11-903,3-11-645,-3 11-387,30-14 129,-7-3-258,9 3-129,4-8 0,9 1-516,7-4-2580,6 0-1419,-6-8-258,7 4-129</inkml:trace>
  <inkml:trace contextRef="#ctx0" brushRef="#br0" timeOffset="92776.3064">3667 13094 3225,'0'0'4386,"12"17"-258,-12-17-258,6 26-3354,5 1-645,3 5 258,1 6 0,1 8 129,0 2-129,-2-1 258,3 3-129,-5-7 129,1 4 129,-8-11 0,2-2 0,-3-14-258,-1-3 0,-3-17-258,0 10-129,0-10 0,-2-15-129,0 0 129,-2-8 0,4-5 129,0-3 0,0-10 129,11 1 129,1-7-129,9-2 129,2-4-129,5 2 0,3-1-258,4 0 258,0 8-258,-1 4 129,-2 6-129,-3 5-258,-1 10 0,-9-1-774,2 13-903,-9 7-2322,-12 0-258,0 0-129</inkml:trace>
  <inkml:trace contextRef="#ctx0" brushRef="#br0" timeOffset="93032.3211">3842 13339 4257,'26'20'4773,"-12"-15"-516,9 8-129,3-1-3483,-1 3-516,5-1 129,4 10-516,2 2 129,3 7-258,-2 0-258,1 7-1161,-5 0-2451,-7-13-258,2 7 258</inkml:trace>
  <inkml:trace contextRef="#ctx0" brushRef="#br0" timeOffset="93373.3406">4504 13081 8256,'10'47'5031,"-6"-21"-258,5 3-258,2 1-4515,2 8 0,1-4-129,1 7 0,-1-4 0,0-1 0,-3-5 0,-2-3-258,-3-10 0,2 2-774,-8-8-2709,0-12-774,0 0-129,0-27-258</inkml:trace>
  <inkml:trace contextRef="#ctx0" brushRef="#br0" timeOffset="93979.3753">4497 13009 6450,'-2'-14'4902,"8"1"-258,10 6-258,9-3-3741,0-2-387,8 0 0,0 0-129,6 2-129,-2-2 0,2 1 0,-6 8 0,-5 3 0,-4 0 258,-6 6-129,-5 7 129,-8 6-129,-5 3 0,0 7 129,-14-2-258,-3 3 129,-6 1-129,-3-7 129,-4 3-258,2-3 129,1-7 129,4 0 0,3-8 0,6-3-129,14-6 0,-13 4-129,13-4 129,12-2 0,4-1-129,5-2 0,5 4 129,3 0 0,2 1 129,-1 0-129,0 0 0,-3 5-129,-1 4 258,-3 4-258,-2-1 129,-3 4 0,-3 0 0,-3 1 0,-6 2 129,1 2 129,-7-1 0,-4 1-129,-6 1 129,-3 2 0,-6 0-129,-2 3 258,-4-3-258,-3 0-129,0 1-258,-4-3-645,10 7-3096,-11-1-903,-5-6-129,-3-4-774</inkml:trace>
  <inkml:trace contextRef="#ctx0" brushRef="#br0" timeOffset="95939.4874">5838 8253 645,'-76'-20'2967,"37"15"258,-15-7-2580,0 7-387,-6 1 0,-1 4-258,-6 0 129,-3 4 129,-6 6 258,-7 1 0,2 7 129,-3-1 129,3 9-258,-2-4 129,3 7-129,3-3 0,6 7-129,5-1 258,6 1-258,2-2 258,8 1-387,0 0 129,11 5 0,1-2 0,4 0-129,3 1-129,4 2-129,5 3 129,2 2 0,2 1 0,5 1-129,1 2 129,3-1 0,3 0-129,4 0 0,2-4 129,0-2 0,9-4 0,4-1-129,3-4 129,6 2 0,-1-2 129,7 0-129,-2-1 0,1 4-129,-1 6 129,2 0 0,1 1-129,-1-2 129,3 1-129,2-3 129,3-3 0,7-1 0,1-10 129,5-4-129,-1-1 129,6 0 0,3-5-129,2 3 0,0-3 0,3 4-129,3 4 129,3 5-129,6-3 0,5 3 0,-1 0 129,4-3 0,-1-1-129,5-8 129,-2-3 0,1-3 0,-1-5 0,1-1 129,5-2-258,1 0 0,1-2 0,3-1 0,5-2 0,1 0 0,0-2-258,4-1 258,-2-1 0,1-1 0,2-6 0,-3 2 0,-4-1 0,-2 1 0,-5-4 258,-4 2-258,-2-3 0,-6 1 0,-3-1 0,-4-2 0,2 3 0,-3-5 0,-3-5 0,-1 1-258,-2-4 258,-2-3-129,0-2 258,-3-2-258,-6-6 258,-4 0-258,-5 1 129,-6-3 129,-9-4-258,-11-2 129,-12-2-258,-8-6 258,-14 0-129,-16-3 129,-11-2-129,-9-1 0,-10 0 129,-10-1 0,-5 4-129,-9 0 129,-10 0-129,-8 1 129,-8 1-258,-14-4 258,-11 3-258,-19-2 258,-13 6 0,-13 5-129,-13 10 129,-13 13 0,-11 9 129,-10 21-129,-8 11 0,2 21-129,4 18-258,-4 6-1419,14 15-2193,12 9-645,5 0-129</inkml:trace>
</inkml:ink>
</file>

<file path=ppt/ink/ink1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05T23:03:47.379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16 283 19,'-14'-3'13,"14"3"2,-11-2 1,11 2-2,0 0-2,0 0-2,0 0-2,22-13-2,3 13-1,5-2-3,5 2 0,4 1-2,2 2 1,-1 4 0,-1 2-1,-6 1 1,-3 4-1,-4 2 1,-5-1 0,-1 3-1,-3 1 1,-2 2 0,-3 2 0,-4 1 0,-2 3 1,-5-1 0,-2 3 0,-8 2 0,-1 0 0,-6-2 0,-5 3 1,-6-6-1,-1 3 0,-4-2 1,-1-1-1,0-4 0,2 1-1,2-4 1,6-1-1,2-3 1,5-3-1,5-3 0,11-9 0,-9 15 0,9-15-1,12 13 1,4-4 1,6-2-2,10 1 1,9 1 0,8-1-1,10-3 1,4-1-1,6-4 1,2-2 0,-3-2 0,-4-1 0,-8-1 0,-9 1 0,-12-1 0,-10 3 0,-8 1 0,-8 0 0,-9 2-1,0 0-1,0 0 0,0 0-3,0 0-6,-16-14-17,7 1-2,-5-15 0,3-8 0</inkml:trace>
  <inkml:trace contextRef="#ctx0" brushRef="#br0" timeOffset="962">802 0 21,'11'-11'13,"-11"11"0,0 0-1,0 0 1,0 0-3,0 0 1,0 0-3,0 0-1,0 0-1,0 0-1,0 0-1,0 0-1,0 0-1,0 0 0,0 0-1,0 0 0,3 10 0,-3-10 0,-2 16 1,2-2 0,-1 3 1,2 6-1,-2 2 0,2 5 0,-2 3 0,2 4 0,-2 4 0,0 3-1,-1-4 0,1 0 0,-1-3 0,1-6 0,0-6 0,-1-6 1,1-8 0,1-11 0,0 0-1,11-15 1,-5-7 1,3-4-1,1-6 0,2-1-2,1-4 1,1 4-1,-2 1 0,2 3 0,0 5 0,1-1 0,1 4 0,1 5 0,-2 2 0,2 0 0,0 4 0,-2 1 1,-1 1-1,-3 6 0,-1 1 0,-10 1 1,12-1-1,-12 1 0,0 0 0,8 12 0,-6 0 1,0 4-1,0 4 1,2 3-1,-2 4 1,1 4-1,0 5 1,0-1 0,-1-1 0,-1 0 0,0 0-1,0-1 1,0-3-1,0-3 0,-2-4 0,1-4 1,0-2-1,0-5 0,1-2 1,-1-10-1,0 11 0,0-11 1,0 0-1,0 0 0,0 10 0,0-10 1,0 0-1,0 0 1,0 0-1,0 0 0,0 0 1,0 0-1,0 0-3,0 0-9,0 0-18,-8-19 1,6 4-2,-3-11-1</inkml:trace>
</inkml:ink>
</file>

<file path=ppt/ink/ink1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05T23:04:51.782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32 29 19,'-10'-12'13,"10"12"1,-8-10 1,8 10-1,-3-9 0,3 9-2,0 0-3,0 0-3,0 0-2,0 0-1,0 0-3,0 0 0,0 0 1,0 0-2,0 0 1,0 0-1,0 17 1,1-1 1,8 8-1,-9 7 2,7 8-1,-7 7 1,0 6 0,1 5 1,-8-1 0,7 0 0,-8-4 0,9-4-1,-1-6 1,0-3-2,0-6 1,0-4-1,0-3-1,0-4 0,0-3 0,0-4 0,1-3 0,-1-12 0,9 9-1,-9-9 0,10-19-4,-10-2-3,10 0-5,-10-6-4,-9-1-3,9-1-4,-9 1 2,9 1 0</inkml:trace>
  <inkml:trace contextRef="#ctx0" brushRef="#br0" timeOffset="411">50 459 17,'0'0'16,"4"-12"0,6 4-2,-3-7-1,10-3-1,0-11-2,16-1-1,0-12 0,16 1-3,-8-2 1,4 3-1,-6 2 0,1 7-2,-10 8 0,-7 7-2,-9 8-1,-14 8-5,10-3-6,-10 3-11,-10 9-3,0-4-1,-3 3 0</inkml:trace>
  <inkml:trace contextRef="#ctx0" brushRef="#br0" timeOffset="691">25 375 33,'-12'10'22,"12"-10"1,9 14 1,8-13-12,8 4-3,5-3 0,4 6-1,4 1-3,0 3-2,-4 1-1,-2 5 0,-4 2 0,-3 2-1,1 2 2,-2 1-1,-5-2 0,4-2 1,-6-1-1,2-3 1,-1-4-2,-4-2 0,-14-11-1,14 14-1,-14-14-4,0 0-4,11 6-15,-11-6-2,0 0-2,-8-13 1</inkml:trace>
  <inkml:trace contextRef="#ctx0" brushRef="#br0" timeOffset="1422">803 86 0,'0'0'11,"0"0"1,0 0-5,-1 16 0,1-2 2,1 4 1,2 5-1,2 7 0,0 5 0,3 6 0,-2 3-2,1 6 0,-4-2-1,0 3-1,-5-5 0,2-2-1,-5-9 0,3-4-1,-2-12 2,2-4-1,2-15-1,0 0 0,-2-26 1,4 0-2,-2-9 0,-1-1 0,-2-5-1,5-4-1,-1 1 0,0 2 0,4 3 0,2 2-1,6 2 1,6-2 0,4 3-1,-1 1 1,7 5 0,-1 5-1,-1 3 1,-6 5 0,-1 7 0,-4 5 0,0 5 0,-3 5 0,-4 3 0,3 4 0,-3 3 0,0 2 1,-1 2-1,0 2 1,-5-1 1,-4 2 0,-4-1 0,-3 1 0,-6-5 2,-5 2-2,-5-3 0,-2-3 0,-7-2-1,2-3 0,0-3-1,2-1 0,7-3 0,3-3-1,7 0 0,12 0-1,0 0 1,0 0-1,12-12-1,5 5 1,4 1 1,4-1 0,4 1 1,2 2 0,0 3 0,3 2 0,-1 4 0,-4 4 0,-1 3 1,-1 2-1,0 6 0,-4 3 0,-1 1 1,-5 2-1,-3 2 1,-2 2 0,-5 0 1,-4 2-1,-5-3 1,-5 0 0,-8-2 1,-5 1 0,-10-7 0,-6-2 0,-8-6 0,0-4 0,-4-5-1,-2-3 0,3-3-1,1-2 0,6-2-1,7 1 0,8 1 0,4-1 0,6 3-1,2-1-1,13 3-2,-11-6-5,11 6-20,0 0-2,13-14 1,-12-1-2</inkml:trace>
</inkml:ink>
</file>

<file path=ppt/ink/ink1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05T23:05:20.734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318 128 3,'11'-5'13,"-11"5"0,0 0 3,13-9-6,-13 9-3,0 0 1,0 0 0,0 0 1,0 0-3,0 0 0,0 0-2,0 0-1,0 0-2,10 16 1,-8-5-1,0 2 0,0 4 1,1 7 1,-2 3 0,3 6 0,-6 4 1,1 3-1,-1 4 0,-1 3-1,-3-4 1,3-2-2,-1-5 1,2-5-1,2-7 0,5-6 0,-5-18 1,23 7-1,-4-16 0,4-5 1,2-9 0,2-2 0,-2-5-1,-1-2 1,-3 0-1,0 2 1,-5 3-1,-4 7 0,-2 3 0,0 5 0,-10 12-1,14-13 1,-14 13-1,15 8 0,-7 2-1,1 4 1,1 4 0,-1 2 1,1 6 0,-1 1-1,-3-2 2,0-2-2,-4-3 3,2-2-3,0-6 1,-4-12 0,21 1 0,-1-12-1,4-8 0,3-4 1,6-4-1,1-3 1,1-1-1,-2 2 0,-7 7 0,-4 5 0,-5 4 0,-5 9 0,-12 4 0,13 18 1,-13 1-1,0 8 0,-1 5 0,0 5 1,0 1 0,1 0-1,2-3 0,3-6-2,8-3-6,-2-14-18,10-6-2,-2-14 0,5-5-1</inkml:trace>
  <inkml:trace contextRef="#ctx0" brushRef="#br0" timeOffset="811">1355 628 23,'-14'9'19,"14"-9"1,-12-16 0,7-3-6,9 0-3,-2-8 1,8 1-2,-1-4-2,9 3-2,1 0-1,4 4-1,-2 2-2,4 7 0,-2 4-1,1 2 0,-2 6 0,-2 5-1,1 5 1,-2 4 0,-4 4 0,0 3 0,-6 3 2,-4 3-1,-6 0 2,-1 3-1,-9-4 1,-4 1-1,-9-4 1,-1 1-1,-6-9 0,1-3-1,-3-6-1,-1-6-1,5-5-1,2-12-2,13-2-4,1-11-5,18 4-14,3-7-4,14 2 0,4-4 0,11 6 2</inkml:trace>
  <inkml:trace contextRef="#ctx0" brushRef="#br0" timeOffset="1241">1820 578 23,'-3'14'16,"3"-14"1,0 0 0,-3-24-8,8 1-3,6-1-1,4-7-1,5 1 1,5-2 0,6 5 0,0 2 0,1 9 0,-3 4 0,0 9-1,-6 6 0,-2 9 0,-9 6-1,-2 7 0,-10 4 2,0 5-1,-9-1 0,0 1 0,-5-4 0,0-1 1,-6-9-1,3-2-1,-2-9 0,0-6-1,-1-7-2,1-13-2,4-5-4,-2-16-8,13-4-8,0-18-6,10-1-1,3-9 1,11 3 5,0 2 7,7 6 8,0 11 12,-7 7 12,0 15 7,-4 9 0,-4 11 2,-12 6-5,12 20-5,-13 1-4,4 13-5,0 5-3,1 10 0,-1 6 0,2 3 0,1 2-1,1 0 1,1-4 1,1-7-4,2-7-3,0-13-11,11-7-12,-2-15-1,5-11-1,1-14 0</inkml:trace>
  <inkml:trace contextRef="#ctx0" brushRef="#br0" timeOffset="1772">2438 406 71,'12'17'24,"-10"-2"-1,1 5-4,0-4-15,2 1-3,4-3 1,5-5-1,3-7 1,4-6-1,2-8 0,1-6 0,0-6-1,-2-6 1,-3-3 0,-4 2 0,-10-1 2,-3 5-1,-9 4 1,-6 7-1,-8 7 1,-3 10-1,-5 7 1,-3 8-1,-2 5-1,1 8 1,-2 3 1,4 5-1,3 0 1,3 1 0,3-3-1,10 2 0,6-5-1,8-1 0,9-3 0,11-4-1,9-6 0,11-4-2,11-6-1,1-9-1,7-2-3,-5-14-5,5 1-4,-13-14-10,-2 0-2,-10-7-1,-8-4 2</inkml:trace>
  <inkml:trace contextRef="#ctx0" brushRef="#br0" timeOffset="2243">2960 40 63,'0'0'26,"3"10"0,-3-10-2,0 0-13,0 0-8,-2 15-1,5 1 1,-8 1 1,2 11 0,-3 7 1,7 9-1,-6 6 0,5 6-1,-4 0 0,4 1-1,5-1-1,-1-7-1,3-5-2,0-8-4,8-4-14,-5-15-8,9-7-2,-3-15 0,10-6 1</inkml:trace>
  <inkml:trace contextRef="#ctx0" brushRef="#br0" timeOffset="2523">3587 334 54,'21'2'24,"-6"1"2,-15-3-2,10 2-11,-10-2-8,-14-2 0,-4 0 0,-2 5 0,-8-2 0,-4 5-1,-6-2 0,2 5-1,-1 1-1,3 1-1,4-1-2,4 0 0,6 2 0,10-2 0,6 2 0,9 0 0,8 1 0,5 0 0,7 4 1,1 1 0,6 2 0,0 0 0,0 2 1,-2 0-2,-5 2 1,-1-2 0,-4 1 0,-2-2 0,-6 1 0,-6-3 2,-4-2-1,-7 1 2,-7-5 0,-5 0 0,-10-3 1,-5-1-1,-6-4 0,-2-2-2,-3-4-1,-6-10-12,7 1-18,-5-12-1,4-4 0,-6-10-1</inkml:trace>
  <inkml:trace contextRef="#ctx0" brushRef="#br0" timeOffset="3244">103 984 6,'0'0'7,"-14"-5"-2,14 5-1,-15 1-6,15-1 2,-18 4 3,7-1 3,2 2 5,-2-2 4,11-3 3,-18 6 2,18-6-3,-9 3-5,9-3-2,0 0-4,0 0-2,0 0-1,0 0-1,0 0-1,16 8 0,-6-4 0,5 2 1,4 2-1,6 0 1,5 1 0,10 2 1,9-2 0,12 2 0,11-3 1,17 3-1,9-3 0,14 1-1,10-2 1,11 2-2,6-3 1,9 2-1,2-1 0,7-1 0,4 1 1,3-2-2,4 0 1,2 0 0,1 1-1,2-3 1,-1 0 0,-2-2-1,-7-1 1,-2-1-1,-11-3 1,-7-1 0,-11-1 0,-12 0 0,-17 0 0,-16 2 0,-16-1 0,-14 3 1,-17 0-1,-11 3 0,-12-2 0,-7 1 0,-10 0 0,0 0-1,0 0 1,0 0 0,0 0-1,0 0 0,0 0 0,0 0-2,0 0-1,-9-9-9,9 9-20,-27-18 0,3 4 0,-12-11-2</inkml:trace>
</inkml:ink>
</file>

<file path=ppt/ink/ink1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05T23:06:07.761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-3 419 21,'0'0'14,"3"-11"1,-3 11-3,0 0-5,0 0-1,0 0 0,0 0 1,0 0-2,0 0 0,0 0 0,0 0-1,0 0-1,0 0-2,0 0 0,0 0-1,0 0 0,0 0 1,-4 9 0,4-9 0,6 19 1,-4-3 0,4 3 0,-2 5 0,0 5 0,-1 3 0,0 6-1,-3 1 0,2 3 1,-2-5-1,1-1 1,0-4-1,5-4 1,0-5-1,4-8 2,5-8-2,1-7 1,1-6 0,3-6-1,-3-6 1,0-7 0,-2-9 0,0-2-2,-1 0 2,-3 1-1,0 1 1,-4 5-1,3 4 0,-1 6 0,-2 8 0,-7 11 0,10-6-1,0 9 1,-10-3-1,19 18-1,-9-3 2,-1 3-1,1 4 1,2 5 0,-5-1 1,2 3 0,-2-1 0,-2-2-1,-1-6 0,4-4 1,5-12-1,7-9 0,10-12 0,9-10 0,5-7 0,5-3-1,3-2 1,-4 0-1,-1 5 0,-8 8 0,-9 10 0,-9 9 0,-7 10 1,-4 11-1,-4 8 2,-2 7-1,-3 3 0,3 3 1,1 1-1,1-1 0,9-6-2,2-10-2,8-2-9,-1-13-18,6-2 1,-3-10-1,4 0 0</inkml:trace>
  <inkml:trace contextRef="#ctx0" brushRef="#br0" timeOffset="841">1270 824 51,'-10'6'23,"-1"-6"1,0-4-2,-1-8-14,5-2-2,0-8 0,6-1-2,2-6 0,8-2-1,2-2-1,7 0 1,2 1-1,4 4 0,-1 3-1,-2 6-1,-2 9 1,0 8-1,-4 6 1,-1 9 0,-5 7-1,1 6 1,-2 2 0,1 3 1,0-1 0,-2 0 1,-5-2 0,-2-1 1,-7-5-1,-2 0 1,-8-6 0,-2 0 0,-8-7-1,1-1 0,-4-9-2,4-5-1,5-5-2,1-9-3,13 3-11,-1-14-15,14 1 0,-1-7 0,13 4-1</inkml:trace>
  <inkml:trace contextRef="#ctx0" brushRef="#br0" timeOffset="1242">1633 631 71,'15'20'26,"-5"-10"-1,-10-10-1,10-2-20,-2-9-4,3-4 1,1-1-1,2-4 0,5 0 1,2-1 0,2 5 0,-2 3 1,1 8 0,-2 5 0,1 6-1,-1 7 0,-2 8 1,-6 3 0,3 9 2,-5-1-1,0 3 1,-6-3-1,0 0 1,-8-7 1,0-3-1,-4-8-1,-3-4 0,-6-8-2,-5-5 0,-2-5 0,-4-3-2,0-3-2,-3-8-2,4-2-3,-3-14-12,13-1-11,4-12 1,11-1-1,5-11 2</inkml:trace>
  <inkml:trace contextRef="#ctx0" brushRef="#br0" timeOffset="1613">1964 103 76,'27'0'28,"-7"7"-1,-4 14-2,-10 5-16,-1 14-2,-7 6-2,-2 15-1,-6 6 1,0 6-2,-3-2 1,5-4-2,2-7 0,8-11-4,12-9-6,2-22-20,14-10-2,1-21 0,9-5-2</inkml:trace>
  <inkml:trace contextRef="#ctx0" brushRef="#br0" timeOffset="1813">2348 571 64,'9'13'27,"4"6"-1,0-4 0,9 0-11,2-3-13,7-3-1,4-7 0,1-4-1,2-7 1,-2-6-1,-4-6 1,-4-3 0,-10-5 0,-5 0 1,-11-1 1,-9 5-1,-7 1 1,-5 7 0,-8 2 0,0 10 0,-6 4-1,2 10 0,-1 6 0,4 7-1,-1 8 0,5 5 1,1 5-1,6 3 0,5 2 0,4 0 0,3-2 0,7 0 0,8-5 0,8-5 0,8-8-1,9-8 0,7-8-2,5-13-2,9-7-2,-4-18-4,10-4-9,-9-18-8,1-1-3,-11-13 0,-2 2 3</inkml:trace>
  <inkml:trace contextRef="#ctx0" brushRef="#br0" timeOffset="2193">3004 192 23,'2'-52'18,"-2"6"2,2 11-1,-4 4-1,4 14-3,-5 4 0,3 13-1,0 0-2,4 21-2,-6-1-2,4 11-2,-3 5-1,3 12 0,-3 6-1,2 12 1,-3 5-2,2 5 0,0-2 0,0 0-1,1-9-1,2-7-2,4-8-3,0-21-9,14-11-19,1-20 0,10-12 0,0-18-1</inkml:trace>
  <inkml:trace contextRef="#ctx0" brushRef="#br0" timeOffset="2494">3619 378 76,'10'4'29,"-1"6"-1,-9-10 0,0 0-17,-15 8-7,-3-1 0,-5-1 0,-4 6 0,-5 0-1,-3 4-1,0-1 0,3 3 0,3-2-1,7 1-1,7 1-1,6-2 1,9 1-1,7 2 0,6 0 0,7 3 1,5 2-1,4 1 1,4 2-1,0-1 1,0 1 0,-3-3 0,-4 0 0,-3-1 1,-8-2-1,-4 0 2,-9-3 0,-8 1 0,-9-1 1,-7 0-1,-8-2 1,-2 0 0,-5-3-1,0-2 0,-4-1-1,3-4 0,5-3-1,4-4-2,6 2-4,-3-10-18,13 4-10,-3-8 1,11 1 1,-3-13-2</inkml:trace>
</inkml:ink>
</file>

<file path=ppt/ink/ink1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05T23:06:11.356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-1 538 50,'3'-15'24,"-3"15"2,0 0-3,0 0-9,4-11-4,-4 11-4,0 0-2,0 0-2,2 12 0,0-1-1,1 6 0,2 8 0,1 5 0,4 7 0,0 5 1,1 3 1,2-1-1,2-3 0,1-5 0,3-8 0,4-13-1,4-11 0,6-12-1,1-9-1,2-9 1,-1-5-1,-2-5 0,-3 1 1,-8 4 0,-2 5 1,-9 7 0,-2 7 0,-9 12 0,12-3 0,-5 15 0,3 4 0,1 8-1,3 3 0,1 6 0,5 1 1,1 2-1,0-4 1,-1-5-1,4-5 1,-4-9 0,5-10-1,1-12 1,0-8-1,-1-14 1,1-8-1,-1-6 1,-2-2-1,-1 2 0,-6 4 1,-3 5 0,-4 9 0,-3 8 0,-2 9 0,-4 10-1,0 0-1,0 0-3,0 0-13,5 22-14,-5-22 0,-2 19-1,2-19 1</inkml:trace>
  <inkml:trace contextRef="#ctx0" brushRef="#br0" timeOffset="631">1187 138 31,'10'1'18,"-10"-1"2,14 4 2,-7 5-8,-5 2-5,4 15 1,-6 4 0,4 17 1,-6 7 0,3 14-3,-7 3 0,3 4-4,-1-3-1,2-6-1,2-9-2,3-13 1,8-18-2,8-19-1,8-17-1,4-17-1,5-10-1,1-10 2,2-3 1,-2-3 0,-5 5 2,-6 9 1,-9 10 2,-1 15 1,-16 14 1,12 26 0,-14 12-2,-1 14 1,-3 7-1,2 9 0,0 2-1,3-2-2,5-9-4,-1-18-26,13-15 1,3-24-2,6-16 0</inkml:trace>
  <inkml:trace contextRef="#ctx0" brushRef="#br0" timeOffset="1052">1955 466 74,'12'10'27,"1"0"-2,-1-8 2,1 0-23,3-1-1,4 5 0,-2-3 0,4 6 1,-3 2-1,3 5 0,-3 4 0,-1 6-1,-3 4-1,-5 3 1,-3 1-1,-2 3 1,-6-2 0,-2 0 1,-7-7-1,-2-2 0,-8-7 0,-2-5 0,-6-8 0,-1-4-1,-1-5 0,1-5 0,3-2-1,4-5-1,8-3 1,4-3-1,12 1 0,6-3 0,10 0 0,3 0 0,7 2 0,1 2-1,4 9-4,-3-4-20,6 13-4,-6-3 0,3 7-2,-5-5 2</inkml:trace>
  <inkml:trace contextRef="#ctx0" brushRef="#br0" timeOffset="1663">2557 0 57,'0'0'24,"0"0"2,11 10-2,-9 5-13,3 13-6,-2 9-1,3 16 1,-6 10 1,3 20 2,-8 7-2,3 6 0,-6-3 0,5 1-2,-3-12-1,2-8-1,4-14-3,-1-19-3,7-9-5,-6-32-9,8 12-11,-7-27-1,2-6-2,-9-13 2</inkml:trace>
  <inkml:trace contextRef="#ctx0" brushRef="#br0" timeOffset="1893">2378 518 58,'-26'-28'29,"7"11"-1,4 3 0,15 14-10,-10-15-7,20 11-5,4-3-2,12 0 0,9-3-2,11 1 0,11-2-1,10-1 0,8 3-3,1-3-6,3 9-21,-6-1 0,-4 6-2,-11-3 0</inkml:trace>
</inkml:ink>
</file>

<file path=ppt/ink/ink1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05T23:06:13.620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0 329 82,'6'12'29,"3"8"-1,-5 1 0,0 11-21,-2 5-5,0 7-1,-2 5 0,0 1 0,0 1 0,-1-6-2,4-6-4,-2-17-17,10-10-6,-1-17-1,4-12-1,-2-21 1</inkml:trace>
  <inkml:trace contextRef="#ctx0" brushRef="#br0" timeOffset="220">139 0 86,'0'0'28,"0"0"-1,15 10-12,-5-9-35,3 3-8,-3 0-3,3 6 2</inkml:trace>
  <inkml:trace contextRef="#ctx0" brushRef="#br0" timeOffset="400">700 262 75,'0'0'25,"9"13"-2,-9-13 0,-22-1-20,1 3-2,-7 2 2,-3 6 0,-8 2 1,2 8 1,-4 1 2,8 4-1,1-3-2,11 3-3,9 0 0,9-1-2,10 1 1,8-2 0,7 2-1,5-1 1,6 3 0,2 1 0,0-1 0,-2-2 0,-3-2 1,-5 1 0,-6-2 1,-4-2 1,-9-2 1,-5-1-1,-8-4 1,-5-1-1,-8-4 1,-1-2-2,-3-1 0,0-4-2,1-1-2,0-7-2,7 2-26,-6-8-3,8-1 1,-4-7-2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22.091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22 7,'17'0'13,"3"6"-1,2-4-1,-1-2 0,1 2-1,0-2-2,-1 2-1,1-2-1,-1 1-2,0-1 0,-1 0-2,-3-1 0,1 1-1,-2-5 0,0 3-2,-2-4-2,-2 3-6,3-5-14,5 8-5,-8-10 0</inkml:trace>
</inkml:ink>
</file>

<file path=ppt/ink/ink1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05T23:06:14.932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15 23 63,'-8'-15'25,"8"15"0,-5-9-1,5 9-15,0 0-6,0 0-1,0 0 0,8 19 1,-6 8 1,1 15 0,-2 13 0,0 20 1,-3 11-1,0 9-1,-2 2-1,3-4 0,4-7-4,0-17-22,18-19-4,3-27-1,11-20-2</inkml:trace>
  <inkml:trace contextRef="#ctx0" brushRef="#br0" timeOffset="270">379 738 74,'-2'10'20,"2"-10"-6,-2-23 0,3-8-24,10 1 2,0-5 5,5 0 3,5 4 3,0 2 5,9 13 3,-5 1 1,4 15-1,-6 4-4,0 11-4,-3 5-2,-3 6 1,-8 5 0,-2 4 2,-10 1 2,0 1-1,-8-7 0,-3-5 0,-6-9 0,-1-6-2,-4-11-1,-1-6-2,2-7-2,-4-8-3,10 1-8,-4-10-19,10 3 2,1-5-2,15 3 2</inkml:trace>
  <inkml:trace contextRef="#ctx0" brushRef="#br0" timeOffset="610">848 579 71,'41'30'25,"-3"-1"-5,-2-10-1,-2-3-20,1-7-5,4-3 2,-4-8 2,-2-5 1,-3-8 1,-6-8 5,-2-3 2,-12-9 2,-1 4 0,-11-5-2,-2 5-1,-9 2 0,-3 7-2,-7 6 0,3 8-1,-5 9-2,0 8-1,0 6 0,1 8 0,0 7 0,2 6-1,5 5 1,1 6 0,7 4-1,6 5 1,7 6-1,4 3 0,8 6 0,2 3 0,3 0 0,-2-2 1,0-4-1,-6-5 2,-5-9-1,-5-9 2,-6-14-2,-7-9 1,-6-13 0,-4-9 0,-4-10-1,1-9 0,-2-7 0,2-9-1,2-5 1,7-6-1,8-4 0,8-5 0,11 0 0,8-5-1,11 1 0,7-3-1,10 2 0,3 1 0,4 4 0,0 3 2,-1 6 0,-3 6 0,-8 7 3,-4 7-1,-9 9 2,-5 7 1,-6 5 0,-5 12 0,-6 4-1,-1 10 0,-6 5 0,0 9 1,-1 7-1,2 7 0,-1 1 0,4 1-1,1-7 0,1-4-2,3-7-2,-1-13-4,10-14-21,-6-20-3,2-9-1,-4-18-1</inkml:trace>
  <inkml:trace contextRef="#ctx0" brushRef="#br0" timeOffset="1352">1822 338 42,'13'11'0,"1"-4"1,2-5-2,4-2-12</inkml:trace>
  <inkml:trace contextRef="#ctx0" brushRef="#br0" timeOffset="1462">2223 411 95,'5'12'28,"-5"-12"1,-8 9-1,-4-7-25,-3 1-4,-3 6 1,-7 4 0,-5 6 2,-1 7 0,-5 6 2,0 8 0,0 0-1,4 4 1,3 0-1,10 0-1,5-4 0,11-5-2,11-5 0,10-10-3,15-5-3,4-16-10,13 0-16,-1-16 0,11-3 1,-4-11-1</inkml:trace>
  <inkml:trace contextRef="#ctx0" brushRef="#br0" timeOffset="1722">2450 551 92,'4'-9'28,"-4"9"0,0 0-4,0 0-18,0 0-4,9 8-1,-1 6-1,3 6-1,4 4 2,0 5-1,3 6 1,1 4-1,0 2 0,-1 1 1,-2 2-1,-3-5 2,-2 0-1,-6-5 2,-3-4-1,-8-8 0,-3-5 1,-10-9-1,-5-5 0,-4-6 0,-5-5-1,0-7 0,-1-2-1,2-3-1,3-4 1,8-1-3,4-4 1,10 3-1,6-5 0,8 1 0,7-3 1,8-1-1,6-4 1,8 0 0,3-6 1,2-4 1,2-3-1,2-3 1,-2 0-1,-1 2 1,-2 1 0,-4 4 1,-3 5-1,-4 6 1,-3 8 1,-7 4 0,0 6 0,-7 3 1,0 6-1,-12 9 0,0 0 0,4 19 0,-10 10 0,-5 16 0,-1 15-1,-6 13 1,3 11-1,-2 5 1,4 0-1,6-7 0,5-9-1,10-17-2,7-25-2,16-19-4,0-28-4,16-14-4,-4-31 1,12-12 1,-4-20 4,2-2 5,-5 2 4,-10 4 7,3 15 4,-14 7 3,-1 25 1,-13 6 0,1 25-4,-14 11-3,3 24-5,-6 10-1,-3 18 0,-3 15 0,0 12 0,-1 12 1,-2 8 0,0-3 0,4-4 0,-1-6-1,0-16-3,7-12-3,-4-22-7,11-9-13,-5-27-7,17-2 0,-6-23 0,10-5 1</inkml:trace>
  <inkml:trace contextRef="#ctx0" brushRef="#br0" timeOffset="2593">3583 524 61,'9'12'29,"-9"-12"-1,2 15 1,-2-15-4,-3 28-18,-2-5-3,3 9 1,-1 3-1,4 6 0,1-1-1,7-1 0,6-8-1,4-9-2,11-13 0,7-13-2,4-10 1,0-14-1,-1-10 0,-1-10 0,-5-5 1,-3 1 0,-9 1 2,-5 7-1,-6 6 1,-2 8 0,-3 8 0,-1 8 0,-5 14-1,0 0 1,-1 21 0,-3 11 0,-3 14 0,-3 14 1,-2 15 0,-3 20 1,-3 9-1,0 6 1,0-1-2,2-3 0,5-9-5,-4-15-26,15-16-3,-1-29-2,13-16 0</inkml:trace>
</inkml:ink>
</file>

<file path=ppt/ink/ink1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05T23:06:18.096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-12 718 76,'-12'-7'27,"12"7"-1,0 0-1,0 0-22,16 10-2,-4-3 0,6-1 0,7-1 1,6-4-1,8-2 0,8-7-1,2-5 1,4-5-1,-1-4 0,-3-4 0,-4 1 2,-10 1 1,-7 6-1,-13 0 1,-6 6-1,-9 12 0,-16-9-1,-4 14 0,-4 4 0,-5 3-1,-3 4 0,-5 4 0,-1 5 1,1 1 0,2 3 1,2 0 0,1 2 1,3 1-1,5 1-1,3-2 2,5 1-2,5-2 1,4 1-2,6-3 1,7-2-1,5-5 0,8-5 0,4-4-1,4-7 1,4-7-1,4-9 0,3-6-1,0-8 2,3-6-1,-3-6 0,3-3 0,-2 0 0,0 2 0,-2 3 1,-2 5 0,-4 5 0,-4 8 1,-4 11-1,-4 9 1,-4 11 0,-5 7 0,-5 9 0,-2 2 0,-2 4 0,0-3 0,3-2 0,2-8 0,4-8-1,8-13 0,8-11 0,8-10-2,6-5 1,4-3 0,3-3 1,-1 1-1,-3 4 2,-8 3 0,-6 10 0,-8 5 1,-8 10 0,-6 9-1,-6 8 1,-5 7-1,-1 6-1,1 5 1,3 3-1,0 1-1,3-3-3,6-1-6,-4-16-22,12-4 1,-5-17-1,6-5-1</inkml:trace>
  <inkml:trace contextRef="#ctx0" brushRef="#br0" timeOffset="861">1410 148 60,'0'0'22,"0"11"2,0-11 1,2 20-19,-1-2 0,5 13 1,-3 6 1,7 17 0,-3 7 1,3 12-2,-1 5-3,0 4-1,-2 0-2,-1-1 0,-4-7-2,-6-11-2,0-9-2,-6-18-4,3-8-5,-12-22 0,5-7 0,-7-17 3,3-8 4,-3-8 3,1-5 5,5 1 5,-2-1 4,10 11 3,-5-1 0,12 11-3,0 0-1,12 9-4,4-1-2,9 3-1,8 1-2,6 0 0,13 1-1,5-1 0,7 3 1,1 1-1,0 2 1,-4 3 0,-4 4 1,-2 3-1,-14 3 1,-4 7 0,-11 3-1,-6 4 1,-6 2-1,-6 3 1,-7-2 0,-7 0 0,-4-5 1,-9-2-1,-6-9 1,-6-6 0,-8-8 0,-2-6-1,-1-5 0,2-3 1,2-2-2,8 2 1,5-1-1,9 3 1,11-1-2,15 1 1,10 2-1,11-2 0,9-1 1,8-2-1,7-3 0,3-2 0,2 3 0,-5 0 0,-3 1 1,-6 1-1,-3 3 1,-4 0-1,-6 6 0,-5 1 1,-4 5-1,-3 2 2,-3 6-1,-1 6 2,-8 5-1,-1 11 2,-8 5 0,1 6-1,-4 3 1,1 3-2,-3-4 0,0-4-2,6-6-3,-2-21-6,14-7-20,-5-21-1,10-13 0,-7-22-2</inkml:trace>
  <inkml:trace contextRef="#ctx0" brushRef="#br0" timeOffset="1673">2513 203 68,'-4'-26'30,"4"15"-2,0 11 0,0 0-7,0 0-16,0 0-4,0 9-1,0-9-1,4 19-6,-4-19-17,4 16-4,-4-16 0,0 0-1,13-7 0</inkml:trace>
  <inkml:trace contextRef="#ctx0" brushRef="#br0" timeOffset="1873">2742 0 74,'-1'13'28,"2"7"0,-4 0-1,2 6-12,-2 6-13,-1 11-2,-1 9 3,-4 15 0,0 10 1,1 11 1,-6 2 0,7 4 0,-3-5 0,3-4-1,0-12-2,3-13-1,1-15-3,0-15-4,11-7-14,-8-23-12,11-5-1,-2-20 1,8-4-1</inkml:trace>
  <inkml:trace contextRef="#ctx0" brushRef="#br0" timeOffset="2153">2997 791 74,'26'23'6,"4"-10"-3,7-6 9,-1-9-19,7 0 2,3-5 4,-2-4 2,5 1 8,-6-10 11,-3 1 1,-10-4-7,1 3-7,-13-3-4,-6 2-1,-9 0-1,-9 3 1,-10 4 0,-6 6 0,-8 3 0,-5 7 0,-5 2-1,-3 7 1,-6 5 1,2 4 1,0 3 0,7 4 0,1 0 1,9 5-1,3 1 0,10 0-1,12 1-2,7 0 1,8 0-2,8-1 0,8-1-2,5-8-2,13 0-10,-6-17-18,9-3 0,-2-15 1,4-4-1</inkml:trace>
  <inkml:trace contextRef="#ctx0" brushRef="#br0" timeOffset="2544">3512 859 74,'-1'18'29,"5"6"-2,2-2-1,4 1-8,7-4-18,1-3-2,6-5 1,3-6 1,3-5 0,2-6 1,-1-6-1,0-5 2,-4-4-1,0 0 1,-6-1 0,-3 2 0,-6 2 0,-1 2 1,-8 3-1,-3 1 1,-9 3-2,-3 2 1,-8 2-1,-4 0 0,-5 4-1,-4 4 0,-3 2 0,1 3-1,1 4 0,2 2-1,6 2-2,3-3-1,9 1-1,14-14-3,-6 18 0,6-18 1,16 0 1,-2-10 2,10-1 1,-1-7 0,5-6 1,-3-9-2,5-6-2,-2-9-1,2-4 0,-2-7 2,0-2 5,2 1 4,-8-1 4,7 12 6,-14-5 3,7 17 2,-12-4-2,5 15-1,-12 1-6,4 7-3,-6 3-4,0 3-1,-1 12-1,1-10-1,-1 10 1,0 0-1,4 16 1,-2 3-1,1 7 1,1 10 0,-1 13 1,2 14 0,-2 14 1,2 12 0,3 5 1,-7 11 0,-1 1-1,5 0 1,-7-12-2,-1-12 0,-1-12-3,-6-25-16,1-9-16,9-36 1,-12-8-1,-6-34-2</inkml:trace>
  <inkml:trace contextRef="#ctx0" brushRef="#br0" timeOffset="6049">262 727 21,'0'0'12,"0"0"0,-9 3-1,9-3-2,0 0-1,0 0-1,-9 4 0,9-4 0,0 0 0,0 0 0,0 0-1,0 0 0,0 0 0,-8 11-2,8-11-1,0 0 0,0 0-1,0 0 0,12 10-1,-12-10 1,21 2-1,-6-1 0,3-3 0,3 0 0,4-3 0,1-2-1,0-4 1,2 0 0,-1-2 0,0-4-1,-2 0 1,0-2-1,-3-1 1,-2 1-1,-2-2 0,-1 3 1,-6 1 0,0 0 1,-7 2 0,-1 1 0,-5 0 0,-2 0 0,-6 1-1,0-2 0,-4 1 0,0 1-1,-1 0 2,0 1-2,-1 2 0,0 2 0,0 2 1,0 3-1,-3 2 1,2 3-1,-3 2 0,0 3 0,-3 4 1,2 1-1,-2 4 0,0 1 0,1 2 0,1 3 1,2 2-1,2 4 1,2 1-1,3 1 0,3 2 1,3 1-1,4 1 0,3-1-1,4 3-4,-2-4-22,8 0 0,-4-8-1,0-5-1</inkml:trace>
</inkml:ink>
</file>

<file path=ppt/ink/ink1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05T23:03:44.275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-3 22 2,'0'0'2,"0"0"0,0 0-1,0 0 0,0 0 0,0 0 1,0 0 3,0 0 1,0 0 1,0 0-1,0 0 1,0 0-1,0 0-1,0 0-2,-11-1-2,11 1 0,0 0-1,0 0 1,0 0 0,0 0 0,0 0 1,0 0 0,0 0 1,0 0 0,0 0 0,12 9 1,-12-9-1,14 2 1,-3 0-1,1 0 1,1 1-2,1 1 1,3-1-1,-1 2 0,3 0 0,0 1 0,-2 0 0,2 0 1,7-2-1,4 2 0,4-4 1,1 1 0,0-3 0,8 2-1,8-3 0,-2 2-1,1-1 1,-1 1 0,3 1-1,1 0 0,4 1 0,-5-1-1,-2 1 1,5 0 0,-4-1 0,4 0 1,-2-1-1,4 1 1,-1-1 0,5 1 0,0 0 0,-1 2-1,6-1 0,-1 2 0,0-1-1,2 1 1,-2-2 1,3 0-1,2-1 1,5 1-1,-7-1 1,4 2 0,-1-1 0,2 1-1,-1-2 0,0 2 0,0 4-1,2-1 2,0-1-1,-3-1 0,1-4 0,-2-1 0,-2 0 0,-4 0 0,-3-4 0,1-1 0,-2 1 0,4 0 0,-2 4 0,0 0-1,1 0 1,2-1-1,-2 1 1,-1-1-1,-2-2 0,-3 0 1,-2 0-1,0 1 0,-2-1 1,0 1-1,-1 1 0,-3 0 0,2 1 0,-3 1 1,1-1-1,-3 1 0,-1-1 0,-4 0 0,0-1 0,-1 1 1,0 0-1,0 0 1,-1 0-1,3 0 0,-1 1 0,1 0 1,-3-1-1,2-1 1,-3 1-1,0-1 0,-1-1 1,1 1-1,-3-1 1,1-1-1,-1 1 1,-2-1-1,-1 0 0,-2 1 1,-3-1-1,-4 0 0,-3 0 0,-3 1 0,0 0 1,-2 0-1,-2 0 0,-3 2 0,-10 0 0,16-1 0,-16 1 0,11 0 0,-11 0 0,0 0 0,11 1 0,-11-1 0,0 0 0,9 2 0,-9-2 0,9 0 0,-9 0 1,11 0-2,-11 0 1,16 2 0,-3-1 0,2-1 0,1 1 0,2-2 0,1 1 1,3-2-1,0-3 0,0 1 0,0-2 1,0 1-1,0-2 0,-2 2 0,0-2 0,-1 3 0,-3 0 0,-3 0 0,-3 2 0,-10 2 0,13-2 0,-13 2 0,0 0-1,0 0 1,0 0 0,0 0 0,0 0 0,0 0 0,0 0 0,0 0 0,0 0 0,0 0 0,0 0-1,0 0-3,0 0-12,-1-10-15,-6-1 2,-8-13-3,-3-5 1</inkml:trace>
</inkml:ink>
</file>

<file path=ppt/ink/ink1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05T23:04:10.413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269 1705 13,'0'0'8,"0"0"1,0 0-1,0 0-2,0 0-1,0 0-1,-41-24-2,41 24 0,0 0-2,0 0-1,0 0 1,57 6 1,-57-6 0,59-9-1,-13 2 1,9 1 0,1-2 1,10 1 1,-1-1 0,7-3 0,9 10 0,-1-7 1,6 6-1,6 2 1,-2 0-2,12 1 0,-1-1 0,0-1 0,6 0 0,11-1-1,-4 0 1,6-5 1,3 4-1,-1-4-1,6 5 1,8 2 0,-3-1 1,-2 1 0,6 0-1,-2 0 1,4-1-1,-1 0 1,1 0 0,-2 1-1,4 0 0,3 0 0,2 2 0,0-3-1,2 4 1,2-2 0,6 2 1,-3-3-1,3 2 1,-3-2-1,5 1 0,-1-1 1,2 1-1,-4-1-1,6 1 1,-1 0-1,-1 2 1,-1-2-1,0 0 0,-4 0 0,1 0 0,0-2 0,-3-1 1,-2 0-1,0 1 0,-7 0 0,0 1 0,-3-1 0,1 3 0,-5-1-1,-5 1 1,-3 0 0,1 5-1,0-1 1,-4-1 0,0 1-1,-1-1 1,0 3-1,0 0 1,-2 1-1,-2-3 1,-3 2-1,2-1 0,-2 1 0,-1 2 0,-1-2 0,-1 1 0,-2-1 1,1-1-1,-2 0 0,-1-1 0,-7 0 0,-4 0 0,-3-2 0,-4 2 0,-3-1-1,-2 3 1,-5-1 0,-3 0 0,-3 0 0,-3 2-1,-6-1 1,-5-2 0,-4 0 0,-6-1 0,-7-1-1,-5-2 1,-7 0-1,-6-2 1,-6 1 0,-2-1 0,-7 0-1,-12 0 1,15-1 0,-15 1 0,0 0 0,9 0 0,-9 0 0,0 0-1,0 0 1,10 1 0,-10-1 0,0 0 1,0 0-1,0 0 1,9-12-1,-5 1 0,6-4 0,7-3 0,6-5-1,7-7 0,8-2 0,3-2 0,3-4 0,1-2 1,-5-5 0,-4-6 0,-5-3 0,-7-2 0,-5-5 0,-5-2 0,-4 1 1,-3-1-2,-1 4 1,-2 5 0,0 5-1,-1 6 1,-1 5-1,0 4 1,1-1-1,-1 0 1,-1-1-1,-2-2 1,-4-4 0,-2 1-1,-2-2 1,-4 1 0,1 5 0,-2 4 0,3 7 0,0 7 0,3 6 1,8 13-1,-9-13-1,9 13 1,0 0 0,0 0 0,0 0 0,-10-12 0,10 12 0,-15-11-2,1 4 2,-4-3-1,-4 0 1,-6-5 0,-7 0-1,-7 0 1,-6 0-1,-10 0 1,-6 1 0,-8-1 0,-11 2 0,-8 2 0,-8 2 0,-8 0 0,-8 1 0,-6 2 0,-10 1 0,-5-1 0,-4-1 0,-6-4 0,-9-1 0,-8-2 0,-6 0 0,-8-2-1,-3 0 1,-7 0 0,-5 4 0,-1 1 0,0 2 0,3 1 0,-4-1 0,7 1 0,1 0 0,1 1 0,1 1 0,1 2 0,0 2-1,0 1 1,3 4 0,0 1 0,4-1 0,-1 0 0,5-2 0,1-1 0,1-3 0,0-3 0,5 0 0,1-2 0,-1 1 0,2 2-1,1 2 1,0 0 1,5 4-1,0 3-1,0 2 1,2 3 0,3 0 1,1 0-1,0 3 1,3-2-1,2-3 0,8 0 0,6-3 1,2-2-1,4-2 0,8-1 0,8-1 0,1 0 1,6 2-1,-3 1 1,3 1-1,3 2 0,3 0 0,-1 1 0,0 0 1,5 0-1,2-1 0,2-1 0,5-2 0,2 0 2,6-2-2,7-1 0,-6-1 0,12-1 1,2-1-1,6 1 0,-7 1 1,3 1-1,-3 2 1,-2-1-1,6 3-1,-11 0 1,-1-1-1,-4-1 2,5 0-1,7-1 1,5-1-1,-3 2 0,12-3 1,48 3-1,-76 0 0,76 0 0,-54 7-1,54-7 1,-53 14-1,53-14 1,-46 17-1,46-17 1,-52 21-1,52-21-1,-45 21 2,45-21-1,0 0 0,0 0 0,-42 44 0,42-44 0,0 0 0,11 44 1,-11-44 0,13 48 0,-13-48 0,15 63 0,-4-20 1,-8 5-2,-1 9 2,-6 10-1,-4 4 0,-2 6 0,-12 2 0,5 4 0,3 0 1,-1-2-1,10 0 1,-1-3-1,9-7 1,-8-3-1,14-9 0,-7-5 1,6-9-1,-8-45 0,8 68 0,-8-68 0,0 0 0,0 0 1,12 47-1,-12-47 2,0 0-2,0 0 1,0 0-1,0 0 1,0 0 0,0 0-1,0 0-1,0 0-3,0 0-8,0 0-13,0 0-1,0 0-1,0 0-1</inkml:trace>
</inkml:ink>
</file>

<file path=ppt/ink/ink1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05T23:04:26.325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724 1598 5,'0'0'4,"0"0"0,0 0 0,0 0-1,0 0-1,0 0 0,14 4 1,-5-4 1,4 0 1,2 0 1,5 0 1,5-1-1,3 1 1,6 0-2,6 1 0,4-1-1,6 1-1,8 1-1,5-1 0,7 2 2,5-3-1,5 2 0,6 2 0,7-3 0,6-1 1,7 0-1,4 5-1,4-5 0,5 5 0,5-4 0,5 0-1,2-1 0,4 6 0,5-4 1,6 0-1,5 1 0,5-1 1,4 0-1,7 1 0,6-1 0,3-1 0,2-1-1,3 1 1,3 1 0,3 0-1,2-1 0,-1 0 1,-2 1-1,-1 0 1,-4 0-1,-2 1 1,-6 0-1,-6 1 1,-7-1-1,-6 3 0,-5 0 0,-7-1 0,-9 0 1,-10 0-1,-12-1 0,-5-1 0,-16 0 0,-1-1 0,-15-1 0,-7-1 0,-9 1 0,-4 0 1,2 0-1,-56-1 1,84 2-1,-84-2 2,53 0-2,-53 0 1,0 0-1,45 0 1,-45 0-1,0 0 1,0 0-1,0 0 1,0 0-1,0 0 1,0 0 0,0 0 0,0 0 0,0 0 0,0 0-1,0 0 1,0 0-1,0 0-1,0 0 1,0 0 0,0 0 0,0 0-1,49-12 1,-49 12 0,0 0 0,0 0 0,0 0 0,0 0 0,0 0-1,0 0 1,0 0-1,0 0 1,0 0-1,0 0 0,0 0 1,0 0-1,0 0 1,0 0-1,0 0 1,0 0 0,0 0 0,0 0 1,0 0-1,0 0 0,0 0 0,0 0 0,0 0 0,0 0 0,0 0 0,0 0 0,0 0 1,0 0-1,31-44 0,-31 44 1,0 0-1,0 0 1,-1-53-1,1 53 1,0 0-1,-4-55 0,4 55 0,5-50 0,-5 50 0,14-71 0,-6 27 0,5-4-1,-14-1 2,3-4-1,-2 0 0,1 1 0,6 1-1,-11 1 1,5-1 0,0-1-1,8-3 1,-3 0-1,1-2 1,-2 1 0,-10 2 0,8 2 0,4 5 0,-12 3 0,-7 1-1,12 43 1,-6-63 0,6 63 0,-4-51 0,4 51 0,-7-40 0,7 40 0,0 0 0,0 0 0,0-46 0,0 46-1,0 0 1,0 0-1,0 0 0,0 0 1,0 0-1,0 0 0,0 0 1,0 0-1,0 0 1,0 0 0,0 0 0,-54-44 0,54 44 0,-69-16-1,19 10 0,-6 0 0,-9 0 1,-10-1 0,-9 3-1,-12 0 1,-7 1 0,1 0-1,-16-1 2,-7 1-1,-3 0 0,-3-1-1,-5-2 1,-10-1-1,-5-1 2,-7-2-1,-3-2 0,-10-1-1,-4-1 1,-7 2 0,-8 0 0,2 2 0,-3 2 0,-4 2 0,2 0 0,3 4 0,3-1 0,2 0 0,8 1 1,4-1-1,7 1 0,2-2 0,3 2 0,1-2 0,3 3 0,1 1 0,-2 0 0,3 3 0,0 0 0,3 3 0,3-2 0,4 0 1,3 2-1,6 0 0,6 2 0,3-2 1,6 2-1,5 0 0,11 4 0,8-1 1,7 2-1,10-1 0,9-1-1,9 1 2,9-2-2,9-2 2,5-2-1,7-1 0,7-3 0,5 0 0,4-1 0,5-1 1,11 0-1,-15 0-1,15 0 1,0 0 0,0 0-1,0 0 0,0 0 1,1 10-1,-1-10 0,10 17 1,-5-7 0,-1 5 0,1 1-1,-1 4 1,-4 9 0,-3 3 0,-2 7 0,-3 7 0,-3 9 0,-2 8 0,0 7 0,-3 5 0,6-3 0,0-1 1,5-2-1,1-5 1,3-9-1,1-9 1,3-7-1,0-6 0,-1-2-3,-5-6-8,-3 1-10,-2-4-1,-6-12-1,-1-16 1</inkml:trace>
</inkml:ink>
</file>

<file path=ppt/ink/ink1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05T23:04:30.541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0 1428 4,'0'0'9,"0"0"0,0 0-5,0 0-2,0 0 1,14-1 1,-14 1 1,17-6 2,-6 3 0,5-1-1,2 0 1,8 0-1,1-1-2,4 2 1,6-1 0,4 2-1,5-1 0,5 2 1,3-2-2,4 2 1,6-1-1,5 2 0,6-5 0,6 2 0,8-4 0,7 3-1,7-4 1,8 1-1,6-2 0,8 2 0,3-3 0,6 3 1,1-2 0,9 2 0,-1-3 1,5 2-1,0-3 1,5 4-1,2-2-1,2 3-1,-2 0 0,4 1 0,0 2 0,3 1-1,-3 1 1,-1 1 0,1-1 0,2 1 0,-1 0 1,0 0-1,0 1 0,0 1 0,-1 0 0,1 3 0,-3 2 0,-2 0 0,0 2-1,-6 2 1,1-1-1,-1 1 1,-4-1-1,-3 0 1,-3-2-1,-1 1 0,-5-3 1,-4 1-1,-9-1 0,-8-2 0,-7 0 1,-8 0-1,-10-1 0,-10 0 1,-8-1-1,-11 0 0,-6 0 0,-10 0 1,-6-2-1,-8 0 0,-9-2 0,-3 2 1,-16 0-1,13-1 0,-13 1 1,0 0-1,0 0 1,0 0-1,0 0 1,0 0-1,0 0 0,0 0 1,0 0-1,0 0 0,0 0 0,0 0 0,0 0 0,-5-12 0,5 12-1,-15-20 1,4 7 0,-3-6-1,-1-4 1,-3-5-1,-2-4 1,-1-4 0,0-3 0,-3-3 0,1-1 0,0-2 0,0-2 0,-1 0 0,1 1 0,2 0 0,1-2 0,1 1 1,3 1-2,-1 0 1,4 2 0,0 1 0,1 7 0,0 3 0,2 4-1,0 6 1,1 4 0,2 2 0,0 6-1,7 11 1,-12-14-1,12 14 1,0 0-1,-12-13 0,12 13 0,-11-9 1,11 9-1,-19-15 1,6 7-1,-6-4 1,-5-2 0,-7-1 0,-9 0 0,-12-3 0,-10-1 0,-14-2 0,-15 0 0,-18 0 0,-14-5 1,-17 4-1,-15-1 1,-15 2-1,-11 4 1,-13 1-1,-10 3 1,-6 1-1,-7 7 0,-3 0 0,-2 1 0,0 3 0,-5 0 0,1 1 0,-1 0 0,3 0 1,5 0-1,4 1 0,3 0 0,8-1 0,12-1 0,9 1 0,11 0 0,9 1 1,9 2-1,12 1 0,10-1 0,7 5-1,8 4 1,5 0 0,11 1 0,7 0-1,7 1 1,7-2-1,9 1 1,7-5 0,8-1 0,6-2 0,4 1 0,5-2 0,2-1 0,4 0 0,3 1 0,6-1 0,3 0 0,3 0 0,4 0 0,4-1 0,3 0 0,9-2 0,-12 6-1,12-6 1,-7 13-1,6-3 1,1 6-1,0 5 1,3 5-1,-1 9 1,-1 9 0,-2 8 0,-2 8 0,-1 6 1,-2 7-1,-1 6 0,-2 5 0,3 2 0,1-2 0,3-4 0,1-6 0,2-5 0,0-7 0,1-8 1,-1-12-1,0-7 0,0-9 1,-1-6-1,0-5 1,0-5-1,0-10 1,0 0 0,0 0 0,0 0 0,0 0-3,-6-14-3,-1 2-23,-11-8 0,-4-3-2,-11-17-1</inkml:trace>
</inkml:ink>
</file>

<file path=ppt/ink/ink1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06T03:10:54.299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7 284 4,'0'0'9,"0"-11"-2,0 11 0,0 0-2,-2-12 0,2 12-2,0 0 0,0 0-1,-3-11-1,3 11 1,0 0 0,0 0-1,0 0 1,0 0 0,0 0-1,0 0 1,0 0-1,0 0 1,0 0 0,0 0 0,0 0 0,0 0-1,0 0 1,0 0 0,0 0 0,0 0-1,0 0 1,0 0-1,-2-9-1,2 9 0,0 0 0,0 0 0,4 15 0,-1-5 0,0 0 0,1 5 0,3 2 0,-2 2 0,1 3 0,-1 0 0,2-1 1,-1 0-1,-1-1 1,-1-1 0,0-3 0,-2-2 2,0-1-2,-1 1 1,0-4 0,-2 0 0,1-10 0,1 16 0,-1-16 0,-1 12-1,1-12 1,0 0-1,0 0 0,0 0 0,0 0 0,0 0 0,0 0 0,0 0 0,0 0-1,0 0-1,0 0-3,0 0-6,0 0-9,0 0-1,0 0 1,-5-9-1</inkml:trace>
  <inkml:trace contextRef="#ctx0" brushRef="#br0" timeOffset="831">177 294 8,'0'0'8,"0"0"-1,0 0 1,10-3-2,-10 3-1,0 0-1,0 0-1,0 0 0,0 0-1,0 0 0,0 0 0,0 0 0,9 13 0,-9-13-1,10 14 1,-10-14 0,11 19-1,-5-6 1,1 2-1,-3 2 1,0 2-1,-1-1 0,0 2 0,0-1 0,-2-1 0,1 0 0,-2-2-1,2-3 1,1-4 0,-3-9 0,8 14 3,-8-14-1,0 0 2,0 0-1,17-5 0,-10-7 0,5-1 0,-1-6-1,6-2-1,1-3-1,4-2-1,1 0 1,-1 1-1,-3 2 0,1 3 1,-4 5-1,-3 2 1,-3 5-1,-10 8 0,13-5 0,-13 5 0,8 11-1,-6 0 1,1 2 0,2 5 0,0 1 0,2 4 0,0 0 0,-1 3 0,2 0 0,-3-2 0,2 1 0,-3-1 0,0-4 1,-2-2-1,-1-4 0,-1-2 0,0-12 1,1 14-2,-1-14 0,0 0-5,0 0-5,3-9-10,-1-3 1,2-4 0,2-7-1</inkml:trace>
  <inkml:trace contextRef="#ctx0" brushRef="#br0" timeOffset="1602">843 0 3,'0'0'9,"14"6"0,-14-6-6,12 16 1,-7-7 0,0 6 1,0 0 1,-2 6-1,-1 3 1,2 5 0,-2 5-1,0 5 0,1 4-1,-1 2-1,0 2 0,0-6-1,-1 2 1,0-5-1,-2-8-1,0-3 0,0-4 0,0-7 0,1-4 0,-2-2 1,2-10-1,0 0-1,0 0-3,0 0-3,-1-18-6,0-1-4,1-4-1,-2-6-1,0-3 0</inkml:trace>
  <inkml:trace contextRef="#ctx0" brushRef="#br0" timeOffset="1943">820 206 0,'0'0'11,"0"0"0,0 0-2,0 0 0,0 0 0,14 2-1,-4 0 0,6 2-2,4-2-1,5 2-1,4-1-3,4 1-3,5 0-3,3-1-6,-1-1-5,3 0 0,-4-1 0</inkml:trace>
  <inkml:trace contextRef="#ctx0" brushRef="#br0" timeOffset="2253">1264 366 0,'19'3'12,"1"-1"0,-2-4-1,-3-1-5,2 2-2,-2-1 0,-1-1 1,-5 0-2,-9 3 1,17-6 0,-17 6 0,13-9 0,-13 9-1,8-12 1,-8 12-2,7-13 1,-7 13-1,2-14 0,-2 14-1,-6-14 0,6 14 0,-10-12 0,10 12-1,-16-7 0,3 6 0,0 2 0,-3 1 0,0 2 0,-2 0 0,1 3 0,-1-2 1,-3 1 0,6 1 0,-2-1 0,3 1 0,0 0 0,3 2 0,-1 1-1,2 2 1,3 1-1,-3 3 1,2 1-1,1 0 0,-2 1 1,2 1 0,-2-4-1,5 2 1,1 1-1,2-5 1,3 0 0,2 2 0,4-5-1,4 1 1,5-2 0,3-7 0,4-2 0,4 0 0,0-8 0,2-1-1,1-2 0,-2-1 0,-2-2 0,-3 3-1,-3-4 1,-1 3-1,-4 1 0,-2-1 1,-2 1-1,-3 0 1,-9 11-1,13-14 1,-13 14 0,6-10-1,-6 10 0,0 0-1,0 0 1,0 0-1,0 0 0,9 13 0,-3-4 1,-3 3 0,4 0 1,-3 5-1,3 1 1,4 3 1,-3 1-1,2 0 0,-1-3 0,1 0 0,-3-1 0,1-5 1,-3-3-1,-5-10 2,4 11 0,-4-11 2,0 0-1,0 0 1,0 0-1,-12-16 1,4 5-1,-1-5-1,-1-3-1,0-3-1,3-1 0,-1-1-1,4 1 0,3 2 0,6 1 0,7 3 0,1 5 0,6 0 0,3 4 0,4 1 0,2 2 1,4 1 0,0 4-1,0 0-1,2 6-3,-2-3-7,-1 2-8,0 2 1,-4-3-1,-2 1 0</inkml:trace>
  <inkml:trace contextRef="#ctx0" brushRef="#br0" timeOffset="3415">2061 391 7,'4'11'8,"0"2"1,-1 4-1,0 5-1,0 5 0,2 3-1,-2 5-1,1 3-1,2 4-1,-1 3 0,1 0-1,0 0 0,1-4 0,-1 0 0,1-4 0,-3-5 1,-1-4 0,-1-6 1,1-4 0,-4-7 0,2 0 2,-1-11 0,0 0 0,0 0 0,-9 1-1,3-12 0,0-3-1,-3-7-2,1-5 0,-2-7-1,-1-5 0,0-3-1,2-1 0,-1 1 0,4-2 0,3 3-1,2 4-1,6 2 1,3 5-1,6 3 1,2 2-1,7 4 1,2 4-1,3 3 1,1 1 0,0 4 1,1 2-1,-5 4 0,-1 2 1,-1 4-1,-6 3 0,-5 5 0,-5 3 1,-4 5 0,-3 3 0,-3-1 0,-5 2 1,-6 0 0,-1-2 1,-5-2 0,1-3 1,-5-5-1,-3-2 0,0-5 1,2-3-1,0-4 0,0-4-2,4-4-1,4-7-1,5-3-5,3-6-2,8 3-7,2-5-7,6 1 0,5-1 1,4 1 1</inkml:trace>
  <inkml:trace contextRef="#ctx0" brushRef="#br0" timeOffset="4116">2355 343 0,'4'9'8,"-4"-9"1,4 11-5,-1-1 1,3 2 0,-1 3 1,1 1 1,3 3-1,0-1 0,0 3 0,1 1-1,1 3-1,-2-2-1,-1 0 0,2-3-1,-4 1 0,-1-2 2,-1-3-2,-1-7 1,-3-9-1,5 11 2,-5-11 1,0 0 1,0 0-1,0 0 1,0 0-1,-8-19 0,2 5 0,-2-5-2,0-2-1,1-4-2,1-2 0,1-1 0,3 0-1,2 1 0,7 2 0,1 2 0,5 2 0,3 5 0,2 0 1,4 4-1,4 0 0,4 6 0,-1 1 1,2 2-1,-2 0 1,-1 5-1,-3-1 1,-2 2-1,-5-1-2,-3 3-4,-4-4-3,-11-1-6,15 9-6,-15-9 2,0 0-1,0 0 0</inkml:trace>
  <inkml:trace contextRef="#ctx0" brushRef="#br0" timeOffset="4657">2838 422 1,'17'0'7,"1"-3"-1,1-1-3,1-3 1,-3-1 0,1-3 1,-4 0 1,-2-2 1,-5 2 1,-4-3-1,-4 3 1,-3 2-2,4 9-1,-18-14-2,4 12-1,-5 3-2,-3 3 0,2 6 0,-4 1 1,-1 5 2,0 0-1,2 4 1,-2 0 0,4 3 2,3-3-1,2 5 0,6 1-1,4 1 0,3 0-1,5-1-1,5-1 0,5-2 0,5-2 0,3-5 0,1-5 0,2-5-1,4-3-2,-2-6-1,5-2-4,-4-7-6,-1-2-7,0-5 0,-1-5-1,-2-2 2</inkml:trace>
  <inkml:trace contextRef="#ctx0" brushRef="#br0" timeOffset="5128">3125 52 7,'0'0'10,"3"10"1,-3-10-1,1 22-7,2-4 1,-1 4 0,1 5 2,1 5 0,0 4 0,-2 5 0,2 2 0,-2 1 0,0 2-1,1 1-2,0-1 0,-1-6-1,0-2 0,1-8-1,1-6 0,-2-6 0,1-3-1,-3-15-1,0 0-1,0 0-2,0 0-1,-4-26-1,-7 3-2,1-5-1,-5-6 1,-2-6 2,-4-4 1,0-1 1,-1 5 2,-1 3 2,3 3 2,1 4 1,3 7 2,4 5 0,4 9 1,0 0 1,8 9-1,0 0 3,8-10-2,7 7 0,7 1-1,6-1-2,8 0 1,4-1-2,7 1-1,1-1-1,2 1-3,-2 2-5,-4-1-4,-6 2-10,-2 1 0,-7-1 1,-4 1-1</inkml:trace>
  <inkml:trace contextRef="#ctx0" brushRef="#br0" timeOffset="5758">3376 331 8,'0'0'11,"9"-8"1,2 4-6,1 2-1,2 1 1,1 2 1,1 3-2,0 1 1,3 4-2,0 3-1,4 2 0,-2 4-1,0 4-1,-5-1-1,3 6 1,-6 3 0,4 0-1,-9 0 1,-2-2-1,-5-3 1,-2-1 1,-2-4-1,-1-3 2,-1-7 0,5-10 0,-20 13 1,4-10-1,-2-5 1,-2 0 0,-1-6-1,-4 1-1,2-3 0,0 0-1,4 0 0,4-3-1,6 3 0,5-1 0,4 11-1,13-16 0,2 5 0,5 3 0,7-3-1,2 5-1,3-3-3,3-3-3,0-1-4,-1-3-5,-2 3 0,-1-8-1,-5-2 1</inkml:trace>
  <inkml:trace contextRef="#ctx0" brushRef="#br0" timeOffset="6259">3830 92 12,'-9'10'8,"9"-10"1,-2 17-1,3-3 0,-1 4 0,0 5-1,5 8 0,-3 3-1,4 7 1,-3 2-1,3 3-2,-1 2-1,3 1 0,0-6-1,-2-4-1,1-6-1,-3-6 1,2-6 0,-3-4 1,-3-17-1,-5 10 0,5-10-1,-16-9 1,3-2-1,-3-5 0,-3-5-2,-8-3 0,0-2 0,-2-1 1,1 2-1,1 0 1,6 6 0,2 3 1,5 5-1,14 11 1,-6-14-1,6 14 0,19-3 1,-3 3-1,10 0 0,7-1 1,3 0-1,2-1 0,2-1 0,5-1 0,-7-2-2,4 1 2,-8 0 0,-4 0 0,-2 1 0,-9 2 1,-3 2 0,-5 3 0,1 4 0,-1 2 1,-4 5-1,-2 2 1,-5-16 1,11 42 1,-11-42 1,12 52-2,-8-27 1,-3 0-1,-1-25 2,7 44-3,-7-44-1,6 31-5,-6-31-13,0 0 1,0 0 0,0 0-1</inkml:trace>
  <inkml:trace contextRef="#ctx0" brushRef="#br0" timeOffset="6920">4147 125 20,'0'0'12,"3"9"-3,-3-9-7,9 11-12,-9-11-3,0 0 0</inkml:trace>
  <inkml:trace contextRef="#ctx0" brushRef="#br0" timeOffset="7160">4386 557 21,'0'0'15,"-48"9"1,48-9 0,0 0-8,-1-60-4,1 60 1,-2-45-2,2 45-1,14-44 0,-14 44 0,0 0 0,47-48-1,-47 48-1,43-19 1,-43 19-2,48-5 1,-48 5-1,0 0 1,51 18-1,-51-18 1,0 0-1,32 51 1,-32-51 0,5 47 1,-5-47 0,-15 46 1,15-46 1,-16 44 1,16-44 0,0 0 0,-38 46 1,38-46-1,0 0 1,0 0-2,-59 15 1,59-15-1,-44-18-2,44 18-1,0 0-5,-49-45-6,49 45-11,0 0-2,-20-56 1,20 56-1</inkml:trace>
  <inkml:trace contextRef="#ctx0" brushRef="#br0" timeOffset="7691">4740 278 12,'0'0'12,"0"0"1,0 0 0,0 0-9,-4 56 1,4-56 0,-12 43 1,12-43 0,-2 49 0,2-49 1,-4 44-2,4-44-1,0 0 0,-8 47-1,8-47-1,0 0 1,0 0-2,0 0 1,42 8-1,-42-8 0,42-22 0,-42 22 0,53-35 0,-53 35-1,47-40 0,-47 40 1,0 0 0,41-46-1,-41 46 0,0 0 0,0 0 0,0 0-1,0 0 1,0 0-1,0 0 1,0 0-1,29 45 1,-29-45 0,0 0 0,-9 60 0,9-60 1,1 45-3,-1-45-3,0 0-11,6 54-5,-6-54 1,0 0 0</inkml:trace>
  <inkml:trace contextRef="#ctx0" brushRef="#br0" timeOffset="8272">5167 338 0,'0'0'9,"0"0"2,0 0-3,0 0-2,0 0 0,-5 45 1,5-45-1,0 0 1,0 0-1,0 0-1,0 0-1,0 0-1,0 0 0,0 0-2,-46 47 0,46-47 1,0 0-1,0 0 0,0 0-1,-14 49 1,14-49-1,0 0 1,0 0 0,0 0-1,51 48 0,-51-48 1,0 0-1,0 0 0,25 45 1,-25-45-1,0 0 0,-5 45 0,5-45 0,0 0-1,-5 41 1,5-41 0,0 0 0,0 0 0,-11 52 0,11-52 1,0 0 0,0 0 2,-36 44 1,36-44 1,0 0 0,-44 27-1,44-27 1,-42 13 0,42-13-3,0 0-3,-51 18-7,51-18-13,0 0-2,-47 0 1,47 0-1</inkml:trace>
</inkml:ink>
</file>

<file path=ppt/ink/ink1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06T03:11:04.624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32 579 3,'0'0'11,"0"0"0,0 0-2,0 0-1,0 0 0,0 0 1,0 0-1,0 0-2,0 0 0,0 0-2,0 0 1,0 0-3,0 0-1,0 0-1,0 0 0,0 0-1,0 0 1,0 0-1,0 0 1,-27 45 0,27-45 0,0 0 0,0 62 1,0-62-2,-4 57 2,4-57-1,7 59 0,-7-59 0,0 56 0,0-56 1,-1 43-1,1-43 0,0 0 0,0 0-1,0 0-4,-8 41-7,8-41-4,0 0 1,0 0-2,0 0 1</inkml:trace>
  <inkml:trace contextRef="#ctx0" brushRef="#br0" timeOffset="461">195 600 10,'0'0'11,"0"0"0,0 0-5,0 0-1,0 0-1,-7 10-1,7-10 1,0 0-2,-4 15 2,4-15-1,1 16 0,0-2 0,-2 3-1,1 3 1,2 2-1,2 0 0,-2 3-1,3 0 0,-4 2 0,7-6 0,-2-4 2,4-3-2,2-6 1,3-7 0,6-5 0,-1-8 0,6-1 0,-7-6 1,1 2-1,-2-3 1,-3 4-1,-4 1 0,-3 4 0,-8 11-1,11-13 0,-11 13 0,0 0 0,0 0-1,0 0-1,0 0 1,0 0-1,0 0 1,3 12-1,-3-2 1,6 2 0,-1 6 1,-2 3-1,1 3 0,2 3 0,-1 0 1,-1 0-1,-1-2-2,-5-3-4,5-6-12,2-4-1,-5-12 0,0 0 0</inkml:trace>
  <inkml:trace contextRef="#ctx0" brushRef="#br0" timeOffset="1252">856 640 6,'0'0'4,"-3"15"0,3-15 1,0 0 0,0 15 1,0-15 0,4 22 0,-4-8 0,3 6 0,0 3-1,-1 3 0,-1-1 0,0 0-1,2 0-1,-1-3 0,3-5 0,1-4 1,-6-13-1,22 4 0,-4-12-1,4-5 0,-2-4 0,0-4 0,1-2 0,-1 1 0,-5 2 0,-3 3-1,-5 4 1,-4 4-1,-3 9 1,7-10-2,-7 10 0,0 0 0,0 0 0,7 10-1,-7-10 0,11 17 1,-4-3-1,-2 1 1,3 4 1,2-1-1,-2 1 0,-1-2 1,1 0-1,-3-3 1,-1-3 0,-4-11 1,11 9 1,-11-9-1,18-14 1,-2-1 0,-4-6 0,5-3-1,0-6 1,-2-4-2,0-3 0,-4 2 0,-3 2-2,-2 1 0,0 5-5,-5-1-5,2 8-10,-2 3-2,-1 6 1,-1 1 0</inkml:trace>
  <inkml:trace contextRef="#ctx0" brushRef="#br0" timeOffset="2003">1551 273 8,'0'0'12,"0"0"-1,9-6 0,-9 6-8,0 0-2,0 0 1,0 0 0,0 0-1,-5 11 1,5-11 0,1 16 1,0-5-1,3 6 1,-2 5-1,2 3 1,-1 8 0,-1 6 0,-1 3 1,-2 6-1,1 2 3,-2-2-2,-1-1 0,-1-5-1,1-6 0,0-7-1,6-6 1,1-14-1,8-7 0,4-10-2,9-11 1,7-7-1,5-4 1,2-3-1,-1-3 0,2 3-1,-4 2 2,-4 6-1,-8 6 0,-5 7 1,-7 3-1,-2 5 1,-10 4-1,12 4 0,-12-4 0,4 16 0,-2-3 0,-1 3 1,1 2-1,-1 0 1,-1 3-1,-1-2 0,2-1 1,0-3-1,1-2 1,-2-13 0,9 14-1,0-14 1,5-7 0,2-3-2,4-2 2,1-3-1,0 0 0,-1-1 1,0 2-1,-5 1 0,-1 4 0,-5 5 1,-9 4 0,12 0-1,-12 0 1,12 21-1,-8-3 0,0 4 1,1 3-1,0 3 1,0 0 0,3 1-1,-1-5-2,2-2-4,0-10-9,6-4-8,0-9 2,1-7-1,0-6 1</inkml:trace>
  <inkml:trace contextRef="#ctx0" brushRef="#br0" timeOffset="2774">2469 562 3,'10'-3'12,"-10"3"1,0 0-2,-2 11-1,2-11 0,0 22 1,0-7-2,1 7 1,-2-2-2,3 3-2,-3-2-1,4 1-1,-1-4-2,1-1-3,2-6-2,-5-11-2,11 12-4,-11-12-5,12-2-4,-12 2-1,9-11-1,-6 2 2</inkml:trace>
  <inkml:trace contextRef="#ctx0" brushRef="#br0" timeOffset="3225">2216 0 38,'-5'12'20,"5"-12"0,0 0 1,0 0-14,0 0-5,0 0-5,0 0-4,0 0-8,9 7-5,-9-7 0,16 5 0</inkml:trace>
  <inkml:trace contextRef="#ctx0" brushRef="#br0" timeOffset="3695">2630 554 8,'0'0'15,"0"0"-1,-1-12 1,1 12-5,0 0-3,-6-9-1,6 9 0,0 0 0,0 0-1,-13-9-1,13 9 0,-13 0-1,13 0-1,-15 6 0,15-6-1,-18 12 0,9-3-1,-2 3 1,-1 1 0,2 5-1,2 1 1,-1 2 0,0 3 0,3 0 0,2-1 0,2-1-1,1-1 1,1-5-1,0-1 1,2-4-1,3-2 1,-5-9 1,19 12-1,-3-11 1,6 0-1,2-3 0,6-2-1,2-3 0,0-2-3,3-2-3,-7-9-5,1 3-10,-3-5-1,-2-3 1,-3-2 0</inkml:trace>
  <inkml:trace contextRef="#ctx0" brushRef="#br0" timeOffset="4216">2782 194 7,'0'0'12,"0"0"-1,4-11-2,-4 11-1,0 0 0,0 0-1,0 0 0,4-9-1,-4 9 0,0 0 0,0 0-3,0 0-1,4 9-1,-4-9-1,5 19 0,-1-4 1,0 5 0,3 7 0,-1 6 2,3 6-1,-3 5 1,1 1 0,-3 0 0,0-1 0,-2-2 0,2-3 0,-2-8-1,0-5-1,2-10 0,1-7 1,4-3-1,4-7 0,2-9 0,4-1 0,0-4-1,1 1 1,0-1-1,-3 4 1,-3 1-2,-2 3 1,-12 7 0,15-4 0,-15 4 0,10 11 0,-4 1 0,-1 4-1,3 3 1,-2 6 0,0 2 1,-2 2-1,0 1 1,0 1-1,1-2-1,0-4-4,1 1-16,2-6-1,-2-5 0,3-7-1</inkml:trace>
</inkml:ink>
</file>

<file path=ppt/ink/ink1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06T03:11:09.601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116-2 12,'0'0'13,"10"2"0,-10-2 0,0 0-8,3 13-4,-1 0 0,0 5 1,0 6 2,2 8 0,-1 5 2,1 7 0,0 4 0,1 4 1,-3 1-1,2-1-1,-3-5-1,0-4-1,-2-7-1,0-7 0,1-9 1,0-4-1,-1-7-1,1-9 0,0 0-2,0 0-1,-15-18-1,5 0 1,-1-1-2,-4-5 0,0-1 0,-4-2 1,5 3 1,-2 1 2,3 4 0,0 4 0,5 5 1,8 10 0,-11-12 0,11 12-1,0 0 0,0 0 0,0 0 0,0 0-1,9 5 1,0-3 1,6 0 0,4-2 0,6-2 1,6-4-1,6-4 1,4-4-1,-1-4 0,3-3-1,-1-3 0,-4-1 0,-4-2-1,-4 2 1,-7 1 0,-3 0 1,-6 3-1,-3 2 1,-4 1 0,-3 4 0,-2 2 0,-1 3 0,-1 9-1,1-13 1,-1 13-1,0 0-1,0 0 1,0 0-1,-9 2 1,9-2-1,-6 17 1,-4-1-1,7 6 1,-5 7 1,4 6-1,-3 7 1,-1 4 0,0 6 0,-1 3 1,4 0-1,-6-5 1,7-5-1,-4-7 0,4-6 0,0-8 0,6-10 0,-2-14-1,22-3 0,-2-11-1,3-8 1,4-3-1,3-2 0,2-1 0,-2 2 0,-4 4-1,-6 5 3,-2 7-2,-4 8 1,-3 8 0,-5 4 0,-1 5 0,-1 4 0,2 3 1,1 2-2,0-2 2,3 0-1,2-6 1,4-2-1,4-6 1,4-4 0,1-7 0,2-4-1,2-5 1,0-6 0,0-1-1,-4-2 1,-4-1-1,-3-1 0,-6 2 0,-3-1 0,-5 4-1,-3 2 1,-2 1-1,-3 3 0,0 1 0,4 11 0,-10-12 0,10 12 0,-13-1 0,13 1 1,-15 9-1,5 1 2,1 1-1,-1 3 2,-2 3 1,2 3-1,0 1 1,2 2 0,4 0 0,6 2-1,4 0 0,7 1-1,6-3 0,5-1 0,12 0-2,3-3-1,10 1-11,4-4-10,5-6-1,3-5 0,3-7 0</inkml:trace>
</inkml:ink>
</file>

<file path=ppt/ink/ink1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06T03:11:11.884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57 0 9,'0'0'9,"0"0"-2,0 0-4,-3 12-2,3-2 0,0 4 1,-2 4-1,2 9 2,-1 6 1,-1 6 0,1 6 0,1 5 0,-2 5 1,1-3-1,0 2-1,-2-7 0,2-2-1,0-6 1,1-5 0,-2-6-1,2-7 0,-1-2 1,1-5 0,0-3 0,0-11-1,0 12 0,0-12 1,0 0 1,0 0-1,0 0 0,0 0 0,0 0-1,0 0-1,-6-13-1,6 13-1,-4-12-3,4 12-3,-5-13-1,5 13-3,-6-13 1,6 13-1,-5-11 1,5 11 1,0 0 2,-8-11 2,8 11 2,0 0 3,-2-10 2,2 10 0,5-18 2,3 1 1,7-8-1,7-6 1,9-8 0,9-6-1,5-5 2,6-4 0,4 0 1,3 3 0,-7 3 1,-2 8-1,-10 5 0,-6 10-1,-10 6-2,-5 6-3,-6 5-2,-12 8-2,0 0-3,0 0-3,-8 16-8,-3-6-3,-6 2 1,-1 2 0</inkml:trace>
  <inkml:trace contextRef="#ctx0" brushRef="#br0" timeOffset="681">124 347 9,'9'16'14,"-3"-2"0,10 1 0,-2 1-7,5 1-2,2 5 0,0-2-1,-1 5 0,0-2 0,2 2 1,-5-1-1,2 0 0,-5 0 0,3-1-1,-4-3 0,2 0-1,-3-1-1,-1-3-1,0-3-4,-11-13-4,18 12-11,-18-12 1,17-7-1,-4-6 0</inkml:trace>
  <inkml:trace contextRef="#ctx0" brushRef="#br0" timeOffset="1042">749 156 13,'10'4'10,"-10"-4"1,0 14-5,-1-3-3,-2 4-1,1 5 2,0 6 2,-1 6 0,2 6 1,-2 5 1,3 8-1,-2-2 1,3 2-1,-2-2-2,3-3 0,-2-7-1,1-4-1,-1-12 0,1-7 1,-2-6 0,1-10 0,0 0 0,-5-9 0,-1-8-1,0-3 0,-3-8 0,2-7-1,-3-5-2,0-2 0,2-3-1,2 1 1,3-1-1,2 0 0,4 4 0,3 5-1,5 3 1,4 2 0,0 7 1,3 3-1,1 5 0,-1 5 0,1 3 0,-3 4 1,1 6-1,-1 4 0,0 4 0,-1 3 1,-1 5-1,-1 0 1,-2 4 0,-2-1 0,-1 0 0,-6-1 1,-2-1-1,-5-3 1,-3-1 0,-1-2 0,-4-3-1,1 1 1,0-4 0,0-2-1,3-1 1,9-4-2,-10 4 1,10-4-1,0 0 0,0 0 1,0 0-2,12 3 1,-2 1 1,3 0-1,0 3 0,6 2 1,2 5 1,2 4-2,3 2 2,1 4-2,1 3 2,0-1-2,-2 5 2,-4-2-2,-6-2 1,-5-2 0,-8 0 1,-5-2-1,-7-2 1,-5-1 1,-5-3-1,-3 1 2,-3-6-1,-1 1 1,-3-7 0,-1 1 0,-3-7 0,1 0 0,4-7-1,2 1 0,4-2-2,4-3 0,6-2-2,5-2-4,13 3-8,1-7-11,11 2 0,2-6-2,7 1 2</inkml:trace>
  <inkml:trace contextRef="#ctx0" brushRef="#br0" timeOffset="2083">1570 335 15,'0'0'15,"0"0"1,0 0-1,0 0-5,0 0-6,0 0-1,0 0 0,0 0 2,-2 12-1,2-1 0,-1 6 1,2 5-1,-4 5 1,3 5-1,-3 3 0,1 3-1,-2 0 0,1 0-1,-1-4-1,-1-5 1,2-5-2,-2-6-3,4-3-5,1-15-6,1 9-8,-1-9 1,15-11-1,-3-1 0</inkml:trace>
  <inkml:trace contextRef="#ctx0" brushRef="#br0" timeOffset="2414">1925 440 11,'7'-12'15,"-7"12"0,5-17 1,-5 17-6,-6-11-4,6 11 0,-15-3 2,3 5-2,1 3-2,-2-1 1,-3 3-1,3 1 0,1 0-1,2 2-1,1-2-1,9-8 0,-6 16 0,7-7 0,7 1-1,2-2 0,5 2 0,0 0 1,4 2-2,1-1 2,-1 1-2,0 2 1,-4-1 0,-2 0 0,-4 1 0,-2-1 1,-3 1-1,-7-1 2,-1-1 1,-5-1 0,-2 1 0,-5-3 0,1 1 1,-5-2 0,-3 0-1,-3-3-1,6 1-1,0-3 0,2-1-1,5 0 0,-1-3-3,14 1-5,0 0-14,0 0-3,1-17 0,7 3 0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22.602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29 2,'10'0'7,"1"1"0,3-1 1,-2 0 1,4 0 1,-2-1-1,1 0 1,-2 0-2,0 1-1,0-2-3,-1 2-2,0-1 1,-1-1-2,1 1 0,-1 0 0,3-1-1,-2 1 0,2 0 0,-2-1 0,1 2-3,-1-2-6,-3-8-16,6 8-2</inkml:trace>
</inkml:ink>
</file>

<file path=ppt/ink/ink1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06T03:11:15.299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160 189 7,'0'0'8,"9"-7"-4,-9 7 0,0 0-1,0 0 0,10 12 1,-10-12 0,6 20 1,-1-3 1,0 6-1,1 10 1,4 8 0,-3 10-1,2 8 0,-3 7-1,1 7 0,-5-1 1,0 0-2,-3-9 0,-2-6 0,0-11-1,-2-7 1,0-13 0,3-7 1,-1-8-1,3-11-1,0 0-3,-12-14-2,3-2 0,-2-5 0,-1-3-2,-6-5 1,1-1-1,-4-3 2,-1 1 1,1 1 3,2 3 0,1 5 1,4 1 0,3 6 1,1 1 1,10 15 0,-7-16 0,7 16 1,9-12-1,3 6 0,1-2 0,9 2-2,4-2 1,8 1-1,6 1 0,6 2 0,4 2-1,4 1-1,-1 2 0,-1 1 0,-4 2-2,-8-1-2,-5 5-4,-10-4-6,-6 3-7,-5 1-2,-7 2 1,-4 1-1</inkml:trace>
  <inkml:trace contextRef="#ctx0" brushRef="#br0" timeOffset="651">564 701 9,'0'0'12,"0"0"-1,0 0-3,0 0-1,0 0 0,6 11 0,-5 4-2,1 5-1,1 4-1,3 6 1,1 5-1,1 1-1,1 0 1,0-2-3,1-3 1,-3-3 1,-1-7 0,0-5 2,-2-5 0,-1-2 2,-3-9 1,0 0 0,0 0 1,-11-5-2,3-6 0,2-2-1,-3-7-2,0-2-1,1-6-1,1-2-1,3-2 0,3 0 0,3 1-1,3 0 1,6 4-1,3 4 1,2 3-2,3 4 2,1 4-1,1 1 0,2 5 1,1 4-1,1 3 0,0 1-1,4 2 0,-1 1-3,5 4-4,-6-4-6,5 3-6,-3-4-3,-3-3 2,-3-2-1</inkml:trace>
  <inkml:trace contextRef="#ctx0" brushRef="#br0" timeOffset="1202">1072 668 10,'9'12'12,"-5"-1"1,-5 2-1,0 4-6,0 5-1,-2 3 1,1 3 0,-2 1 0,2 2 0,-1-7 0,3-1-1,3-6 0,7-7 0,6-9-2,6-5-2,8-9 0,1-5 0,3-4 0,3-4 0,-2-1-1,-5 3 0,-5 1 0,-5 5 2,-7 6-2,-1 1 2,-12 11-2,11-8 0,-11 8-1,0 0 1,0 0 0,11 3 2,-11-3-1,0 0 1,9 13 1,-4-3-1,-2 3 2,3 6-2,-2 0 1,4 7-1,-3-1 0,3 3-2,0-2 1,3-2-1,3-3-4,0-8-5,4-5-13,3-8-1,-1-7 0,2-8 0</inkml:trace>
  <inkml:trace contextRef="#ctx0" brushRef="#br0" timeOffset="1693">1752 810 17,'0'0'15,"13"18"1,-3-14-4,1-2-3,5-1 0,-2-6 1,6-2-1,-4-3-2,1-2 1,-3-5-2,0 2-1,-5-3-2,-1 1 0,-4-1-1,-2 2-1,-4-2-1,-2 3 0,-3 4 1,-1-1 0,-2 4-1,-2 2 0,-2 5-1,-1 4 1,-1 2 0,-2 4 0,-1 4 0,-2 2 2,-3 3 0,4 4 0,-3 0 1,3 2 0,2 1 0,2 0 0,4 0 0,4-1-1,2-2 0,6 0-1,5-2 0,6 0 0,4-1 0,8-1-1,5-3 1,6 0-2,11 2-7,3-7-17,9 1-1,6-10-2,7-6 1</inkml:trace>
  <inkml:trace contextRef="#ctx0" brushRef="#br0" timeOffset="2864">2719-7 11,'10'-8'9,"-10"8"0,0 0-1,0 0-2,0 0-1,0 0-1,0 0-2,0 0 0,-9 8 1,9-8-1,-13 17 0,1-5 1,1 7 0,-7 6 0,-2 7 0,-4 8 0,-5 9 1,-2 9 0,-6 8 0,-2 9-1,-5 5 0,4 5 1,1 0-1,6 1 1,4-6-1,9 0 1,8-5-1,12-6 0,6-7 0,10-6 1,7-5-2,6-6 1,4-9-1,3-4 0,0-9 0,1-3-1,-3-8 0,-3 0 0,-5-3 0,0-1 0,-6-2-1,-3-2 0,-1 1-2,-5-3-4,1 4-7,-12-6-10,14-8-1,-11-3 0,1-7 1</inkml:trace>
  <inkml:trace contextRef="#ctx0" brushRef="#br0" timeOffset="3445">2765 666 37,'0'0'17,"0"0"0,0 0-2,0 0-13,5-9-2,-5 9-1,0 0 1,0 0 0,0 0 0,0 0 1,0 0 0,4 9 0,-4-9 1,3 11 0,-3-11 0,3 18 0,-1-2 0,-1 4 0,1 5 0,-2 6 1,1 4-1,-1 4 0,-1 3 1,-1-2-1,0-1 0,0-5 0,0-3-1,1-8 0,1-5 0,0-7-3,0-11-6,0 0-12,13-10-2,-5-5 1,2-3 0</inkml:trace>
  <inkml:trace contextRef="#ctx0" brushRef="#br0" timeOffset="3866">3010 923 49,'-1'9'23,"1"-9"0,0 0 0,0 0-12,0 0-8,0 0-1,0 0-1,0 0 0,0 0 0,0 0 0,0 0 0,0 0-1,0 0 0,0 0-3,9 0-5,-9 0-8,9-12-7,-1 2-1,0-2 1,4-4 0</inkml:trace>
  <inkml:trace contextRef="#ctx0" brushRef="#br0" timeOffset="4156">3121 727 15,'-7'11'14,"7"-11"1,0 0 0,-1 10-6,1-10-4,0 0 0,13 5 3,-13-5-2,16 2 1,-4-4-1,3 1 0,2-6-1,3 2-2,3-6-1,3 3-1,-1-5 0,-1 0-1,-2-2 1,-1 1 0,-5 0 1,-1 2 0,-7-1 0,-3 4 0,-2-2-1,-3 11 1,-2-13-2,2 13 0,0 0 0,-15-10 0,15 10-1,-20 1 0,10 1 0,-2 3 1,-1-1 0,1 1 0,-1 1 0,1 3 0,-1-1 0,4 3 0,-2 1 0,0 2 0,3 3 0,-1 4 0,2 1 1,-1 2-1,2 2 1,2 0 0,1 0 0,1 1-1,2-3 1,1-1 0,1-3 0,3-2 0,1-3 0,3-1-1,0-3 1,3-2-2,5-1-2,-1-4-5,6 3-5,-1-4-9,0 1-3,1-3 2,1 2-1</inkml:trace>
  <inkml:trace contextRef="#ctx0" brushRef="#br0" timeOffset="5108">3562 891 54,'0'0'22,"0"0"1,9 2-2,-9-2-13,0 0-7,0 0-1,0 0 1,0 0 0,0 0 2,0 0-1,0 0 0,0 0 0,0 0 0,0 0 0,0 0-2,0 0-3,0 0-6,0 0-15,0 0 1,13-1-3,-13 1 2</inkml:trace>
</inkml:ink>
</file>

<file path=ppt/ink/ink1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06T03:11:23.982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185 80 5,'0'0'8,"-1"-14"1,1 14 0,-1-16-2,1 16-1,0-13 0,0 13-1,1-12-1,-1 12 1,1-11-2,-1 11 0,0 0-1,4-11 0,-4 11 0,0 0-1,0 0 0,0 0 0,0 0 0,0 0-1,0 0 1,0 0-1,0 0 0,-4 12 0,4-12 0,-2 21 0,0-7-1,0 6 2,-1 2-1,1 3 0,-2 2 1,0 4-1,-2-2 0,1 1 1,1-1-1,0-1 0,0-3 2,1-2-2,1-5 0,1-3 0,1-4 0,0-11 0,0 15 0,0-15-3,0 0-3,0 0-4,0 0-4,-6-16-1,0 4 0,2-3-1</inkml:trace>
  <inkml:trace contextRef="#ctx0" brushRef="#br0" timeOffset="460">0 168 6,'0'0'11,"0"0"-1,0 0-1,0 0-1,0 0-1,0 0-2,0 0 0,18-9-1,-3 9-1,6 0 0,7 1-1,6 0 0,3 0-1,5-1-1,-1 0 0,0 0-1,-5-3 0,-2 0 0,-9-1-1,-3-2-1,-5 0-2,-8-3 0,-9 9 0,11-18-1,-10 8 1,-4 0-1,-2 0 1,-3-3 1,-1 3 1,-1-2 2,-1 3 0,0 0 0,0 0 1,2 3 2,9 6 0,-15-10 2,15 10 0,0 0 2,-10-7 1,10 7 0,0 0 0,0 0-1,0 0-1,0 0-1,0 0-2,0 0-1,0 0 0,0 0-1,0 0 0,-4 14 0,3-2 0,1 4 1,0 4 0,1 5 1,-1 3 2,1 1-2,-1 3 1,1 0-1,-1-2 1,1-2-1,-2-5 0,2-4 1,0-6 0,1-1-1,-2-12 2,10 5-1,0-12 0,1-1 0,3-5 0,1-2-1,2-3-1,-2 1 0,1 0-2,-3 4 1,-3 0 0,-10 13 0,13-14-1,-13 14-1,0 0 1,0 0 0,0 0 0,0 0-1,0 12 2,0-12-1,1 16 0,2-7 1,4 0 0,-7-9-1,19 16 1,-6-15 0,1 0 0,-1-1 0,2-3 0,1-3 1,-1-3-1,0 0 0,3 0-1,-1 1 1,0-3 0,2 1-1,-1-2 1,-3 1-1,-1 3 1,-1-3 1,-3 2-1,-2 0 0,-8 9 1,9-17-1,-9 17 0,0-14-1,0 14 1,-10-11-1,10 11 0,-17-7 0,7 6-1,-3 2 1,0 1 0,-2 3 0,2 2 0,-4 2 0,2 1 1,-1 1 0,-1 1 1,5 1 0,-2-1 0,5 1 0,3 1 1,4-3-1,4 2 1,6-1-1,8-2 1,6 1 0,5-2 0,5-1-1,2-3 0,3 2 0,-1-4-1,-2-2 1,-5 1-1,-7-1 0,-3 1 0,-7-1 0,-2 0 0,-10-1-1,0 0 0,9 2 0,-9-2-3,0 0-7,0 0-9,0 0-2,9 2 1,-9-2 0</inkml:trace>
</inkml:ink>
</file>

<file path=ppt/ink/ink1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06T03:11:26.886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98 840 18,'-18'-5'16,"6"-1"1,1-3-3,0-3-4,5 1 0,-1-4-2,5 0-1,1-2-1,4-1-2,3 0-1,3 3 0,5 1-2,2 2-1,5 3 0,0 2-1,1 6-1,0 7 0,0 5 0,-4 3 0,-4 5 1,-4 5-1,-4 1 2,-2 2 0,-8-1 1,-2 0 1,-5-4 1,-4-3 0,-4-3 1,-1-3-1,-3-4 0,-1-3 0,0-5-2,-1-4-2,4-1-5,1-8-7,5-3-9,6-4 0,6-7 0,8-3 0</inkml:trace>
  <inkml:trace contextRef="#ctx0" brushRef="#br0" timeOffset="431">525 391 10,'0'0'12,"4"16"0,-6-1-4,0 5-2,0 8 0,-1 8 1,-1 8 1,0 6-1,1 7 0,-4 5 1,3 1-2,-2-2-1,1-1-1,-1-8-1,0-5-1,1-9-1,2-9 0,0-9 0,1-5-1,2-15-2,0 0-1,0 0-2,-9-2-1,5-10 1,-3-4 0,1-4-1,-2-5 2,1-2 1,-2 0 1,0 1 3,2 1 0,2 3 1,2 5 0,1 3 1,2 4 2,3 0-2,-3 10 1,18-14-1,-1 9 1,2-3-2,9 2 0,7 0 0,9 2-1,2 0 0,3 3-1,4 2-4,-4 1-6,-1 1-9,-4 1 0,-7-4 0,-6 0-1</inkml:trace>
  <inkml:trace contextRef="#ctx0" brushRef="#br0" timeOffset="1031">1247 264 20,'10'-7'14,"-10"7"0,0 0-5,0 0-5,10 7 0,-10 4 0,1 7 1,-1 5-1,2 7 1,-2 5 1,1 8-2,-2 4 1,1 5-2,-2 0 0,0 0-1,-4-4-1,2-4 0,-1-6 0,0-7 0,0-8 0,2-5 2,3-18 1,-4 12-1,4-12 1,8-17 0,1-3-1,8-6 1,3-7-2,8-7 0,6-6-3,5-2 1,3 0 0,0 1 0,0 3-1,-4 5 0,-5 6 1,-4 6 0,-6 7-1,-8 4-2,-2 9-3,-13 7-5,0 0-9,0 0-4,-23 13 2,-1-2-1</inkml:trace>
  <inkml:trace contextRef="#ctx0" brushRef="#br0" timeOffset="1482">1246 623 17,'25'18'14,"10"1"1,3 1-4,6 1-3,2 1-1,-2-4 0,-2 4 0,-5-3-1,-3 0-1,-7-4-1,-4 1-2,-6-3-2,-4-3-4,-5-1-5,-8-9-10,12 3 0,-12-3 0,11-20 0</inkml:trace>
  <inkml:trace contextRef="#ctx0" brushRef="#br0" timeOffset="1783">1913 431 9,'-2'20'14,"2"5"1,-4 3 0,1 5-6,1 7 0,-4 1-1,3 3 0,-2-1-2,1-1 0,0-5-2,2-5 0,-1-7-2,0-6 0,2-6-1,1-13-1,0 0-3,0 0 0,2-12 0,-3-8-1,2-5 1,-5-6 0,2-5-1,-1-5 2,-1 0 2,0-1 1,0 2 1,3 1 0,0 3 0,4 4 0,3 3 0,3 2 0,6 3 0,4 3-1,4 2 0,4 4 0,4 0 0,1 6 1,1 0 0,-1 7-1,-2 1 1,-3 3-1,-5 6 1,-3 0-1,-7 4-1,-3 2 0,-3 3 0,-5 0 1,-6 1 0,-3 1 0,-7-2 1,-3 1 1,-5-4-1,-2 2 0,-3-5 0,1 1 0,-1-4-1,4-1 0,5-1 0,3-2-1,4-1 0,12-3-1,-10 4 1,10-4 0,15 2-1,0-1 1,9 2-1,6 1 0,6 4 0,5 0 0,1 1 0,1 3 0,-4 4 0,-2 3 0,-5 1 1,-7 1 0,-6 1 0,-6 2-1,-8 3 2,-4-1-2,-8 0 1,-4-1 0,-5 0 1,-6-2 1,-7-1-1,-1-3 2,-5-3-1,0-1 1,-5-6 1,2-1 0,-2-5 0,4-1-1,1-4 0,8-1 0,3-3-1,5 0 0,6-3-3,4-2-3,12 2-13,1-6-8,9 0-1,3-7-1,9-2 0</inkml:trace>
  <inkml:trace contextRef="#ctx0" brushRef="#br0" timeOffset="2914">2489 0 7,'0'0'11,"0"0"-3,0 0 0,0 0 0,2 13 0,-2-13 2,8 11-2,-8-11 1,20 21 0,-5-8-2,5 8-1,2 2-1,5 6-1,2 6-1,2 9-1,-1 6 0,-1 7-1,-4 4 1,-1 5-2,-5 4 2,-7 2-2,-4 0 1,-7-2-1,-4-2 1,-4-2-1,-3-3 1,-1-3 0,-6-4 0,-2-3 1,-2-7 0,-2-2 0,-1-4 0,0-3 0,-1-9 0,2-4 0,0-5 0,6-2-1,5-7 1,2-2-1,10-8 1,-11 6-1,11-6 1,0 0-2,0 0-1,0 0-6,0 0-17,-5-10 0,5 10-2,-6-21 1</inkml:trace>
</inkml:ink>
</file>

<file path=ppt/ink/ink1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3-10-23T21:05:33.410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11220 16136 1,'0'0'2192,"0"0"-902,0 0-774,0 0-387,0 0 129,0 0 129,0 0 129,0 0 516,0 0 0,0 0 0,0 0 129,0 0 129,0 0-258,0 0-129,0 0-258,0 0 129,0 0-387,0 0 129,-6-5-129,6 5-258,5-22 0,2 10 0,1-3-129,2 1 0,-1-3 129,3-1-129,1 1 0,1-1 0,1-1 129,0-4 0,4 0 129,2-2-258,0-2 129,4 3-129,0 0 129,2 2-258,-2 1 129,2 4 0,-4 5 0,1 2 0,-1 3 129,-2 3-129,-2 1 129,0 2-129,0 0 258,0 1-129,-2-2 0,2 2 0,0-1 129,2 1-129,-3-3 0,2 3 0,-1-2 129,1 2-258,1 0 0,1 0 129,-1-3-129,5 2 0,-1 0-129,2 1 129,-2-2 0,2 1 0,-2 1 129,1 0 0,2-2 0,0 2 129,1-1 0,3 1 0,0-4-129,2 3 129,0-5-129,3 4 129,-1-1-258,1 1 129,-2-1-129,2 2 0,0-2 0,1 0-129,-1 1 129,2-3 0,-1 0-129,0 0 129,-1 0-129,0 1 129,0-1 0,-1 2-129,-2-1 129,1 3 0,-1-2 0,3-1 0,0-1 129,0 1-129,0-1 0,1 0 258,-1-1-258,-1 0 129,0 0-129,-2 1 129,-2 1 0,-2 1 0,-2-2-129,-1 1 129,0-1-129,-1 2 129,-5-1-258,5 2 129,-5-1 0,2-2 0,-6 2 0,3 3-129,-5 0 258,4 0-258,-5 0 258,2-1-129,0-2 0,0 3 129,2-1-129,1-3 129,-2 1-129,2-4 0,0 5 129,1-3-129,-4 1 0,2-2 129,-6 3 0,4 1-129,-3-4 258,-3 4-129,-10 2 0,18-2-129,-18 2 129,12 0-258,-12 0 258,0 0 0,0 0-129,0 0 129,0 0-129,0 0 0,0 0-129,0 0-129,0 0-516,0 0-1548,0 0-2193,0 0-516,-7 2 129</inkml:trace>
  <inkml:trace contextRef="#ctx0" brushRef="#br0" timeOffset="3752.2146">11198 15463 1,'0'0'1418,"0"0"-386,0 0-258,-11 7 0,11-7-129,0 0-129,0 0 129,0 0 258,0 0-258,0 0 129,0 0-258,0 0 258,0 0-129,0 0 129,0 0-387,0 0 129,0 12-129,0-12-129,0 0 258,0 0-129,10 12-129,-10-12 258,0 0-129,14 11 0,-14-11 258,0 0-258,13 8 0,-13-8 0,14 6 0,-14-6-129,14 3 0,-14-3 0,16 0-129,-16 0 129,16 0 0,-16 0 0,19-10-129,-8 5 0,0-8-129,-1 1 129,3-2-129,-1-1-129,1-2 129,-3 0-129,2-2 0,-4 5 129,1-3-129,-3 2 0,-1 2-258,-3 0 258,-2 13-129,3-20 0,-3 20 0,0-17 0,0 17 0,-5-9-129,5 9 258,-14-6 0,14 6 129,-16 0 0,4 0 0,1 0 0,11 0 0,-19 6 0,19-6 0,-18 5 0,18-5 0,-17 7 0,17-7 0,-13 5 0,13-5 0,-12 9-129,12-9 129,-11 12 0,11-12 129,-11 14-129,11-14 0,-12 16 129,12-16 0,-13 16 258,13-16-258,-12 16 129,12-16-129,-11 11 129,11-11-129,0 0 0,-8 13-129,8-13 129,0 0-258,-2 14 129,2-14 0,0 15 0,0-15 0,0 18 0,-1-7 0,1 0 129,-2 1-129,2 0 0,0 0 0,0 1 0,0 0 129,0 0-129,0-1 0,2 0-129,1-2 129,-3-10 129,14 19-129,-2-13-129,-12-6 258,22 11-129,-9-9 129,1-1 0,1-1 129,1 0-258,0 0 0,1-3 129,0-1-129,1-1-129,-1 2 129,0-2-258,-1 1 258,-2 0-129,-1 3-129,-1-2 0,2 3-129,-14 0-516,25 0-1032,-10 5-1935,-15-5-258,25 3 0</inkml:trace>
  <inkml:trace contextRef="#ctx0" brushRef="#br0" timeOffset="5127.2932">11652 15107 516,'5'-12'903,"-5"12"129,0 0 0,0-13 258,0 13-129,0 0 258,0 0-387,0 0-129,2-12 0,-2 12 0,0 0-129,0 0-258,0 0 0,0 0-258,0 0-129,0 0 0,-2-11-129,2 11 0,0 0 129,0 0 129,0-11-258,0 11 129,0 0 0,0 0 0,0 0 0,0 0 0,0 0 0,0 0-129,0 0 129,0 0 258,0 0-258,0 0 0,0 0 129,0 0 0,7 9 0,-7-9 129,6 9 0,-2 3 0,-4-12 0,5 20 0,-4-6 0,2 4 0,-3 0-129,0 6 129,0 3-258,0 2 129,-7 0-129,4 2 129,-2-2-129,2 4 129,-2-3-129,2-2 0,0-2 0,3-3 0,0-3-129,0-4 0,1 0 0,5-5 0,-6-11 0,7 18-129,-7-18 129,0 0 0,13 13-129,-13-13 129,0 0-129,8 11 129,-8-11-129,0 0-129,0 0 0,0 0-516,0 0-903,12 0-2451,-12 0 0,15-14-516,-10-1 387</inkml:trace>
  <inkml:trace contextRef="#ctx0" brushRef="#br0" timeOffset="5999.3431">12109 15245 2580,'0'0'3870,"0"0"-129,0 0 0,0-12-2967,0 12-258,0 0-258,0 0-387,-15-3 0,15 3 129,-17 0 0,6 6 0,-1-1 129,-2 4 0,1-2 0,-2 3 129,3-1-129,-1 3 0,13-12-129,-17 17 0,17-17 0,-8 15 0,8-15 0,-5 13-129,5-13 129,0 0 0,0 13 0,0-13 0,13 6 0,-13-6 0,17 5 0,-2-5 0,-2 1 0,3 0 0,-1 3 0,3-2 0,-2 2 0,2-3 0,-2 3-129,-2 1 129,2-1 0,-6 4 0,1-4 0,-11-4 0,15 14 0,-15-14 0,5 15 129,-5-15 0,0 17-129,0-17 129,-15 20-129,15-20 0,-22 19 258,11-9-129,-5-2 0,4 1 129,-7-3 0,3 2 129,-1-5 0,2 2 0,-3-4-129,1-1-129,3 3 0,-2-3-258,16 0 0,-20 0-387,20 0 0,-13-3-258,13 3-516,0 0-1161,0 0-1419,0 0-516,10-21 516</inkml:trace>
  <inkml:trace contextRef="#ctx0" brushRef="#br0" timeOffset="6947.3973">12441 15308 774,'18'0'3225,"-18"0"129,20-1-1419,-7-1-1032,-1 1-258,3-2-387,-3 0 129,3-1 0,-3-6 129,3 2 129,-5-5-129,2 3 129,-2-6-129,0 4 129,-4-2-387,1 0 0,-1 1-129,-2 1-129,-3-1 0,-1 13 0,0-15 0,0 15-129,-12-11 0,2 8 129,-2 3-129,-4 0 129,1 3-129,-2 4 129,-1-1 129,-2 3-129,3 1 129,-1 1-129,-1 0 129,3 1 0,2 0-129,0-2 129,1-1 0,3 6 129,0-6-129,3 4 0,7-13 0,-12 20 0,12-20 129,-4 21 0,4-21-129,-2 20 129,2-20 0,2 20 129,-2-20-129,12 21 0,-5-10-129,4 3 129,-2-3 0,6 1-129,-3-2 129,6 3-129,-3-5 0,5 3 129,-2-1-129,4 0-129,-1-2 129,4-1-129,-4 0 129,5-3 0,-3 0-129,5-2 0,-2-2 0,1 1 0,-1-1 0,-3-1 0,4 0-129,-5-1 129,-1 2-129,-4 0 0,-1 0 129,-4 0-258,-1 0 0,-11 0-387,19 10-774,-19-10-2064,3 12-774,0-2-387,-3-10 0</inkml:trace>
</inkml:ink>
</file>

<file path=ppt/ink/ink1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21:51.818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207 63 21,'0'0'16,"0"0"-2,0 0-1,-10-6-3,10 6-3,0 0 0,0 0-1,0 0-2,0 0 0,0 0-1,0 0 1,0 0-2,0 0 1,0 0 0,-6 11 0,6-11-1,0 0 0,-5 12 0,5-12 0,-4 16-1,2-5 1,0 1-1,1 1 0,0 4-1,-2 0 1,2 4 0,0 2-1,0 3 1,0 3 0,-2 2-1,2 2 1,-2 1 1,1 2-1,-1 0 0,0 1 1,0-3-1,1 2 1,1-2-1,0 0 0,0-1 0,1-1 0,0-4 0,0-1-1,2-2 1,-2-4-1,0-2 1,-1-3-1,0-1 1,0-3-1,-3-1 0,2-1 0,2-10-1,-6 13-1,6-13-4,0 0-5,0 0-17,-5-12-6,4-4 0,2-2 0</inkml:trace>
  <inkml:trace contextRef="#ctx0" brushRef="#br0" timeOffset="721">-3 0 5,'0'0'24,"0"0"-8,0 0-1,3 10-1,-3-10-2,0 0-2,12 14-2,-2-11-1,5 5 0,1-5-1,7 3-2,4-3 1,4 0-2,6-2 0,4 1-1,-4-6 0,3 2 0,1-1-1,-2 0 0,-4 1 0,-3 2 0,-3-1-1,-3 2 1,-5 0-1,-5 0 1,-4 0-1,-3 1 0,-9-2 0,11 3-1,-11-3 0,0 0-3,5 11-9,-5-11-20,-9 11-1,9-11 1</inkml:trace>
  <inkml:trace contextRef="#ctx0" brushRef="#br0" timeOffset="1262">16 425 17,'1'-11'20,"-1"11"-3,10-5 0,-10 5-1,12-6-5,-1 7-1,4-3-1,0 4-1,-2-1-2,8 3-1,-1-2-1,11 3-1,-4-3-1,5 2 0,2-2 0,2 0-1,-1-1 0,-2-1 1,-3 0-1,-5-1 0,-5 0 0,-3 1 0,-7-1 0,-10 1 0,10-1-1,-10 1 0,0 0 0,0 0-2,0 0-4,0 0-9,-15 11-19,15-11-1,-6 15 1</inkml:trace>
  <inkml:trace contextRef="#ctx0" brushRef="#br0" timeOffset="1903">670 480 13,'0'0'26,"0"0"-5,0 0-4,0 0 0,0 0-5,0 0-2,0 0-2,0 0-2,0 0-2,-1 9 0,1-9 0,-2 15-2,0-6 0,1 7 0,-1 2 0,0 4 0,-1 4-1,1 4 1,0 0-2,0 3 1,0 0 0,1-3 0,0-1-1,1-4 0,0-4 1,0-5-1,1-2 0,-1-14 0,1 13 0,-1-13 0,0 0 0,0 0-1,0 0-1,0 0-3,0 0-5,0 0-24,0 0 0,10 3-1,-10-3 2</inkml:trace>
  <inkml:trace contextRef="#ctx0" brushRef="#br0" timeOffset="2734">940 474 9,'-1'12'15,"1"-12"-4,3 17-1,-1-7-1,3 5-2,-2 0 0,1 5 0,0 1 0,2 5 1,-2 0-3,2 3 0,0 0-1,0 3 0,-2-2-1,3-1 0,-3-4-1,2-1 0,-4-7 1,1 0 0,-3-7 1,0-10 0,3 12 0,-3-12 1,0 0 0,0 0 0,-2-12-1,-1 2-1,-3-5 0,1-3-1,-1-6 0,0-1-2,2-3 1,0 0-1,3 1 0,3 1-1,2 3 1,4 0 0,0 4 0,3 2-1,2 2 1,4 4-1,1 1 1,2 2 0,2 3-1,-1 2 1,2 0 0,-1 3 0,-1 0 0,-4 0 0,-2 2 0,-3-1 0,-3-1 0,-9 0-1,14 4 1,-14-4-1,9 4 1,-9-4-2,0 0-1,10 11-4,-10-11-17,11 14-10,-11-14-1,8 16 1</inkml:trace>
  <inkml:trace contextRef="#ctx0" brushRef="#br0" timeOffset="3435">1527 533 4,'0'0'28,"-8"-10"1,8 10-9,0 0-5,-12-9-4,12 9-2,-12-5-3,12 5-2,-16-1-1,16 1 0,-15 4-2,15-4 0,-17 9 0,17-9-1,-12 16 0,7-7 0,1 0 0,2 3 0,-1-2 0,3 1 0,1-2 0,-1-9 0,9 17-1,-9-17 2,18 16-1,-5-8 0,1 1 0,4-1 1,-1 1-1,2 3 0,1-1 0,-3 1 0,0 3 0,-3-1 1,-1 1-1,-3 0-1,-3 1 2,-1-3-1,-4 2 0,-1-2 0,-3-1 1,-3-1-1,-1-1 1,-2 1 0,-2-3 0,-5 0 0,-1 0 1,-4-2-1,-1 0 0,-2-3 0,1 1 0,-8-3 0,6-1-1,1-1 0,3-1-1,5 0-1,0-4-4,15 6-13,-11-9-14,11-3 0,7 2-1</inkml:trace>
  <inkml:trace contextRef="#ctx0" brushRef="#br0" timeOffset="4176">1753 46 13,'0'0'20,"0"0"-5,0 0 0,0 0-4,0 0-2,0 0-1,0 0-2,5 12-1,-3 2-1,-2 3 0,2 6-1,-2 4 0,2 7 1,-3 8-1,0 8-1,-3 5 1,0 5-1,-1 1 0,-1 2-1,1-2 1,2 0-1,1-9 0,4-7 1,3-7-1,3-7 1,2-6 0,5-5-1,3-7 1,2-1-1,0-7 1,3-1-1,1-6 0,0-2-1,-1-3-1,0-8-4,3 3-7,-1-5-22,-5-6-1,-2 1 1</inkml:trace>
  <inkml:trace contextRef="#ctx0" brushRef="#br0" timeOffset="4687">1539 307 22,'0'0'29,"8"-14"-6,2 9-7,-1-5-3,8 5-2,-2-1-2,8 0-2,3-1-2,7 2-2,4 1-2,4 2-2,4 5-4,1-3-10,6 3-17,6 4-1,-3-1 1</inkml:trace>
  <inkml:trace contextRef="#ctx0" brushRef="#br0" timeOffset="5618">2737 805 17,'-11'6'15,"11"-6"1,-11 4-1,11-4-1,-16 1-1,16-1-2,-16-4 0,16 4-2,-25-11-1,13 2-2,-8-5-2,1-4 0,0-6-1,-2-2-1,0-6 0,1-5-1,-2-2 0,3-2 0,4-3 0,1-3 0,5-2-1,5 0 0,5 2 0,5-1-1,5 3 1,5 1-1,3 4 1,2 6-1,4 4 1,0 4-1,-1 6 1,4 8-1,1 5 0,0 8 0,1 8 1,-1 6-1,-1 6 0,-2 5 1,2 4 0,-7 1 0,-1 0-1,-3 4 1,-2 0 0,-2 3 0,-2-1 0,-2 1 1,-4 1-1,-1 3 0,-4 1 0,-3-3 1,-4-1 0,-2-2-1,-4-1 0,-1-2 1,-3-8 0,-3-2 0,-2-4-1,-5-5 1,0-5 0,-1-4 0,0-4 0,-1-4-1,1-2 1,2-2-1,3-2 0,6 0-1,1 0-1,1-4-2,15 12-8,-14-14-21,12 0-2,6 2 1,1-4 0</inkml:trace>
  <inkml:trace contextRef="#ctx0" brushRef="#br0" timeOffset="6699">3164 384 14,'0'0'12,"0"0"-1,0 0-2,0 0-2,0 0 0,0 0-1,-9 3 0,9-3 0,1 9-1,-1-9 1,2 18-1,2-5-1,0 3-1,2 1 0,1 4-1,2 2 0,0 2 0,2 1-1,-1 2 0,1 0 1,-1-1-1,-1-1 0,-3-4 0,0-1 0,-2-5 0,0-3 1,-4-13 0,2 14 0,-2-14 2,0 0 1,0 0-1,0 0 1,0 0 0,-9-11-1,3-1 0,0 1 0,-1-5-2,-2-1-1,0-3 0,1 0 0,1 0-1,1-1 0,3 1 0,2 2 0,3-1 0,3 2-1,4 0 1,3 0-1,3 2 1,2-1 0,0 2 0,-1 1-1,7 2 1,0 2 0,-1 3-1,-1 0 1,-1 4 0,-1 2 0,0 1-1,1 1 1,-7 2 0,-2-1 0,-2 0-1,-9-3 1,12 5-1,-12-5 1,0 0-2,0 0-2,11 15-7,-11-15-20,2 13-4,-2-13 1,0 0 0</inkml:trace>
  <inkml:trace contextRef="#ctx0" brushRef="#br0" timeOffset="7591">3739 731 14,'-14'-8'17,"-2"-4"-1,3-3-2,3 0-3,0-6-1,7 2-1,-1-5-3,6 2-1,2-4-1,3 3-2,5 0 0,1 2-2,4 0 1,0 4-1,3 3 0,1 5 0,0 2 0,1 4 0,-1 4-1,0 5 1,-3 2 0,0 5 0,-4 4 0,-1 4 0,-3 1 1,-3 4 0,-2 3 0,-4 1 0,-2 0 1,-4 1 0,-2-3 0,-1-1 1,-5-4 0,0 1 0,-4-8-1,-1 2 1,-4-6 0,1-1-1,-2-4-1,0-1 0,2-4-1,1-5-2,6 0-4,-1-11-10,3-3-16,12-4-1,1-10 0</inkml:trace>
  <inkml:trace contextRef="#ctx0" brushRef="#br0" timeOffset="8172">3930 16 18,'0'0'13,"0"0"-1,0 0-1,0 0-3,2 16-1,-2-4 0,2 7-1,-1 3 1,3 8-2,-2 1 1,3 11-2,-3 6 0,0 7 0,0 5-1,-1 3 0,-2 1-1,1 0-1,-2 1 1,2-7-1,0-8-1,3-8 1,-2-9 0,1-6 0,0-8-1,0-5 1,-2-14 0,1 13 1,-1-13-2,0 0-3,0 0-6,4-12-22,-5-3 0,6 0-1</inkml:trace>
  <inkml:trace contextRef="#ctx0" brushRef="#br0" timeOffset="8752">4217 592 9,'12'2'14,"-12"-2"-1,20-3 0,-8 0-2,2-4-1,4 0-2,-1-3-1,1 0-2,1-3-2,-2 1-1,-2-3 0,-1 2 0,-3-3 0,-3 3 0,-3-2 1,-1 4-1,-5-2 1,1 13 0,-9-17 0,0 11-1,-5 0 0,-1 4 0,-4 1-1,-2 3-1,0 2 0,-1 2-1,1 2 1,1 2-1,2 2 1,2 1-1,3 2 1,4 0 0,0 4 0,4-1 0,2 2 1,3 3 1,1 0-1,4 0 1,1 2 0,3-1 1,1-1-1,4 0 0,0-4 0,4 1 1,0-5-1,4 0-1,1-5 1,3 1 0,1-5-1,-1-1 0,2-3 0,-1-2-1,0-4-1,-2-5-1,0-2-3,-4-10-7,-2-2-21,3 0-2,-4-7 2</inkml:trace>
  <inkml:trace contextRef="#ctx0" brushRef="#br0" timeOffset="9473">4653 402 8,'-10'-6'21,"10"6"-3,0 0-1,0 0-4,0 0-2,0 0-3,0 0-1,0 0-2,0 0 0,0 0-1,0 0 0,1 9-1,-1-9 0,2 16-1,-1-3 1,0 4-1,2 5 0,-3 4-1,4 3 1,2 3-1,2 1 0,-1 1-1,1-1 1,1-2-1,-1-3 1,-1-4 0,-1-5 0,-4-4 0,0-4 1,-2-11-1,1 13 2,-1-13 0,0 0-1,0 0 1,-2-12-1,0 3 0,-4-2 0,-2-6-1,2-4 0,-3 1-1,3-5 0,-1-1 0,7 0-1,1 0 1,6 2-1,2 3 1,2 1-1,1 1 1,3 3-1,2 1 1,-2 3-1,0 1 1,3 0-1,1 3 1,3 1-1,2 1 1,2 0-1,4 4-1,-2-3-5,8-1-24,1 4-3,-2-3-2,3-1 1</inkml:trace>
</inkml:ink>
</file>

<file path=ppt/ink/ink1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22:02.373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222-5 13,'0'0'12,"-11"-2"1,11 2 0,0 0-1,0 0-1,0 0 1,0 0-4,0 0-2,-10 5-1,10-5-1,0 0-1,-8 12 0,8-12 0,-6 12-1,3-2-1,0 0 1,-1 3 0,2 1 0,-3 3-1,3 4 1,-2 2-1,1 5 1,-1 4-1,-1 5 0,-1 5 1,-2 7 0,-2 5-1,-1 3 0,-4 4 1,2 0-1,-3 0 0,2-3 0,-1-5 0,3-6 1,1-7-1,2-8 0,2-7 0,3-7 0,1-6 0,3-12 1,2 11-1,-2-11 0,19 0 0,-3-2 0,6-3 0,3 2 0,4-2 0,4-1 0,1 0-1,-1 1 0,-2-1 0,-1 1 0,-4 0-1,-2 0 1,-3 3-3,-7-4-4,4 4-16,-4 0-12,-2-3-1,0 0 0</inkml:trace>
  <inkml:trace contextRef="#ctx0" brushRef="#br0" timeOffset="711">582 783 20,'-12'-25'23,"8"2"-13,2-1-6,2-3 1,4 2-1,0-2 1,5 5 0,1-1 0,4 4 1,1 0-1,2 4-1,0 2 0,2 6-1,0 1 0,2 6 0,0 2-1,0 6-1,-4 1 1,2 5 0,-5 0-1,0 4 1,-5 1-1,-2 2 1,-4-1 0,1 2 1,-7-1 0,-1 2 1,-5-1 0,0 1 0,-8-3 1,2 2 0,-7-5-1,-1 2 0,-3-4 0,0-3-1,0-5 0,3 0-1,-1-4-1,2-4-1,3-3-1,1-4-3,6 1-5,1-7-19,7-2-9,3-4 0,3-3 0</inkml:trace>
  <inkml:trace contextRef="#ctx0" brushRef="#br0" timeOffset="1452">1165 560 3,'0'0'14,"-13"1"-1,13-1-2,-15 13-2,5-4 0,-1 3-1,1 2 0,0 0 0,1 2 0,-1 1-1,2 3-1,0-4 0,5 4-2,0-4 1,4 0-1,0-2 0,5 0-1,1-4 1,5-3-1,-1-6 0,4-1 0,4-6-1,2-2 1,-1-5-1,0-2 0,-2-2 0,-3 0-1,0-3 1,-3 2-1,-7-2 1,-3 1-1,-3 3 0,-2 1 0,-2 0-1,-1 4 1,-8 3-1,1 3 0,-1 1-1,-2 3 1,1 3-1,-3 2 1,3 1-1,-1 1 1,7 1-1,-3-1 0,12-6 1,-15 15-1,15-15 0,-10 18 1,9-9-1,2 4 0,3 2 1,1 4-1,3 4 1,3 4 0,4 4 0,2 4 0,3 6 0,2 4 0,1 4 1,-1 2-2,0 2 2,-1 1-1,-4 0 0,-2-1 0,-4-1 0,-2-6 0,-5-5 0,-4-3 1,-2-5-1,-3-6 1,-5-5 0,0-4 0,-4-4 0,-1-5 0,-2-5 0,-1-2 0,-2-5 0,0-4-1,1-7 0,0-5 0,2-4 0,2-7-1,5-5 0,3-6 0,6-5-1,7-8 0,8-2 1,6-1-1,6-3 1,5 0 0,4-1 0,2 1 1,3 5-1,0 5 1,-5 4 1,-3 6-2,-2 5 1,-4 6 0,-3 7 0,-7 6 0,-2 5-1,-5 6 1,-9 5 0,14 6-1,-9 5 1,-1 4 0,1 2 0,2 4 1,2 2-1,2 1 1,-1-1 0,3-2 0,0-3-1,1-3 0,0-4 0,1-6-3,1-1-12,0-10-19,-5-7-1,3-5 1</inkml:trace>
  <inkml:trace contextRef="#ctx0" brushRef="#br0" timeOffset="2484">1661 312 23,'0'0'29,"-9"-1"1,9 1-1,0 0-24,0 0-8,0 0-7,0 0-20,0 0 0,0 0 1</inkml:trace>
  <inkml:trace contextRef="#ctx0" brushRef="#br0" timeOffset="2754">1988 459 20,'0'0'26,"-16"1"-4,6-4-13,-1 6-1,-2-1-1,-5 5-1,3 0-1,-1 7 0,-2-1 0,1 6 1,-1 1-1,4 3 0,-2-1 0,10 4-1,-5-2 1,7 3-1,1-2-1,4 1 1,1-4-2,4 1 1,6-4 0,5-1-1,3-4 0,4-3 0,3-4 0,2-2 0,2-1-1,1-3 0,-4-1-1,-2-1 1,-5-3-1,-2 2 1,-6 0 0,-3 1-1,-10 1 0,11-3 0,-11 3-1,0 0 0,0 0-1,0 0-3,0 0-7,0 0-25,0 0-1,0 0 1,0 0 0</inkml:trace>
</inkml:ink>
</file>

<file path=ppt/ink/ink1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27:35.061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0 188 8,'0'0'15,"0"0"-1,0 0-1,0 0-1,0 0-2,0 0-2,0 0 1,0 0-2,0 0-2,0 0-1,0 0-2,0 0 1,0 0-1,0 0-1,0 0 0,0 0 0,0 0-1,0 0 0,4 14 0,-4-14 0,1 19 0,0-7 0,4 3 1,-3 1-1,1 4 0,-1 2 0,2 4 1,0 1-1,2 5 0,0 2 1,-1 2-1,0 3 0,-3 2 0,4 0 1,-2 4 0,4 0 0,-1 0 1,1-1-1,-3 1 1,4-2 0,-1 0 0,0-2 0,-4-2 0,2-4-1,-2-2 0,1-3-1,-2-3 1,-1-2 0,2-4-1,-2-1 0,3-5 0,-3-2 1,1-3-1,-3-10 0,3 16 0,-3-16 0,0 0 1,5 11-1,-5-11 0,0 10 0,0-10 0,3 9 1,-3-9-1,1 10 0,-1-10 0,1 13 0,-1-13 0,4 12 0,-4-12 0,1 13 0,-1-13 1,0 11-1,0-11 0,0 0 0,2 10 0,-2-10 0,0 0 0,0 0 0,0 0 0,0 0 0,0 0 1,0 0-1,-1 10 0,1-10 0,0 0 1,0 0-1,0 0 0,0 0 0,0 0 0,0 0 0,0 0 0,0 0 0,0 0 0,0 0 0,0 0 1,0 0 0,0 0-1,0 0 1,2-14 0,1 5 0,3-6 0,3-7 0,4-8 0,6-10 0,-1-8 1,5-9-2,2-8 1,2-5 0,0-6-1,2-1 1,-2-4-1,-4 1 1,4 0-2,1-1 1,-2 3 0,0 3-1,-2 4 0,-1 7 1,0 8-1,-3 11 1,-6 8 0,-4 10 0,-3 9 0,-3 8 1,-4 10-1,0 0 0,0 0 0,0 0-1,-8 13-1,2-3-2,-1 9-11,1 2-19,-7-1-1,3 6 1</inkml:trace>
  <inkml:trace contextRef="#ctx0" brushRef="#br0" timeOffset="1322">32 591 20,'0'0'20,"0"0"-4,0 0-2,0 0-3,0 0-1,0 0-4,0 0-2,0 0-1,12-2 0,-12 2 0,18 3 0,-6-2 0,4 1-1,4-2 1,1 2 0,6-1 0,-1 1-1,1-1 0,0 1 0,0 1-1,-2-2 0,-4 2 0,-1 0-1,-5-1 1,-6 0-2,1 3 0,-10-5-5,13-1-17,-13 1-9,13 1 1,-13-1-1</inkml:trace>
  <inkml:trace contextRef="#ctx0" brushRef="#br0" timeOffset="1963">702 392 7,'0'0'11,"0"0"0,0 0-1,0 0-1,12 4 0,-12-4 1,15 16-1,-5-5 2,3 5-3,1 1-2,3 5 0,2-1-1,4 7-1,3 0-1,5 4-1,2 4 0,3 3-1,1 1 1,3 4-2,1-2 1,0 1-1,-4-2 0,-3-2 0,-5-4 1,-1-5-1,-5-3-1,-3-6 1,-6-2 0,-3-5 0,-2-2 0,-9-12 1,11 12-2,-11-12 1,0 0-3,-1 10-9,-8-10-19,9 0 1,-21 0-1</inkml:trace>
  <inkml:trace contextRef="#ctx0" brushRef="#br0" timeOffset="2504">705 1254 17,'-1'-13'14,"3"-1"1,2-6-1,6-6 0,1-12-2,5-3-4,8-9 1,7-4-2,3-8-1,7 0-1,-2-5-1,5 0 0,-2-1 0,1 2-1,-5 1-1,-1 6 0,-6 4 0,-2 7-1,-4 9 0,-5 8 0,-5 7-1,-1 8 1,-7 4 1,-7 12-1,7-9 0,-7 9 0,0 0 0,0 0-1,0 0 1,-5 11-2,4 0-4,1-11-8,-10 19-21,6-2 0,-4-2-1</inkml:trace>
  <inkml:trace contextRef="#ctx0" brushRef="#br0" timeOffset="3395">1746 124 8,'13'-1'11,"8"1"-1,1 0-1,6 0-1,2 0 0,2 1-3,1 0 0,1 1-3,-3 0 0,-4 2 0,-4-2-1,-2 4 1,-7 4-1,-1-2 1,-3 4 0,-2 0 0,-3 2-1,-1 1 1,-1 5 0,0 0-1,1 1-1,0 6 1,-2 4-1,0 6 1,1 5-1,0 8 0,0 4 0,0 8 1,1 2-1,-1 2 0,2-1 0,0-2 0,0-4 0,0-4 0,0-6 0,1-4 0,-1-8 1,1-5-1,-2-4 0,0-5 0,0-5 0,-1-4 1,-1-5 0,-2-9-1,1 11 1,-1-11 0,0 0 0,0 0 1,0 0 1,0 0 1,0 0 2,0 0 0,0 0-1,-13-2 2,13 2-2,-20-3 1,5 3-1,-7-5-2,-1 3-1,-6-3 0,0 0-1,-5-3 1,0 1-1,-4-5 1,3 1 0,0-2 0,1 1-1,1-4 1,3 4-1,1 0 0,3 0 0,4 3-1,2-1 0,2 3 0,5 2-1,2 2-1,1-1-3,10 4-7,0 0-20,0 0-5,0 0 2,18-2 0</inkml:trace>
  <inkml:trace contextRef="#ctx0" brushRef="#br0" timeOffset="4297">2145 573 23,'0'0'19,"-16"-7"-4,5 3-4,-1 4-1,-4-1 1,2 3-2,-5-1-2,3 3 0,-7-2-1,5 3 0,-6-3-1,3 3 1,-3-4-2,3 3 0,-3-4-1,3 4 0,1-4-1,2 1 0,1 0-1,4 0 0,2 0-1,11-1 0,-13 2 0,13-2-1,0 0 0,0 0-2,0 0-3,0 0-7,0 0-20,22-2-2,-7-2 1</inkml:trace>
  <inkml:trace contextRef="#ctx0" brushRef="#br0" timeOffset="4917">2459 225 9,'5'15'10,"1"-6"-1,3 5 0,3 3 0,4 5-1,2 3 0,5-1-1,3 3 0,0 0-2,4 1 0,0-3-1,-2-1-2,0-5 0,-3 0-1,-2-2 0,-3-3-1,-4-4 0,-3-2 0,-2-3 0,-2-1-1,4-3-3,-4-4-10,0-8-12,9 3-1</inkml:trace>
  <inkml:trace contextRef="#ctx0" brushRef="#br0" timeOffset="5408">3130 217 20,'0'0'14,"0"0"-1,0 0-1,-10 0-4,10 0-3,0 0 0,-12 15-1,5-4 1,-4 2-1,-3 6 0,-5 4 1,0 3-1,-5 4 1,0 5 0,-4-3 0,3 2-1,-2-2-1,4-1-1,0-5-1,6-2 1,1-7-2,5-1 1,3-6-1,8-10 1,-9 13 0,9-13-1,0 0 1,0 0 0,0 0 0,0 0 0,0 0-1,0 0 1,0 0-1,0 0 0,0 0 0,0 0 0,0 0 0,0 0 0,0 0 0,0 0 0,0 0-1,0 0 1,0 0 0,0 0 0,0 0 0,-1 10 0,1-10 0,2 15 0,-2-2 1,1 5-1,0 6 0,0 7 0,-1 6 1,3 3-1,-5 3 1,2 3-1,2 0 1,-4 0-1,2-3 1,-1-3 0,1-5-1,-1-3 1,1-4 0,0-3-1,0-6 1,1-4 0,-1-4-1,1-2 1,-1-9-1,0 0 1,0 9 0,0-9 0,0 0-1,0 0 1,0 0-2,0 0 0,0 0-5,0 0-27,6-9-2,-1 0 1,-6-9 0</inkml:trace>
</inkml:ink>
</file>

<file path=ppt/ink/ink1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21:19.672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619 779 26,'0'0'28,"10"17"-4,-10-17-4,6 11-37,0-2-7,-6-9-6</inkml:trace>
  <inkml:trace contextRef="#ctx0" brushRef="#br0" timeOffset="382149">8 659 17,'0'0'16,"0"0"1,0 0-1,0 0 0,0 0-2,0 0-2,0 0-3,0 0-2,0 0-2,0 0-2,0 0-1,0 0-1,0 0 0,-3 15-1,5 1 0,0 2 1,1 10 0,0 5-1,0 10 1,0 3 0,2 6 0,-1 2-1,1 3 1,-1 1 0,1-2 0,-1-4 0,0-3-1,-2-7 1,1-6 0,-2-6 0,-1-4-1,0-7 1,0-4-1,-1-5-1,1-10 0,0 10-3,0-10-5,-2-16-22,5 6-3,-2-13 0,2 1 0</inkml:trace>
  <inkml:trace contextRef="#ctx0" brushRef="#br0" timeOffset="382660">-5 747 12,'3'-9'19,"-2"-5"-8,2 3-1,1-2 1,1 1 0,3 0-2,-2-3 0,2 3-1,0 0-1,4 7-2,-2-4-1,4 4-1,0-2-1,3 4-1,0 3 0,4 1 0,2 4 0,1-1-1,0 3 1,-1-1 0,1 3 0,-2 3-1,-3 0 1,-1 4 0,-4-4 0,-2 6 0,-4-2 0,-1 6 0,-4-3 1,-1 0-1,-3-1 0,-3-1 0,-2-1 1,-1 0 0,-3-2-1,-2-1 1,-2-2 1,-2-1-1,-1 0 0,-3 0 1,-3-2-1,0-2 0,-2-1 0,0 0 0,0-4 0,1-1 0,0-2 0,2 1-1,4-4-1,2 2 1,2 1-2,2-1 0,12 3-3,-14-8-2,14 8-16,5-11-14,-2-2-2,5-1 2</inkml:trace>
  <inkml:trace contextRef="#ctx0" brushRef="#br0" timeOffset="383531">933 121 11,'0'0'15,"0"0"0,0 0-2,0 0-1,-10-3-2,10 3-1,0 0-2,0 0-1,-14 6-1,14-6 0,-15 9-1,15-9-1,-22 19 0,10-5 0,-4 4 0,0 5-1,-2 4 0,-1 6 0,-3 5 0,2 7 1,-3 3-1,0 4 0,2 3 0,2-1 0,1 0 0,5-3 0,1-2 0,5-3-1,3-3 1,5-4-1,1-5 0,4-2 0,3-1 0,4-4 0,1-1-1,3-4 1,3-1-1,1-2 1,3-2-1,2-3 1,1 0-1,1-4 1,0-1-1,0-2 0,-2-2 1,-3 0-1,-3-2 0,-2-1 0,-5 0 1,-3-1-1,-10-1 0,11 3 0,-11-3 0,0 0 0,0 0 0,0 0-1,0 0-2,0 0-10,0 0-22,0 0-1,-13-13 0,13 13 1</inkml:trace>
  <inkml:trace contextRef="#ctx0" brushRef="#br0" timeOffset="384332">999 488 2,'0'0'2</inkml:trace>
  <inkml:trace contextRef="#ctx0" brushRef="#br0" timeOffset="384583">1074 319 12,'0'0'15,"0"0"-2,0 0 0,0 0-3,0 0 0,0 0-2,4 10 0,-4-10-3,3 14 1,-1-3-1,4 4 1,-1 2 0,6 5-1,-1 0 0,5 8 0,0 0-1,5 3-1,2 4 0,2 3-1,1 0 0,4 3-1,0 1 0,3 0-1,0-1 1,3 2-1,-1-3 0,2-2 1,0-2-1,-2-4 0,0-3 0,-5-4 1,-4-3-1,-5-5 0,-3-5 0,-7-4 1,-10-10-1,7 14 1,-7-14-1,0 0 0,-14 7-2,-1-12-5,2 4-13,-4-2-14,-7-8-1,1 2 1</inkml:trace>
  <inkml:trace contextRef="#ctx0" brushRef="#br0" timeOffset="385163">1127 1121 12,'0'0'13,"0"0"0,0 0 0,0 0-1,0 0-2,0 0 0,1-14 1,3-1-3,6-4-1,2-11-1,8-4-1,1-11-1,8-4-1,2-10 0,5-3 0,5-5-1,2-1 0,-1-2 0,1 0 0,0 3-1,-2 5 1,-4 6-1,-4 8 0,-6 7 1,-5 10-1,-7 7 0,-2 9 0,-6 5 1,-7 10-1,0 0 0,0 0 0,0 0-1,0 0 1,0 0-1,0 0 0,0 0-1,0 0 0,0 0-3,3 13-11,-3-13-19,-2 14-1,2-14 0</inkml:trace>
  <inkml:trace contextRef="#ctx0" brushRef="#br0" timeOffset="387236">2017 1093 10,'-1'12'9,"1"-12"-1,-1 9 1,1-9-1,-1 10 0,1-10-2,-2 13 1,2-13-1,-3 17-1,3-4 0,-3 0 2,2 5-2,-4 3 0,2 1 1,-2 4-1,1 3-1,-1 0 0,-1 3-2,-2-2 1,2 1-1,-1-4-1,1 5 0,-2-7 1,2-3-1,0-1 0,-3-3 0,3-4 0,-2-2 0,8-12-1,-10 13 1,10-13-1,0 0-1,0 0 0,0 0-4,0 0-14,8-9-14,-7-6 1,10 2 0</inkml:trace>
  <inkml:trace contextRef="#ctx0" brushRef="#br0" timeOffset="388548">2253 205 7,'0'0'13,"0"0"-2,0 0 0,0 0-1,0 0-1,0 0-2,0 0-1,0 0 0,0 0-1,0 0-1,0 0 0,0 0-1,0 0-1,0 0 0,0 0-1,0 0 0,0 0 0,0 0-1,0 0 1,0 0-1,10 8 0,-10-8 1,15 13-1,-4-2 1,1 0 0,3 4 0,2 1-1,2 5 1,3 2 0,2 2 0,-1 1 0,3 3-1,3 0 1,0-2-1,-2-2 0,-2 0 1,-1-5-1,-3-2 0,-1-4 0,-4-1 1,-4-5-1,-12-8 0,14 13 0,-14-13 1,0 0 0,9 8-1,-9-8 1,0 0 0,0 0-2,0 0-3,0 0-7,0 0-17,2-15-1,-2 15-1</inkml:trace>
  <inkml:trace contextRef="#ctx0" brushRef="#br0" timeOffset="389259">2974 167 13,'0'0'11,"0"0"-1,0 0-2,0 0 0,0 0-2,0 0-1,0 0 0,0 0-1,0 0 0,0 0 0,0 0-1,0 0 1,0 0-2,0 0-1,0 0 0,0 0 0,0 0-1,0 0 0,0 0 1,0 0-1,-13 6 0,13-6 1,-11 9-1,11-9 0,-17 15 0,6-1 0,-3 2 0,-3 7 0,-3 6 1,-4 4-1,0 7 1,-3 1 1,0 3 0,-1-2 0,2-1 0,1-2 1,4-5-1,1-6 0,3-3 0,1-7-1,1-2 1,5-4-1,-2-2 0,12-10 0,-15 9 0,15-9 0,-10 3 0,10-3 0,0 0-1,0 0 1,0 0 0,0 0-1,0 0 1,0 0-1,0 0 0,0 0 0,0 0 0,0 0 1,0 0-1,0 0 0,0 0 0,0 0 1,0 0-1,0 0 1,0 0-1,0 0 1,0 0-1,0 0 1,0 0-1,0 0 0,0 0 0,0 0 0,0 0 0,0 0 0,0 0 0,-3 15 0,3-4 1,0 2-1,4 5 0,-2 4 0,5 3 1,-5 4-1,4 1 0,-4-1 1,3 0-1,-3 1 0,-1 0 0,0-1 1,-1-1-1,1-2 0,0 0 1,1 0-1,1-2 1,-2-3-1,0-4 1,0-3 0,0-5 0,-1-9 0,1 12 1,-1-12-1,0 0 1,0 0-1,0 0 1,0 0-1,0 0-2,0 0-4,0 0-24,-1-17-5,3 4 0,-3-7 0</inkml:trace>
  <inkml:trace contextRef="#ctx0" brushRef="#br0" timeOffset="391252">3019 0 14,'0'0'12,"0"0"1,0 0-2,0 0-1,0 0-2,0 0-2,0 0-2,0 0 1,0 0-1,15 10-1,-15-10 0,21 11 0,-5-2 0,5 3 0,1 1 0,7 4-1,0 2 0,4 2-1,-1 3 0,1 4 0,-1 4 0,-1 4-1,-3 3 0,-3 3 1,-3 2-1,-1 0 0,-2 2 0,-4-1 0,-2 1 0,-1-2 1,-2-2-1,-2-2 0,-3 0 0,-1-2 1,-4 0-1,0 2 0,-3-2 1,-4 1-1,-2 4 1,-3 0 0,0 2-1,-6 0 1,0-2-1,-2-1 1,-1-3 1,0-5-1,-1-2 1,1-6 0,0-4 1,-2-3 0,4-6 0,0 0 0,-1-8 0,6 4-1,-1-6 0,5 0 0,0-2-1,10-1 1,-10 1-1,10-1-1,0 0 1,0 0-1,0 0 0,0 0-1,0 0 0,0 0-2,0 0-6,0 0-25,9-13-1,-2 4 1,-7-6 1</inkml:trace>
  <inkml:trace contextRef="#ctx0" brushRef="#br0" timeOffset="515711">4080 719 0,'0'0'10,"0"0"-2,0 0-2,0 0-1,17 0 0,-5 1-2,5 0 0,5 1-1,3-1-1,6 0 1,3 0-1,2 0 1,2 0 0,1-1-1,1 0 0,3 1 0,0 0 0,-1-1-1,0 2 1,0-2 0,-1 0-1,0-2 1,-3 0 0,-3 0 0,-4 0-1,-3-1 1,-6 0 0,-3 1-1,-6 1 2,-3 0-1,-10 1 1,0 0-1,0 0 0,0 0-2,0 0-3,-12-4-14,12 4-5</inkml:trace>
  <inkml:trace contextRef="#ctx0" brushRef="#br0" timeOffset="516322">4655 417 4,'12'9'8,"6"2"-2,0 1 0,4 1-1,3 3-1,4-1 0,2 2 0,5 1-1,0 0-1,3 4 0,-1-2-1,3-1 0,-5-2 0,-1 0-1,-3 0 1,-4-4-1,-4 0 1,-6-6-1,-5 1 1,-2-2 0,-11-6 1,10 10 1,-10-10 0,0 0 1,0 9 1,0-9 0,0 0-1,-17 11 1,17-11-2,-15 9 0,4-2-2,-1-1 0,-1 3-1,-4 1 1,-1 0-1,0 4 1,-4-1 0,-1 3-1,-3 0 1,0 2 0,0 0 0,-3-1 0,2 2 0,-1-1 0,0 0-1,0 1 1,3-3 0,1-1 0,2-1-1,4-2 1,0-3 0,5-2-1,2-2 1,11-5-1,-14 4-3,14-4-10,0 0-17,-9-13 2,9 13-1</inkml:trace>
  <inkml:trace contextRef="#ctx0" brushRef="#br0" timeOffset="517173">4144 472 1,'0'0'11,"0"0"-1,0 0-2,0 0-1,0 0-1,0 0-1,-11 0 0,11 0-2,-12 7 1,12-7-1,-19 13 0,6-2-2,-3 0 1,0 3-1,-3-1 0,0 5 0,0 0 0,-2 0 0,2 2 0,-1 0 0,2 0 0,-1-1 1,1-2-1,2 0-1,2-6 1,2 2-1,1-5 1,11-8 0,-14 12-1,14-12 2,0 0-2,0 0 1,0 0-1,-8 10 1,8-10-1,0 0 0,0 0 1,0 0-1,3 10 1,-3-10-1,3 10 1,-3-10-1,5 17 0,-1-8 1,3 4 0,-1-1-1,5 5 1,2-1-1,0 4 1,5-1 0,3 2 0,-1 1 0,1 1 0,4-2 0,0 0-1,0 1 1,1-4 0,-3 0-1,2-2 1,-3-3-1,-2-2 1,-3-1 0,-3-3-1,-4-1 1,-10-6-1,15 7 1,-15-7 0,0 0 0,0 0-1,0 0 1,0 0 0,0 0 0,0 0 0,0 0 0,0 0-1,0 0-2,0 0-8,11 11-19,-11-11 0,0 0 0</inkml:trace>
</inkml:ink>
</file>

<file path=ppt/ink/ink1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29:08.646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108 342 3,'0'0'9,"-9"7"0,9-7-2,-8 10 0,8-10-2,-3 15 1,3-6-1,1 0 0,-1 4 0,1 1 0,1 3 0,-2 5 0,3 2 0,-1 7 2,-1-1-2,2 11 0,-2 1 0,0 5-2,-1 2 1,2 3-1,-2-2 0,3 4-1,-2-5 0,-1-5 0,2-4-1,1-7 0,-2-5 0,2-7 0,-1-5 0,-1-6 0,-1-10-2,0 0-7,0 0-16,0 0-6,0-25 0,2 7-1</inkml:trace>
  <inkml:trace contextRef="#ctx0" brushRef="#br0" timeOffset="511">0 436 15,'0'0'11,"3"-15"0,-3 15 0,8-14 0,-2 5 0,-6 9-1,12-15-1,-12 15-2,14-16-1,-4 11-1,0-1-2,3 0 0,-1 4-2,1-2 0,1 2-1,2 4 1,1 1-1,2 2 0,4 1 1,-4 2-1,3 2 1,0 2-1,-2 1 1,0-2-1,-3 3 1,-3 0 0,-3-1 1,-2 1-1,-4-2 0,-2 0 1,-1 0 0,-1 2 0,-5-2 0,2-1 0,-4 0 0,-1 0 1,-4-1-1,2 2 1,-5-4-1,0 2 1,-3-3-1,-2 0 0,-1-1 0,3-1 0,-3-1 0,2-1-1,0-2 0,1 0 0,2-2 0,3 1-1,0-1 0,-2 1 0,5 0 0,-2-2 0,11 2-2,-13-3-6,13 3-13,0 0-13,0 0-1,0 0 0</inkml:trace>
  <inkml:trace contextRef="#ctx0" brushRef="#br0" timeOffset="1843">967 96 13,'0'0'13,"0"0"0,0 0-1,-13 8-2,13-8-3,-11 7-2,11-7-2,-18 11 0,7-6 0,-1 2 0,1 0 0,-1 3 0,-4-1-1,2 3 1,-3 0-1,3 3 1,-4 1-2,3 4 1,-3 2-1,3 4 0,0 3 0,2 4-1,-2 4 1,3 2-1,-1 0 1,3 2-1,0-1 0,2 0 1,3-2 0,2-1-1,2-4 1,4-1 0,1 0 1,4-3-1,6-2 0,-1-1 0,7-2 1,3-2 0,4-1-1,0-1 0,2-3 1,2-1-1,-5-3 0,3-1 0,-5-4 0,-1-2 0,-6-2 0,0-1 0,-4-1 0,-2 0-1,-11-2 1,15 1-1,-15-1 1,0 0-1,12 1 0,-12-1 0,0 0 1,0 0-2,0 0-2,0 0-7,0 0-20,0 0-2,0-14 1</inkml:trace>
  <inkml:trace contextRef="#ctx0" brushRef="#br0" timeOffset="2974">1099 385 9,'0'0'11,"5"-10"-1,-5 10-1,13-8-2,1 2-2,3 0 0,2 2-2,3-2-1,-1 3 0,1 0-1,4 0 0,-2 2 1,-3 3-1,0 2 1,-2 0 0,2 5 0,0-2 0,-3 4-1,1 1 1,-3 3 1,0 0 0,-1 1-1,-3 2 0,-1 0 1,-3 2-1,1 2 1,-4 0-1,0 0 0,-5-2 0,0 1 0,-5-2 0,0-1 1,-5 0-1,1-2 0,-5 1 0,-2-2 1,-2-1-1,0-1 0,-3-1 0,0-1 0,-2-5 0,0 3 0,-1-7 0,-2-1 0,-2-2 0,6-1-1,-1-1 1,4-6 1,2-1-2,3 1 1,3-3 0,7 2-1,2-1-1,0-1 0,0-1 0,5 4 0,-3 9-1,3-20 0,5 10 0,1-1 0,4 2-1,2 1 1,3 0 0,-2 2 0,7 2 0,-2-1 0,-2 2 1,1 1 0,2 0-1,-4 1 1,1 1 0,0 0 0,-1 2 0,-1 0 0,-2 1 0,1 0 0,-4 1-1,0-1-1,0 3-8,-3 3-17,-9-9-5,18 5 1,-18-5 0</inkml:trace>
  <inkml:trace contextRef="#ctx0" brushRef="#br0" timeOffset="4146">1731 702 16,'0'0'14,"15"-10"0,-5 3-1,-1-4 0,4 3-2,-6-4-1,4 2-3,0-1-2,-1 4 0,-10 7-2,12-12 0,-12 12-2,10-6 0,-10 6 0,0 0-1,0 0 0,0 0-1,9-2 0,-9 2 1,0 0-1,0 0 0,0 0 1,0 0 0,3 9 0,-3-9 0,0 0 0,2 14 1,-2-14 0,1 16 0,-2-1-1,1 2 1,-1 2 0,-1 3-1,-5 2 2,3 2-2,-4 0 1,3 0-1,-1-2 1,0-2-1,0-1 1,-1-3-1,5-2 1,-1-4-1,0-2 1,3-10-1,-5 12 1,5-12 1,0 0 0,0 0-1,0 0 1,0 0 0,-10-3 0,10 3-1,0 0 0,0 0 0,-13-10-1,13 10 0,0 0 0,-11-5 0,11 5 0,0 0 0,0 0 0,0 0 0,-9-3 0,9 3 0,0 0 0,0 0 0,0 0 0,0 0 0,0 0-1,0 0 1,0 0-1,0 0 0,0 0 0,0 0-1,0 0 0,0 0 1,0 0-1,12-4 1,-12 4 0,19-3 0,-3 2 1,3-1-1,3 0 1,1-1 0,1 0 0,0 0-1,0 0 1,-4 0 0,-4 1 0,-4-1 1,-2 1-1,-10 2 1,10 0 0,-10 0 0,0 0 0,0 0 0,0 0 0,0 0-4,0 0-5,0 0-18,-16 5-6,16-5 2,-12-12-2</inkml:trace>
  <inkml:trace contextRef="#ctx0" brushRef="#br0" timeOffset="6099">1790 945 12,'0'0'15,"0"0"-2,0 0-1,0 0-1,0 0-2,0 0-1,-12 3 0,12-3-2,-13 0 0,13 0-1,-14 1-1,14-1-1,-17 0 0,17 0 1,-16 1-2,16-1 0,-17 1 1,17-1-2,-14 1 1,14-1-1,-12 3 0,12-3 0,-9 1-1,9-1 1,0 0-1,0 0-1,0 0 1,0 0-2,0 0-1,0 0-3,0 0-9,0 0-13,0 0-3,0 0 2</inkml:trace>
  <inkml:trace contextRef="#ctx0" brushRef="#br0" timeOffset="14851">2465 662 6,'0'0'11,"0"0"0,0 0-2,-3 9-1,3-9-1,-4 13 0,4-13-1,-6 14 1,2-2-3,1 1 0,-2-2 2,0 3-3,-2 1 1,1 3-1,0-1-1,-1 7 0,0-2 1,-1 1-1,1 1-1,0 1 1,-1-1 0,1-1 0,0-2-1,1-3 0,0-2 0,0-3 1,1-4-2,5-9 1,-6 12-2,6-12-5,0 0-17,0 0-7,-5-18 1,9 7 0</inkml:trace>
  <inkml:trace contextRef="#ctx0" brushRef="#br0" timeOffset="15502">2743 198 10,'0'0'12,"0"0"0,0 0-1,0 0-2,0 0 0,0 0-3,0 0-1,11-6-1,-11 6-1,19 0-1,-6 1 0,5 2-2,3 0 1,3 1-1,2 0 1,1 3 0,0 2-1,-1-1 0,-2 2 1,0 1-1,-6 3 0,0 1 0,-5 3 0,1-1 0,-4 6 1,0 1-1,-1 2 0,-2 2 0,-1-1 0,-1 2 0,-1-3 0,2 0 0,-4-5 0,1 0 1,-3-2-1,0-2 1,-2-3 0,-2 1 1,-4-5 0,-2 3 0,-4-1 1,-2-1 0,-5-2 0,-2-1 0,-2-1-1,-2-2 0,-1-1 0,0-3-1,2-5 0,-1 0 0,2-3 0,3 0 0,-1-4 1,5-1-1,2-3 1,1-1-1,4 0 0,5-1 0,1-3 0,5 0-1,7 1 0,1 0 0,3 0 0,5 0-1,1 3 1,3 1-1,3 4 1,-1 2 0,0 3-1,1 4 1,1 2-1,-2 3 1,0 3-1,0 3 1,0 1-1,-2 0-1,2 4-4,-3-4-6,-2-1-18,9 4-1,-7-9 1</inkml:trace>
  <inkml:trace contextRef="#ctx0" brushRef="#br0" timeOffset="16424">3366 571 5,'11'-3'8,"0"-1"-3,4 2 0,-2-1 0,1 2-1,-1 1 1,-1 1 0,0 3 0,-3 1-1,-9-5 1,12 14 0,-9-3 1,-3-1 0,-1 3-1,-2-1 0,-2 2 2,-4 2-2,0 2 1,-2-2-1,-1 2 0,-1-2-1,0 1 0,-1-1 0,1 0-1,1-4-1,3-1 0,-1-2-1,4 0 1,6-9-2,-8 12 1,8-12 0,0 0-1,1 9 1,-1-9 0,9 5 0,-9-5 0,19 5 1,-6 1-1,3-3 0,2 1 0,5 0 0,2-1-1,1 1 0,1-1 1,0 2-1,0-4-1,-2 2-1,-3-6-7,-2-1-24,4 1 0,-10-7 0,4 0 0</inkml:trace>
  <inkml:trace contextRef="#ctx0" brushRef="#br0" timeOffset="17315">3629 0 1,'0'0'15,"0"0"-3,0 0 0,0 0-3,0 0 0,0 0-1,9 9 0,-9-9-2,11 13 1,-2-4-1,7 6 0,1 0 0,5 6-1,4-1-1,6 6 0,-2 0-1,3 5-1,-3 1 0,1 2 0,-2 0-1,-1 3 0,-3 0 0,-2 2 1,0-1-2,-2 1 1,1-3 0,-1 0 0,-4-2-1,0 1 1,-4-1 0,0-1 0,-6-2 1,-1 0-1,-4-1 0,-1 1 1,-4 0-1,-1-3 1,-2-1-1,-3 0 1,-4-2 0,0-1 1,-4-4-1,-3 1 1,0-4-1,-2 0 0,-2-1 0,2-2 0,-1-2 0,2-1-1,0-1-1,5-1 0,1-3 1,4 0-1,2-2-1,9-4 0,-12 5-2,12-5-2,0 0-11,0 0-20,0 0-1,0 0 1,-5-11 0</inkml:trace>
</inkml:ink>
</file>

<file path=ppt/ink/ink1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29:30.628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84 250 18,'0'0'14,"0"0"-2,0 0 0,0 0-1,0 0-1,0 0 0,0 0-3,0 0 0,0 0-2,0 0 0,0 0-1,0 0-1,0 0 0,0 0-1,0 0 1,0 0-2,0 0 0,0 0 0,0 0 0,0 0 0,0 0-1,0 0 0,0 0 1,-41 5-1,41-5 0,0 0 0,0 0 0,0 0 1,0 0-1,0 0 0,0 0 0,0 0 0,0 0 0,0 0 1,0 0-1,0 0 0,0 0 0,0 0 0,0 0 0,0 0 1,0 0-1,0 0 1,-43 13-1,43-13 1,0 0 0,0 0-1,0 0 1,0 0-1,0 0 0,0 0 0,0 0 0,0 0 0,47 6 0,-47-6 1,0 0-1,59 0 1,-59 0 0,66-4 0,-66 4 0,77-5-1,-34 3 1,-43 2-1,75-5 1,-75 5-1,63-1 0,-63 1 1,49 0-1,-49 0 0,0 0 0,40 4-1,-40-4-1,15 3-3,-15-3-7,0 0-19,0 0-3,12 1 1</inkml:trace>
  <inkml:trace contextRef="#ctx0" brushRef="#br0" timeOffset="981">1027 28 9,'0'0'11,"0"0"-1,-13 1-2,13-1-2,-12 4-1,3-2 0,9-2-1,-18 9-1,8-2 0,10-7-1,-19 20 0,10-7 0,-1 2 0,1 4 0,2 0 0,3 1 0,1 2 0,3 2 0,4-4 1,4 1-2,8-3 1,2-3 0,4-3 0,4-3 0,3-5 0,1-3 0,4-5-1,-5-3 2,1-5-2,-10-1 1,6-6-1,-3-1 0,-5-2 0,-1-1-1,-8-1 2,2 0-1,-5 1 0,5 2 0,-13 0 2,-7 3 0,-6 2 0,2 3 0,-4 2 0,-1 3 0,-3 4-1,-2 3-1,-1 6 0,6 2-2,1 5-1,-1 3 0,1 4-1,3 1-3,2 3-4,2-3-6,7-6-12,9 5-1,-6-19 0</inkml:trace>
  <inkml:trace contextRef="#ctx0" brushRef="#br0" timeOffset="1532">1304 12 15,'0'0'17,"0"0"-2,0 0-2,0 0-2,-19 14-2,19-14-3,-19 14-2,19-14-1,-18 17 1,12-6-1,-3 2 0,6 4-1,2 4-1,-1 6 0,2 6 0,0 7 0,1 8-1,-1 6 1,1 4-1,-10 4 1,10-1 0,-12-1 0,12-4-1,-10-6 1,9-8 0,-9-5 0,9-8 0,0-8 0,0-4-1,0-6 1,0-11 0,0 12 1,0-12-1,0 0 0,0 0 0,0 0-1,0 0-3,16-10-8,-16 10-20,0-22 1,0 9 0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23.143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541 11,'0'0'15,"8"-20"0,-5 9-2,3-1-2,-2-2 0,3 2-1,-4-3-2,2 2-2,-1-4 0,1 2-1,-2-3 0,4 0-1,-4-2-1,3 1 1,-4-3-1,1 1-1,-2-3 0,2-1 0,-1-1-2,-2 1 0,3-1-2,-3-3-1,5 3-5,-5-2-8,0 1-17,4 0 0,-5-4 1</inkml:trace>
</inkml:ink>
</file>

<file path=ppt/ink/ink1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29:32.901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342 28 20,'6'-12'15,"-6"12"-2,2-10 0,-2 10-2,0 0-1,-10-12 1,10 12-3,-15 0 0,15 0-2,-20 9-2,8-4-1,-2 3-2,0 3 0,0 0-1,0 3 1,0 2-1,1 2 0,-1 0 0,-3 6 1,-2 2 0,2 5 0,-2 6 0,-1 4 0,0 3 0,0 5 0,2 3 0,3 1-1,5 1 0,2-3 0,0-2-1,4-3 1,4-4 0,2-5-1,5-4 1,3-4 0,0-3 0,3-2 1,8-2-1,2-2 0,3-2 0,1-2 0,0-2 1,3-2-1,0-1 0,-1-3 0,-4 0 1,-2-2 0,-4-2-1,-2 0 1,-4-2 0,-3 1-1,-10-3 1,11 2 0,-11-2 0,0 0 0,0 0 0,0 0 0,0 0 0,0 0 0,0 0 0,0 0 0,0 0-2,0 0-1,0 0-11,0 0-20,0 0-1,0 0 1</inkml:trace>
  <inkml:trace contextRef="#ctx0" brushRef="#br0" timeOffset="2604">493 323 6,'0'0'8,"16"-10"1,-4 4-1,-2 0-1,2 0 0,1 0 0,1 0-2,2 2 0,-2-1 0,3 2-1,-1 0 0,2 2 1,-2 0 0,2 3-1,0-1-1,-1 3 0,-1 2 0,3 3-1,-4-1 0,2 4 0,-3 0 0,2 2-1,-3 0 1,2 4-1,-2-1 1,0 0-1,-2 2 0,-2-2 0,-1 2-1,1-1 1,-4-1 0,-1 0 1,-4-3-1,0 1 0,-3-1 0,0 0 0,-2-1 0,-2-1 0,-1 0 0,-1-1 0,-1-1 0,-2-1 0,-1-1 0,-3 0 1,-1-4-1,-1 2 1,0-4-1,-1 1 0,0-2 0,1 0 0,-1-2 1,3-1-1,-1 0-1,2-1 1,1-2 0,0-1 0,1-1 0,2-1-1,3-1 1,2-2-1,1 1 0,1-2 0,2 2 0,4-3 0,2 2 0,1-1 0,0 1 0,1 1-1,2 1 1,3 0 0,0 0-1,0 1 1,4 2 0,-1-1-1,8 2 1,-5 0-1,5 3 1,2 0-1,-1 2 1,-1 1-1,1 2 0,-2 1-3,-2 5-5,1 0-15,-6-4-9,4 3 2,-7-4-1</inkml:trace>
  <inkml:trace contextRef="#ctx0" brushRef="#br0" timeOffset="3685">1292 518 15,'0'0'19,"0"0"-6,-13-5 0,4 3-1,0 2-1,-5-2-1,2 3-2,-4-2-2,1 4 0,-2-4-3,2 3 0,1 1-1,2-1-1,2 0-1,1 2 0,-1-3 0,10-1 0,-11 5 1,11-5-1,0 0 0,-9 6 0,9-6 0,0 0-1,-10 11 1,10-11 0,-5 12 0,5-12 0,-10 18 0,3-7 0,0 1 0,0 0 0,1 0 0,-1 0 0,7-12-1,-10 17 1,10-17 0,-8 9 0,8-9 0,0 0 0,0 0 0,0 0 1,0 0-1,0 0 1,11 2-1,-11-2 1,13 0-1,-4 0 0,1 0 0,1 0 0,0 0 0,2 3 0,0 2 0,1-2 0,2 2 0,-1-2-1,1 5 1,0-6 0,1 8 0,1-3-1,-3 1 1,0 0 0,-5-1 0,1 3 0,-11-10 1,13 22-1,-13-22 1,2 16 1,-2-16-1,-6 17 1,6-17 0,-15 18 0,5-10 1,-3 2 0,-3-4 1,-2 2-1,-3-3 0,1 1 0,-2-3 0,4 0 0,-3-2-1,1-1-1,2-1 1,3 1-2,3-2 1,2 1-1,0-1-1,10 2-3,-10-3-8,10 3-23,1-11-2,-1 11 2,7-24 0</inkml:trace>
  <inkml:trace contextRef="#ctx0" brushRef="#br0" timeOffset="5117">1322 0 4,'0'0'15,"0"0"-7,10 3-2,-7 6 0,-3-9 0,13 18 0,-2-4 0,4 0 0,4 5 0,2 0 0,2 5-1,2 1 1,2 7-2,-1-3 0,0 6-1,-6 0 1,1 2-1,-3 0 0,-2 3 0,-1 0 0,-3-1 0,-1 1 0,-1-4-1,-3 0 1,-1 1-1,-3-4 1,-2-1 0,-5-3 1,1 0-1,-7-3 1,0 3-1,-5-5 0,0 2 1,-3-3-2,1 1 1,-4-1-2,-1-1 1,0-4-1,-1-2 0,0 2-1,-1-5-3,4 4-11,1-2-21,-3-7-1,2-1 0,-2-7 0</inkml:trace>
</inkml:ink>
</file>

<file path=ppt/ink/ink1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26:36.257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236 147 13,'0'0'13,"0"0"1,0 0-2,-9 0 0,9 0-2,0 0 1,0 0-3,0 0-1,0 0-1,0 0 0,0 0-2,0 0 0,0 0-2,-8 11 0,8-11-1,-4 16 0,3-4-1,-2 7-1,2 5 1,-2 6 0,3 9 0,-1 7 0,0 3 0,2 11 0,0 4 1,-1 5-1,0 4 0,-1-2 1,-2-4-1,2-4 1,0-6 0,-2-7 0,0-8 0,0-10 0,-1-6 1,2-3-2,-2-7 1,0-4-1,2-2-3,2-10-4,0 0-16,-1-9-9,-2-11 0,7-3 0</inkml:trace>
  <inkml:trace contextRef="#ctx0" brushRef="#br0" timeOffset="651">0 222 7,'0'0'8,"4"-12"-1,-4 12-1,9-14 0,-9 14-1,14-16 0,-1 8 0,-1 0-1,7 2 0,4 1 0,1 1-1,8 2-1,0 2 0,4 2-1,0 3 1,3 1-1,-3 3 0,-7 1 1,3 2-1,1 2 0,-14 2 1,8 1-1,-6 4 0,-3-3 0,-2 5 2,1-3-2,-5 4 2,-10-2 1,7 0 0,-12-2 2,-8 1 0,-6-4 2,6 2-2,-7-3 1,2 1-2,-8-5 0,1 0-1,-6-3 0,6 0-1,-2-3-1,-6-1 0,-5-3 0,3 0-1,0-1 0,4 0-1,2-1 0,6 0 0,2 1 0,5 0-1,3 0-3,11-1-4,-11 2-8,11-2-15,0 0-4,0 0 0</inkml:trace>
  <inkml:trace contextRef="#ctx0" brushRef="#br0" timeOffset="1372">661 601 7,'0'0'19,"0"0"-12,0 0-1,0 0 0,5 13-1,-5-3 1,1 2 0,0 2 0,2 4 0,2 5-1,3 2 1,2 7-2,2 2-1,1 5-1,1 1 0,0 1-1,-2-2 1,0-1 1,-3-5 0,3-4 0,-9-4 1,4-3 0,-8-7 0,1 1 1,-3-6 0,2 2 0,1-12 1,-9 11-1,9-11 1,-11 1 0,11-1-1,-15-12 0,5-2-1,2-1-1,-1-5-2,2-2 0,0-5-2,4-1 1,6-2-1,5 0 0,2 0 1,2 1-1,4 2 1,3 1-1,2 3 1,5 2 0,2 2-1,0 2 1,4 3 0,0 3 0,2 1-1,-1 2 1,1 4-2,0 1 1,-2 3-1,-3 1-2,0 6-1,-8-4-7,5 7-10,-3 3-14,-9-2 0,1 7 1</inkml:trace>
  <inkml:trace contextRef="#ctx0" brushRef="#br0" timeOffset="2043">1229 1138 13,'-9'-26'20,"6"2"-14,2-2-1,4-1-1,2 2 1,2-1 0,4 3 1,0 2 0,3 2 1,0 2-1,3 5 0,-1 3-2,2 3-1,2 3-1,2 3-1,2 4 0,1 3 1,1 1 0,-1 5 1,0 2-1,1 2 1,-4-1 0,-2 5 0,-5-4 1,-1 4 0,-6-3 0,-3 3 0,-8-3 0,-1 3 1,-10-3 0,-1 0-1,-9-2 1,0-1-2,-6-1 1,0-5-2,-1-6 0,0-1 1,1-5-2,3-3-2,3-3 0,4-6-3,7 1-4,1-10-11,5 1-17,12 0-1,3-4 1</inkml:trace>
  <inkml:trace contextRef="#ctx0" brushRef="#br0" timeOffset="2634">1923 805 7,'0'0'13,"0"0"-1,-3 12 0,3-12-2,-2 18 0,3-4 0,-2 2-1,4 9 1,-4 3-3,4 8-1,-2 7-1,2 7 0,0 4-2,2 5 0,-2 0-1,1 3 0,-1-4-1,1-3 0,-1-8 0,-1-4 1,0-9-1,0-4 0,-1-7 0,0-7 0,-1-5 1,0-11 1,2 11 1,-2-11-1,0 0 1,-5-19-1,1-1 1,0-5-1,-2-11-1,0-9-2,-3-8 0,3-9 0,1-3-1,1-2 1,2 1-1,3 1 1,4 4 0,2 3-1,5 5 1,1 7-1,4 5 1,1 3 0,5 6-1,0 5 1,2 8-1,-1 4 0,2 6 0,-1 7 0,3 6-1,-2 6 1,0 6 0,-2 1 0,-1 6 0,-1 1 1,-3 2-1,-3-1 1,-4-1 1,-4-1 0,-6-1 0,-2 1 1,-8-3 0,-4-1 1,-6-2-1,-3-1 0,-4-4 0,-1-2 0,-3-2-1,-1-5 0,3-3-2,2-3 0,4-3-2,-1-6-5,11 4-8,2-3-19,2-6-2,8 0 1</inkml:trace>
  <inkml:trace contextRef="#ctx0" brushRef="#br0" timeOffset="3475">2603 975 15,'-24'-25'18,"15"7"-10,1-2-2,3-1 0,2 0-1,2 0 0,3 3 0,1 0 0,3 4-1,2 1 0,1 4-2,2 2 0,3 3-1,2 4 0,2 3-1,4 4 0,-1 5 1,3 3 0,0 3 0,0 1 1,-2 4 0,-3-2 1,-1 3 2,-8-4 1,-2 2 0,-8-4 1,1 3 0,-11-5 0,-2 3 0,-9-6-2,-1 2 0,-5-6-1,1 1-1,-2-5-1,1-1 0,-1-4-1,4-4 0,4-2 0,4-1-1,2-3-1,5-3 0,5 0-3,1-6-3,10 5-11,4-3-17,1-4-2,6 3 2</inkml:trace>
  <inkml:trace contextRef="#ctx0" brushRef="#br0" timeOffset="4076">3442 660 11,'-22'-7'25,"4"6"-3,-7 2-11,0 2-5,-2 5-2,-1 3-1,1 3 2,-1 1-1,3 4 0,3 0-1,4 0 0,1-1 0,5 0-1,2-4-1,5 1 0,3-2-1,6 0 0,3-1 0,2 0 0,3 2 0,4 0 0,0 1 0,5 0 0,0 2 0,-1 1 1,3 1-1,-3 0 0,-1 2 0,-2-3 1,-5 2 0,-2 0 0,-5-2 1,-3 0 0,-6-2 1,-2-1-1,-5-3 2,1 1-2,-3-4 2,0 0-1,-1-4 0,1 0-1,1-3 0,3 0 0,-1-3 0,10 1 0,-12-1-1,12 1 0,0 0-1,-5-11 0,5 11 0,8-22-1,2 7 0,3-4 0,6-2-2,5-6 1,5 0 0,3-3 0,6 0-1,1 0 1,2 1 1,-2 0-1,-1 5 2,-3 1-1,-4 6 1,-4 2 0,-5 6 0,-2 5 0,-3 5 0,-4 5 1,0 3 0,-1 8 1,-3 0-1,4 6 1,-4 2-1,1 3 1,1-2-1,-1 1 0,-4 0 0,3-5 0,0 0-1,-2-4-2,1-2-4,-8-16-9,10 6-17,0-8-2,-5-15 1</inkml:trace>
  <inkml:trace contextRef="#ctx0" brushRef="#br0" timeOffset="4887">3915 299 35,'0'0'32,"10"20"-4,-10-20-10,-3 10-36,10 0-15,-7-10 0</inkml:trace>
  <inkml:trace contextRef="#ctx0" brushRef="#br0" timeOffset="5097">4271 88 2,'9'3'25,"-9"-3"0,-5 19-12,5 1-6,-2 6-1,3 9 2,-3 9-1,3 11 1,-5 5 0,3 11 0,-3 2 0,3 6-2,-2-3 0,1 4-3,-3-9 0,5-6-1,-1-10-1,0-9 1,1-10-2,1-8 2,-3-10-1,1-5 0,1-13 1,0 0-1,-15 4 0,15-4 0,-20-21 0,6 7 0,-3-5-1,3-2 0,-2 0 0,2 1 0,0 1 0,4 4 0,2 2 0,2 4 0,6 9 0,-6-10-1,6 10 1,2-10-1,-2 10 0,19-12 0,-3 3 1,6-4-1,6-2 0,5-1 1,5-2-1,6 0 0,2-1 0,3-1 0,1 3 0,-2 0 0,2 5 0,-4 1 0,-1 6 1,-5 4-1,-4 5 1,-1 6 1,-4 5 0,-6 5 0,-2 5 1,-1 5-1,-6 0 1,1 2 0,-5 0 0,-1 0 0,-6-4-1,2-1-1,-4-6 0,-1-6-2,1-1-6,-3-14-12,0 0-15,0-10-1,-2-15 1</inkml:trace>
  <inkml:trace contextRef="#ctx0" brushRef="#br0" timeOffset="5808">4808 210 44,'-2'10'33,"7"7"-7,-5-17-15,-3 16-43,11-5-2,-8-11-1</inkml:trace>
  <inkml:trace contextRef="#ctx0" brushRef="#br0" timeOffset="6129">5226 956 13,'-21'-12'28,"10"3"1,-7-3-10,3-5-11,4-1-3,2-6-1,5-1-1,3-4-1,5-1 0,2-1 0,6 1 0,0 1 1,4 6 0,0 3-1,1 8 0,0 4 1,1 8-2,-1 5 0,2 6 0,-1 5 0,1 6 1,-1 0-1,-3 6 2,-4 0-1,-1 3 1,-6-4 1,-2 2 0,-6-4-1,-2 0 1,-6-4 0,-1 0-1,-5-7 1,3 0-1,-4-6-1,1-1-1,1-4 0,0-3-1,3-3-2,0-3 0,4 0-4,-2-7-4,8 0-17,0-2-11,1-3 1,3-1 0</inkml:trace>
  <inkml:trace contextRef="#ctx0" brushRef="#br0" timeOffset="6659">5543 659 10,'0'0'25,"0"0"0,0 11-10,0-11-9,0 24 1,-2-7 0,2 7 1,-4 1 0,5 5 0,-5-5 0,5 2 0,-3-8-3,6-4-1,-4-15-2,18 0-1,-2-15-1,5-5 0,0-6 1,3-2-1,1-4 1,0 1 0,-1 2 0,-6 6 0,-2 6 1,-4 3-1,-1 4 1,-1 7-1,-10 3 1,13 9 0,-9 4-1,6 7 1,-5 4 0,2 6 1,0 2-1,3 3-1,-2 0 0,1-3-1,1-2 0,-3-5 0,4-3-4,-5-8-7,5-8-24,-1 0-2,-10-6-1,20-8 1</inkml:trace>
  <inkml:trace contextRef="#ctx0" brushRef="#br0" timeOffset="7300">6048 653 24,'0'0'26,"11"-9"0,-11 9-16,20-4-5,-9 1-1,4 3 1,-3 0 1,6 4 0,0 0 1,3 7-1,-1 1 0,3 5-2,0 0-1,3 7 0,-2 1-2,1 3 0,-4 0 0,1-1-1,-2-2 1,-6-1 1,0-3-1,-5 0 1,-6-4 1,-3 0 0,-6-3-1,-2-1 1,-9-1 0,2-3-1,-6-2 0,0-1 1,-2-2-1,2-4-1,-1-2 1,4-2-1,1-1 0,1 0 0,3-1-1,4 1 0,9 5 0,-13-10-1,13 10 0,-3-10 0,3 10 0,8-18-1,1 6 0,1-6-2,5-1 0,2-11-2,8-2-3,-4-10-2,9 2-3,-7-12-3,9 2 0,-6-9-1,4 0 2,-4-3 4,0-1 2,-2 0 3,-3 2 4,0 3 6,-3 5 3,-3 6 2,-3 6 3,-1 8 1,-4 6 0,0 11 2,-4 3-2,-3 13-2,1-10-2,-1 10-2,0 0-2,-6 13-1,2-4 0,1 5-2,0 5 1,1 4 0,-1 8 0,4 9 1,-2 5 0,4 11 0,-1 7 1,1 8-1,-3 3 1,3 2 0,-1 2 0,-1-1-1,-2-7 0,1-3-1,-2-9 0,-1-9-1,2-7 0,-1-6-1,-2-10 0,2-6 0,0-6-1,2-14-2,-1 14-4,1-14-16,-5-14-14,5 2-2,-1-11 1</inkml:trace>
</inkml:ink>
</file>

<file path=ppt/ink/ink1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26:44.919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179 0 7,'0'0'22,"0"0"-7,0 0-7,0 0-3,-5 16 1,2-7-1,2 8 1,-4 4 0,2 9 2,-5 7-1,2 9-1,-4 7-1,-1 10-1,-3 3 1,0 6-1,-4-1 1,3 4 0,-2-8 1,3-1-1,0-10 0,5-6 0,0-10-1,8-5 0,1-10-3,8-4 1,4-8-1,6-2 0,4-6 0,7-3 0,2-2 0,3-2 0,1-1 2,-2-1-3,-1-1 1,-3 0 0,-6 2-1,-2 1 1,-5 0-1,-3 2 0,-4 1 1,1 1-1,-10-2 0,0 0 0,10 7-1,-10-7-1,0 0-6,0 0-13,9 5-15,-9-5-2,15-12 1</inkml:trace>
  <inkml:trace contextRef="#ctx0" brushRef="#br0" timeOffset="581">757 868 18,'-28'-8'10,"2"-2"0,-1-2 2,6 1 1,-1-5 1,7 4 1,-1-5-2,9 2-2,1-5-4,6 1-3,3 0-3,3-1 0,3 2-1,5-1-1,3 3 1,2 3 0,1 4 0,2 5-1,1 5 1,0 4 0,1 6 1,0 4-1,0 3 1,0 5 0,-6 1 2,0 2 0,-4-1 0,-1 3 1,-8-4-1,-1 2 2,-8-3 0,0 0 0,-7-4-2,-2-1 1,-5-4 0,-1-2 0,-2-4-2,-2-4 0,0-5-1,0-2-1,3-4-2,1-2 0,5 0-5,-1-8-8,7-1-19,6 2-5,3-3 2,5 0 0</inkml:trace>
  <inkml:trace contextRef="#ctx0" brushRef="#br0" timeOffset="1142">1037 906 16,'0'0'21,"-9"12"-7,9-12-1,6 11 0,3-8-1,4-6-2,6 0-2,-1-6-3,4-1 0,-1-4-2,1-5 0,-2-2-2,-2 0 1,-3-2 0,-4 1 0,-3 1 1,-3 0 0,-6 1 0,0 5 0,-6 0 0,1 5 0,-4 1-1,0 4-1,-3 2 0,1 5-1,-1 2 0,0 2 0,-1 2 0,2 3 0,0 2-1,-1 2 1,3 2-1,2 2 1,1 1 0,3 3-1,2 2 1,3 2-1,4 2 0,2 5 0,3 5-1,2 1 1,6 5-1,-1 4 0,6 3 1,-2-2-1,4 3 1,0-1 0,-1-3 1,-1-1-1,-2-5 1,-5-2 1,-3-3-1,-5 0 0,-3-4 0,-7-3 1,-2-3 0,-5-3 1,-5-2-1,-2-2 0,-4-6 0,-3-1 1,-3-8 0,1-3 0,-3-7-1,2-7 0,-1-7 0,4-8 0,5-11-1,3-9 0,7-8-1,5-8 0,10-6 0,7-9 0,10-1-1,7-3 1,10 3 0,3 1 0,6 4 0,0 5 1,2 6-1,-2 8 0,-4 9 1,-5 8 0,-4 8 0,-7 8 0,-6 11 0,-3 7 1,-6 8 0,-3 7 0,-5 5 1,0 5 0,-2 2 0,1 5 1,-2 0-1,1 2 0,0-3-1,3-1 1,0-3-1,0-1-1,1-4 0,1-5-2,1-1-4,-11-13-20,18-1-9,-6-10-2,-6-14 2</inkml:trace>
  <inkml:trace contextRef="#ctx0" brushRef="#br0" timeOffset="2083">1600 299 43,'-5'20'32,"-3"-10"-2,8 7-10,-2-6-35,3 2-14,2 3-5,-1-4 0</inkml:trace>
  <inkml:trace contextRef="#ctx0" brushRef="#br0" timeOffset="2364">2256 621 27,'0'-9'22,"0"9"-2,0 0 1,0 0-4,-11-12-1,11 12-6,-13 6-4,13-6-2,-19 11-2,7-5 0,-1 2 0,-2 4-1,-1-2 1,0 5 1,0-1-1,1 4 0,-1 0 0,0 5 0,1 1-1,2 1 0,1 3 0,4 2 0,0 2 0,5 0 1,3-1-1,5 1 0,3-1 0,3-2 0,5-3-1,3-3 1,5-6-1,3-2 0,4-6 1,3-5-1,0-4 0,3-2 1,-3-4-1,0-2 1,-4-2-1,-3 0 1,-3 0-1,-5 1 1,-4 1-1,-2 2 1,-13 6-1,14-6 0,-14 6 1,0 0-1,0 0 1,0 0-1,0 0 0,0 0 0,3 9-2,-3-9-2,0 0-9,0 0-25,0 0 0,0 0-1,7-25 1</inkml:trace>
</inkml:ink>
</file>

<file path=ppt/ink/ink1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30:24.886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37 27 0,'-42'-26'13,"42"26"0,0 0-3,0 0 0,0 0-2,0 0-1,0 0 0,0 0-2,0 0-1,0 0 0,0 0 0,0 0-1,0 0-1,0 0 0,0 0-1,0 0 0,0 0 1,0 0-1,0 0 0,0 0 1,0 0 0,0 0 0,0 0 1,43-1-1,-43 1 0,48-1-1,-48 1 0,44-1 0,-44 1 0,47 1-1,-47-1 1,44 2-1,-44-2 1,0 0-1,54 5 1,-54-5 0,0 0 0,43 4 0,-43-4 0,0 0 0,0 0 0,0 0 0,0 0 1,0 0 0,0 0 0,0 0 1,43 8 1,-43-8-1,0 0 0,0 0 0,0 0 0,0 0-1,0 0 0,0 0-2,0 0 1,0 0-1,0 0 0,0 0 0,-25 43 0,25-43 0,0 0 1,-5 56-1,5-56 0,-18 62 0,18-62 0,-9 82 0,4-38 0,0 2 0,-2-2 1,7-44-1,-2 81 0,2-81 0,-3 66 0,3-66 0,-11 44 0,11-44 0,0 0 1,0 0 0,-5 45 0,5-45 0,0 0 1,0 0 0,0 0 0,0 0 1,0 0-2,0 0 1,0 0-2,0 0 1,0 0-2,0 0 0,0 0-4,0 0-15,0 0-16,0 0-1,39-46 0,-39 46 0</inkml:trace>
</inkml:ink>
</file>

<file path=ppt/ink/ink1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28:50.730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458 720 13,'0'0'12,"0"0"0,0 0-2,0 0 0,0 0-3,0 0-1,0 0-2,0 0-1,0 0 0,0 0-1,0 0-1,0 0-1,0 0 2,-4 10-2,4-10 0,0 0 0,1 9 1,-1-9-1,2 15 0,0-3 0,-1 3 0,2 3 0,0 6 1,1 5-1,1 5 0,-1 7 1,0 5 0,0 3 1,-2 2-1,0 2 1,0-4 0,0 0-1,-2-5 1,0-4 0,0-4-1,2-3 0,-1-3 0,-1-1 1,-1-1-1,1-2 0,-2-1 0,1-2 0,-2-4 0,1-3 0,1-3 0,-1-4 1,2-9-1,0 0 0,0 0-1,0 0-6,-2-15-15,4 2-9,-6-14 0,4 1 0</inkml:trace>
  <inkml:trace contextRef="#ctx0" brushRef="#br0" timeOffset="641">362 775 12,'-3'-11'23,"3"11"-11,-7-13-4,7 13-2,-9-13-3,9 13 1,0-16-1,0 16 1,2-15-1,3 6 1,-5 9-1,14-17-1,-2 10-2,-2-1 2,6 0-2,-1 2 1,5 1-1,-2 1 1,10 1-1,-4 2 1,0 0 0,1 1 0,2 2 0,2 2 0,-2 0-1,0 2 1,-2 1 0,-3 3-1,0 0 1,-3 2-1,-3 2 1,-2 1-1,-1 1 1,-3 1 0,-2 1 0,-3 0 0,0-1 0,-4 2 0,-1-3 1,-3 1 0,-1-1 0,-4-1 1,-2 0 0,-2-1 1,-4 1 0,-4-4 0,1 3 1,-6-5-1,4 2 0,-4-3-1,2 0 0,-1-1-1,3-1 0,0-2 0,1 0 0,3-3-1,1 1 1,0-2-1,1 0 0,2-2 0,2 1 0,2 0-1,9 1 1,-14-4-1,14 4-1,-10-2 1,10 2-1,0 0 0,0 0-2,0 0-6,-19-4-10,4 1-15,15 3-2,-19-9 2</inkml:trace>
  <inkml:trace contextRef="#ctx0" brushRef="#br0" timeOffset="51634">1266 575 9,'0'0'15,"0"0"-1,0 0-1,0 0-3,0 0-1,0 0-1,0 0-3,0 0 0,0 0-3,6 10 1,-6-10-2,6 10 0,-3 0 0,5 1 0,1 3 0,0 5 0,4 5-1,2 3 1,-2 4 0,5 2 1,-1 3-1,-1-1 0,0-1 1,1-2-1,-3-3 1,1-5 0,-3-7 0,0-2 1,-3-9 0,2-4 2,-1-11 0,3-8-1,0-11 1,1-5-1,-1-8 0,3-4-1,-4-5 0,3 1-2,-1 1 0,-3 4 0,-6 4-1,2 7 1,1 4-1,-5 5 1,5 6-2,-7 3 2,2 6-2,-3 9 0,0 0-1,0 0 0,0 0 0,0 0-4,0 0-7,12 21-18,-13-12-4,7 3 1</inkml:trace>
  <inkml:trace contextRef="#ctx0" brushRef="#br0" timeOffset="54138">532 3 16,'0'0'12,"-15"-7"-2,15 7-1,-18 2-1,9 1 1,-5 0-1,-8 4 0,3 0 1,1 5-1,-7-1-1,3 6-1,-3 0-1,1 6-2,-3 3 0,10 4-1,-12 3 0,4 6 0,4 4-1,-6 4 0,-3 9 0,2 4 0,-1 6 0,4 6-1,2 7 1,5 4 0,-1 2 0,16 3-1,4 0 1,10 2-1,9 1 1,9-1 0,10-1-1,4-3 0,18-3-2,0-4-3,15 0-8,9-2-18,4-15-1,7-4 0</inkml:trace>
</inkml:ink>
</file>

<file path=ppt/ink/ink1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29:43.276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75 581 2,'0'0'11,"-8"10"0,8-10-2,-9 18 1,4-4-2,-1 2 1,1 3-1,5 4 0,-4 0-2,4 1 1,0-2-1,7 1-1,-1-4 0,7-1-1,2-8-1,5-4-1,3-6 1,6-4-1,-1-6 1,2-6-1,-2-2 1,-1-3-1,-5-3 1,0 1 1,-7-2-1,-2 3 1,-6-2 0,0 6 0,-7-2-1,1 3 0,-3-2 0,-4 4 0,-5-1-1,-1 3 0,-4-2-1,-3 4 1,0-1-1,-5 4 0,-2 4-1,1 1 0,2 4 0,-1 1-1,2 4 1,-2 3-1,3 4-1,2-1 0,3 6-2,1-2-5,5 8-12,2 2-15,1-1 0,6 6 1</inkml:trace>
  <inkml:trace contextRef="#ctx0" brushRef="#br0" timeOffset="631">305 517 19,'-2'11'25,"2"-11"2,-11 12-18,8 0-2,-2-3 0,4 7 0,-5-5 1,4 9 0,-4-5 0,4 6-1,-6 1-1,6 6-1,-3 4-1,2 5-2,0 6 0,0 6-1,0 7 0,2 6-1,-2 2 1,2 6-1,0 0 1,1-3 0,0 0-1,2-6 1,0-6 0,0-7 0,2-7-1,-1-7 0,0-10 1,0-6-1,-1-5 0,-2-13 1,2 13-1,-2-13 0,0 0-1,0 0-1,0 0-4,1-10-14,-2-1-15,3 0-1,-5-9 1</inkml:trace>
  <inkml:trace contextRef="#ctx0" brushRef="#br0" timeOffset="2363">615-7 3,'0'0'25,"-4"-10"-8,4 10-4,0 0-4,0 0-2,3 11-2,1 0-2,4 5 0,5 5-1,3 5-1,4 11 0,5 7 0,2 7 0,4 7 0,-2 5 0,0 7-1,-2 3 1,-2 5 0,-1-2 1,-4 4 0,-3-5 0,-4 0 0,-4-7 2,-3-2 0,-7-5 2,-1-3 0,-9-10 0,1-3 1,-7-6-1,2-2 0,-5-6-1,2-2-1,-4-5-2,4-3 0,-2-2-2,0-1-2,6-2-2,-5-6-7,7-2-18,3 3-7,9-11 0,-11 5 1</inkml:trace>
  <inkml:trace contextRef="#ctx0" brushRef="#br0" timeOffset="4156">1449 700 10,'0'0'12,"0"0"1,0 0-1,0 0 1,0 0-2,0 0-1,0 0 0,0 0-3,0 0 0,0 0-2,0 0 0,0 0-1,0 0 0,0 0 0,0 0-1,0 0 0,0 0-1,0 0 1,0 0-1,0 0-1,0 0 1,0 0-1,0 0 0,0 0 0,0 0 0,0 0-1,0 0 1,0 0 0,0 0-1,0 0 0,0 0 1,10 1-1,-10-1 1,0 0-1,0 0 1,13-1-1,-13 1 1,12 0-1,-3 0 1,5-3 0,3 3-1,6-2 1,5 1 0,7 0-1,5 1 1,5 1-1,4 2 1,3 2-1,2 1 0,0 1 0,0 2 0,-1 0 0,-1-1 1,-3-2-2,0 0 1,-2-3 0,-3-2-1,-3-2-1,-5-3-1,0 1-3,-10-4-3,2 5-8,-3-2-17,-9-3-1,-1 2 1</inkml:trace>
  <inkml:trace contextRef="#ctx0" brushRef="#br0" timeOffset="6279">2327 358 8,'0'0'12,"0"0"-1,12 11 1,-12-11 0,9 11-1,-9-11-1,18 16-1,-6-8-2,4 4-1,2-1-1,5 2-2,2 2 0,4 0-1,1 3 0,3 1-1,3 2 1,1 1-2,0 1 1,1 1-1,0-3 1,-2 4-1,-2-2 0,-4-3 1,-4-1-1,-5-3 0,-1-1 1,-7-3 0,-4-1 1,-2-1 1,-7 0 1,0 0 0,0-10 0,-13 21 0,-3-11 1,3 5 0,-7-3 0,0 5-1,-5-4 0,1 5-1,-3-1 1,-1 1-1,-2-1-1,1 2 0,1-4-1,0 1 0,2-3-1,2 0 0,0-2-1,3-2 0,6-1-4,-5-8-12,3 0-20,7-4-1,0-10 0,5-6 1</inkml:trace>
</inkml:ink>
</file>

<file path=ppt/ink/ink1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29:59.840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431 1 13,'10'-8'13,"-10"8"1,0 0 0,0 0 1,0 0-1,0 0-2,0 0-3,0 0-2,0 0 0,-14 3-3,14-3-1,-14 6-2,3-2 0,-1 1-1,1 1 1,-2 3-1,-2 1 1,4 4-1,-6 2 0,2 4 1,-1 4-1,-2 5 0,0 4 0,-2 6 0,1 4 1,-2 2-1,-1 5 0,0 2 1,3 1-1,-1 0 1,0 1 0,4-2 0,-1 0 1,3-1 0,0 0 0,4 0 0,1-1 0,2-1 0,2 0 0,4-1 0,2-4-1,5-1 0,3-6 0,2-2 0,5-4 1,3-3-1,3-5 0,2-3 0,0-2 0,1-1-1,-1-4 2,1 0-2,-2-4 0,-1-1 1,-2 0-1,0-3 1,-3-1-1,-1 0 1,2-1-1,0-1 1,-2-1-1,-1 1 1,-1-1-1,-2 0 2,0-1-2,-3 1 0,-9-1 0,9 1 0,-9-1 0,0 0 0,0 0 0,0 0-3,0 0-2,0 0-14,-3-11-17,3 2 0,-4-10 0</inkml:trace>
  <inkml:trace contextRef="#ctx0" brushRef="#br0" timeOffset="821">665 502 16,'0'0'13,"0"0"-1,0 0-1,0 0-2,0 0 0,0 0-1,0 0 1,0 0-3,0 0 0,0 0-2,0 0-1,0 0-1,0 0 0,0 0-1,0 0 1,-2 16 0,2-16 0,4 23-1,-1-4 1,3 3 0,0 4 0,4 5-1,-1 1 0,0 2 0,0 2 1,1-2-1,-1-2 0,-2-1 0,-1-4 1,-3-2-1,-1-4 1,0-1 0,-3-5 0,1-3-1,0-12 1,-1 16 0,1-16 0,0 0 1,0 0 1,0 0 0,0 0 0,0 0 1,0 0 0,0 0-1,-12-15 0,8 6-2,-2-5 0,1-2-1,-2-4-1,0-2-1,2-2 1,1-2 0,4-3-1,3 0 0,4 0 1,2-1 0,5 3-1,2-1 0,3 4 0,3 1 0,2 6 0,0 0 1,2 5-1,-2 2 0,1 5 1,-1 2-1,-2 3 1,1 2 0,-2 2 0,-1 1 0,-4 2 0,0-1 0,-5 0 1,1-1-1,-2 1 0,-10-6 0,0 0 1,11 9-1,-11-9 1,0 0 0,0 0-1,0 0 1,0 0-1,0 0 1,0 0-3,0 0-2,0 0-17,0 0-16,0 0-1,0 0 0,-10-1 1</inkml:trace>
  <inkml:trace contextRef="#ctx0" brushRef="#br0" timeOffset="1892">1468 940 1,'-3'11'28,"3"-11"-2,0 0-9,-4-11-2,3 0-2,7-3-1,-3-7-1,6-3-4,-1-9-1,8-1-3,-2-5-1,7 0 0,-1-2-2,1 3 1,0 1-1,0 5 1,-4 3 0,-1 6 0,-4 3 0,-2 7 0,0 4 0,-10 9 1,12-9-1,-12 9 0,0 0 0,10 9 0,-10-9 0,6 14 0,-4-4 0,4 3 0,-3 2 0,3 2 0,-2 2 0,4 3 0,-2 3 0,4 5-1,-2 2 1,1 6 0,0 1 0,3 1 1,-1 1-2,2 1 0,-3-2 1,0-4-1,1-3 1,-2-5-1,-3-5 1,1-3 0,-2-6-1,-3-3 1,-2-11 0,3 10 1,-3-10-1,0 0 0,0 0 0,0 0-1,0 0-2,0 0-11,-11-17-24,7 6-1,-2-7 0,1-3 0</inkml:trace>
</inkml:ink>
</file>

<file path=ppt/ink/ink1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30:04.426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220 2 2,'0'0'23,"0"0"-7,0 0-3,0 0-1,0 0 1,0 0 0,0 0-2,0 0-1,0 0-2,-18-5-1,8 7-2,-4 0-3,0 1 0,-3 2-1,0 0 0,-2 0 0,2 2 0,-1 2 0,3-1 0,2 0-1,0 2 1,1-1-1,3-1 1,9-8-1,-13 17-1,13-17 1,-3 16-1,3-16 0,6 14 0,-6-14 1,18 18-1,-4-9 1,2 2 0,3 0 0,3 1 0,3 0 0,2 1 1,2 1-2,2 0 1,2 1 0,-4 0 0,0-1 0,-4 1 0,-2-2 0,-4 1 0,-5-1 0,-3-2 0,-6-1 1,-1 2 0,-5-2 0,-3 2 0,-7-1 0,-2 4 1,-6-4 0,-3 4 0,-4-2 1,-1 2-1,-6-3 1,1 2-1,-2-5 0,4 1 0,-1-4 0,4-1 1,1-2-2,6-1 0,2-1-1,6-1 0,2 0 0,10 0-2,-11 0-3,11 0-3,0 0-9,0 0-19,11-5-1,1 3 1</inkml:trace>
</inkml:ink>
</file>

<file path=ppt/ink/ink1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30:05.648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3 497 19,'0'0'18,"-10"3"0,10-3-2,0 0 1,0 0-3,0 0-2,0 0-1,0 0-1,6-12-3,-6-2-1,6-2-1,0-8-2,4-3-1,3-7-1,4-3 0,0-2 0,4-1-1,2 1 0,0 1 1,0 4-1,-2 3 0,-2 4 0,-1 3 1,-4 3-1,-1 5 0,-3 4 1,-10 12-1,13-15 0,-13 15 1,0 0-1,0 0 0,0 0 1,0 0-1,0 0 0,10 1 0,-10-1 1,0 0-1,0 0 0,6 14 1,-6-14-1,8 15 2,-3-3-2,1 4 1,2 3-1,1 5 0,3 2 1,1 5-1,1 2 1,1 3-1,-1 0 1,1 1-1,-1-1 0,-2-2 1,-3-3-1,0-4 1,-2-3-1,-2-3 1,1-5-1,-3-2 1,-1-5-1,0 0 1,-2-9 0,1 10 0,-1-10 0,0 0 0,0 0 0,0 0-1,0 0 0,0 0-2,0 0-6,0 0-31,5-11 1,-3-2-2,-4-10 2</inkml:trace>
</inkml:ink>
</file>

<file path=ppt/ink/ink1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30:10.024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258 188 11,'0'0'14,"0"0"-4,0 0-1,-11 1 2,11-1-1,0 0 0,0 0 1,-12 6-3,12-6-1,0 0-2,-10 14-1,10-14 0,-8 14-1,3-4-1,1 1 1,0 1-2,0 3 2,0 1-2,-1 4 1,1 1-1,1 5 1,-2-2-1,2 6 0,0 2 0,1 4 1,-1 0-1,3 3 0,0 1-1,2 2 1,0-1 0,1 1-1,1 2 1,1-1-1,0 0 1,2-2-1,-1 1 0,-1-2 1,0-3-1,-2-1 0,0-3 0,-3-3 1,-2-4 0,-2-1 0,-3-3 0,1-3 1,-5-1 0,2-3 0,-3 1 0,2-2 0,-2-2 0,1-1-1,2-3 0,9-8 0,-16 13-1,16-13-1,-10 2-3,10-2-6,-8-22-21,8 9-5,-5-9 0,4-2 1</inkml:trace>
  <inkml:trace contextRef="#ctx0" brushRef="#br0" timeOffset="631">10 818 6,'-14'3'29,"14"-3"2,0 0 1,0 0-20,0 0-5,5-9-1,-5 9 0,10-2 0,1 3-1,-11-1-1,22 0-2,-7 0 1,5 1-2,4-1 1,2 0-1,3-2 0,1 0 0,0-2 0,1 2 1,-4-2 0,-3 1-1,-2 0 1,-2 2 0,-5-1-1,-3 2 1,-12 0 0,16 2-2,-16-2 1,0 0 0,0 0-1,9 4 0,-9-4 0,0 0-5,0 0-8,0 0-23,0 0-1,7-9 0,-10-9 0</inkml:trace>
  <inkml:trace contextRef="#ctx0" brushRef="#br0" timeOffset="1502">487 0 18,'0'0'16,"0"9"-1,0-9-1,5 10-1,-5-10 1,8 14-3,-8-14-1,16 22-2,-8-10-1,6 5-1,-3 1-1,7 4-1,-1 2-2,4 4 1,-1 1-1,4 3-1,-1 4 1,1 2-1,0 3 0,2 0 0,-3 0 0,1 1 0,-1 2 0,-1 2 0,-3-3 0,-2 1 0,-2 2 1,-3 1-1,-3 0 1,-3 2 0,-4-4 1,-1 2-1,-4-4 0,0 0 0,-6-1 0,1-4 0,-3-1 0,-2-3 0,-2-2 0,0-1 0,-3-3 0,1-1-1,-2-4 1,1-1-1,1-4 0,0-1 0,1-4 0,2-2 0,1-3 0,3-1-1,-1-2 1,0-1-1,11-4 0,-11 6 0,11-6 0,0 0 0,-12 3 0,12-3 0,0 0-1,0 0 0,0 0-2,0 0-4,0-10-34,0 10 1,-8-20-2,0 0 2</inkml:trace>
  <inkml:trace contextRef="#ctx0" brushRef="#br0" timeOffset="53557">1441 820 7,'0'0'27,"0"-9"-8,0 9-5,0 0 0,0 0 0,0 0-1,-12-11-2,12 11-2,0 0-2,0 0-1,0 0-1,0 0 0,0 0-2,0 0-1,0 0 0,0 0 0,0 0-2,0 0 1,0 0-1,-1 19 1,-2-1 1,0 13 0,-5 15 0,-1 16 2,-9 19-1,-5 20-3,-5 27-16,-8 14-20,-16 4-1,-8 3-2,-16-12 1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5-02-27T18:49:29.713"/>
    </inkml:context>
    <inkml:brush xml:id="br0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10788 16133 2580,'29'-31'1806,"-4"10"258,6 1 129,9-8 0,1-5-645,13-1 0,4-9-387,10 3-387,6-10 0,7 0-387,4-8-129,7-1-129,7-4-129,4-2 0,2-3-129,1-4 129,2-1-129,2-2 0,1 0 129,1-2 0,-1 1-129,5-3 129,1-5 258,8 1-129,3-8 129,7 0 0,6-8 0,10 0 129,0-5-129,4 3 0,5-5-129,-2 3 0,0 1-258,2 2 129,-5 1 0,1 1-129,-1-4 258,3 5-258,-2-4 129,5 1-129,1 1 129,5-3 0,1 3 0,4 5 387,-5 2-258,-3 5 129,-5 3 129,-4 9 0,-10 0-129,-7 9 129,-7-1 0,-5 2-387,-6 3 258,-1 1 0,-1 2-129,-1 2-129,-2 3 129,-6 5-129,-4 4 0,-5 4 129,-7 3-129,-8 5 0,-10 9-129,-10 4 258,-11 3-387,-10 2 129,-7 6-387,-13 0-387,-3 9-645,-21 0-2064,9 1-774,-9-1-774,-12 10 387</inkml:trace>
  <inkml:trace contextRef="#ctx0" brushRef="#br0" timeOffset="2110.1207">10758 11473 258,'0'0'1161,"0"0"-645,0 0 0,0-15 0,0 15-387,11-16 129,-4 3 258,3 0-258,1-3 0,3-3 387,-3 2 0,5-5 0,-1-2 258,5-5-387,0-5 129,5 0 0,2-5-387,6-1 0,3-6 0,2-3-129,7-1-129,3-1 0,2-6 129,3 4 0,2-7 387,-1-3-129,1-3 0,4 1 129,-2-4 0,5 0 129,2-6-258,6 0 258,4-2-516,6-1 129,3-5-129,7-1 258,4-3-258,5-1 129,0-3-129,3 1 0,3-5 0,8 5-129,3-5 129,2-3-258,4 0 129,2-2 0,7 2 0,2-1 0,-2 0 0,-1 2 0,-3 3 0,4 4 129,-9 1-129,-1 1 0,-4 1 129,0 1 0,1-3-129,0 1 258,-1 0-129,2-3 129,-1-2-129,6-1 0,0-2 0,0-4 0,-3 3 129,3 1 0,-3-3 0,-1 4 129,-8 1-129,0 4 0,-6 2 0,3 8-129,-3-2 258,-4 3-258,-1 0-129,-1 8 129,0-1-258,0 4 258,-2 0-129,-6-1 129,-2 0 0,-4 5-129,-4 0 258,-2 4 0,-3-1 0,-2 5 0,-3 0-129,-1 4 258,-1 0-387,-1 4 387,-3-4-258,-1 2 0,-5 0 0,-2-1 0,-2 2 0,0 3 0,-6 3 0,-2 5-129,-1 1 129,-4 4-129,-2 3 0,-3 7 0,-5 3 0,-6 2 0,-4 4 0,-6 1 0,-3 6 0,-7 2 0,-7 5 0,10-4 129,-10 4-129,0 0 0,0 0 129,0 0-129,0 0 0,0 0 129,0 0-129,0 0 0,0 0 0,0 0 129,0 0-129,0 0 0,0 0 0,0 0-129,0 0 129,0 0-129,0 0 129,0 0 0,0 0-129,0 0 129,0 0 0,0 0 0,0 0-129,0 0 0,0 0 0,0 0 0,0 0-129,0 0-387,0 0-516,0 0-903,0 0-2322,0 0-129,-4 4-516,-11 3 130</inkml:trace>
  <inkml:trace contextRef="#ctx0" brushRef="#br0" timeOffset="5399.3088">7476 4679 258,'-49'-40'1677,"19"21"-129,-4 0-258,-7 2-516,-5 1-258,-6 3-129,-6 2-129,-3 3-129,-5-1-129,-3 0 0,-5 0 129,-4-2 258,-1-1-129,-6-1 258,4-4 0,-7-4 129,0 3 129,-6-4-129,-1-2 0,-2 2-129,-2 3-129,-5 2-129,-8 3 0,-2 4-258,-4 1 0,3 1 0,-5 3 0,-5 1 129,1-1-129,-4 2 129,7-2 0,-2 3 129,-2 1-129,-1 1 129,5 6 0,3 5-129,1 9-129,1 7 129,-2 7-129,0 3 0,4 8 0,1 6 0,-3 9-258,2-2 387,3 5-258,6 2 258,3 2-258,4 7 258,-1 3-258,3 3 0,4 1 129,5 8 0,-3 5-129,4 10 258,-5 2-129,3 10 0,2 1 0,6 6 129,4 7 129,4 1-129,10 5 0,3 3-129,13-4 0,5 6 0,11-1 0,5 6-129,4 1-129,6 2-129,2 0 0,5-1 129,2 0 0,1 2-129,2-2 258,3-4-129,0 1 129,5 1 129,4-1-129,3-3 129,2-3 129,5-3 0,0-3 0,6-2-129,-1-3 258,6-7 0,-2-1-129,4-3 0,2-1 0,7-3-129,0-4 129,4-2-129,1-1-129,5-9 0,-4-3 129,5-4-129,-2-1 0,-2-7-129,0-3 258,0-7 0,0-2 0,1 0 516,2-2-387,1-5 258,1-1 129,2-1-258,2-3 0,0-4 0,2 1 0,-1-8-129,1-2 0,2-4 0,2-2-129,-2-5 258,4-2-258,0-3 129,1-2 0,0-4-129,2 1 129,-2-4-129,5-1 129,-1 1-129,2 1 258,-1-3-129,3 2-129,-1 2 129,2-3 0,-1 6-129,4-4 0,-2 1 0,2-2 129,2-3-258,1-1 258,3-3-129,1-1 0,1-5 0,-1-2-129,-1-4 129,5 3 0,-3-2-129,0 2 129,6-4 0,-4 0 0,1-1-129,-1-9 129,1 3-129,-1-2 129,3-4 0,-3-4 0,-1-2 0,-3 1 0,3 2-258,0-1 258,1-3 0,0-1 0,1-1-129,-1 1 129,0-1 0,1-2-129,-1-1 129,-2 1 0,2-3 0,0-2 258,-5 3-258,1-5 387,-1-2-258,2 3 129,2-4-129,1-2 0,1-1-129,0 0 0,2 0-129,0-2 0,5-3 129,-2-2-258,-2-1 129,0-2 0,-2 1-129,0-2 0,-4-2 258,0-2-129,-3 4-129,-3-8 129,-3 1 0,-3-3 0,-2-2 0,-2-4-129,-5-5 258,-3-6-129,-4-6 129,-2 2 0,-2-9 0,-1-1 0,-5-1 0,1-6-129,-3-1 258,-3 1-129,-2-4 129,-4 3 129,-5-5 0,-2 3 0,-6-5 0,-3 7 0,-7-8 258,-1 5-258,-8-6-129,2 4 129,-6-3 0,2-1-129,-3-7 129,2-4-258,-1 1 129,1-5 0,-1-3-129,-1-2-129,0-3 258,-5-2-129,-3 0 0,-4 4 0,-4-2 0,-4 2 0,-3 1 258,-7 1-258,-2 6 129,-6 6 0,-5 3-258,-3 2 258,-5 4-129,-4 5 129,-3 2-129,-1 4 0,-3 1 129,-4 3-129,-3 2 129,-3 5-129,-3 0 129,-2 7-129,-4 2 0,0 5 258,-4 1-387,-2 1 258,-2-1-129,-1 6 0,-3 2 0,-1 4-129,-5 2 129,-4 7-129,-2 1 129,0 3-129,-1 6 0,-5-1 129,-2 4-129,-2-1 129,-1-1 0,3 0 258,-1 1-387,-1 4 387,0-4-258,3 5 129,3 3-129,0-1-129,1 8 0,-3 0 0,4 4 129,1-1-129,2 6 0,-1-6 0,2 3 129,1 1-129,9 1 129,3-1-516,7 11-516,3 1-2838,5 0 0,8 7-645,-4-1 129</inkml:trace>
  <inkml:trace contextRef="#ctx0" brushRef="#br0" timeOffset="14370.822">20051 505 1161,'-73'-20'1290,"33"8"129,-5-6-129,-2 8 0,-2-5-129,-4 5-258,2-1-258,-2 0 0,1 2-129,0 1 0,-1 2-129,0-7-129,-1 6 258,-2-2-258,1 1 0,-3 5 129,-2 2-129,-2 1 0,2 0-129,-3 1 129,1 6-129,1-2 258,-1 0 0,-3 2 129,2 1 0,-3 1 0,0 2 129,-3-3-258,3 7 0,-6 1-129,0 7 258,-2-2-258,2 8-129,-3 3 0,1 2 129,-4-3-129,4 3 0,0-3 0,4 1 129,-1-2-129,3 2 129,-2-2 0,4 5-516,0 2 516,-1 2-129,0 5-129,-1 9 387,-1 1-387,1 13-129,-3 4 0,2 11 1032,-1 7-1032,2 1 645,0 3-516,5-5 129,3 7-129,3-4 645,5 1-645,7-7 129,4 2-129,6-4-387,4 4 516,3 7-387,-2 4 129,6-4-129,2 2 258,-1-2 0,3 3 0,2-3 0,1 1 0,3-4 129,1-6-129,4-4 0,2 2 129,1-2-516,6-4 387,0-1 129,3-2-129,7-1 129,3-7 0,6 4 0,0-6-129,6 1 0,2-3 129,2 3 0,3-4-258,4 1 129,1-1-129,3-1 129,4-4 0,2-1 129,2-3-129,7 0-129,-1-5 258,2-1-258,3-4 129,1-1 0,1-2 129,1 1-258,-1-3 129,2 0 0,0-1-129,2 3 258,-1-2-258,0 2 129,1-4 0,1 2 0,1-4 0,-1 0 129,0-3-129,3-2 0,2-4 0,-4 2 0,6 1 0,-1-3-129,1 1 258,3 1-258,3 1 129,-1-1 0,4-1 0,2 1-129,2-6 129,4 1 0,1-2-129,2-4 129,-1 3-129,-1-2 129,0 3 0,1-1-258,-1 1 258,-1-2-129,-1 2 129,-1 1 0,0-1-129,1-1 129,0-2 0,1-3 0,-1 0 0,-2 2 0,-1-1 0,-2-4 0,-5-1 0,0-3 0,-2 1 0,-2 0 129,0-7-129,1 3 0,3-3 0,3-7 0,6-4 129,2-2-129,3 0 0,0-4 0,4-2 0,-3-3 0,3 2 0,0-4 0,-3-1 0,-4-3 0,1-3 258,0-3-129,4-5-129,1-2 0,5-7-129,3 1 387,3-2-258,4-1 129,3-1-258,0-2 0,-3 5 129,0-1 129,-5 4 0,-6 2-258,-4-4 129,-3 0 0,-1 0-129,-5-7 0,4-3 258,1-3-129,-2-5-129,3-2 129,1 0 0,-2-1 0,-5 1 258,9 2 0,-13 5-129,-5-2-129,-12 2 258,-6 1-129,-12 0 0,-6 1 129,-8-1-387,-11 0 0,-4-2 0,0-6 129,-2 2-129,-2-3 0,-1 1 0,0-4-129,-3 2 129,-2-5-129,-2 4 258,-3 0-387,-2-4 387,-2-3-258,-3-3 129,-4-6-129,-4-1 258,-2 1-129,-7-1 0,-5 3 258,-10-4 0,-1 17 129,-11-7-516,-10 10 645,-4-8-516,-13 10 516,-2-4-645,-14 5 516,3-5-387,-20 0 129,10-5 0,-15 4-129,5-5 258,-11-2-516,5-2 645,-4 6-774,0-4 516,-2 9-129,0 0 387,-2 5-516,-3 8 258,0 2 129,0-1-258,-1 3 516,-4 10-258,0-10-516,-1 5 258,0-4 516,0 7-258,5-4 0,-5 6 0,4-1 129,1 2 0,6 6 258,3 6-258,-1 4-129,3 3-129,2 3 0,6 7 129,5 0-129,3 3-129,1 5 0,8 0-129,8 4-129,12 4-1032,1 4-1548,13 4-1419,9 2-258,6-2-129</inkml:trace>
  <inkml:trace contextRef="#ctx0" brushRef="#br0" timeOffset="19725.1282">14307 5157 903,'-131'-43'2451,"60"17"-3354,-14 6 645,-6 1-387,-4 4-129,-8-2 1</inkml:trace>
  <inkml:trace contextRef="#ctx0" brushRef="#br0" timeOffset="20331.1629">11768 5438 774,'-364'245'1419,"187"-103"-516,4 17-387,7 11 0,8 11 0,12 62-258,14-35 0,17 3-129,18 11-129,16 3 258,20 2-129,16-3 129,16 1-129,18-51 516,14 43-387,22-4 258,17-2 0,19 0-129,19-4-129,20 2 129,18-3-129,20-11 0,19-7 129,17-13 0,19-11 129,19-20 0,18-11 129,11-23-258,18-10 258,12-18-258,9-6 129,6-17-258,3-7 258,4-19 0,0-7 0,-1-14 0,5-11 129,-5-11 0,5-11-129,-2-14 0,4-3-129,-6-12 0,-3-11-129,-7-12 0,-7-9-129,-8-15 0,-9-15 0,-14-13-258,-6-13 129,-9-7-387,-15-10-129,-9 0-258,-17-11-387,-16 8-258,-23-14-129,-14 3 129,-30-12-129,-22 5 387,-31-2 387,-28-1 516,-28-2 387,-37-1 129,-29 5 387,-30 0-516,-28 6-1548,-34-4-1935,-14 18 0</inkml:trace>
  <inkml:trace contextRef="#ctx0" brushRef="#br0" timeOffset="22154.2672">12052 5436 645,'-31'0'3999,"15"-5"0,16 5-129,-17-14-3612,17 14-258,-7-18 0,7 3-258,7-6 258,4-1-129,1-10 0,8-3 0,2-8 129,9-4 0,5-3 129,3-1 0,9 2 0,7-4 258,9 6-258,7-2 129,9 7-129,11 2 0,10 0-129,14 9 0,8-2-129,9 4 0,10 1 258,12 3-258,7 1 129,11 7-129,1 0 129,7 2 0,1 2 129,2 5-129,-5 0-129,0 4 258,-2 3-129,-3 1 129,2 4-129,-1 5 0,2 6-129,2 3 258,6 3-258,4 6 258,-2 4-258,1 5 129,-1 4 0,0 7-129,-3 2 0,-5 2-129,-7 7-129,-3 0 0,-6 0 258,-8 2-258,-8 2 258,-5-3 0,-4 7 129,-5-2 0,-4 6 0,-4 6 129,-2 6-258,-3 8 0,1 7-129,-5 11 129,-3 4-258,-6 17 129,-6 3 129,-8 6 0,-10 7-129,-7 12 258,-14 6 0,-10 6 0,-13 6 258,-14 0-129,-16 7 0,-11 2 129,-19 2 129,-19-6 0,-14 5 0,-22-3 258,-16 4 129,-21-6 129,-17 4-387,-23-5 258,-14 1-387,-24-2-387,-17-7-1548,-19-13-2193,-1 1-516,-23-35-129</inkml:trace>
  <inkml:trace contextRef="#ctx0" brushRef="#br0" timeOffset="24058.3761">8087 5079 516,'-34'32'2709,"17"-22"-1935,2 2 0,2-2-387,0 3 129,-1-3-387,3 1-645,-2-3 0,6-1-258,7-7 129,-10 6 0,10-6 387,0-19 129,9-4 387,5-9 387,5-7 258,7-7 129,7-7 129,9-5-258,9-3-387,9-1 0,11-2-258,6 1 258,13-5-387,8-3 129,14 0-258,7-3 387,12-4-258,11-3 0,14-1 0,12 0 0,12-2 258,5-4-258,7-2 258,10-1 129,-3-2-129,4 5 258,-1-6-129,2 1 129,3-2-258,4 3-129,2-4 0,4 4 0,-2-4 0,0 5-129,-3 0 0,1 8-129,-9 1 129,-1 12 258,-5 2-258,-10 8 387,-2 2-516,-8 5 516,-6-1-516,-12 6 516,-10-4-645,-14 10 387,-17 0-387,-14 13 258,-15 1-387,-14 10-129,-15 2-129,-13 9-774,-12 7-1032,-6 12-1677,-17 7-129,-2 5 129</inkml:trace>
  <inkml:trace contextRef="#ctx0" brushRef="#br0" timeOffset="24892.4238">14307 5194 1161,'2'15'3870,"-2"-15"516,0 0-387,0 0-2967,0 0-129,0 0-387,0 0-129,0 0 0,0 0-258,0-19-258,4-3 0,0-15-258,5-15 129,3-18-129,2-16 387,2-14 0,5-23 387,0-3-129,2-12 258,2 1-387,1-2 0,1 2 0,4-1-258,0 2-129,6 11-129,1-6-129,7 8 129,3-6-129,2 7 129,3 1 0,5 6 129,2 8-129,3 6 258,5 13 0,2 2 129,5 19 387,-1 0-129,3 14 258,-1 2-387,3 11 645,-5 1-645,0 7 645,-6 6-645,-5 6 129,-4 3-258,-4 8 129,-9 2 0,-5 2 0,-6 4-129,-5 1-129,-10 0 129,-5 1 129,-5-1-129,-10 0 0,10 7 0,-10-7-129,0 0-516,0 0-258,-3 21-2967,-8 6 258,-17 0-645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23.653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56 277 4,'-4'-11'7,"0"1"0,1 0-1,-1-1-1,1-2 0,-1 2-1,2 0 0,1 1 1,-1 0-1,2 10-1,-1-15 0,1 4 1,0 11 2,-2-16-1,-1 1 1,1 4-1,-1-3 1,0 3-1,-1-2-2,4 13-2,-4-21-1,0 10-4,4 11-4,2-14-20,-7-2 1,6 4-1</inkml:trace>
</inkml:ink>
</file>

<file path=ppt/ink/ink2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30:54.729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23 72 19,'0'0'19,"0"0"1,0 0-1,0 0 0,0 0-4,0 0-3,0 0-3,0 0-2,0 0-2,0 0-2,0 0-1,0 0-1,-5 11-1,5-11-1,0 18 1,0-3 0,1 4 0,0 7 0,-2 5 1,2 10-1,1 6 0,0 7 1,0 6-1,0 2 0,-2 3 1,-1-2-1,1 1 1,0-2 0,-1-4 0,-1-4 0,-1-5 0,1-7 0,1-3 0,1-10 0,-1-5 0,-1-10 0,1-5-1,1-9-1,0 0-6,-3-24-27,5 1 0,-5-12-2,2-5 2</inkml:trace>
  <inkml:trace contextRef="#ctx0" brushRef="#br0" timeOffset="540">11 78 2,'-7'-10'29,"7"10"-1,-7-13 3,7 13-17,0 0-3,0 0-2,0-11-2,0 11-2,0 0-1,0 0-1,0 0-1,13-9 0,-13 9-2,17-11 2,-6 4-2,2 1 1,-2 2-1,8 0 0,3 1 0,-1 3-2,1 2 1,0 1 0,2 3 0,-1 1 0,5 3 1,-11 2 0,1 3 0,-1 1 1,-4 3-1,-1 2 1,-5 1 0,-2 1 1,-2 0-1,-3 2 2,-6-4-1,-2 3 1,-4-3 0,-1 1 1,-3-6-1,-1 3 1,-13-5 1,3 1-2,2-5 1,3-1 0,0-2-1,1-1-1,-2-3 0,2 0 0,12-2-2,-2-1 0,2 0 0,-3-2-2,12 2-2,-18-5-4,18 5-20,0 0-10,0 0-2,1-12 2</inkml:trace>
</inkml:ink>
</file>

<file path=ppt/ink/ink2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30:58.965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259-10 15,'0'0'14,"-11"-6"1,11 6 0,0 0-1,0 0 0,0 0-3,0 0-1,0 0-1,0 0-1,0 0 0,0 0-1,0 0-2,0 0 0,0 0-2,0 0 0,0 0-1,0 0-1,0 0 0,0 0 0,-6 14 0,4-3 1,0 7 0,-3 2 2,0 9-3,-4 4 2,3 10-1,-10 7-1,-1 6-1,-3 8-3,-9-3-15,0 3-19,0 6-1,-6-10 1,-3-7-1</inkml:trace>
</inkml:ink>
</file>

<file path=ppt/ink/ink2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31:01.779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8 0 12,'0'0'10,"0"0"0,0 0 0,0 0 0,-1 9-1,1-9-1,0 0 0,-2 11-2,2-11 0,0 0-1,-3 13-1,3-13 0,-1 10-1,1-10 0,-1 12 0,1-12-1,0 14 0,0-14-1,1 18 1,-1-7 0,0 4-1,0 1 0,1 6 0,-1 3 1,1 3-2,-1 5 1,4 2 0,1 3-1,-2 2 1,4 1-1,-2-3 0,3-1 1,-3-1-1,2-4 0,-4-4 1,-1-5 0,-1-4-1,0-5 2,-1-3-1,0-11 1,-1 10 0,1-10 1,0 0 0,0 0 1,0 0-1,0 0 1,0 0-2,-6-12-1,6 12-5,-8-23-12,4 2-18,4 1-3,-3-6 2</inkml:trace>
  <inkml:trace contextRef="#ctx0" brushRef="#br0" timeOffset="811">59 342 26,'-3'-9'14,"3"9"0,0 0 0,-4-15-3,4 15-1,0-13-3,3 4-1,0-5-1,5 0 0,2-5-1,4 1-1,4-7 0,3 2 0,4-2-1,2 3 0,0 1 1,2 3-1,1 2 0,1 4-1,0 3 1,1 3 0,-1 3-1,-1 2 1,1 2-1,-2 0 0,-4 2-1,-2 0 1,-5 0-1,-2 1 1,-5-1 0,-11-3-1,15 5 1,-15-5 0,0 0 0,0 0 0,0 0 0,9 8 0,-9-8-1,0 0 0,0 0 0,0 0-4,12-3-16,1 0-13,-2-8-3,6-1 2</inkml:trace>
</inkml:ink>
</file>

<file path=ppt/ink/ink2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31:32.182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54 49 18,'0'0'20,"0"0"-7,0 0-3,0 0 0,0 0-1,0 0 1,0 0 0,0 0-2,0 0-2,1 12-1,-1-12-1,4 11 0,-4-11-1,4 19 0,-2-6 0,1 6-1,0 3-1,1 5 1,-1 6-1,3 1 0,-2 4 0,1 2 0,-2 0-1,0-3 1,0-5-1,-2-2 1,0-7-1,-1-5 1,0-5 0,-1-4 0,1-9 1,0 0 1,0 0 1,0 0-1,0 0 1,0 0 0,-8-18 0,7 8-2,-2-6 0,1-1-1,0-4 0,1-1-1,1-1 0,0 1 0,1 0-1,0 1 1,1 2 0,1 2 0,0 1 0,3 2 0,-1 1-1,1 2 1,2 0 0,1 2-1,0 2 1,-9 7-1,17-12 1,-17 12 0,13-5-1,-13 5 1,0 0 0,0 0 0,0 0 0,0 0 0,0 0 0,0 0 0,0 0 1,0 0-1,0 0 0,0 0 0,0 0 0,0 0 0,0 0 0,0 0-1,0 0 1,0 0-1,0 0 1,0 0-1,0 0 0,0 0 1,0 0-1,0 0 0,0 0-1,0 0 1,0 0 0,0 0-1,0 0-1,0 0-1,0 0-1,0 0-4,0 0-5,-10-4-11,10 4-11,0 0 2,-11-10 0</inkml:trace>
  <inkml:trace contextRef="#ctx0" brushRef="#br0" timeOffset="1322">159 193 13,'0'0'10,"0"0"1,0 0 1,0 0-1,0 0 0,0 0 0,0 0-1,1-16-2,-1 16-2,7-15-1,-2 5-1,0-1-1,4-1-1,5-1-1,4 0 0,3 0 1,4-1-1,3 1 0,4 1 1,0 0 0,3 2 1,-3 0 0,2 4 1,-5-2-1,1 5 1,-5 0 0,1 3 0,-8-1-1,0 4-1,-7-2 1,0 2-1,-11-3 0,11 6 0,-11-6-1,0 0 2,0 0-2,0 0 0,0 0 0,0 0-1,0 0 0,0 0-2,0 0-8,4 9-21,-4-9-6,0 0 0,-6-10 0</inkml:trace>
  <inkml:trace contextRef="#ctx0" brushRef="#br0" timeOffset="2945">97 919 16,'0'0'27,"0"0"-1,0 0-14,0 0-5,0 0-4,0 0 0,0 0 0,0 10 0,0-10 0,1 10 1,-1-10 0,0 19 0,0-8 1,1 9 0,-1-1-1,3 9 0,-2 1 0,1 8-1,1 1 0,0 6-2,0-1 0,0 4 0,-1-6 0,2 1 1,-2-7-1,1-1 1,-3-10-1,2-3 1,-1-5-1,0-4 1,-1-12 0,1 12-1,-1-12-1,0 0 0,0 0-3,0 0-3,0 0-9,0 0-20,3-22 0,-1 7-2</inkml:trace>
  <inkml:trace contextRef="#ctx0" brushRef="#br0" timeOffset="3465">2 988 20,'0'0'20,"0"0"-2,0 0-4,0 0-3,0 0 1,0 0-3,-5-11-2,5 11 0,4-13-3,-4 13-1,7-19-1,0 7-1,0-1 0,2-1-1,2-2 1,2 3-1,2-1 0,2 2 0,1 0 1,1 4 0,2-2-1,0 5 1,1 0 0,2 2 0,-1 1 0,2 3 0,-1-1 0,1 3 0,-3 2 0,1 1 0,-2 3 0,-2 1 0,-2 0 0,-1 2 1,-4 2-1,-1 1 0,-3 1 0,-2 1 1,-2-1-1,-2 2 0,-3-1 0,0-1 0,-5 0 0,0 1 1,-2-5-1,-2 3 0,-3-3 1,-1 0-1,-3-3 1,-1 1 0,-2-3 1,2-1 0,-3-1-1,1-1 0,-1-2 0,3 0 0,0-2 0,1 2-2,1-2 0,0-2-3,4 5-7,-4-4-20,2-3-8,1 1-2,-3-5 2</inkml:trace>
</inkml:ink>
</file>

<file path=ppt/ink/ink2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22:21.020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430 321 33,'0'0'31,"-10"-1"1,10 1-16,0 0-10,0 0-2,0 0-2,0 0-4,0 0-3,0 0-6,0 0-14,9 7-5,1-3 0</inkml:trace>
  <inkml:trace contextRef="#ctx0" brushRef="#br0" timeOffset="1131">1344 194 14,'1'10'21,"-1"-10"-2,0 0-33,8 19-9</inkml:trace>
  <inkml:trace contextRef="#ctx0" brushRef="#br0" timeOffset="247706">276 181 1,'7'-9'12,"-7"9"0,0 0-2,0 0-1,0-10-2,0 10-1,0 0-1,0 0 0,0 0 0,0 0-1,0 0 0,0 0-1,0 0 1,0 0-2,0 0 1,0 0-1,2 11 0,-2-11 0,5 11 0,-5-11-1,7 19 0,-2-5 0,0 4 0,1 4 1,-1 3-1,0 3 0,0 4 0,0 3 0,-2 4 0,3 1 0,-1 0 0,0 2 1,0-2 0,0-1 0,0-1-1,2 0 1,-2-6 0,0-1 0,-1 0-1,2-1 0,-3-2 0,2-2 0,-2-3 0,-1-3-1,0-2 1,0-4-1,-1-4 0,-1-10 1,1 11-1,-1-11 1,0 0-1,0 0 0,0 0-3,0 0-8,0-12-12,1 2-10,-6-10 1,3 0 0</inkml:trace>
  <inkml:trace contextRef="#ctx0" brushRef="#br0" timeOffset="248457">0 38 12,'0'0'13,"0"0"0,12-11-2,-12 11-1,10-7-1,-1 4-1,2-1-2,3 0 0,5 1-1,7 1-2,3 0 0,5 3-1,5 0 0,4 4-1,4 2 0,3 2 0,0 3-1,3 3 0,0 2 1,0 2-1,0 3 1,0 0-1,0 4 1,-2 3 0,-2-1 0,-3 4 1,-2-1 0,-3 4 0,-6-1-1,-3 3 1,-6 1 0,-2 2-1,-6 0 1,-5-1-2,-3-1 1,-2-1 0,-4 2-1,-1-2 0,-3-4 1,-2-2-1,-3 0 1,-2-1-1,-1-1 1,-1-1 0,-3-4 1,0 1 0,-6-2 0,0-1 0,-6-3 1,-3 0 0,-5-3-1,-2-1 0,-6-2 0,-1 0 0,0-3-1,-1-1 0,-2-4 0,2 0 1,-1-3-1,4-1 0,0-3 0,0-2 0,0-3 1,3-3-1,3-1 0,2-3 0,3-1-1,3 0 1,4 1-1,4-2 0,5 5-1,2 0-1,6 0 0,3 0-3,1 11-4,14-20-11,-2 11-16,8 4 0,0-4 1</inkml:trace>
  <inkml:trace contextRef="#ctx0" brushRef="#br0" timeOffset="249439">1268 600 15,'15'-11'12,"-4"8"0,-11 3 1,19-6-2,-19 6 1,18-4-1,-8 1-3,5 5-1,0-2-1,6 4-2,3 0-1,4 2 0,1 3-1,1 1-1,2 2 1,-2 1-2,0 2 1,-4 1 0,-1 0 0,-2 3 0,-3 0 0,-2 2 1,-2 0-1,-3 1 1,-3 0-1,1 2 0,-5-1 1,-2-1-1,-3-2 1,-1 0 0,-6-2 0,-3-1 0,-6-4 0,-3-3 1,-7-3-1,-1-2 0,-5-3 0,-1-2-1,-1-3 0,1-4 0,0-2 0,3-4 0,2-1-1,3-3 1,3 1 0,5 1-1,2 0 0,3 3 0,4 2 0,3 1 0,4 9-1,5-15 0,-5 15 1,21-13-1,-4 8 0,4-2 0,4 2 1,4 2-1,2 2 1,2 0-1,2 3-2,-3-3-1,3 5-6,-7-7-10,-1-1-16,0 0 2,-6-7-1</inkml:trace>
  <inkml:trace contextRef="#ctx0" brushRef="#br0" timeOffset="250170">1922 86 4,'0'0'23,"0"0"2,0 0-20,-3 9 1,3-9 1,5 21 1,-4-8 0,4 8 0,-5 2 0,6 8-1,-7 3-1,2 10-1,-4 4 0,4 7-2,-2 3 1,3 6-2,0 1 0,2 1 0,3 0-1,2-1 0,3-6 0,-1-5 0,0-6 0,-1-10-1,-1-7 1,-3-8 0,-2-9-1,1-5 1,-5-9-1,0 0-3,-3-9-2,-4-11-5,1-2-6,-6-11-7,-7-10-12,1-2 1</inkml:trace>
  <inkml:trace contextRef="#ctx0" brushRef="#br0" timeOffset="250550">1635 424 14,'0'0'22,"0"0"-5,0 0 0,12-7-2,7 6-3,0-3-2,11 1-3,5-1-2,7 1-1,1-1 0,5 1-1,-1 0-1,1 0-1,0 0-1,-3 1-2,-1 3-3,-7-4-8,2 2-11,-1 5-9,-7-5 2</inkml:trace>
  <inkml:trace contextRef="#ctx0" brushRef="#br0" timeOffset="250971">2274 614 5,'1'-9'22,"-1"9"-8,14-7-8,-4 4 0,4 1 0,1-1-1,6 3 0,2 1-1,3 4 1,0 1-2,3 3-1,2 4 1,3 3-1,-1 5-1,1 1 0,-3 4 0,0 1 0,-2-1 0,-4 1 1,-6 0 0,-4-1 0,-5-4 1,-3 1 0,-6-5 0,-1 0 1,-6-2 0,-1-1 1,-8-4 0,1-1-1,-7-4 0,-2 1 0,-6-4 0,2-1-2,-3-3 1,1-1-2,-1-4 0,1-1 0,1-2 0,6 0-1,1-1 1,2 0-1,2 1 1,5-1 0,3 2-1,9 8 1,-10-15-1,11 6 0,-1 9 0,17-15-1,-1 6 1,6 0-1,7 0-1,5-1 0,8 4-2,0-3-4,8 6-9,0-2-16,-3-5-3,1 4 3</inkml:trace>
  <inkml:trace contextRef="#ctx0" brushRef="#br0" timeOffset="251672">2889 73 11,'0'0'24,"0"0"0,2 11-19,-2-11-2,7 16 2,0-1 1,0 1 2,1 8-1,-1 3 0,3 8 0,-1 7-2,2 7 0,-4 7-2,5 8 0,-5 1 0,2 4-1,-3-3-1,1-3 0,-3-4-1,0-7 0,-1-7 1,-1-8-1,0-7 0,0-7-2,3-4-7,-1-3-19,-4-16-4,16-1 0</inkml:trace>
  <inkml:trace contextRef="#ctx0" brushRef="#br0" timeOffset="252122">3312 781 12,'-10'-20'12,"5"-1"-2,2-2 1,3 1 0,2-1-2,3 4-1,3 1-2,3 3-2,0 2 1,4 3-3,1 1 0,3 4-1,2 3-1,0 3 1,1 4-1,2 4 1,0 4-1,-3 3 2,-1 3-1,-3 3 2,-4 2 0,-4 0 0,-5 1 2,-4 1 0,-7-5 0,-2 2 1,-9-6-1,0 1 1,-7-5-2,1 0 1,-4-8-2,2-1 0,-1-4-1,4-2 0,1-4-1,3-6-2,6-1-2,-1-7-2,10 5-5,-1-9-5,8 3-13,6 1-8,2-4 2</inkml:trace>
  <inkml:trace contextRef="#ctx0" brushRef="#br0" timeOffset="252633">3829 752 11,'-10'6'22,"4"3"-15,2 2-2,2-2 2,2-9-1,3 14 1,-3-14-1,14 12 0,-1-7 2,1-3-3,7-2 0,2-5-1,4-1-1,1-5 0,2-2-1,0-2-1,-1-2 0,-1-4 0,-3 2-1,-3-1 1,-6 1 0,-4 0 1,-4 1-1,-6-1 2,-3 0-1,-8 2 0,-2 2 0,-5-2 0,-4 5 0,-5 2-1,1 3 0,-4 4-1,-2 3 0,0 4 0,2 4 1,2 5-1,2-1-1,6 2 1,1 0-1,7 4 1,5 5 0,8-3 0,4 4 0,4 6 0,7 3 0,5 7-1,2 8 2,6 6-1,4 5 0,1 6 0,0 6-1,2 2 1,-1 6 0,0 2-1,-2-3 1,-4 0-1,-3-6 1,-6-6-1,-3-6 2,-6-6-1,-1-8 0,-8-10 0,-5-6 0,-5-5 1,-5-4-1,-8-3 2,-3-2-1,-8-4 1,-3-3 0,-4-4 1,-3-2 0,-2-5 0,2-3 0,-2-6 0,3-4 1,0-8-2,6-3 1,3-12-1,6-8-1,7-10 0,10-10 0,11-7-1,12-4 0,10-4-1,10 2 1,9 3-1,6 7 1,8 9-2,2 6 0,2 11-1,-2 0-3,5 17-7,-7 2-22,-6-1 0,-2 5-1</inkml:trace>
</inkml:ink>
</file>

<file path=ppt/ink/ink2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26:49.125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280 48 12,'0'0'15,"0"0"-6,0 0 0,1 11-1,-1-11-1,1 17-1,1-1 0,-1 4 0,2 9 1,-1 7-2,2 11 1,-2 4-1,3 10-1,-4 3 0,3 6-1,-1 0 0,-1 0-1,0-5 0,0-3 0,0-6 0,0-6-1,-1-8 1,1-5-1,-3-9 0,2-5 0,0-6-3,-1-17-7,0 0-18,0 0-5,-6-13 1</inkml:trace>
  <inkml:trace contextRef="#ctx0" brushRef="#br0" timeOffset="481">0 84 3,'10'-4'22,"-10"4"-8,13-16-8,2 7 0,4-2 1,5 2-1,7-2-1,6 3 0,7 0 0,5 4-1,5 0 1,4 4-2,-1 3-1,1 2-1,-3 3 0,-2 4 0,-5 2 1,-2 3-1,-7 3 0,-4 3 2,-5 1 0,-3 2 0,-6 3 1,-4 0 0,-6 0 0,-4 2 0,-6-3 0,-3 2 1,-7-2-1,-5 3 0,-8-7 0,-2 2 0,-8-3 0,-4 0 1,-6-4-1,-2 0-1,-3-5 1,2 0-1,1-5 0,2-1-1,2-1-1,5-2 0,5-3 0,6-1-2,5 0 1,4-1-2,15 0-2,-17-3-4,17 3-8,0 0-20,9-6-2,4-4 0,3-5 1</inkml:trace>
  <inkml:trace contextRef="#ctx0" brushRef="#br0" timeOffset="1302">1285 53 10,'0'0'15,"0"0"-2,0 0-1,0 0-3,0 0-1,-8 16-1,6-1-1,2 7 1,-3 7-2,3 10 1,-3 7 0,1 8 0,-1 4-1,1 7 0,-2-2-2,2 0 0,0-2-1,-1-4 0,0-6-1,1-3 0,-1-9-1,1-7 0,1-6-1,-2-8-4,3-2-9,0-16-18,0 0 0,-3-10 1</inkml:trace>
  <inkml:trace contextRef="#ctx0" brushRef="#br0" timeOffset="1743">1142 86 12,'14'6'22,"-5"-5"-4,1 0-2,6 1 1,2 0-4,5 2-3,1-1-2,6 2-1,1-1-2,4 6-1,0-2-1,5 4-1,-2 2-1,2 2 0,1 5 0,0 3 0,-3 3-1,-1 2 1,-1 6-1,-3 0 0,-2 2 1,-2 3-1,-4 0 1,-5 3-1,-2-1 1,-3-1-1,-3-1 1,-5 0 0,-6-2 0,-4-2 0,-7-5 0,-4-1 1,-8-3 0,-4 0 0,-6-5 0,-5 1 1,-3-7-1,-2 1 0,-3-5 1,3 2 0,-3-6-1,5-2 0,0-2 0,3-1 0,4-1-1,4-1 0,4-1 0,5 0-1,3 0 0,6-1 0,11 1-1,-12-1 0,12 1-1,0 0-1,0 0-1,10-13-8,2 4-25,5-1-2,1-6 3,8-1-1</inkml:trace>
  <inkml:trace contextRef="#ctx0" brushRef="#br0" timeOffset="2494">2680 129 23,'0'0'23,"11"-5"-10,-11 5 0,0 0 0,0 0 0,0 0-2,0 0-1,-12 1-1,12-1-2,-17 3-1,6 1-2,-2 0-1,-2 4-1,-2 3 0,-3 3 0,-3 4-1,-1 6 1,-6 5-1,-2 5 1,-4 3-1,1 4 0,-1 3 1,0 5 0,2-2 0,3 2 0,4-4 0,5-1-1,4-1 0,6-2 0,3-7 0,7-2-1,3-5 1,7-2-1,10-3 1,5-2-1,9-5 0,7-3 0,4-4 1,6-2-1,1-2 0,1-4 0,-1-2 0,-2-2 0,-2 0 0,-5 1 1,-4-1-1,-2 1 0,-5-1 0,-6 1 1,-4 1-1,-5 1 0,-6 0 1,-9 1-1,0 0 1,10 0-1,-10 0 1,0 0-1,0 0 0,0 0-1,0 0 0,0 0-2,0 0-5,0 0-16,-9 5-14,9-5-1,0 0 1</inkml:trace>
  <inkml:trace contextRef="#ctx0" brushRef="#br0" timeOffset="3445">3451 66 19,'0'0'17,"0"0"1,0 0-2,0 0 0,0 0-4,0 0-2,0 0-2,-1 10-2,0 3-2,-1 3-1,0 7 0,-2 5 0,1 9 0,-2 3 0,0 9 1,-4 1-1,-1 8 1,-3 0-1,2 4 1,-3-6-1,3 3 0,-1-4 0,4-4 0,3-3-1,4-5-1,2-5 0,3-1 0,8-5 0,1-3 0,5-6 0,6-2 0,7-6 0,6-4 0,7-6 0,5-3 0,0-6-1,6-4 1,0 0-1,0-1 1,-3-2 0,-5 0-1,-2 1 1,-4 2 0,-7 2 0,-4-1 0,-6 3 0,-5 1 0,-4 0 0,-5 3 0,-10 0 0,0 0 0,0 0-1,0 0 1,0 0 0,0 0 0,0 0-1,0 0 1,0 0-1,0 0 0,0 0 0,0 0 0,3 10-1,-3-10 0,0 0-1,-3 12-5,3-12-33,-6 12 0,-8-13-1,-6-3 1</inkml:trace>
</inkml:ink>
</file>

<file path=ppt/ink/ink2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31:15.649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176 100 16,'0'0'14,"0"0"-2,0 0-2,0 0-2,0 0-1,0 0-3,0 0 0,0 0-1,0 0 1,0 0 0,-1 14 0,1-14 0,-2 17 0,-1-3 0,1 6 0,-1 2-1,1 6 0,-1 6 0,1 3-1,-1 7-1,1 5 1,-1 4-1,2 1 0,-2 0 0,2 2 0,-1-4-1,0-3 1,-1-2-1,2-5 1,-1-5-1,0-6 0,1-4 1,0-4-1,0-4 1,0-2 0,0-7-1,1-10 1,-1 14-3,1-14-5,0 0-19,-4-10-6,-4-8 1,7-1 0</inkml:trace>
  <inkml:trace contextRef="#ctx0" brushRef="#br0" timeOffset="510">-2 150 11,'-1'-25'25,"5"14"-7,2-3-7,-1 1-2,5 1-1,-1-1 1,5 3-3,0-1 0,5 2-1,0 1-1,5 2-1,0-1 0,5 2-1,0 1-1,1 2 0,1 2-1,-1 1 1,0 2-1,0 2 1,-3 2-1,0 4 1,-3 1-1,-1 2 1,-3 3 0,-2 1 0,-2-1-1,-3 2 1,-2 2 0,-2 0 0,-4-1 1,-1 0-1,-6-1 1,-1-1 0,-5 0 0,-2-1 1,-6-5 0,-2 2 0,-4-5 1,0 2-1,-4-5 0,2 2 0,-1-5 0,2 0-1,-1-2-1,5 0 2,-1-2-3,2 1 0,3-2 0,0 1 0,3 0-3,0-2-2,12 3-7,-13-2-14,13 2-10,3-9-1,3 0 1</inkml:trace>
</inkml:ink>
</file>

<file path=ppt/ink/ink2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31:16.940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94 258 0,'0'0'17,"6"-9"-5,-6 9 0,10-10-3,0 7 1,-1-1-1,5 1 1,0-1 0,4 3-2,3-3-1,4 3-1,2-3-1,5 4 0,3-1-2,5 1 1,0 1-1,2 1-1,-3-1-1,0 1 1,-5 4-1,-2-3 0,-3-1 1,-3-1-2,-5 0 1,-3 0 0,-6 0-1,0-1 1,-12 0-1,13 0 0,-13 0 0,0 0 0,0 0-5,0 0-9,-9-8-18,9 8-2,-16-10 1</inkml:trace>
  <inkml:trace contextRef="#ctx0" brushRef="#br0" timeOffset="521">37 254 22,'0'0'22,"0"0"-9,9-11-3,-9 11 0,10-16 1,1 7-2,-4-5-1,5-1-2,1-5 0,5 2-3,-2-4 0,4 1-2,1 0 1,0 1-1,-2 4 0,-1 0 1,-1 4-1,-5 2 0,-2 4-1,-10 6 1,13-7-1,-13 7 0,0 0-1,0 0 1,0 0 0,0 0-1,0 9 0,0-9 0,-5 11 0,5-11 0,-11 16 0,3-5-1,-1 1 0,-4 2 0,1 1 0,-4 1 0,0 3-1,-2-1 1,-1 3 1,-1 0 0,1-1 0,-2 0 0,2-2 1,1 0-1,3-3 2,1-2-2,4-2 2,10-11-2,-14 13 1,14-13 1,-5 9-1,5-9 1,0 0 0,-1 11 0,1-11 1,0 0 0,2 13 0,-2-13 1,5 15-1,2-6 1,-3 1-1,4 1 1,0 2-1,5 0-1,-2 1 1,6 1 0,1 0-1,3 0 0,0 0 0,2 0 0,1-3 0,1 1 0,0-3-1,-3-1 1,-2-2-1,-3-1 0,-3-2 1,-3 0-1,-11-4 0,15 3 1,-15-3-1,0 0 1,0 0-1,0 0-3,0 0-13,12 1-17,-12-12-1,8 1 1</inkml:trace>
</inkml:ink>
</file>

<file path=ppt/ink/ink2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31:19.234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389 210 0,'0'0'26,"0"0"-3,12-7-6,-12 7-2,0 0 0,0 0-4,0 0 0,-13-2-2,13 2-1,-16 2-4,4 0-2,-3 0 0,-1 1-2,-1 0 1,1 2-1,-1 0 0,1 0 1,0 2-1,3-1 0,0 0 0,3 2 0,1-1 0,9-7 0,-16 15 0,16-15 0,-11 14 0,11-14-1,-6 13 1,6-13 0,-1 12-1,1-12 1,5 14-1,-5-14 1,13 14 0,-3-5 0,1 3 0,2-1-1,4 3 1,0 0-1,1 0 0,-1 1 0,0 0 0,-2 0-1,-2-1 1,0-2 1,-5 1-1,-1-1 0,-4-2 1,1 1 0,-4-2 0,0-9 0,-4 17 0,4-17 0,-12 16 0,2-8 1,-3-2 0,-1 1 0,-4-1 1,-2 0 0,-2-3 1,0 2-1,-4-3 1,3 1-1,-2-2 0,2 0 0,1-2-1,1 1 0,0-1 0,4 0 0,1-1-1,3 0 0,1 1 0,3-1-1,9 2-2,-12-5-4,12 5-6,0 0-20,10-3-3,2 0 1</inkml:trace>
  <inkml:trace contextRef="#ctx0" brushRef="#br0" timeOffset="1021">804 622 1,'0'0'25,"0"0"1,0 0-11,9-22-4,3 9 1,2-11-3,7 2-2,1-7 1,4-2-1,1-5-2,2 2-1,0 0-1,-1 4 0,-3 1-2,0 4 2,-6 1-1,1 8 0,-7 1 0,0 4 1,-3 3-1,-10 8 0,12-10-1,-12 10 0,0 0 0,0 0-1,11 2 0,-11-2 1,4 12-1,-4-12 0,7 19 1,-2-5 0,1 2-1,2 2 1,0 5 0,0 3 0,1 4 0,-1 3-1,1 1 1,-1 1-1,1 1 1,-3-1-1,0-4 0,-1-4 0,-1-2 1,0-7-1,-2-5 0,0-2 1,-2-11-1,2 11 1,-2-11-2,0 0-2,0-11-8,0 11-20,-3-29-5,7 7 0,-3-9-1</inkml:trace>
  <inkml:trace contextRef="#ctx0" brushRef="#br0" timeOffset="1622">1812-11 17,'0'0'26,"0"0"-9,1-10-4,-1 10 0,0 0-3,0 0-2,0 0-1,0 0-2,0 0-2,0 0-1,0 0-2,0 0 1,0 0-1,0 0 0,0 0 1,0 0 0,0 0 0,0 0 0,0 0 0,0 0 1,-6 12-1,6-12 1,-5 15-1,2-4 1,-3 3 0,2 3-1,-1 4 0,0 3 1,0 3-1,1 6 0,-1 2 0,2 4 0,1 2-1,0 4 1,1 1-1,1 3 1,-1 4-1,1 2 0,-1 1 1,0 1-1,1-1 0,0 0 0,-1-3 0,1-6 0,-2-3 0,1-7 1,-1-2-1,-1-7 1,-2-2-1,-2-4 1,-2-5 1,0-3-1,-3-4 1,1-2-1,-3-7 0,-1-3 0,0-5-4,-1-10-5,4 0-10,0-5-17,-3-10-1,6-1 2</inkml:trace>
  <inkml:trace contextRef="#ctx0" brushRef="#br0" timeOffset="2213">1477 576 10,'0'0'29,"0"0"0,17-4-2,-4 2-15,3-7-3,7 5-1,4-5 1,8 3-2,2-2 0,8 2 0,-3-1-2,4 4-1,-3-1-1,3 4 1,-6 0-2,1 2 0,-9 0 0,-3 1 0,-4 0-1,-5 0 0,-6 1 0,-3-1-1,-11-3 0,10 4-1,-10-4-5,0 0-11,-12 3-21,2-2 0,-10-3 0,-2 1 1</inkml:trace>
</inkml:ink>
</file>

<file path=ppt/ink/ink2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31:22.859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-1 129 7,'0'0'16,"0"0"-6,0 0-2,0 0-1,0 0-1,1 11 1,-1-11 0,3 14-1,1-3 0,0 5 1,1 4-1,2 5-2,-1 2 0,3 7 0,-2 1-1,1 4-1,-2-1-1,1 1 1,-3-4-1,2-1 0,-3-6 0,2-3 0,-3-6 0,1-4 0,-3-3 0,0-12 0,2 14 1,-2-14 2,0 0 0,0 0 2,0 0 0,0 0 0,0 0 1,-1-13-2,-1-3 0,3 1 0,-1-7-2,1-3-2,1-3-1,3-4 0,3-2 0,3-3 0,4 1-1,3-2 1,4 3-1,3 0 1,2 2-1,2 4 1,0 5 0,-1 4-1,-1 4 1,-1 6 0,-1 3-1,0 4 1,-3 3-2,-1 3 2,-4 2-1,0 2 1,-3 1-1,-1 0 1,-2 0-2,-11-8-1,21 15-8,-12-9-25,0-6-1,5 0 2,-5-7-1</inkml:trace>
  <inkml:trace contextRef="#ctx0" brushRef="#br0" timeOffset="851">1000 379 8,'0'0'25,"10"-6"1,1 4-12,-1-1-6,7 0 0,0-1 0,8 2 0,-1-1-1,6 2-1,2-3 0,5 4-2,2-1 0,5 2-1,-1 1 0,3 1-1,-2-1 0,0 2 0,-3 0-1,-1 0 1,-3 0-1,-4 1 0,-5-2 0,-2 0-1,-4-1 1,-1 1 0,-7-2-1,-1 1 0,-13-2 0,14 0-1,-14 0-2,0 0-5,0 0-15,0 0-12,0 0 1,-13-14 0</inkml:trace>
  <inkml:trace contextRef="#ctx0" brushRef="#br0" timeOffset="1382">902 359 7,'0'0'13,"0"0"1,0 0 1,0 0 0,0 0-1,-6-11 1,6 11-4,12-24-2,1 7-2,4-8-2,6-4-3,3-2-1,5-3 0,4-2 0,0 4-1,0 2 1,-2 4 0,-4 4-1,-4 4 2,-5 5-2,-6 5 1,-3 4-1,-11 4 0,11 0 0,-11 0-1,0 0-2,-8 15-4,2-4-11,0 6-15,-10-5 1,2 7 1</inkml:trace>
  <inkml:trace contextRef="#ctx0" brushRef="#br0" timeOffset="1762">892 307 3,'0'0'24,"12"3"-8,-12-3-6,20 9 1,-5 3-1,0-1 1,5 9-1,-2-1-1,3 8-2,0-2 0,4 5-2,-6-4 0,6 4-2,-3-4 0,2 3 0,-1-6 0,-2 0-2,0-6 1,-2-1-1,-3-4-1,-2-2 0,-4-3-1,-10-7-8,9-3-22,-9 3-4,4-12 2,1 3 0</inkml:trace>
  <inkml:trace contextRef="#ctx0" brushRef="#br0" timeOffset="2323">2523 75 3,'0'0'26,"0"0"1,-5-9-12,5 9-6,-18-1 0,8 3-3,-6-2-1,2 3 0,-6 0-1,3 4 1,-3 0-1,0 2 0,1-1 0,0 2-2,1-2 0,3 3-1,1-2 0,2-1 0,12-8-1,-14 17 0,10-8 0,3 1 0,2 1 0,5 2 0,3 0 0,3 2 0,3 0 0,2 2 0,3 3 0,1-1 0,2-1 0,0 2 0,0 2-1,-1-1 1,-1 0 0,0-2 0,-2-1-1,-3-1 1,0 1 0,-3-1 0,-3-4 0,-5 1 0,-3-2 1,-3 2 0,-5-4 0,-3 3 2,-7-4 1,-1 2 0,-7-4 0,0 2 1,-7-3 0,0 2 0,-6-4-1,3 2 0,0-3-1,3 1-1,1-2 0,4 0-1,4-1-1,7-1-1,4 0-1,1-2-3,10 2-6,0 0-12,0 0-14,8-12-2,5 4 2</inkml:trace>
  <inkml:trace contextRef="#ctx0" brushRef="#br0" timeOffset="3305">2946 545 26,'0'0'30,"0"0"-6,6-10-6,4 4-4,-4-11-3,9 2-2,-1-10-1,7 0-3,-1-6-2,4 0 0,0-4-1,1 2 0,-2 1 0,1 3-1,-2 0 2,0 7-1,-4 1 0,3 4 1,-6 1 0,2 4 0,-6 1-1,3 4-1,-14 7 1,17-8-1,-17 8 0,10-4-1,-10 4 1,9 2 0,-9-2-1,0 0 1,0 0 0,10 7 0,-10-7-1,0 0 1,8 13-1,-8-13 1,8 18-1,-4-5 1,1 1-1,1 6 0,1 2 1,0 5-1,-1 2 0,1 3 1,1 0-1,-1 3 0,-1 1 0,-1-3 1,0-2-1,1 0 0,-2-4 0,0-1 1,-1-3-1,0-4 0,0-4 0,0-1 0,-1-4 0,-2-10 0,2 13 0,-2-13 0,0 0 0,0 0-2,0 0-2,0 0-6,0 0-26,-4-14-3,-1 3-1,2-4 1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24.204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850 17 2,'0'0'13,"-11"-2"0,11 2-1,-15-3-2,15 3-2,-20-5-1,8 4-1,-3 0-3,-3 0-1,-1 0 0,-5 1-1,-3 1 0,-2-1-1,-2 1 1,-3-1-1,-4 0 1,-2 1-1,-2-1 0,-2 0 1,1 0-1,-4 1 0,-1-2 0,2 1 0,1-1-1,1 1-2,3-1-5,0 2-9,-2-6-8,9 5 0</inkml:trace>
</inkml:ink>
</file>

<file path=ppt/ink/ink2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31:27.586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220 73 0,'-8'-16'24,"8"16"-2,0 0-9,-13-14-4,13 14-1,-19-5-1,9 5 0,-5 0-3,1 5 0,-2 2 0,2 4 0,-3 3 0,2 3 0,-2 4-1,3 3 0,-1 1 1,5 4-1,-2-1 0,5 1 0,4-2-1,3 0 0,4-5-1,6-1 1,4-6-1,7-4 0,6-9 0,5-4 0,1-9 0,3-2-1,2-7 0,0-4 0,-5-2 1,-5-2 0,-6 0 0,-6 3 2,-4 0 0,-5 3 0,-9 2 0,-3 4 0,-8 3-1,-1 4 0,-5 5-1,-1 3-1,-1 4-1,-4 2-1,2 6-3,-1-4-2,9 8-8,-4-6-12,3-3-10,16-6 2,-11 4 0</inkml:trace>
  <inkml:trace contextRef="#ctx0" brushRef="#br0" timeOffset="510">361 88 19,'7'18'29,"-7"-18"0,-5 9-7,5-9-12,-3 14-2,4-3 1,-1-11-1,-1 23-1,-1-10 1,3 9-2,-4 3-2,1 11 0,-2 4-2,-3 9 0,-2 7-1,-3 5 1,1 4-2,-2 0 1,1-2-1,0-4 1,1-7-1,4-6 0,1-10 1,1-8-1,3-6 0,0-7 0,0-4-1,2-11 0,-1 10-2,1-10-2,0 0-10,0 0-21,6-16-1,0 0 0,-4-10 1</inkml:trace>
  <inkml:trace contextRef="#ctx0" brushRef="#br0" timeOffset="1121">808 423 32,'0'0'26,"4"-10"-3,1-2-3,8-2-4,-2-9-4,10-2-3,3-10-3,5 0-3,2-5 0,2 1-2,-1 2 1,0 3 0,-4 5 0,-2 4 0,-5 3 0,-2 7 1,-3 2-1,-4 6 0,-1 1 1,-11 6-1,15-4-1,-15 4 0,11 4-1,-11-4 1,8 13-1,-5-3 1,-2 1-1,3 5 1,0 1 0,-1 5-1,1 2 1,-1 3-1,0 3 1,0 3-1,2 1 0,-1 1 1,-1-1-1,-1 1 0,0-3 0,1-3 1,-2-3-1,0-3 0,0-5 0,-2-5 0,0-1 0,1-12-1,0 13-1,0-13-7,0 0-20,0 0-9,-2-10 0,4-1 0</inkml:trace>
  <inkml:trace contextRef="#ctx0" brushRef="#br0" timeOffset="1892">1754 122 11,'0'0'24,"0"0"1,0 0-9,10 0-11,-10 0 1,0 0 1,5 11 0,-5-11 0,4 20 2,-6-6-1,5 10-1,-3 3-1,3 8-1,-5 4-2,3 7 1,-2 0-2,1 8-1,1 0 1,-1-1-1,-1-2 0,-1-3 0,2-5-1,-1-5 0,0-7 1,1-9-2,-1-3-1,1-19-4,1 16-7,-1-16-21,2-12-2,2-1 2</inkml:trace>
  <inkml:trace contextRef="#ctx0" brushRef="#br0" timeOffset="2343">1786 102 2,'0'0'29,"0"0"0,0 0 1,0 0-17,3-15-7,-3 15 0,12-10-1,-2 2-1,3 0 0,4 2 0,3-2 0,7 2-1,0-1-1,3 3 0,0 0-1,1 3 0,-2 1 0,-2 3 0,-2 1 0,-3 3 0,-5 4 0,-1 1 0,-6 3 0,-3 2-1,-1 2 1,-1 1 0,-6 1-1,-1 0 1,-4 0 0,0 1 1,-4-2 1,-3 0 1,-6-4-1,-2 1 2,-4-5 0,-1 2-1,-7-4 0,3 0-1,-3-3 0,1-1-1,1-1-1,1-1 0,2 2-1,3-4-1,3 3-2,-7-6-7,9 1-23,-4 2-6,-1-4-1,1-1 0</inkml:trace>
</inkml:ink>
</file>

<file path=ppt/ink/ink2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29:39.300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-4-4 36,'0'0'33,"10"6"0,-10-6 0,0 0-25,0 0-8,0 0 1,0 0 0,0 0 1,0 0 1,0 0-1,0 0 0,0 0 0,0 0-1,0 0-1,0 0-3,15 5-9,-4 3-23,2-6-1,9 6 1,-2-8 0</inkml:trace>
</inkml:ink>
</file>

<file path=ppt/ink/ink2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29:39.570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0-296 5,'17'6'32,"-3"4"-1,-14-10 2,0 0-19,0 0-4,0 0-4,0 0-2,0 0-2,0 0-2,7 16-4,-7-16-5,0 0-13,0 0-11,0 0 0,14-7 0</inkml:trace>
</inkml:ink>
</file>

<file path=ppt/ink/ink2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29:39.961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0-1 14,'0'0'33,"17"17"1,-17-17-7,0 0-10,10 16-3,-10-16-4,0 0-4,0 0-2,0 0-1,0 0-2,0 0-1,11 16-6,-11-16-29,0 0-1,0 0-1,5-16 0</inkml:trace>
</inkml:ink>
</file>

<file path=ppt/ink/ink2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34:51.960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0 683 6,'0'0'12,"0"0"-1,0 0 0,0 0-2,0 0-1,0 0-1,0 0-2,0 0-2,0 0-1,0 0 0,0 0 0,0 0-1,0 0 0,0 0 0,12 8 0,-12-8 2,18 2-2,-6 1 1,3-2 0,1 2 0,3-3 0,0 2-1,1-2 1,1 2-1,-2-2 1,2 1-1,-2-1 1,-1 1-1,-2 0 1,-2 0 0,0 0-1,-3 0 1,-11-1 0,16 2-1,-16-2 0,0 0 0,10 2 0,-10-2 0,0 0 0,0 0 0,0 0-1,0 0 1,0 0 0,0 0-1,0 0 1,0 0-1,0 0 1,0 0-1,0 0 1,0 0-1,0 0 0,0 0 1,0 0-1,6 10 0,-6-10 1,0 0-1,0 0 0,2 12 0,-2-12 1,1 13-1,0-4 0,-1 1 1,3 4-1,-2 2 0,1 0 1,0 4-1,1 2 0,0 2 0,-1 0 1,1 0-1,0 0 0,0 0 0,0-2 0,0-1 0,-1-3 0,0-2 0,0 1 0,-1-4 0,0 0 0,-1-2 0,1 0 0,-1-11 0,0 15 0,0-15 0,0 0 0,0 9 1,0-9-1,0 0 1,0 0 0,0 0-1,0 0 1,0 0-1,0 0-1,0 0-3,0 0-11,0 0-17,0 0 0,7-14 0</inkml:trace>
  <inkml:trace contextRef="#ctx0" brushRef="#br0" timeOffset="13990">901 637 8,'0'0'10,"-13"-2"-2,13 2-1,-10-2-1,10 2-1,-12-1-1,12 1-1,-11 0-1,11 0 0,-10 2 0,10-2 0,-10 3 0,10-3-1,-11 4 1,11-4-1,-11 6 0,11-6 0,-10 7-1,10-7 1,-11 7-1,11-7 1,-11 8-1,11-8 1,-11 10 0,11-10 0,-12 8 0,12-8 1,-10 7-1,10-7 0,0 0 0,-12 12 0,12-12 0,0 0 0,-8 9-1,8-9 1,-5 11-1,5-11 1,-5 15 1,2-5-1,-1 1 0,-1 3 1,0-1-1,1 2 0,0-2 0,0 2 0,0-3-1,1 1 1,0 1 0,-1-3 0,2 2 0,2-13 0,-3 17 0,3-17-1,-1 17 1,1-6 0,0-11-1,3 17 1,-3-17-1,4 20 1,0-11 0,0 6-1,1-5 1,1 1 0,0 0-1,2-1 1,-1-1-1,-7-9 0,14 17 1,-14-17-1,13 11 1,-13-11 0,10 7 0,-10-7 1,9 3-1,-9-3 1,12 1-1,-12-1 1,13-1 0,-13 1-1,15-3 0,-15 3 0,16-5-1,-16 5 1,16-6 0,-16 6 0,13-7 0,-13 7 0,14-7 0,-14 7 0,11-10 0,-11 10 0,9-12 0,-9 12-1,12-16 1,-12 16 0,10-19-1,-6 10 1,1-1 0,1-4-1,-1 4 0,0-2 1,-1-2-1,1 3 0,-1-1 0,1 1 0,-1-2 0,-4 13 0,6-18 1,-6 18-1,4-17 0,-4 8 1,1-1-1,-1 1 1,0 9-1,-2-17 1,2 17-1,-4-17 0,4 17 1,-5-15-1,5 15 1,-8-17-1,8 17 0,-12-17 1,4 8-1,8 9 0,-17-17 0,17 17 0,-17-15 1,17 15-2,-18-14 1,18 14 0,-15-10 0,15 10 0,-14-8-1,14 8 1,-12-3-1,12 3 1,-11 0-1,11 0 0,-9 4 0,9-4 0,-9 10-1,9-10-3,-10 14-12,7-1-16,-6-3 1,5 8-1</inkml:trace>
  <inkml:trace contextRef="#ctx0" brushRef="#br0" timeOffset="15622">959 712 1,'0'0'14,"0"0"1,0 0-3,0 0-2,0 0-2,0 0-1,0 0 0,0 0-1,0 0 1,0 0-3,0 0-1,0 0 0,0 0-1,-8 10 0,8-10-1,0 0 0,-1 12 0,1-12 0,1 16 0,0-5 0,0 3 0,1 2 0,0 2-1,0 5 1,0 4 0,1 6 0,-1 0 0,1 3 0,-1 3 0,2 4 0,-2 4-1,1 1 0,0-2 1,0-1-1,0-2 0,1 0 1,-1-2-1,0-3 1,1-3-1,0-4 1,-2 0 0,2-6 0,-2 3 0,0-1 0,-2-3 0,0-2 0,-1-3 0,0 0-1,-1-5 1,0 1-1,-1-4 1,3-11 0,-6 17 0,5-8-1,1-9 1,-3 16 0,3-16-1,-3 16 1,3-16 0,-2 16-1,2-16 0,-2 16 1,2-16-1,-2 16 0,2-16 1,-2 15-1,2-15 0,-2 14 0,2-14 0,-2 11 1,2-11-1,0 0 0,0 9 0,0-9 0,0 0 0,0 0 0,0 0 1,0 0-1,0 0 1,0 0-1,0 0 0,0 0 0,0 0-3,0 0-6,0 0-24,4-10 0,-4 1 1</inkml:trace>
  <inkml:trace contextRef="#ctx0" brushRef="#br0" timeOffset="17405">1660 277 19,'0'0'14,"0"0"-1,0 0-2,0 0-2,-11 0-1,11 0-2,0 0-1,0 0-1,-11-5-2,11 5 0,0 0 0,-15 6 0,15-6-1,-12 8 0,12-8 0,-19 12 0,10-3-1,-3-1 1,-1 1-1,-1 2 1,-1 2-1,-1 3 1,-1 1 0,0 3-1,0 2 1,-1 1 0,2 1 0,-1 1 0,3-1 0,-1 3 0,3 1 0,-1 2 0,3 0 0,0-1-1,2 2 2,2 1-1,2-1 0,1-2-1,1 1 1,2-1 1,1 1-2,2-2 2,1 0-1,1-2 1,2 2-1,1 0 1,2-2 0,1-3-1,1 0 1,0-3-1,2 1 0,1-1 0,1-2 1,-2-1-1,3-3 0,-3-2 0,2 0 0,-4-4 1,1 0-1,-4-3 0,-9-5 0,16 7 0,-16-7 0,10 7 0,-10-7 0,0 0 0,0 0-1,10 6 1,-10-6 0,0 0-1,0 0 1,0 0-1,0 0 1,9 9-1,-9-9 1,0 0-1,0 0 0,0 0 1,10 9-1,-10-9 1,0 0-1,0 0 1,0 0-1,0 0 1,0 0-1,0 0 0,0 10 0,0-10-2,0 0-7,0 0-26,0 0-1,-11-3 0,11 3 0</inkml:trace>
  <inkml:trace contextRef="#ctx0" brushRef="#br0" timeOffset="44554">1555 322 7,'9'-9'5,"-9"9"1,7-9-2,-7 9 0,7-9 0,-7 9-1,11-12 0,-11 12 0,16-13 0,-16 13 0,17-12 1,-7 3 0,1 0-1,-1 0 0,3 1 0,-3-3 0,4 3 0,-4-4 0,3 4 0,-2-1 0,1 1 0,-2-1 0,1 1 1,-2-2-2,3 2 0,-12 8 0,17-16-1,-17 16 1,17-14-1,-17 14 0,15-13-1,-15 13 1,11-10 0,-11 10-1,13-11 1,-13 11-1,12-8 1,-12 8-1,11-9 0,-11 9 1,11-9-1,-11 9 0,12-8 0,-12 8 0,10-7 1,-10 7-1,11-7 0,-11 7 0,12-5 0,-12 5 1,0 0-1,9-7 0,-9 7 0,0 0 0,0 0 0,0 0 0,0 0 1,9-5-1,-9 5 0,0 0 0,0 0 0,0 0 0,0 0 0,10-5 0,-10 5 0,0 0 1,0 0-1,0 0 1,0 0-1,0 0 1,0 0-1,0 0 0,0 0 1,0 0-1,0 0 0,0 0 1,0 0-1,0 0 1,0 0-1,0 0 1,0 0-1,0 0 1,0 0-2,0 0-1,0 0-4,-11 12-16,11-12-7,-11 11-1</inkml:trace>
  <inkml:trace contextRef="#ctx0" brushRef="#br0" timeOffset="46757">1844 224 8,'0'0'9,"0"0"-1,-11-3-1,11 3-1,0 0-1,0 0 0,0 0 0,0 0-1,0 0 1,0 0-1,-9-4 0,9 4-1,0 0-1,0 0 0,0 0-1,0 0 0,3 14-1,-3-14 1,4 14 0,-4-14-1,12 20 1,-4-7 0,2-2 1,3 5-2,-1-1 1,4 1 0,-1 1-1,1 0 1,-3 1-1,4-1 1,-3 1-1,0-1 1,-1 0-1,0 0 1,0 1 0,-3-2-1,0-3 0,-1 0 1,-2 0-1,1-1 0,-2-3 0,-2 0 1,-4-9-1,7 13 0,-7-13 0,0 0 0,7 10 1,-7-10-1,0 0 1,0 0-1,0 0 0,0 0-2,0 0-3,0 0-17,0 0-5,0 0 0</inkml:trace>
  <inkml:trace contextRef="#ctx0" brushRef="#br0" timeOffset="47578">2429 252 4,'0'0'9,"0"0"-1,-12 2-1,12-2-2,-12 4-1,12-4-1,-17 6 0,7 2-1,-1-1-1,-2 3 0,1 3 1,-7 2-1,1 1 0,-2 6 1,-2 0 0,-2 2 0,-1 2 0,2 0 0,-2 1 0,3 1 1,-1-3-2,4-1 0,1-4 0,3-2 0,2-4 0,3-3-1,3-1 1,7-10-1,-9 8 1,9-8 0,0 0 0,0 0 0,0 0 1,0 0-1,0 0 0,0 0 0,0 0 0,0 0-1,0 0 1,0 0-1,0 0 0,0 0 0,0 0 0,0 0 0,0 0 0,0 0 0,0 0 0,0 0 0,0 0 2,0 0-2,0 0 0,0 0 1,0 0-1,0 0 1,0 0-1,0 0 1,0 0 0,0 0 0,0 0 0,0 0 1,0 0-1,0 0 0,0 0 0,0 0-1,0 0 1,-1 10-1,1-10 1,2 10 0,-2-10 0,2 22 0,-1-9 1,1 5 0,0 2-1,-1 4 1,1-1-1,0 4 1,-2 1-1,1 1 0,-1 4 1,1 0-1,-2-2 0,0 1 0,-1-2 0,2-2 1,-1-3-1,-1-3 0,1-4 0,0-5 0,0-2 0,1-11 1,-1 12 0,1-12 0,0 0 2,0 0-1,0 0 1,0 0-1,0 0 1,0 0-2,0 0 0,0-14-1,0 14-4,0-22-7,0 8-25,5 1 0,-3-6 0,6 1 0</inkml:trace>
  <inkml:trace contextRef="#ctx0" brushRef="#br0" timeOffset="49040">2421 15 4,'0'0'12,"0"0"-1,0 0-1,0 0-1,0 0-2,0 0-2,0 0 0,0 0-1,0 0 0,0 0-1,0 0-2,0 0 0,0 0 0,0 0 0,0 0-1,1 11 1,-1-11 0,11 16 0,-5-5 0,3 3 2,-1 2-2,3 2 1,-3 1 0,4 3 0,0 3 0,-1 4-1,5 0 1,1 3-1,1 2 0,2 2 0,0 2 0,2 2 0,-3-2-1,2 0 1,-4 1-1,-1 1 1,-3-3 0,-2 0 0,0-2-1,-3 1 1,-1-2 0,-1 1 0,-1 0 0,-2 1 1,-2-2-1,0 1 1,-4 0-1,1 0 1,-3-1 0,1 1 0,-3-5 0,1 2 0,-1-3 0,-2 0 1,0-3-1,0 1 1,-4-2-1,2-1 1,-3-4 0,3 1 0,-3-5-1,2-1 1,-1-3 0,1-1-1,0-3 0,1-1 0,-2-3 0,4 1-1,0-2 0,9-3 0,-14 4 0,14-4-1,0 0 1,-9 3-1,9-3 2,0 0-2,0 0 0,0 0 1,0 0-1,0 0 0,0 0 0,0 0 0,0 0-3,0 0-2,4-13-31,-4 13 0,6-11-2,-2-2 1</inkml:trace>
</inkml:ink>
</file>

<file path=ppt/ink/ink2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37:01.416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72 695 2,'0'0'5,"0"0"-2,0 0 2,0 11-2,0-11 2,0 0-1,0 10 1,0-10 0,1 15-1,0-4 1,0 3-2,1 2 1,0 3-2,1 4 0,1 5-1,0 5 0,1 2 0,2 6 0,0 2 1,-2 4-1,4-1 0,-3 0 1,1 0 0,-1-6 0,1-1 1,-4-4 0,3 1-1,-2-7 1,1-1 0,-2-5-1,1-1-1,-2-3 0,1-4 0,0-5-1,-3-10 1,3 11-1,-3-11 0,0 0 0,0 0 0,0 0-2,0 0-4,0 0-15,0 0-5,-4-12-1</inkml:trace>
  <inkml:trace contextRef="#ctx0" brushRef="#br0" timeOffset="611">0 725 6,'3'-15'7,"-3"15"-2,8-15 1,-8 15-2,16-17 0,-3 6-1,4-1 0,3 0-1,4 3 0,2-2-1,3 1 1,1 4-1,0 2-1,0 2 1,-3 3-1,-1 2 0,-2 3 0,-2 3 0,-4 0 1,0 1-1,-5 4 0,1-2 1,-3 5-1,0-1 2,-3 2-1,0 2 0,-2-1 0,-2 2 1,-1-2-1,-1 1 0,-2-1 1,-2-2-1,-1 0 1,-2-1 1,-2-2 1,-2 0 0,-4-1 1,0-2 1,-4 0-1,1 0 0,-5-3 0,1 2 0,-1-4-1,-1 0 0,0-2 0,1-1-1,-1-1 0,0-1 0,2-2-2,1 0 1,1-1-1,2 1-1,1 0 1,3-1-1,2 1-1,10 1-1,-11 0-8,11 0-12,0 0-10,-1-9 1,5-4-1</inkml:trace>
  <inkml:trace contextRef="#ctx0" brushRef="#br0" timeOffset="1482">1086 143 9,'0'0'8,"-11"3"-1,11-3 0,0 0-1,-14 2 0,14-2 0,-10 5-1,10-5 0,-15 8-1,15-8 1,-16 15-2,5-6 0,-1 3 0,-1 3-1,-3 2 1,-2 4 0,0 5 0,-5 2-1,0 5 0,0 4 1,-2 5 0,0 0-1,1 5 1,3-1-1,3 2 0,2-3 0,4 0-1,3-2 0,4-1 0,1 0-1,4-1 0,4-2 1,0 0-1,4 3 0,1-2 0,6-1 1,0-1-1,4-2 1,2-2-1,2-3 1,4-1 0,1-5-1,1-3 1,-1-5 0,-1-2 0,-2-4 0,-1-3 0,-5-2 0,-2-3 1,-5-2-1,-3 0 0,-9-1 1,12 0 0,-12 0-1,0 0 1,0 0 0,0 0 0,0 0 0,0 0 0,0 0-2,0 0 0,0 0-5,0 0-14,0 0-13,0-14-2,-1 1 1</inkml:trace>
  <inkml:trace contextRef="#ctx0" brushRef="#br0" timeOffset="2443">1338 397 7,'0'0'11,"0"0"0,0 0-2,0 0-1,0 0 0,0 0 0,0 0-1,0 0-2,0 0-1,0 0 0,0 0 1,6 15-3,2-6 1,2 4 0,4 4-1,4 4 1,4 4 0,3 3-1,4 4 0,3 4 0,4 2-1,-2 0 1,2 2-1,0-2 0,-1 0-1,0-1 1,-1-1-1,-2-2 0,-1-3 1,-3 1-1,-1-4 1,-3-1-1,-4-4 0,-6-3 1,-1-3-1,-6-5 1,-3-2 0,-4-10-1,0 0 0,-7 10-4,-5-13-5,-1-5-16,-4 2-5,-4-8 0</inkml:trace>
  <inkml:trace contextRef="#ctx0" brushRef="#br0" timeOffset="3014">1309 1153 8,'0'0'14,"0"0"1,8-12-1,-8 12 0,5-11-2,-4 0 1,5-1-4,-1-6-2,5-2-1,4-8-1,4-3-1,4-7 0,6-4 0,5-7-2,6 0 1,3-4-1,2 0 1,-1 0-1,1 2 0,-3 1-1,-1 4 1,-8 8-1,-6 6 0,-6 5 1,-3 7-1,-7 5-1,-10 15 1,11-15-1,-11 15-1,0 0 0,0 0-1,0 0-3,0 0-7,-14 7-22,14-7-1,-9 8 1</inkml:trace>
  <inkml:trace contextRef="#ctx0" brushRef="#br0" timeOffset="3655">1962 77 13,'0'0'15,"0"0"0,0 0-3,0 0-2,0 0-2,0 0-1,0 0-2,0 0-2,0 0-1,0 0-2,0 0 1,16 21-1,-5-10 1,4 8 1,4 1-1,4 8 0,3-1 1,3 5-1,2 4 0,0 3 0,0 5-1,-1 2 1,-1 3-1,-2 0 1,-2 2-1,-3 1 0,-2-1 1,-3-1 0,-1-1 0,-5-2-1,-1 0 1,-4-2-1,-5-2 1,-2 0 0,-4-2 0,-3-4 0,-3-1 0,-3-2 0,-3-6 1,0-1 1,-4-5 0,0-2 1,-3-4-1,1-2 1,-2-4-1,1 1-1,0-5 0,3 0 0,0-3-1,3-1 0,4 0-1,1-3-1,13 1-3,-16-3-5,16 3-23,2-12-2,3-1 1</inkml:trace>
  <inkml:trace contextRef="#ctx0" brushRef="#br0" timeOffset="4777">2923 722 14,'11'-2'11,"6"-6"0,2 4 0,5-5-1,6 4-2,5-1-1,7 2-1,5-2-1,6 2 0,3 2-1,6 0 0,1-1 0,3 0-1,-6-1 1,0 1 0,-7-2 0,-3 3 0,-7-1-1,-4 3-1,-8-2 0,-5 4 0,-7-1-1,-2 1 0,-7 0-1,-10-2 1,13 3-1,-13-3 0,0 0 0,0 0-4,0 0-6,-12 5-16,-1-8-7,1 3 1</inkml:trace>
  <inkml:trace contextRef="#ctx0" brushRef="#br0" timeOffset="5388">2902 713 2,'0'0'11,"13"-20"-1,0 7-2,2-5-1,6-1-1,2-3 0,4 0 0,2-1-1,-1 0 1,1 2-1,0 1 1,-5 1-2,-2 5 2,-6 1-2,-1 4-1,-15 9-1,17-11 0,-17 11-1,0 0-1,0 0 0,0 0 0,0 0 0,0 0-1,-4 10 1,4-10 0,-9 12 0,0-3 0,1 1-1,-3 1 0,-1 3 1,-5 1-1,0 4-1,-5 1 1,-1 2 0,-1 1-1,-3 4 1,1-1 0,0 0 1,-1-2-1,2-1 1,1-4-1,4 0 1,1-5 0,4-2 0,1-4 0,14-8 0,-15 12-1,15-12 1,0 0 0,-6 10 0,6-10 0,0 0 0,15 12 1,-5-6 0,5 2 0,2 1 1,3 1-1,3 1 1,5 1-1,-2-1 0,3 2 0,1-1 0,-1 0 0,-1-1 0,0-1 0,-3 0 0,-2-1 0,-5-2 1,0 0-1,-7-3 1,1 2-1,-12-6 1,12 6-1,-12-6 1,0 0-1,0 0 0,0 0 0,0 0 0,0 0-1,0 0 0,0 0-4,0 0-9,13 8-18,-13-8 0,0 0 1</inkml:trace>
  <inkml:trace contextRef="#ctx0" brushRef="#br0" timeOffset="6970">4445 545 7,'-11'-5'10,"11"5"-1,-9-4 0,9 4-1,0 0-2,-12-6 1,12 6-1,0 0-1,-11-4-1,11 4 0,-11 0-2,11 0 0,-13 8-1,13-8-1,-17 14 0,9-3 0,-1 1 0,0 3 0,0 2 1,1 0-1,2 1 1,1 4 0,1 0 1,1-1-1,2 1-1,1-1 1,3 0 0,1-1 0,2 0 0,2-3-1,3-2 1,3 0 0,2-2 0,1-3 0,4-1 0,0-3 0,2-4 0,-1-5 1,0-1-1,-3-7 1,0 0 0,-2-5 0,-1 1-1,-5-4 1,-1-1 0,-4-3-1,-1 2 1,-3 0-1,-1 0 0,-3 0 0,0 0 0,-2 2-1,1 1 0,-4 2 1,2 2-1,-1 0 0,-2 3 0,-2 3 0,-2 1 0,-3 3-1,-4 4 1,-2 6-2,-1 0 1,-3 5-2,-3 3-1,2 2-3,-2 4-6,3 2-11,3 7-5,-4-7-1</inkml:trace>
  <inkml:trace contextRef="#ctx0" brushRef="#br0" timeOffset="7851">4562 610 5,'-2'23'7,"0"-7"1,2 6 0,-2 6-2,1 5 0,-1 7-2,0 6 0,-1 4-1,-1 6-1,2 4-1,-1 0 1,1-1 0,2-2-1,1-2 1,0-3-1,2-5 0,0-5 1,2-6-1,-1-6 0,0-4-1,-2-4 1,1-4 0,0-6-1,-2-2 0,-1-10 0,3 10 0,-3-10-2,0 0-1,0 0-11,10 0-10,-9-12 0</inkml:trace>
  <inkml:trace contextRef="#ctx0" brushRef="#br0" timeOffset="8632">5458 4 10,'0'0'12,"0"0"-2,0 0-2,-10-9-2,10 9 0,-14 2-3,14-2 0,-19 4 0,6 2-1,-2 4 0,-1-2 0,-4 8 1,0 4-2,-4 2 1,-1 7 0,-2 6-1,0 0 0,-1 3 1,0 8-1,3-2 0,1 4 0,4 0 0,2 1 2,5 0-2,3 0 1,4 2-1,2 1 0,3-5 0,4 1 0,2-1 0,4-1 0,4-1 1,4-1-1,3-2 1,4-3 0,3-2-1,2-3 1,2-4 0,1-2 1,0-6-1,0-2 1,-3-8 0,0-1 0,-3-7 0,-2 0 0,-2-4 0,-1 0-1,-7-2 1,-1 0-1,-3 0-1,-10 2 1,12-3 0,-12 3-1,0 0 0,0 0-2,0 0-5,-8-10-10,8 10-18,-14-13-1,4-3 1</inkml:trace>
  <inkml:trace contextRef="#ctx0" brushRef="#br0" timeOffset="9373">5510 317 1,'2'10'4,"-2"-10"0,9 19 2,-1-3 1,3 2 1,4 5 1,2 3-1,5 4 1,1 3-2,5 4-1,1 2-2,1 2-1,3 1-1,3 0-1,0-1 0,0 0 0,-1-4-1,-3-3 1,-4-6-1,-1-5 1,-8-3-1,-4-7 0,-5-1-1,-10-12-1,8 9-9,-8-9-15,0 0 0</inkml:trace>
  <inkml:trace contextRef="#ctx0" brushRef="#br0" timeOffset="9774">5453 914 15,'20'-21'25,"4"-2"-14,7-3-1,0-6 0,5 3 2,-5-7-1,4 4-2,-9-4 0,3 0-1,-4-1-2,2 5-3,-5 1 0,0 1-1,-6 3-1,-1 3 0,-1 7-1,-4 1-3,-10 16-5,11-15-13,-11 15-12,4-10 0,-4 10 0</inkml:trace>
  <inkml:trace contextRef="#ctx0" brushRef="#br0" timeOffset="10235">5914 4 4,'11'0'8,"0"2"0,0 5-1,3-1 1,1 6-1,3 1 0,2 3 0,4 2-1,2 3 0,4 5-1,2 0-1,3 7-1,0 4 0,2 4 1,1 6-2,-3 5-1,-2 3 0,-4 3 0,-4 2 0,-7 2-1,-6-2 1,-6 0-1,-6-1 1,-4-2-1,-7 0 1,-3-3-1,-4-4 1,1-2-1,-3-5 1,-1-2 0,0-6 0,-1-2 1,0-8-1,4-1 1,-2-6 0,1-2 0,4-5 1,1-1-1,2-5-1,3-1 0,9-4-6,-15 1-14,15-1-12,-8-12 1,3-3-1</inkml:trace>
  <inkml:trace contextRef="#ctx0" brushRef="#br0" timeOffset="11156">6846 1071 8,'7'-13'20,"-4"-3"-10,3-4-1,2-1 0,1-6-2,5-1-2,-2-5-1,6 1 2,-3-2 2,4 3-2,-4-2 1,3 4-1,-5 1-1,3 4 0,-6 3 0,2 5-2,-4 4-1,-1 2 0,-7 10-1,0 0 0,10-10 0,-10 10 0,0 0 0,0 0 0,0 0-1,0 0 1,6 12-1,-6-12 1,5 21-1,-2-5 1,1 2 0,1 4-1,2 4 1,2 4-1,0 2 1,1 3-1,0 0 0,0 0 0,1-3 0,-1-3 1,-4-3-1,0-7 0,-2-4 0,-1-5 0,-3-10 0,0 0-1,6 11-1,-6-11-8,0 0-23,0 0-1,0-13 1</inkml:trace>
</inkml:ink>
</file>

<file path=ppt/ink/ink2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37:13.373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1 660 13,'0'0'11,"0"0"-1,0 0-1,0 0-2,0 0-2,0 0-1,0 0 0,0 0-1,0 0 1,0 0-1,0 0 0,-1 10 0,1-10 0,0 0 1,1 13-1,-1-13-1,1 15 1,0-5-1,1 5 0,0 1 1,1 6-1,-1 4 1,3 6-1,0 1 0,0 4 0,0 4 0,0 1-1,0-1 0,1-1 0,1-5 0,-3-5-1,0-4 0,-1-7 1,-1-4-1,0-6 1,-2-9 1,0 0 0,0 0 1,0 0 0,0 0 0,0 0 0,-4-18 0,2 4 0,-2-8-1,0-3-1,0-6 0,-1-3 0,1-7-1,2 1 1,2-1-2,2 0 2,6 0-2,1 3 1,5 3-1,6 3 1,1 8 0,1 0-1,4 7 1,0 2-1,-1 7 0,-2 0 1,0 6-1,-7 1 1,2 2-1,-3 2 1,-3 1 0,-3 0-1,0 0 1,-9-4 0,15 9 0,-15-9-1,13 8 0,-13-8-2,15 6-5,-15-6-13,10-3-13,0 1 1,-4-9 1</inkml:trace>
  <inkml:trace contextRef="#ctx0" brushRef="#br0" timeOffset="881">1057 134 1,'0'-10'10,"0"10"-1,0 0 0,-11-8 0,11 8-1,-13-1 0,13 1-2,-18 2 0,8 2-1,-2-1-1,-1 4 0,-3 3-1,-1 1 0,-3 5 0,2 4-1,-4 4 1,0 6-1,-3 4 0,2 7 0,-1 3-1,1 10 0,-1 2 0,1 4 0,2 3 0,3-2 0,4 5-1,5-1 1,6-1-1,5-1 1,9 0 0,6-3-1,8-2 1,6 0-1,4-8 1,4-7-1,2-5 1,0-7-1,0-7 1,-4-7-1,-5-6 1,-4-3-1,-5-4 0,-5-2-1,-4-1-6,-5 1-17,-9-2-6,10-14 1</inkml:trace>
  <inkml:trace contextRef="#ctx0" brushRef="#br0" timeOffset="1502">1033 434 12,'0'0'6,"0"0"-1,0 0 1,0 0 1,15 14-1,-4-2 0,1 3 0,6 5 1,2 3-1,4 6 0,4 2-1,10 7 0,-2 1 0,7 2-2,4 1-1,3 2 0,1 0-1,1-1 0,-1-4-1,-1 0 0,-3-3 1,-4-2-2,-5-3 1,-3-4-1,-5-4-1,-6-6-2,-3-1-9,-5 1-14,-16-17-1</inkml:trace>
  <inkml:trace contextRef="#ctx0" brushRef="#br0" timeOffset="1973">954 1130 20,'0'0'26,"13"-10"-12,-8-3-3,6-3 1,1-7 0,5 2-3,1-11-1,6 0-2,1-9-1,6 0-1,1-8 0,6-4-2,0-4 0,5-4-1,-2 2 0,1 3 0,-2 2 0,-2 8-1,-3 4-1,-2 8 0,-1 8-1,-5 2-3,3 8-12,-1 5-16,-8-2 0,0 6 0</inkml:trace>
  <inkml:trace contextRef="#ctx0" brushRef="#br0" timeOffset="36012">2189 1059 3,'0'0'10,"0"0"0,0 0-1,0 0 0,0 0-1,0 0 0,0 0-1,0 0 0,-6-10 0,6 10 0,0 0-2,0 0 0,0 0-2,0 0 1,0 0-2,0 0 0,0 0 1,0 0-1,0 0 0,0 0 0,0 0 0,0 0 0,0 0 0,0 0-1,-9 2 0,9-2 0,-7 14-1,2-1 1,-3 2-1,-2 7 1,-2 5-1,-2 7 1,-4 3 0,0 3 0,-4 2-1,-1 1 0,1 0-1,1-5-3,3 1-7,2-4-22,-3-12 2,7-1-2</inkml:trace>
  <inkml:trace contextRef="#ctx0" brushRef="#br0" timeOffset="37173">2249 319 5,'9'9'7,"-9"-9"-1,14 14 0,-5-6-1,5 3 0,4 1-2,1 4 1,6-1-1,1 2-1,3 2 0,-4-1 0,-25-18 0,56 41 0,-56-41-1,50 37 0,-50-37 0,43 35 0,-43-35 0,0 0 0,47 46-1,-47-46-1,0 0 0,0 0-1,0 0-2,36 41-4,-36-41-15</inkml:trace>
  <inkml:trace contextRef="#ctx0" brushRef="#br0" timeOffset="37824">2874 216 3,'0'0'9,"0"0"-1,0 0-1,0 0-1,0 0-2,0 0 0,0 0 0,0 0-1,0 0 0,0 0 0,0 0 1,0 0-1,0 0 1,-2 54 0,2-54 0,-9 46 0,9-46-1,-12 67 0,-9-24 1,-1 3-1,1 1-1,0 0 0,-4-5 0,25-42 0,-47 73 0,47-73 0,-32 44 0,32-44-1,0 0 0,0 0 0,0 0 0,0 0-1,0 0 1,0 0-1,0 0 1,0 0 0,0 0-1,0 0 1,0 0 0,0 0 0,0 0-1,0 0 1,0 0-1,0 0 0,0 0 0,0 0 1,0 0-1,0 0 0,0 0 0,0 0 0,0 0 0,0 0-1,0 0 1,0 0 0,0 0 0,0 0 0,0 0 0,0 0-1,0 0 1,0 0 0,0 0-1,0 0 1,-2 45 0,2-45 0,0 0 1,13 50-1,-13-50 1,6 60 0,-6-60-1,4 79 0,8-34 1,-1-2-1,2-2 0,-13-41 0,25 73 0,-25-73 0,25 52 0,-25-52 1,0 0-1,0 0 0,21 46 1,-21-46-1,0 0 1,0 0-1,0 0 1,0 0-1,0 0-1,0 0-3,0 0-6,0 0-21,0 0 0,0 0 0</inkml:trace>
  <inkml:trace contextRef="#ctx0" brushRef="#br0" timeOffset="39317">2865 0 14,'0'0'14,"0"0"-1,0 0-1,0 0-2,0 0-1,0 0-2,0 0-1,0 0-3,0 0-1,0 0 0,0 0-1,0 0 0,0 0-1,54-8 1,-54 8-1,46 23 0,-46-23 1,63 35-1,-63-35 0,81 46 0,-33-19 1,-2 1-1,-1 0 1,-3 1 0,-42-29 0,72 59 0,-72-59 0,63 63 0,-63-63 0,43 73 0,-26-28-1,-3 3 1,-6 4 0,0 1 0,-8 1 0,7-2 0,-3-2 0,-8 0-1,4-5 1,-1-2 0,1-43 1,-4 80-1,-4-39 1,0 3-1,-3 2 1,4 0 0,-11 0 0,3-1 0,2-1-1,-7-1 1,20-43 0,-31 74 0,31-74 0,-39 53 0,39-53-1,0 0 1,-39 46 0,39-46-1,0 0 1,0 0-1,0 0 0,0 0 0,0 0 0,0 0-1,0 0 0,0 0 0,0 0-4,0 0-9,0 0-21,0 0-2,0 0 1</inkml:trace>
</inkml:ink>
</file>

<file path=ppt/ink/ink2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39:24.542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19 636 3,'-11'-4'8,"11"4"-3,0 0 0,0 0-1,0 0 0,0 0 0,-9 3-1,9-3 0,0 0 0,0 0 0,0 0 0,0 0-1,0 0-1,0 0 0,0 0 0,0 0-1,0 0 1,1 10 0,-1-10-1,3 10 1,-3-10 0,4 17-1,0-6 1,2 3 0,1 1-1,2 5 1,0 2-1,0 1 1,3 3-1,-1 1 1,2 1-1,0 3 0,1-1 0,1 0 1,-1-2-1,2-2 0,-2 1 1,0-1-1,-1-3 1,-1-1 0,-3-3 0,-1-2 0,-1-2 0,-3-3 2,2-2 0,-6-10 1,5 13 3,-5-13-1,0 0 2,0 0-1,0 0 0,0 0 0,-9 7 0,9-7-2,-13-3-1,13 3-1,-16-7-1,6 0 0,1 0 0,-1-1-1,0 0 1,0-2 0,2-1-1,-3 1 1,3-1-1,0 0 0,2 0 0,-2-3-1,3 1 1,1-3-1,2 0 0,1-2 0,3-2 0,2-1 0,4 0 0,3-3 0,3-3 0,3-1 0,2 0 0,0 0 0,5 2 0,2 0-1,-2 1 1,2 3 0,-1 5-1,1 1 1,-2 4-1,3 1 1,-6 4 0,0 2-1,-1 2 1,-2 3 0,0 1-1,-2 1 1,-2 0-1,-3 1 1,-1-1 0,-10-2 1,11 4-1,-11-4 1,0 0 0,0 0 0,0 0 0,0 0 0,0 0 0,0 0-1,0 0-2,0 0-8,2 10-23,-2-10-3,0 0 1,0-16 0</inkml:trace>
  <inkml:trace contextRef="#ctx0" brushRef="#br0" timeOffset="1362">1231 212 7,'3'-11'13,"-3"11"0,0 0-2,-10-3-1,10 3-1,-12 0-1,12 0 0,-15 1 0,15-1-2,-19 5-1,10 0-1,-3-1 0,-1 3-1,0 2 0,-3 2-1,0 4-1,-1 2 1,-1 4-1,-4 5 0,-2 5 0,2 3 0,-1 7 0,1 2 0,0 4 0,1 3 0,2-4 0,3 6 1,4 0-1,1 2 0,1-2 1,5 1-1,2-2 0,4-1 0,3 4-1,4-5 1,3-3 0,4-4 0,4-1-1,3-4 1,1-4 0,5-2-1,1-4 1,1-2 0,2-4-1,2-1 1,0-3 0,2 1 0,0-2 0,-2-2-1,0 0 1,-1-2-1,-3 0 1,-4 0-1,-5-5 1,-4-2-1,-3 0 0,-4-1 0,-10-4 1,10 3 0,-10-3 1,0 0-1,0 0 0,0 0 0,0 0-4,0 0-6,-7-12-11,5 2-14,-5-5-1,5 1 0</inkml:trace>
  <inkml:trace contextRef="#ctx0" brushRef="#br0" timeOffset="2203">1294 526 18,'0'0'13,"-2"-9"-2,2 9-2,0 0-1,0 0-2,0 0-2,0 0-1,-1 11-1,5 0 1,2 0-1,4 6 1,3 2 1,6 5-1,3 2 1,6 7-1,3-1 0,6 5 0,1-1-1,2 4-1,1-2 0,-1-1 0,-3 0 0,-4-3-1,-4-5 1,-5-4-1,-7-3 0,-4-5 1,-5-2-2,-5-4-1,-4 0-4,1-11-5,-14 11-9,3-4-7,-8-12-2</inkml:trace>
  <inkml:trace contextRef="#ctx0" brushRef="#br0" timeOffset="2603">1379 1051 12,'0'0'15,"-9"4"-1,9-4 0,0 0-1,0 0 1,0 0-2,0 0-1,6-14-2,0-4-2,10 0 0,1-12-3,8-4-1,1-8-2,10-4 1,3-5-1,3-2 0,-1 2 0,-1 1 1,-3 3-1,-4 8 0,-2 2 1,-8 9-1,-5 6 0,-4 5 0,-4 6-1,-10 11-1,10-9-3,-10 9-3,0 0-9,2 19-17,-9-10-2,2 8 2</inkml:trace>
  <inkml:trace contextRef="#ctx0" brushRef="#br0" timeOffset="3244">2044 1008 9,'0'0'12,"0"0"-1,0 0-1,0 0-1,-4 11-1,1-2 0,0 6 0,-2 4-1,0 8 2,-5 4-2,-1 9-1,-2 1-1,0 5 0,-3 0-1,2-2-2,-1-3 1,3-5-2,0-6 0,4-6-1,3-4-5,1-8-11,4-12-15,0 0 1,0 0-1</inkml:trace>
  <inkml:trace contextRef="#ctx0" brushRef="#br0" timeOffset="3815">2277 356 9,'0'0'12,"0"0"-2,0 0-2,0 0-1,0 0-2,0 0 0,10 1 0,-10-1-1,4 12 0,3-3 0,1 5 0,6 2 0,0 6 1,6 3-2,1 3 0,6 1-1,-1 1 0,2 0-1,2-3 1,0-1-1,1-4 0,0-4 0,-1-3-1,-2-4 1,-3-3-1,-3-2 0,-5-3-2,-1-5-4,-2 0-7,0 1-12,-9-11-3,7 4 0</inkml:trace>
  <inkml:trace contextRef="#ctx0" brushRef="#br0" timeOffset="4296">3049 347 7,'0'0'10,"0"0"1,0 0 0,0 0 0,0 0-1,0 0 0,0 0-1,0 0-1,0 0-3,0 0 0,0 0-1,0 0-2,-10 9 1,10-9-2,-10 12 1,3-2 0,-4 2 0,-5 4 1,-5 7-1,-1 5 0,-5 4 0,-3 4 0,-1 3-1,-2-1 0,0 1 0,3-3 0,2-8-1,3-3 1,4-8-1,3-1 1,4-9 0,4 0-1,10-7 1,-13 6-1,13-6 1,0 0-1,0 0 0,0 0 0,0 0 1,0 0-1,0 0 0,0 0 0,0 0 0,0 0 0,0 0 1,0 0 0,0 0-1,0 0 1,0 0 0,0 0-1,0 0 0,0 0 1,0 0-2,0 0 1,0 0 0,0 0-1,0 0 1,-2 9 0,2-9 0,0 18 0,1-5 0,0 2 0,0 5 1,-1 3-1,1 1 0,-1 9 1,0 0-1,-2 4 1,0 3-1,0 1 1,-1-2 0,1 0-1,0-2 1,-1-5-1,1-5 1,2-4-1,-1-8 1,0-2-1,1-13 0,1 10-3,-1-10-6,0 0-23,9-15-2,-1-1 1,-4-13-1</inkml:trace>
  <inkml:trace contextRef="#ctx0" brushRef="#br0" timeOffset="5317">2875 0 1,'0'0'7,"0"0"-1,0 0-1,0 0 1,12 4 0,0 3 0,6 3 0,3 3-1,6 3 1,6 5-2,6 6 0,6 2-1,1 5-1,2 3 0,1 3 0,-1 6-1,0 5 1,-4 1-2,-2 3 1,-5 2-1,-3 2 1,-4 2 0,-5 1-1,-3-3 1,-6-1-1,-3-3 1,-2-3 2,-6-4 0,-1-1 2,-6-6 0,-1-4 1,-6-5 0,0-1 2,-6-7-2,1 1 0,-4-6 0,-1-2-2,-4-3-1,1-2 0,-1-3-2,-2-1 1,1-3-2,2 1 1,0 0-3,0-2 0,5 4-5,-3-4-9,2 0-16,18-4-2,-18 8 1</inkml:trace>
  <inkml:trace contextRef="#ctx0" brushRef="#br0" timeOffset="6128">4143 807 5,'0'0'13,"0"0"-1,0 0-2,0 0 0,0 0-2,18 7 0,-2-7-1,5-8 0,8 8-2,3 0 0,7 0-1,5-1 0,5 2-1,3 0 0,3-1 0,-4 7-1,0-6 0,-6-2 0,-1 2 0,-10-7-1,-3 4 1,-9 0-1,-5 2 0,-6-1 0,-11 1-1,10-5 0,-10 5-4,0 0-5,-11 7-9,-4-12-13,4 6 1</inkml:trace>
  <inkml:trace contextRef="#ctx0" brushRef="#br0" timeOffset="6629">4107 816 8,'8'-11'12,"1"2"-3,4-8 1,2 1 1,4-5-2,5 0 0,-2-6-1,6 3 1,-2-2-2,1 2-1,-2-2-2,1 3 0,-6 2-1,1 3 0,-4 2-1,-3 4-1,-3 1 0,-1 4-1,-10 7 0,11-7 0,-11 7-1,0 0 0,0 0 0,0 0 0,0 0-1,-9 13-1,3-3-1,-4-3-2,2 7-2,-4-2-1,-1 4-1,0 1-1,-3 3-1,-2 0 1,0 0 2,0 3 1,2-4 3,-2 1 0,1-1 3,0-2 0,2 0 2,2-3 1,2 0 0,0-3 1,1-1 1,10-10 0,-13 15 0,13-15 1,0 0 1,-8 11 1,8-11 1,0 0-1,3 9 1,-3-9 0,8 15 0,-1-3 0,0 0-1,3 5 0,1-1-2,1 6 0,2-3-1,2 1 0,0 1 0,4-1-1,-2 1 1,4 1 0,-2-4-1,2 1 1,-1-2-1,-1-2 1,-1 0-2,-2-4 1,-3-1-1,-2-3 1,-3-1-1,-9-6 0,11 6 0,-11-6 1,0 0-1,0 0 0,0 0 0,0 0 0,0 0-3,0 0-5,0 0-8,0 0-18,-3-9 1,3 9 0</inkml:trace>
  <inkml:trace contextRef="#ctx0" brushRef="#br0" timeOffset="8572">4229 832 0,'0'0'6,"0"0"-2,0 0 1,0 0-1,0 0 0,0 0 0,0 0-1,0 0 0,0 0 0,0 0 0,0 0 0,0 0-1,0 0 1,0 0-1,0 0 1,0 0 0,0 0 0,0 0 1,0 0 0,0 0 0,0 0 0,0 0-1,0 0 0,0 0 0,0 0 0,0 0-2,0 0 0,10-4 0,-10 4-1,0 0 1,15-2 0,-15 2 0,10-1 1,-10 1-1,0 0 1,14-1 0,-14 1 0,14-1-1,-14 1 1,14-1 0,-14 1-1,18-1 1,-18 1 0,18-2 0,-8 0 0,1 2 0,-1-6 1,3 5-1,-2-6-1,3 5 1,-2-3-1,2 3 0,-1-3-1,0 4 1,1 1-1,-2-1 1,3 1 0,-2 0-1,1 0 1,-1-1 0,1 1-1,-1 0 1,0 0 0,1-1 0,-2 1 0,1-1 0,-1 1 0,0 0-1,0 0 1,-1 0 0,0 0-1,-1 0 1,-1 0-1,2 1 1,-2-1-1,0 0 1,0 0-1,2 0 1,-1 0-1,0 0 1,2 0 0,-1 0 0,1 0-1,-1 0 1,1 0 0,1 0 0,-2 0-1,1 0 1,-2 0-1,0 0 1,4 0-1,-1 0 1,1 0-1,0 0 0,1 0 1,-1 0-1,3-1 1,0 1-1,-2-1 1,0 1-1,1-1 0,0 0 0,1 1 1,-1-2-1,3 1 0,-2 1 0,1-1 0,1 0 1,-2 0-1,1 1 0,-1-1 0,0 0 0,-1 0 1,1-1-1,0 2 0,-2-2 0,1 2 0,-2-2 1,-1 2-1,2 0 0,-2-1 0,1 1 1,-2-1-1,1 1 0,-1-1 0,-1 0 0,1 1 0,-1 0 1,-2-1-1,1 0 0,-1 1 0,0-1 0,-9 1 0,15 0 1,-15 0-1,13-1 0,-13 1 0,13 0 0,-13 0 0,11-1 0,-11 1 0,0 0 0,10 0 0,-10 0 1,0 0-1,0 0 0,0 0 0,0 0 0,0 0 0,0 0 1,0 0-1,0 0 0,0 0 1,0 0-1,0 0 0,0 0 0,0 0 0,0 0 0,0 0-1,0 0-1,12 3-4,-12-3-12,0 0-17,0 0-2,1-13 1</inkml:trace>
  <inkml:trace contextRef="#ctx0" brushRef="#br0" timeOffset="17355">6372 411 5,'0'0'6,"11"-4"0,-11 4 0,0 0 1,0 0-1,0 0 1,0 0-1,0 0 0,0 0 0,-11-2-1,11 2-1,0 0 0,-11-2 0,11 2 0,-12 0 0,12 0-1,-17 2 0,6-1-1,-3 2 0,-4 0 0,1 3-1,-1 0 1,-1 1-1,0-1 0,0 4-1,0-1 1,3-1 0,3 2-1,-2-1 1,3 0-1,1 1 0,0 1 1,3-2-1,2 2 0,0 0 0,2-1 0,1 2 0,3-2 0,1 2 1,4-1-1,2 0 0,3 1 1,4 0 0,3 0-1,4 0 1,5 0 0,2-1 0,1-1-1,2 1 1,-4-2-1,2 1 0,-3-1 1,-1-1-1,-4 0 0,-3 2 0,0-4 0,-1 3 0,-2 4 0,-2-1 0,0 3 0,-2 0 0,0 0 0,-3 0 0,-2 3 0,-1-3 0,-2-2 1,-2-2-1,-2 1 1,-2-1 0,-2-2 1,-1 3 0,-4-3 0,0 3 1,-4-2-1,0 1 2,-2-1-1,-1 0 0,-1-1 0,0 0 0,-3-2 0,3 1 0,-9-3-1,4 1 1,-2-2-1,0 0 0,0-2-1,-2 1 0,0-1 0,1 0 0,5-1 0,0 0 0,2-1-1,2 0 1,4-1 0,4 0-1,9 1 2,-12-3-4,12 3 1,0 0-3,0 0-7,0 0-24,19-10-2,-4 3 1,4-8-1</inkml:trace>
  <inkml:trace contextRef="#ctx0" brushRef="#br0" timeOffset="18937">7277 10 2,'0'0'8,"0"0"-1,0 0-2,0 0 0,0 0-2,-12-6 0,12 6-1,-15 4 0,15-4 0,-19 10-1,7-3 0,0 3 0,-4 1 0,0 1 1,-2 2 0,-2 5-1,1 4 1,-3 3 0,0 3 1,-1 4-1,-4 4 0,2 8 0,-1 2 1,0 5 0,1 2-1,2 2 0,3 0 0,3-3 1,8 0-1,1-1 1,6-2 1,4-5-1,5 1 1,3 0-1,2 2 1,3 1 0,5 2 0,1-3-1,1 0 0,2-1-1,2-1 1,-2-6-1,5-3 0,-5-3 0,1-3 0,-2-6 0,2-5 0,-5 0 0,-1-4 0,-2-3 0,-2-2-1,-1-2 1,-4-2-1,-10-7 1,14 9-2,-14-9 1,10 5 0,-10-5-1,0 0 1,0 0 0,0 0 0,0 0 0,0 0 0,0 0 0,0 0 0,0 0 0,0 0-1,0 0-3,0 0-13,-2-13-18,2 13-1,-5-24 0</inkml:trace>
  <inkml:trace contextRef="#ctx0" brushRef="#br0" timeOffset="19898">7373 340 6,'0'0'7,"-8"-10"-1,8 10-1,0 0-2,0 0 0,0 0-1,0 0-1,8 12 0,-1-3 1,5 2 0,2 4 0,3 6 0,3 4 0,3 2 1,4 2-1,0 1 0,-1 0 0,0-1-1,-3-1 0,0-4 0,-2-3 0,-4-3-1,-4-4 1,-2-3-1,-11-11 1,15 14 0,-15-14 0,0 0 1,0 0-2,10 2 0,-10-2-3,7-12-7,-4-2-10,10 4-3</inkml:trace>
  <inkml:trace contextRef="#ctx0" brushRef="#br0" timeOffset="20389">8086 235 2,'0'0'6,"0"0"-2,0 0 0,0 0-1,0 0 0,0 0 0,0 0 1,0 0-1,-12 4 1,12-4-1,0 0 0,-9 3 0,9-3 0,0 0-1,-15 10 0,15-10-1,-17 14 0,3-1 0,-1 2 0,-5 7 1,-2 5 0,-4 4 1,-2 3-1,-2 2 1,1 0 0,2-1 0,2-3-1,2-6 0,6-3 0,1-6 0,6-5 1,10-12-2,-15 16 1,15-16-1,0 0 0,0 0 0,0 0 0,-9 7 0,9-7-1,0 0 1,0 0-1,0 0 1,0 0-1,0 0 0,0 0 1,0 0-1,0 0 0,0 0 0,0 0 0,0 0 0,-7 9 0,7-9 0,0 0 0,-9 9 1,9-9-1,0 0 0,-11 10 0,11-10 0,0 0 0,0 0 0,0 0 0,0 0 0,0 0 0,0 0 0,0 0 0,0 0 0,0 0 0,0 0 0,0 0 0,0 0 0,0 0-1,0 0 1,-4 9 0,4-9 0,0 0 0,0 0 0,1 13 1,-1-13 0,4 19 1,-2-3-1,2 0 1,1 6 0,-1 5 0,0 1 0,0 3-1,-1-1 1,0 0-1,1-2 1,-2 4-1,2-7 0,-2 0 0,1-4 0,-1-1 1,0-3-1,1-1 0,-2-1 1,-1-4-1,1-2 0,-1-9 0,0 14 0,0-14 0,0 0 0,0 11 0,0-11 0,0 0 0,0 0 0,0 0 0,0 0-1,0 0-2,0 0-10,9 6-19,-9-6-2,0 0 1</inkml:trace>
  <inkml:trace contextRef="#ctx0" brushRef="#br0" timeOffset="21701">8012 40 7,'0'0'9,"0"0"0,0 0-1,0 0-1,0 0 0,0 0-1,0 0-1,0 0 0,0 0-1,11 7 1,1-2-1,1 3-1,7 2 1,3 5 0,5 4-1,5 3 0,3 6-1,1 1 1,4 4-2,0 4 0,0 1 0,1 1 0,-2 3 0,-4 2-1,-4 2 1,-3 2-1,-3 2 1,-4-3-1,-6 2 1,-1 3 0,-4 0-1,-3-2 1,0-1 0,-7-1 0,-1-1-1,-6 0 1,0 1 0,-4-7 0,-3-2 1,-2-3 0,-4 0 0,0-5 0,-2-1 1,-1-4 0,0-1 0,-1-4 0,-1 2 0,-1-4 0,2-1 0,-1-3-1,3 0 1,-2-6 0,3 0-1,-2-1 0,3 0 1,2-7-1,2 1 0,2 1-1,1-3 0,2 3 0,10-3 0,-11 0 0,11 0 0,0 0-1,0 0 1,0 0-1,0 0 2,0 0-2,0 0 0,0 0 0,0 0 0,0 0-2,0 0-2,0 0-12,0 0-20,0 0-1,0 0 0,-8-15 1</inkml:trace>
</inkml:ink>
</file>

<file path=ppt/ink/ink2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39:51.480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252 355 5,'0'0'10,"0"0"-1,0 0-1,0 0-1,0 0 1,0 0-2,0 0 0,0 0 0,0 0-1,0 0 1,-12 1-2,12-1 1,-11-1-1,11 1-1,-13 0 0,13 0 0,-18 3-1,9 0-1,-2-1 1,-3 3-1,3-1 0,-2 3 0,3-1-1,-2-1 1,-1 2 0,3 1 0,0-1-1,10-7 1,-14 15-1,14-15 0,-12 14 0,12-14 0,-6 15 0,6-15-1,-2 14 1,2-14 0,2 14 0,-2-14 0,13 15 0,-1-7 0,3 2 1,1-2-1,5 0 0,2 1 0,3-1 1,0 0-1,-3-1 1,0 1-1,1-1 0,-3 0 0,-2 0 0,-2-1 0,-2 3 0,0-1 0,-4 1 0,1-1 1,-2 2-1,0 2 0,-2-2 0,-1 3 0,-1 0 1,-3-2-1,1 2 0,-2-4 1,-2 1-1,-1 1 0,-3-1 1,0 1 0,4-11 0,-15 18 1,3-10 1,-2 4 0,-4-6 1,-1 2 1,-3-3-1,-1 3 0,-5-6 1,1 2-2,-2-3 0,0 1-1,1-1 0,0-1-1,2-1 0,3 0 0,0 0 0,4-1 0,2-1 0,5 1-1,3-1 0,9 3-1,-9-8-2,9 8-6,1-11-14,-1 11-12,14-19-1,-1 7 1</inkml:trace>
  <inkml:trace contextRef="#ctx0" brushRef="#br0" timeOffset="1192">1093 14 11,'-12'0'9,"1"4"1,-1-1 0,-1-1-1,-1 3 1,-1 2-1,1 1-1,-2 0-1,2 6 0,-4-4-1,5 4 0,-4 0-1,3 3-1,-3-3 0,3 6 0,-3-2-1,-2 4 0,2 4 0,-1 2 0,-1 3-1,0 5 0,-1 2 0,4 3 1,-1 1-2,7 4 1,-3-3-1,2 2 1,3-3-1,4 0 0,2-3 1,3 0-1,2-3 0,3-1 0,1-2 0,5-2 0,2-1-1,3-3 1,-1-1 0,4 0-1,-1-5 1,2-1-1,1-1 1,1-2-1,-3-4 1,2 0-1,-1-2 1,0-1 0,1-1-1,0-1 1,-2 0 0,0-2-1,-2-1 1,-4 0-1,0-1 1,-3-2 0,-11-2-1,12 3 0,-12-3 1,0 0-1,0 0 2,0 0-1,0 0-1,0 0 1,0 0 0,0 0-1,0 0 0,0 0-1,0 0-3,0 0-6,-1-13-25,1 13-1,1-18-2,1 4 2</inkml:trace>
  <inkml:trace contextRef="#ctx0" brushRef="#br0" timeOffset="3125">1228 297 6,'9'-5'7,"6"1"-1,-1-2 0,5 3-2,2 0 0,3 1-1,-1 3 0,3-1 0,1 2-1,0 1 0,-1 2 0,-1 4 0,-1-1 0,-2 1-1,0 3 1,-4 1-1,-2 1 1,-1 2 0,-2 0-1,-1 2 1,-2 1-1,1 1 0,-4 2 1,0 0-1,-1-1 1,-3 0-1,-1 1 1,-2-2-1,-2-1 1,-1-1 0,-1-2 0,-2-1 0,-1 1 2,-4-5-2,1 2 1,-5-1 0,1-1 0,-5 0 0,2-2 0,-6-1-1,0-2 1,-4 2 0,3-4-1,0-2 1,0-1 0,2-6-1,0 2 1,2-5-1,3 3 1,3-6-1,0 1 0,1-5 0,1 4 0,3 0-1,3-1 0,2-1 0,4 1 0,2 0-1,3 1 0,4-1 0,3 1-1,0 0 1,4 2 0,0 2 0,1-1-1,5 2 1,1 2 0,-1 2 0,2 1 0,1 2 0,0 2-1,2 1 1,0 1 0,-3 1 0,-1 1 0,-2-2 0,-2 0 0,-3 0 0,-3-1 0,-13-4 0,16 4 1,-16-4-1,0 0 0,0 0 0,0 0 1,0 0-1,0 0 0,0 0-2,0 0-9,0 0-21,0 0-1,3-12 2</inkml:trace>
  <inkml:trace contextRef="#ctx0" brushRef="#br0" timeOffset="4146">1822 690 4,'0'0'8,"0"0"0,19-10-1,-9 4-1,4-3-2,1 1 1,1-2-1,1-2 1,-1 0-2,-1 2 1,-1-1-1,-2 0 0,-2 3 0,-10 8 0,15-14-1,-15 14 0,0 0 0,10-9 0,-10 9-1,0 0 0,0 0-1,0 0 1,0 0-1,0 0 1,2 10-1,-2-10 0,0 10 1,0-10-1,0 16 2,0-5-2,0 1 1,1 4-1,-1 3 0,0 0 1,-1 4-1,1 2 0,0-1 1,-1 0-1,0-1 0,0-2 0,0-2 0,-1-2 0,2-3 1,-1-3-1,1-11 1,-1 13 0,1-13 2,0 0 0,0 0 0,0 0 1,-10 6 0,10-6-1,-10-2 0,10 2 0,-15-4-2,6 2 0,-2 0 0,0 0 0,0-1-1,0 1 0,1 0 1,1 1-1,9 1 1,-15-4-1,15 4 1,0 0-1,-11-2 1,11 2-1,0 0 1,0 0-1,0 0 1,0 0-1,0 0 0,0 0 0,0 0 0,14 0 0,-3 0 0,2 0 0,5 0 0,2 0 1,2 0-1,4 0 0,4 0 0,1-1 1,-1 1-1,-1-2 0,-4 0 1,-2 0-1,-1 1 1,-4-1-1,-8 1 1,-10 1-1,9-4 0,-9 4-2,0 0-7,0 0-15,0 0-8,0 0 1,-8-15 0</inkml:trace>
  <inkml:trace contextRef="#ctx0" brushRef="#br0" timeOffset="5238">2266-6 13,'-3'-12'9,"3"12"0,0 0-1,0 0-2,0 0 0,0 0-2,0 0 0,0 0 0,9 13-1,-9-13 1,17 16 1,-5 0-1,5 4 0,2 3 1,3 3-2,1 3 1,2 5-2,1 8 0,0 1-1,-2 3 0,-1 4 0,-4 4 0,-2 5 0,-4-1 0,-2 3-1,-4-4 1,-3-3 0,-3-3-1,-2-3 1,-2-8-1,-1-1 1,-4-5 0,-1-5-1,-2-1 1,-2-2 0,-1-3-1,-2-3 0,2-2-3,-3-1-16,-2-9-10,7 4 1,-10-12-1</inkml:trace>
</inkml:ink>
</file>

<file path=ppt/ink/ink2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39:57.459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69 0 17,'-2'12'10,"-1"6"2,0 4 0,-3 6 0,1 4-3,-1 7-1,0 4-1,-1 1-3,0 2-1,2-1-4,0-2-10,-4-8-15,10 2 0,-8-19-1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24.785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519 16 10,'0'0'8,"-13"-3"-3,3 2-1,10 1-2,-19-5 1,4 3-1,-2 0 0,-4 0 0,-5 2-1,-2 0 1,-3 1-1,-4 1 0,-2 1 0,0 0-1,-2 0 0,1 1-1,1 0 0,-2-1-4,-2-2-6,5 4-10</inkml:trace>
</inkml:ink>
</file>

<file path=ppt/ink/ink2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40:20.502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256 507 1,'0'0'6,"0"0"0,0 0-1,0 0 0,0 0-2,-10-4 0,10 4 0,0 0 0,0 0-1,-10-4 1,10 4-1,0 0 1,-13-1 0,13 1-1,-10-1 1,10 1-1,-9 0 0,9 0 0,-10 0 0,10 0 0,0 0-1,-14 1 0,14-1 0,-11 3 0,11-3-1,-14 4 1,14-4-1,-15 7 1,15-7 0,-17 9 0,17-9 0,-14 10 0,14-10 0,-16 13 0,16-13 0,-15 15 0,15-15-1,-15 16 1,8-6 0,0 0-1,1 0 1,-1 1-1,2 1 0,0-1 1,2 2-1,-1 1 1,1 0 0,0 1 1,0-1 0,0-1-1,1 3 1,0-2-1,0 0 1,1-1-1,1-1 0,0-2 0,2 3 1,0-3-1,1 2 0,0-3 0,3 1 1,-6-10-1,10 18 1,-10-18-1,13 16 1,-13-16-1,17 13 1,-7-7-1,3 2 1,-1-4-1,4 1 0,1-3 0,3 4 0,0-5 0,1 4-1,-1-1 1,1-2-1,0-2 1,-1 0-1,-4 0 1,-1-3 0,-1 2 0,-1-6 0,-1-1 0,-1 0 1,-1 1-1,-1-4 0,0 1 0,-1-3 0,-2 1-1,1-2 0,-1 1 1,0-2-1,-2 1 1,-1-2-1,-1-1 1,0 1-1,-2-2 0,-1-1 1,-1 3 0,-1-2-1,-2 1 0,-2 2 0,0 0 1,-1 3-1,-1 1 0,0 0 0,-1 1 0,10 10 0,-18-16 0,18 16 0,-17-13 0,17 13-1,-18-9 1,8 6 0,0 2-1,-4 0 1,0 1-1,-3 1 1,-2 1 0,2 1-1,-2 4 0,1-1-1,0 1-1,2 3-3,2 2-6,2 1-8,1 0-12,6 9 2</inkml:trace>
  <inkml:trace contextRef="#ctx0" brushRef="#br0" timeOffset="1442">352 643 0,'0'0'7,"0"0"-2,0 0 0,0 0-1,0 0 0,0 0-1,0 0 0,0 0 0,0 0-1,-10 6 0,10-6-1,0 0 0,-2 10 0,2-10 0,-2 17 0,1-5 0,0 2 0,1 4 1,0 2 0,1 4 0,0 1 0,1 3 0,-2 2-1,1 3 1,-1 1 0,0 0 0,-1 0-1,-1 1 1,1 0-1,1-1 1,0 0-1,0-1 0,0 1 1,2-2-1,0 1 0,0 1 0,1-2 0,-1-2 0,0-2 0,1 0 0,-2-3 0,1-1 0,-2-3-1,2-3 1,-1-1 0,-1-1-1,1-2 2,0 0-1,-1-4-1,0 1 1,0-11 0,0 15 0,0-15-1,0 0 1,0 0 0,1 11 0,-1-11 0,0 0 0,0 0 0,0 0 0,0 0 0,0 0 0,0 0 1,0 0-1,0 0 1,0 0-1,0 0-2,0 0-11,0 0-16,2-9 0,-3-1 1</inkml:trace>
  <inkml:trace contextRef="#ctx0" brushRef="#br0" timeOffset="4116">1297 61 11,'0'0'10,"0"0"0,0 0-1,0 0-1,0 0 0,0 0-2,-10-4 0,10 4-2,0 0-1,-13 2-1,13-2 0,-15 6 0,5-1-1,-2 2 0,-1 4 1,-6 2-1,-1 5 0,-2 3 1,-3 5-1,-3 4 0,0 6 1,-3 1-1,2 7 0,-1 2 0,3 2 0,2-1 0,1 2 0,6 0 0,1-3 0,4-1 0,1-2 1,5-1-1,1-3 0,3-2 0,3-1 0,0-2 1,5-1-1,1-3 0,4 0 0,0-3 0,4-2 0,2-2 1,4-1-1,1-4 0,3-1 1,2-3-1,2-2 0,-2-2 1,2-2-1,-1 0 0,-2-3-1,0 0 1,-3-1 0,-4 0-1,1 0 0,-2 1 0,-4-2 0,-2 1 0,-1-1 0,-10-3 0,10 4 0,-10-4 1,0 0-1,0 0 0,0 0 0,0 0-1,0 0-5,0 0-17,9-7-8,-10-7 0,8 4-1</inkml:trace>
  <inkml:trace contextRef="#ctx0" brushRef="#br0" timeOffset="5037">1430 453 5,'0'0'7,"0"0"-1,13-10 0,-4 8-1,0-1-2,5 1 0,1 1 0,3 1-2,4 1 1,3 3-1,1 0-1,2 3 1,2 2-1,0 1 0,-1 1 0,0 4 1,-2-3-1,-2 3 0,-4 0 0,-3 0 0,-2 1 0,-3 1 1,-3 1-1,0 1 0,-5 0 1,0 2-1,-1 0 1,-2 0-1,-2 0 1,-1-4-1,-2 2 1,-1-2 0,-1-2 1,-4-2-1,-1 0 1,-3-2 1,1-1 0,-2-3 1,-1 2-1,-2-4 2,-1 0-1,-2-1 0,0 0 0,-3-2 0,3 0-1,-3-1 0,2-1-1,0 0 0,3-1-1,-1-2 1,3 1 0,0-3-1,2 0 1,-2-2 0,3-2 0,1 0 0,2 0 0,1-4 0,2 3 0,2-1-1,3 0 0,2 0 0,1 0-1,5 1-1,0-1 1,3 1 0,3-1-1,2 2 1,1 1-1,4 0 1,2 5-1,0 3 1,5 0 0,1 5-1,0 2 1,3 1 0,0 1 0,0 1-1,-1-1 1,2 1-3,-3-2-9,-4-4-18,5 5 1,-8-9 0</inkml:trace>
  <inkml:trace contextRef="#ctx0" brushRef="#br0" timeOffset="6820">2026 789 11,'0'0'11,"0"0"-3,7-13-1,-7 13-1,12-8 0,-12 8-1,17-9 0,-6 6-2,-1 0 0,3 1-1,0 2-1,-2 2 1,1 1-1,-2 2-1,-10-5 1,16 17 0,-10-7 0,-3 0 0,-1 2 1,-2-1 0,-2 3 0,-6-2 2,2 0-1,-4-1 0,1 1 0,-5-1-1,2 0 1,-4 2 0,5-3-1,-2 1 0,4-2 0,-1-1 0,10-8-1,-13 13 0,13-13 0,0 0 1,0 0-2,0 0 1,0 0 1,0 0-1,1 11 0,-1-11 1,15 5 0,-4-4-1,4 2 1,4-1-2,4 1-2,6-3-6,1-5-13,0-3-9,7 3-1,-5-8 1</inkml:trace>
  <inkml:trace contextRef="#ctx0" brushRef="#br0" timeOffset="7751">2235 0 10,'0'0'11,"0"0"0,0 0-2,0 0-1,0 0 0,0 0-2,0 0 0,0 0-1,0 0-1,0 0-1,12 6 1,-12-6-2,21 13-1,-5-2 0,3 2 0,4 6 0,2 0-1,4 5 1,1 2-1,1 2 1,0 3 0,1 2-1,-1-1 1,0 1 0,-2 2-1,-1 4 1,-1 0 0,-3 3-1,0 0 1,-2 0-1,-4 5 1,-3-1 0,-2-2-1,-1 2 1,-6-4 0,-3-1 1,-6-2 0,-3 0 1,-3-4 0,-4 1 0,-4-5 1,-2 2 0,-2-3 0,1 2-1,-2-5-1,0 0 1,0-2-1,1-1 1,0-3-1,1 0-1,2-4 1,1-1 0,2-1-1,0-3 0,1 0 0,2-2-1,2-1 1,1-1-1,9-8 1,-17 11-1,17-11 0,-10 6-1,10-6-4,0 0-20,-11 4-8,11-4-2,2-11 1</inkml:trace>
</inkml:ink>
</file>

<file path=ppt/ink/ink2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7T00:37:48.180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275 319 5,'12'5'7,"-12"-5"0,14 3 0,-14-3 0,16 5 0,-4-3 0,0 1-1,6 0 1,2 1 0,8-1 0,9-2-1,9 0 2,8-3-2,9 2-1,6-3-1,6 1 0,-4-1 0,1 3-1,-6-1-1,-7 3 1,-10 2-1,-6 0 0,-13-1-1,-7 1 1,-5-2 0,-6 1 0,-12-3-1,11 3 1,-11-3 0,0 0 0,0 0 0,0 0 0,0 0-2,0 0-4,-10-3-18,10 3-11,-23-5 0,8 0 0</inkml:trace>
  <inkml:trace contextRef="#ctx0" brushRef="#br0" timeOffset="641">940 92 8,'-9'-1'12,"9"1"-1,0 0 0,17 3-1,0 0-1,3 0-2,10 4-1,7 1 0,6 2-1,6 2-1,6 2-2,-5 2 0,-1-2-1,-6 2 1,-7-6-1,-8 0 1,-6-3 0,-8 1 1,-5-2-1,-9-6 0,0 0 1,5 9-1,-5-9-1,-2 10 1,2-10-2,-2 12 1,2-12 0,-4 12-1,1-2 1,-4 0 0,-1 5 0,-6 0 1,-6 5 1,-5 1 0,-3 5 1,-7-1-1,-1 4 1,-3 1-2,2 1 1,2-2-1,6-1 0,5-3-1,3-3-1,6-5 0,6-2 0,9-15 0,-9 12-2,9-12-1,0 0-5,2-11-22,-2 11-5,6-26 2,-4 7-1</inkml:trace>
  <inkml:trace contextRef="#ctx0" brushRef="#br0" timeOffset="1492">416 0 5,'0'0'12,"0"0"-1,0 0-2,0 0-1,-2 10-2,2-10-1,-8 10-1,8-10-2,-11 13 1,11-13-1,-19 20 0,7-9 0,-4 5 1,-3-1 0,-3 5 0,-4 4 2,-1-5-2,-3 6 1,-1 2-1,0-3 1,3 0-1,1-4 0,4 1-1,2-4 0,4 1-1,3-4 0,3-3 0,2-1 0,3 0 0,6-10 0,-6 17 0,6-17 0,0 15 1,0-15-1,3 13 1,-3-13 0,6 17-1,-1-8 1,4 3 0,1 1 0,5 3 1,3-1-2,3 4 1,1 1-1,4 3 1,0 0-1,1-1-1,-1 0 1,0 0 0,-2-2-1,-2-2 1,0-2 0,-2-3 0,-2-2 0,2-2 1,-6-2-1,1 1 0,-4-4 0,-1 0 0,-10-4 0,13 4 0,-13-4 0,0 0 1,0 0-1,0 0 0,0 0 1,0 0-1,0 0 0,0 0 0,0 0 0,0 0-1,0 0 0,0 0-1,0 0-3,0 0-6,0 0-25,0 0-2,3-11 1,-2-2 0</inkml:trace>
  <inkml:trace contextRef="#ctx0" brushRef="#br0" timeOffset="3926">1627 56 16,'-14'-1'14,"14"1"-1,0 0-3,0 0-4,0 0-2,0 0-4,0 0 0,0 0-1,0 0 1,0 0 0,0 0 1,0 0 2,15 1 0,-15-1 1,19 0 1,-7 0-1,4-1 2,1 0-2,7 2 0,-3-2-2,3 2 0,2-1 0,2 1 0,0-1 0,-1 1 0,0 0 0,-2 0 0,-4-1 0,-2 2 0,-5-1 0,-1 1 0,-13-2 0,16 2-1,-16-2 0,0 0 0,10 5 0,-10-5-1,0 0 1,0 0 0,0 0 0,9 11 0,-9-11 1,0 0-1,0 0 0,0 0 1,0 0-1,5 9 0,-5-9-1,0 0 0,1 10 1,0 0-1,1 1 0,0 5 1,1 4 0,-2 5-1,0 3 1,1 2 0,-4 2 0,1-1 0,-1 1 1,-1 0-1,-2-3 0,2-3 0,0-1 0,1-2-1,-1-4 1,2-4-1,-1-3 1,2-12 0,-1 15 0,1-15 0,0 0 1,0 0 0,0 0 0,0 0 0,0 0-2,0 0-3,0 0-11,-11-2-21,0-2-2,1 0 1,-9-10-1</inkml:trace>
</inkml:ink>
</file>

<file path=ppt/ink/ink2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7T00:39:06.473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0 69 23,'12'-1'28,"8"1"-16,10 1 0,3-1 2,13 1-3,2-5-1,15 4-2,4-6-1,15 6 0,1-4 0,9 4-1,5-6 0,6 4-1,0-6 0,1 4-1,-2-5-1,-5 4 0,-7-1-1,-7 0 0,-8 2-1,-18 2 0,-9-1-1,-48 3 0,60-1-1,-60 1 1,0 0-1,0 0 2,0 0-1,0 0 0,0 0 0,0 0 0,0 0 1,0 0-1,0 0 1,0 0-1,0 0-1,0 0 1,0 0-1,0 0-1,0 0-1,0 0-2,0 0-4,0 0-8,0 0-21,0 0-1,0 0 1</inkml:trace>
</inkml:ink>
</file>

<file path=ppt/ink/ink2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7T17:16:40.566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85 3,'-11'1'7,"11"-1"0,0 0-2,0 0-1,0 0-1,0 0 0,0 0-2,0 0 1,0 0 0,0 0 0,0 0 0,0 0 1,10 7 0,-10-7 0,20 5 0,-8-2-1,6 0 1,1 1-1,0 0 1,7-1-1,-1 0 0,-3-1 0,3-1 1,2-1 0,0-1-1,1-1 1,2 1 0,-1-1 1,2 0-2,1 0 1,1 1-1,-3 0-1,-1 0 1,-8-1-1,1 0 1,5 0-1,0-1-1,1-1 1,1 0 0,3-1 1,3 1-1,9-1 0,0 1 0,-1 0 1,0 2-1,3 0 0,-1 1 0,1 0 0,-2 1 0,-6 0-1,0 0 1,4 0 0,0 1-1,0 0 1,-1 0-1,1-1 1,0 0 0,5 0-1,2-1 1,-7 0 0,2 1 0,0-2-1,-1 1 1,1-2 0,-2 2 0,-4-1 0,5 1-1,-1 0 0,-1-2 1,0 2-1,1 0 1,1-1 0,2 2 0,6-2 0,-2 1 0,-1 0 0,3 1 1,-2 0-1,2 1 0,-5-1 0,5 1 0,-3-2 0,2 1-1,-2-1 1,1 0 0,0-1-1,1 0 1,6 0-1,-5 0 1,0 0 0,1 0-1,-1 0 1,-1 1 0,-1 0-1,0-1 0,-1 1 1,0 0-1,-1-1 0,2 1 1,0-1-1,2 1 0,-2 0 1,0 0-1,1 1 0,-1-1 1,-2 2-1,-3-2 0,2 1 0,-3 0 1,-1-1-1,-2 1 0,1-1 0,-2 0 1,2 0-1,0 1 0,-2-1 0,2 0 1,1 1-1,1 0 0,-3 0 0,-2 0 0,-1 0 0,-1 1 0,-1 0 0,-4 0 0,4 0 1,0 1-1,1 1 0,1-1 1,2 1-1,0-2 0,2 1 1,1 0-1,-2-2 0,1 1 0,2-1 1,-1 0-1,2-1 0,-1 2 1,0-2-1,-3 1 0,2 0 0,-2-1 1,-1 1-1,0-1 0,-1 0 0,1 0 1,-2 0-1,5 1 0,-4-1 0,1 1 0,1 0 0,-1 1 1,2 0-1,-1 0 0,1-1 0,-1 0 0,-4 0 1,3 0-1,-1-1 0,1 0 0,-1 0 0,0 1 1,1 0-1,-1 0 0,6 1 0,-7 0 1,2 0-1,-2 0 0,0 0 0,1 0 1,-4 0-1,2 0 1,0 0-1,-1-1 0,-5 1 2,6 0-2,0-1 1,-1 2-1,0-1 1,0 0-1,1 1 0,-1-1 0,5 0 1,-5 1-1,1-1 0,-1 0 0,2 0 0,-2 0 0,0 1 1,0 0-1,-1 0 0,0 1 0,-3 0 0,0-1 0,-1 0 0,0 0 1,-3-1-1,-1 0 0,-4 0 0,-2 0 1,-3 0-1,-1-1 0,-6 1 0,0 0 0,-10-1 0,14 1 0,-14-1 0,13 0-1,-13 0-2,0 0-4,12-1-17,-12 1-13,-17-9-1,-6-3 1</inkml:trace>
</inkml:ink>
</file>

<file path=ppt/ink/ink2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7T17:16:43.230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846 167 0,'50'-17'1,"-2"4"0,-1-1-1,-1 2 0,3-1 0,-5 4 1,-3-1-2,-4-9 2,0 11-1,0-8 1,0 9 0,-2-5-1,1 8 1,1 3 0,1 2 0,2 9 0,-11-5 0,2 7 1,0-5-1,0 9 0,-3-8 0,-1 2 0,1 1 1,-2-1-1,10 2 0,-5-3-1,-1 4 2,1-5 0,4 1 0,2-2 0,2-3-1,3-1 0,0-3 1,1 0-1,-4-3 0,0 0 0,5-4-1,1 2 0,-2-2 0,2 0 0,4-4 0,2 1 0,7-3 0,0 1 0,-3-2 1,0-4-1,-1 4 1,-2-2-1,-3 3 0,0 2 0,-6 0 0,-2 2-1,0-4 1,-3 12-1,3-8 1,-3 7-1,1 2 1,0 0 0,2 3 0,1-2 0,-1 10 0,0-9 1,0 11-1,1-2 0,1-3 0,1 2 0,0-1 0,1 3 1,2-4-1,3 7 0,2-8 0,3 0 0,0 0 0,2-1 0,1 0 1,1-3-1,3 0 0,2-2 0,-3-2-1,2 0 2,1-2-2,1-1 1,1-1 0,1 1 0,-2-1 0,-3 0 1,3 1-1,-3 1 0,-2 1 0,-2-1 0,-3 2 0,-1 0 0,0 0 0,-1 1 0,-2 1 0,-3 0 0,1 1 0,-5 2 0,-1 2 0,-3 1 0,-5 2-1,0 0 1,-1 4 0,0-1 0,-1 3 0,2-2 0,0 1 0,2-1 0,3 0 0,1-2 0,2-2 0,0-3 0,5 0 0,1-2 1,4-2-1,2-2 0,3-1 0,3-3 0,2-1 1,4-1-1,-1-3 0,3 0 0,-1-1 0,1 0 0,-5-1 0,-3 1 0,1 2 0,-3 1 1,-4 2-1,-3 0 0,-1 3 0,-3 2 0,-1 2 0,-1 2 0,-5 2-1,-2 0 1,-3 4 0,-3 1-1,-2 2 1,0 1 0,-2 1 0,0 2 0,2-2-1,2-1 2,4 0-2,4-3 2,2-3-1,2-1 0,3-4 0,0-2 0,1-1 0,3-2 1,-1 2-1,0-2 0,1 0 0,-1 1 0,2-1 0,0 0 0,-1 2 0,-2 0 0,-2 0 0,-3 3 0,1 0 0,-2 2 0,-3 1 0,-1 1 0,0 3 0,1 0 0,-3 2 0,1-1-1,1 1 1,-2 0 0,5-3 1,1 2-1,2-5 0,3-2 0,3-2 1,3-1-1,3-3 0,1-1 0,-1 1 0,0-1 0,-1-1 0,-1 0 0,0 1 0,0 1 0,-3-1 0,2 2 0,0 1 0,3 0 0,2 0 0,2 0 0,0 0 0,0 0 0,4 0 0,-3-1 0,-3 0 0,-2 0 0,-3 1 0,-3 1 0,-3 1 0,-4 1 0,-3 1 0,-2 3 0,-1-1-1,0 2 1,-1-1 0,1 2 0,2-4 0,1-1 0,3-2 0,3-2 1,2-4-1,3-2 0,5-4 0,2-3 1,3 0-1,4-2 0,-1 0 0,-1-1 0,3 0 0,-3 2 0,-2 2 0,-1 2-1,-3 1 1,-2 1 0,0 4 0,0 1 0,-3 1 0,-2 2 0,0 2-1,-3 1 1,-3 2 0,-1 2 0,-2 3 0,-1-2 0,-1 5 0,-1-3 0,-1 1 0,2 0 0,3-2 0,-1-1 0,3-1 0,1-2 0,1-3 0,2-3 1,2 0-1,0-3 0,3-2 0,3-3 0,1-2 0,2-3 0,5 0 0,0-2 1,4-2-1,0 3 0,-2-4 0,-2 4-1,1-1 2,-3 3-1,-3 1 0,-1 4-1,-4 0 1,-3 4 0,-4 3 0,-4 2 0,-5 3 0,-3 3-1,-4 2 1,-2-1 0,0 5 0,-1-3 0,1 2 0,1-1-1,4-2 2,3 1-1,2-4 0,2-2 0,4-2 0,4-3 1,6-2-1,3-3 0,2-1 0,3-3 0,2-1 0,5-2 1,-2 0-1,3-2 0,-1 0 0,1-1 0,4-2 0,-1 3 0,-2-3 0,-3 5 0,1-1 0,-4 4 0,-6 2 0,-2 5 0,-9 2 0,-2 3 0,-3 2-1,-1 2 1,-2 0 0,0 0 0,2-1 0,2-2 0,2 1 1,2-4-1,2-2 0,3-2 0,0 0 0,1 0 0,-1-1 0,-1 0 0,-2-1 0,-6 2-1,-4 1 1,-7 2 0,-2 1 0,-6 2-1,-5 1 1,-1 0 0,1 3 0,2-2 0,2 0 0,4-3 1,3-2-1,6-2 0,0-2 0,4-2 1,-1-1-2,0-6 2,-1 5-2,-2 3 1,-5 2 0,-3 1 0,-2 3 0,-3 2-1,-1 2 1,0 8 0,-1-5 0,3 0 0,2 1 0,4 0 0,3-1 0,3-1 0,5-1 0,3-1 0,3 0 0,2-3 0,3-1 0,2-1 0,-1 0 0,-1-1 1,2 0-1,-1 0 0,1 0 0,1 0 0,0-1 0,3-1 0,1 0 0,0-3 1,3 2-1,-3 1 0,-5-1 0,-4 3 0,-3 1 0,-6 3-1,-6 1 1,-5 2 0,-2 4 0,0 0-1,0 0 1,4 0 0,7-2 0,5-2 1,10-3-1,9-2 0,3-3 0,5-4 0,4-3 0,-1-6 0,0 3-1,-5-2 2,-2 5-2,-7-2 1,-1 8 0,-7 4 0,-7 3 0,-3 11 0,-6-4 0,-3 6 0,-2-3 0,3 4 0,3-5 0,8-4 0,8-3 1,9-4-1,11-3 0,7-4 1,6-3-1,5-11 0,-2 5 1,1-4-1,-2 4 0,0-1 0,-3 3 0,-3 1 0,-4 4 0,-4 9 0,-5-3 0,-4 2 0,-6 1 1,-4 0-1,-3 2-1,-8-1 1,-3 0 0,1-2 0,3 1 0,0-1 0,-1 1-1,-3-1 1,-1 0 1,2 0-1,0 2 0,-1-2 1,-2 3-1,1-3 0,4 4 0,0 5 0,1-4 0,2 5 0,-2-6 0,-1 8 0,-4-7 0,0 7 0,-7-6 0,2 1-1,-3 0 2,3-1-1,2 1 1,3 0-1,3-1 0,2-2 0,4-1 1,-1-2-1,0 0 0,-3-1-1,-5 0 1,-2-1 0,-4 1-1,0 0 1,2 1 1,5 1-1,-5 0 1,7-1-1,-2 2 1,2-1-1,-6 0 1,-3 1-1,-11 0-1,-5-1 1,-6 2-1,-5 1 1,-11-5 0,12 15-1,-12-15 1,15 17 0,-3-8 0,8-2 0,8 0 0,9-1 0,10-3 0,4-2 0,5-2 0,4-1 1,-3 1-1,-1-1 1,-4 1-1,-7 2 1,-45-1 0,69 7-1,-69-7 0,54 18 0,-54-18 0,47 25 0,-47-25 0,43 29 0,-43-29 0,0 0 0,54 37 0,-54-37 0,0 0 0,0 0 1,45 55 0,-45-55 0,0 0 1,6 63-1,-6-63 1,-6 49-1,6-49 0,-9 46 0,9-46 0,0 0 0,8 54-1,-8-54 0,0 0 1,45 38 0,-45-38-1,46 26 1,-46-26-1,43 30 0,-43-30 0,0 0 0,52 46 0,-52-46 0,26 43 0,-26-43 0,30 46 0,-30-46 0,18 50 0,-18-50 0,22 52 0,-22-52 0,15 57 0,-15-57 0,4 62 0,-4-62 0,8 67 0,-8-67 0,2 66 0,-2-66 0,7 69 0,-7-69-1,3 68 1,-3-68 0,8 65 0,-8-65-1,13 71 1,-13-71 0,17 71-1,-17-71 1,17 75 0,-17-75 0,11 78 0,-11-78 0,6 78-1,-6-78 1,2 75 0,-2-75 0,14 74-1,-14-74 1,20 75 0,-20-75 0,38 71-1,-38-71 1,45 69 0,-45-69 0,39 65-1,-39-65 1,29 68-1,-29-68 1,0 80 0,-10-35 0,-1 3 0,-8 2 0,-4 3 0,0-1 0,1 0 1,1-2-1,2-2 1,6-2-1,14-3 0,-2 0 0,1-43 0,15 80 0,-15-80 0,26 80 1,-26-80-1,41 83 0,-30-39 1,8 1-1,-4 1 0,1 2 0,-1-1 0,3 1 0,-14 3 0,5 1-1,-7 2 1,-1 1 0,1 2-1,2 1 1,-7 1 1,-4 1-1,6-1 0,-4 1 0,0-3 1,3 0 0,-12-1 1,4 0 0,-3-1 1,8-1 1,-2-2-1,6-1 1,-1-3-1,3-1-1,6-4 2,5-1-3,-12-42-1,20 77 0,-20-77 0,28 73 0,-28-73 0,38 72-1,-38-72 1,40 78 0,-28-35 1,4 1-1,-8 5 1,-2 0 0,-12 2-1,-5-2 2,-11 4-1,-9-2 0,7-2 0,-9 1 0,1-1 0,3 0 1,1-1-1,2 1 0,9-4 0,5-1 1,3-1-1,11-2 0,-2-41 0,0 76 0,0-76-1,22 75 0,-22-75 1,24 77 0,-16-36-1,3 3 1,-2 3-1,4 4 1,-8 2 0,-4 2-1,-3 2 1,-7-1-1,5 0 1,-3 1 0,-3-3 0,-11-1 0,1-4-1,-3 1 1,6-1 1,0 2-1,-6 0 1,-1 2-1,-1 2 0,9 0 1,-3-1-1,5 0 0,-4 0 0,4-2-1,3-3 0,5-2 1,6-2-1,0-2 0,9 0 0,5 0 0,6-2 0,6 1 0,2 0 0,3 2 1,-1 0-2,2-1 2,-1 1-2,-6 0 1,0 2 0,-6 1-1,-1 0 1,-1-1-1,-8 3 0,-7 0 0,-1 5 0,-2 1 2,-6 0-1,-5 0 1,-4 1 0,7 1 1,-6-1 0,5 0-1,-9-4 1,3-2-2,4-1 2,2 0-3,2-2 2,-6 0-1,8-3 0,4 2 0,1-2 0,10 2 0,-6-3 0,11 3 1,-5 0-1,3 0 1,1 0-1,-3 1 1,-1 2-1,-2 0 1,-3 2 0,-9 2-1,-4 0 1,0 1-1,-6 2 1,-5-1-1,3-1 0,-6 0 1,0-1-1,5-2 1,8-4-1,-3 0 0,-1-3 1,7 1-1,0-1 0,8-3 0,-1-41 0,13 82 0,-8-40 0,4 0 0,5 0-1,3 0 2,1 2-1,-7 3 0,0 0 1,-6 1-1,-3 1 1,1 2-1,-6-1 1,-6 1-1,-2 0 0,-3 0 0,3 0 0,-1-1 0,2-1 0,-5-2 1,4 3-1,6-2 0,1-2 0,-1 0 0,1-1 1,2 1-1,3-1 0,-1 0 0,5-2 0,-8 0 0,4 2 0,-1 1 0,-3-1 0,2 1 0,-6 3 1,-1 2-1,-6-1 0,1 1 1,-5 1 0,0 0 0,-1-1 0,-9 2-1,5-1 1,-2-1 0,-5 1 0,3-2 0,0-3-1,7 2 0,6-1 1,6-1-2,0-5 1,10 1-1,-2-43 1,21 80-1,-21-80 0,30 78 1,-30-78-1,25 76 1,-25-76-1,25 82 2,-16-38-1,-2 2 0,-9 5 1,0 1-1,-5 2 1,-3 2 0,-5-2 0,2 1 0,-9-1 0,4-2 0,5-3-1,-1-3 1,6 0-1,1-1 0,5-3 0,2-42 0,16 78 0,-16-78 0,34 75 0,-34-75-1,44 71 1,-44-71-1,48 70 1,-48-70-1,42 73 1,-42-73 0,37 76 0,-37-76 0,27 82 0,-27-82 0,26 80-1,-26-80 1,17 73 0,-17-73 0,13 64 0,-13-64 0,14 56 0,-14-56 0,0 57 0,0-57 0,-12 54 1,12-54-1,-16 54 0,16-54 0,-35 52 0,35-52 0,-36 44 0,36-44 0,0 0 0,-47 58 0,47-58 0,0 0-1,-24 52 0,24-52 0,0 0-1,10 41 0,-10-41 1,0 0 0,0 0 0,27 42 1,-27-42 0,0 0 0,0 0 0,0 0 1,0 0 0,13 50-1,-13-50 1,0 0-1,0 0 1,-27 47-1,27-47 0,0 0 0,0 0 0,-39 48 0,39-48 0,0 0 1,0 0-1,-17 53 0,17-53 0,0 0 1,8 49-1,-8-49-1,17 42 1,-17-42 0,19 44-1,-19-44 1,25 49 0,-25-49-1,27 47 1,-27-47 2,17 50-2,-17-50 1,15 48-1,-15-48 0,3 49-1,-3-49 2,-5 42-1,5-42-1,0 0 0,2 47 1,-2-47 1,0 0 0,0 0 0,-4 47-1,4-47 1,0 0 0,0 0 0,-53 46 0,53-46-1,0 0 0,0 0-1,-45 28 1,45-28 0,0 0 0,0 0-1,0 0 1,0 0 0,0 0 0,0 0 0,0 0 0,0 0-1,-43 42 1,43-42 0,0 0 0,0 0-1,0 0 1,0 0 0,-50 43 1,50-43-1,0 0 1,-47 37-1,47-37 0,0 0 1,-56 38-2,56-38 1,-55 23-1,55-23 2,0 0-2,-90 30 1,90-30 0,0 0 0,-98 30 1,98-30-1,0 0 0,-81 27 0,81-27 0,-56 8-1,56-8 1,-51-7-1,51 7 1,0 0-1,-62-17 0,62 17 1,-45-13 0,45 13 0,-46-2 0,46 2 1,-59 1-1,59-1 1,-83 9 0,36 4 0,-7 0 0,-2 0-1,-5 1 1,1 6-2,3-1 1,1 1-1,0-1 0,4-5 0,3-3 1,4 2-1,3-4 0,42-9 1,-81 7 0,81-7 0,-68-1 1,68 1-1,-65-9-2,65 9 1,-64-14 3,64 14-3,-66-16 3,66 16-1,-79-14 0,33 10 1,-2 1 1,-4 0 1,-3 0-3,0-1 1,-3 1-1,1-2-1,2-2 0,2-1 0,4-4-1,3 1 1,0-1-1,2 0 0,-1 0 0,-4 2 1,-3 5 0,-4 3 0,-4 5 0,-5 0 1,-3 7 0,-3 0-1,0 1 1,-2 1 0,6-4 0,0 2-1,2-5 1,6 0-2,3-4 2,3-2-1,2-2-1,5-3 1,-3 1 0,3-3 0,-1 1-1,0-1 1,-3 2-1,-4-1 1,-3 1 0,-3 2 0,-2-3 0,-3 3 0,-5 5 0,-2-1 0,-5 0 0,0-2 1,-4 3-1,-3-6 0,0 7 0,-1-1 0,-1-8 0,2 3-1,-2-3 1,0 6 0,0-3-1,0 3 0,0-7 1,0 0-1,-1 8 1,-1-6 0,-1 2 0,2-2 0,2 1 1,1 1-1,2 0 0,2-5 0,3 0 1,4 2-1,2-2 1,2-3-2,0 0 1,1 1 0,-3 4 0,-3 1 0,-2 1 0,-5 3 0,-5 4 1,-5 4-1,-1 6 1,-2-2 0,3-2-1,3 1 1,2 0-1,8-2 1,6-1-1,8-2 1,6-3-2,3 1 2,3 0-1,1-2 0,3 2 0,-1 1 0,-1-3 0,-1 2 0,-2-5 0,0 4 0,0 0 0,-2 0 0,0-3-1,-1-3 1,0 4 1,-1-7-1,1 5 1,1-5-1,0 0 0,2-2 0,0 1 0,0 0-1,-1-3 1,-3 4 0,0 0 0,-5 5 0,-6 2 0,-5 4 0,-6 4 1,-4 5-1,-1 1 1,-2 0-1,0 0 0,4-1 1,3 0-2,7-5 2,7-4-2,4-3 2,7-1-2,6 2 1,3-4 1,5-1-1,2-3 1,1 0-1,-3 1 1,-2 1-2,-3 3 2,-4 1-1,-5 1 1,-4 2-1,-4 2 0,-2 5 0,-3 0 0,0 0 0,-2-3-1,2-3 0,-1 3 0,0 3 1,-1-3-1,-2 1 0,-2-3 1,-2-2-1,-2 4 1,-4 1-1,-2 1 1,-3-6-1,-4 1 1,1-1-1,1-2 1,1 3-1,-1-5 1,4-4 0,1-3-1,3-1 1,5-3 1,-1-3-2,-1 0 2,1-1-1,-1 0 0,-1 3 0,1-4 1,-2 2-1,-4 1 0,-2 3 0,-1 3 0,-4 1 0,-1 0 0,-2 2 0,-2 1 0,1 1 1,6-4-1,5-2-1,4-2 0,5-5-1,7-2 1,7-3-1,1-2-1,5 0 1,-3 0 0,0 1 2,-4 1 0,-4 4 0,-6 4 1,-6 3 1,-3 5 0,-5 4 1,-3 6 0,-6 3-2,-2 4 1,-2 1-1,-2 3 0,-3-2-1,-1 1 1,-6 1-2,-1 3 1,-1 0 0,-2-2 0,-1 3-1,-3-2 1,0-1-1,1-2 0,6-3 1,0-3 0,4-4-1,4-6 1,2 0 0,3-3 0,3-2 1,2-1-1,5-3 0,0-2 0,5-4 0,1 4 0,3-6 0,1-4 0,2 0 0,2-2 0,-3 0 0,2 2 0,-2 1 0,-4-1 0,-3 4 0,-3 6 0,-5 2 0,-3 5-1,-3 5 1,-4 1 0,-3 3-1,0 3 2,0 2-2,0 0 1,3-1 0,0 4 0,3-1 0,1 0 0,2 2 0,1-1 0,5-2 1,1 2-1,-1-1 0,5-1 0,0-1 0,2 0 0,1-1 0,5-1 1,2 0 0,2-4 0,7 0-1,2-3 1,5-2 0,3-1 0,5-1 0,1-2-1,3 0 1,-1 1-1,-1 0 0,-1 2 1,-3 3-1,0-1 0,-3 5 0,-2 0 0,-6 2 0,2 3 1,-2-1-1,0 1 0,-1-2 0,-1 0 0,1 0-1,-2 2 1,4-3-1,-1-3 0,1 2-1,-4-1 1,6 1 1,-3 0-1,-2-3 1,-1-1-1,1 2 1,-3 0 0,-1 0 0,4-1-1,-13 1 1,8-2 1,2 2-1,2-1 1,-2-2-1,5-1 0,-2-2 1,5 1-1,11-1 0,-4-3-1,2-1 0,7 0 1,-2-4-1,3 2 1,-1-1 0,0-2 0,-1-3 0,2 2 0,1-3 0,-3 2 1,2 0-1,-1-2-2,3 1 2,0 1-1,42 15 0,-76-32 0,76 32 0,-67-29-2,67 29 2,-56-34-1,56 34 1,-43-35-1,43 35 1,0 0-1,-44-59 1,44 59 0,-15-48 1,15 48 0,-12-47 0,12 47 1,-13-57 0,13 57 0,-9-48-1,9 48 0,-6-56 1,6 56-1,1-68 0,-1 68 0,9-75 0,-9 75 1,1-80-1,-1 80 0,-6-80 0,6 80 0,3-80 0,-7 38 0,3 0-1,-2 1 1,-3-4 0,-1 0 0,0-1 0,-4-3-1,-1-1 1,1-1-1,-1-3 0,1-2 1,5-1-1,8-3 1,2 2-1,-5-2 0,5 0 1,0-2 0,0 2 0,4 3-1,-7 3 2,-5 2-2,-2 3 2,4 4-1,-9 4 0,11 41 0,-24-78 0,24 78 0,-24-75-1,24 75 1,-19-77 0,6 35-1,7-1 1,0-3-1,3-2 1,-3-3 0,15-3 0,-9-1 0,8-1 0,2 0 0,1 0-1,-4-1 1,-1 2 0,-2 1 0,2 0 0,-2 0 1,-4-1-1,5 0 0,-13 1 0,11 0 0,2 0-1,2 0 1,-7 1 0,4 1 0,1 0 0,-4-1 0,12 0-1,-8 0 1,-4 2 1,-2-1-1,0 1 0,0 2 0,-1 0 0,-2 3 0,-4 2 0,1 0 0,-2 1 0,2 2 0,-3-2-1,3 1 2,-1-3-2,6-1 1,2 0 0,6-3-1,-1-1 2,-4-2-2,10-1 2,-5-1-1,4 1-1,0 0 2,-4 0-1,-4 1 0,7 0 0,10 0 0,-7 2 0,7 2 0,-12 0 0,-1 0 1,2 4-1,4 1 1,-12 43-1,6-78 0,-7 35 1,1 43-1,-3-73 0,3 73 0,-2-71 0,2 71 0,-17-71 0,17 71 0,-22-70 0,22 70 0,-25-74-1,25 74 1,-26-82 0,15 38-1,0-2 1,-1 0 0,3-1-1,-1-3 1,4-2 0,3 0 0,-3-1-1,1-2 2,5 0-2,2-4 1,-3 0 0,3 2 0,-3 0 1,-5 0-2,5-1 2,0 4-1,0 0 1,-3 1-1,3 1 1,-6 0-1,12 1 0,1 0 1,-2 0-1,-6-1 0,6 3 0,-4 1-1,0 2 2,3 2-1,-7-1 0,-7 4 1,11 41 0,-13-77-1,13 77 1,-16-72-1,16 72 1,-9-71-1,9 71 0,1-66 0,-1 66 0,10-64-1,-10 64 1,8-62 0,-8 62 0,6-57 0,-6 57 0,13-48 0,-13 48 1,5-41-1,-5 41 0,0 0 0,-1-49 0,1 49 0,0 0 0,-14-45 0,14 45 0,0 0 0,-7-57 0,7 57 0,3-46 1,-3 46-1,-3-50 0,3 50 0,3-54 0,-3 54 0,4-57 1,-4 57-2,-6-66 1,6 66 0,8-75 0,-8 75 0,2-84 0,-6 41 0,3 0 0,1-1 0,7-1 0,-8 1 0,-2 1 0,4 0 0,0-1 0,6 1 0,-9-3-1,7 4 1,-14-1 0,16 0 0,-13 1 0,6 42 0,-8-80 0,8 80 0,-9-71 0,9 71-1,-15-67 1,15 67 0,-14-62-1,14 62 1,-23-56-1,23 56 1,-26-56-1,26 56 1,-19-61 0,19 61-1,-27-63 1,27 63 0,-8-74-1,8 74 1,-3-79 0,4 37 0,-1 42 0,15-82 0,-3 40 1,5-1-1,-4 0 0,7 0 0,2-1 0,1-2 1,0-1-1,-3-2 0,2-3 0,-11 3 0,8-2 1,-1 1-1,-6 1 0,-4 2 0,6 4 1,-8 0-1,-6 43 0,11-74 1,-11 74-1,-2-66 0,2 66 0,-14-62 1,14 62-1,-17-56 0,17 56 1,-28-60-1,28 60 0,-28-68 0,28 68 0,-21-76 0,8 34 0,-4-2-1,12-1 1,-6-3 0,4 0 0,-2 0 0,0-2-1,0 1 1,7-2 0,-3-2 0,-2 1 0,2 0-1,-4-1 1,3 0 0,2 0 0,0-1 0,0 0 0,6 2 0,-3 0 0,7 1 0,-3 0 0,-3 2 0,2-1 0,1 3 0,-6 2 0,3 0 0,2 4 0,-2 41 0,-7-76 1,7 76-1,-3-68 0,3 68 0,-11-67 0,11 67 1,-24-60-1,24 60 1,-27-60-2,27 60 1,-22-63 0,22 63 1,-18-66-1,18 66 0,-12-74 0,12 74 0,-9-85 1,2 42-1,11-3 0,2 0-1,-2-2 1,5-3 0,4-1 0,0-2 1,5 2-1,0-1 1,-3-1-1,-3 3 1,-1 2-1,-3 3 1,-3 3-1,3 2 0,-8 41 0,3-77 0,-3 77 0,-6-69 0,6 69 0,-5-69 0,5 69 0,-8-65 0,8 65 0,-15-62 0,15 62 0,-16-63 0,16 63 0,-16-60 0,16 60 0,-20-66 0,20 66 0,-8-68 0,8 68-1,4-72 1,-4 72 0,10-72 0,-10 72 0,28-64-1,-28 64 1,37-69 0,-37 69-1,47-62 0,-47 62 1,52-52 0,-52 52 0,45-43 0,-45 43 0,0 0 1,45-37-1,-45 37 2,0 0-2,0 0 0,37-54 1,-37 54-1,0 0 0,41-63-1,-41 63 1,19-56 0,-19 56 0,19-60-1,-19 60 1,34-62-1,-34 62 1,25-58 0,-25 58 1,31-44-2,-31 44 1,0 0 0,44-48 0,-44 48 0,0 0 0,0 0 0,45-39 0,-45 39 0,0 0 0,0 0 0,44-21 0,-44 21 0,0 0 0,0 0 0,48-8 0,-48 8 0,0 0 0,44 7 0,-44-7 0,0 0 0,49 12 0,-49-12 0,0 0 0,61 13-6,-23-8-29,7 0-1,-5-8 0,13-3 0</inkml:trace>
</inkml:ink>
</file>

<file path=ppt/ink/ink2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7T17:17:09.758"/>
    </inkml:context>
    <inkml:brush xml:id="br0">
      <inkml:brushProperty name="width" value="0.08819" units="cm"/>
      <inkml:brushProperty name="height" value="0.35278" units="cm"/>
      <inkml:brushProperty name="color" value="#8DB3E2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50 1577 5,'0'0'6,"0"0"-1,-26 46 0,26-46-1,0 0 0,-26 58-1,26-58-1,-17 43 1,17-43-2,0 0 1,-15 59-1,15-59 0,0 0 0,3 48 0,-3-48-1,0 0 1,0 0 0,31 46-1,-31-46 1,0 0-1,0 0 0,41 44 1,-41-44-1,0 0 0,0 0 1,42 51-1,-42-51 0,0 0 0,0 0 0,31 52 1,-31-52-1,0 0 1,11 43-1,-11-43 2,0 0-1,1 41 1,-1-41 0,0 0 1,-16 45 0,16-45 0,0 0 0,-15 47 0,15-47 0,0 0-1,0 0-1,-23 48 0,23-48 0,0 0 0,0 0-1,0 0 0,0 0 0,7 45 1,-7-45 1,0 0-2,0 0 1,0 0-1,50 49 1,-50-49-1,0 0 1,26 50-1,-26-50 0,14 44 1,-14-44-1,1 53 1,-1-53-1,-4 60 1,4-60-1,-5 64 0,5-64 1,-11 71-1,11-71 0,-16 68 1,16-68-1,-11 67 0,11-67 0,-9 67 0,9-67 0,-2 60 0,2-60 0,10 58 0,-10-58 0,12 56 0,-12-56 0,26 55 1,-26-55-1,22 55 0,-22-55 0,26 55 0,-26-55 0,25 58 0,-25-58 1,14 65-1,-14-65 0,4 71 0,-4-71 1,-6 75-2,0-33 2,6-42-1,-13 79 0,13-79 0,-18 78 0,18-78 0,-12 75 0,12-75 0,-15 64 0,15-64 0,4 56 0,-4-56 0,12 47 0,-12-47 0,0 0 0,34 59 0,-34-59 0,21 42 1,-21-42-1,27 45 0,-27-45 0,29 52 0,-29-52 1,19 62-1,-19-62 0,14 73 0,-12-32 0,-3 3 0,-2 2 0,-5 3 1,1 2-1,-6 0 0,4 1 1,-5 0-1,0-4 1,4 0-1,0-3 0,-3-3 0,13-42 0,1 76 0,-1-76 0,5 60 0,-5-60 0,10 50 0,-10-50 0,0 0 0,40 58 0,-40-58 0,0 0 0,47 52 0,-47-52 0,45 41 1,-45-41-1,35 48 0,-35-48 0,24 59 0,-24-59 1,11 76-1,-14-34 1,-2 5-1,-3 4 0,-3 1 1,-5 2-1,2 1 0,-3-3 0,3-2 0,-2-3 0,6-2 0,10-45 0,-18 74 0,18-74 0,1 63 0,-1-63 0,7 56 1,-7-56 0,14 50-1,-14-50 0,16 46 0,-16-46 1,16 42-1,-16-42 0,12 43-1,-12-43 2,5 49-1,-5-49 0,5 54 0,-5-54 0,-4 54 0,4-54 0,-4 48 0,4-48 0,0 0 0,-7 56 0,7-56 0,0 0-1,0 0 1,5 48 0,-5-48 0,0 0 0,0 0-1,0 0 1,38 43 0,-38-43 0,0 0 0,0 0 0,28 46 1,-28-46-1,0 0 1,1 63-1,-1-63 1,-7 52-1,7-52 1,-10 54-1,10-54 0,-10 54 1,10-54-2,-10 48 2,10-48-2,-4 49 1,4-49 0,-6 44 0,6-44 0,4 43 0,-4-43 0,0 0 0,31 53 0,-31-53 0,0 0 0,58 40 0,-37-30-1,2 1 1,7-2 0,-4-1-1,4 0 1,2-3 0,-1 0-1,4 1 2,1-1-1,5-3 1,-7 2-1,3-2 1,-2 1 0,1 2-1,-2 1 1,2-1-1,-3 3 0,1 2 1,-2 0-1,0 0 0,0 1-1,0-2 1,1 1-1,1-3 1,1 1 0,2-3-1,-2 1 1,7-3 1,1-1-1,3-2 1,0-1 0,4 0-1,-2-3 1,7 0-1,0-1 0,-1 0 0,-4 0-1,2-1 1,2-2 0,1 0 0,0 0 0,-1 1 0,2-1 1,-3 3-1,2 1 0,-3 2 1,-4 2-1,1 3-1,0 1 1,-7 2 0,-1 2 0,0-2 0,0 0 0,3-3 0,0-1 0,1-2 0,0-2 1,4-4-1,1 0 0,2-3 1,-1 0-1,1 0 0,0-2 0,-1 1-1,1 1 1,-1-1 0,1 1 0,1 0 0,0-1-1,-3 4 2,-1 0-1,-2 4 0,-3 2 0,-2 1 0,-4 2 0,-1 2 0,-2 3 0,-2-2 0,1 2-1,0-3 2,1-3-2,3-2 2,3-3-1,2-2 0,4-4 0,2-1 0,1-2 0,1 1 0,-2 0 0,-1 3 0,-3 2 0,-1 2 0,-1 1 0,-4 3 0,0 2 0,-3 0 0,1 1 0,1 1 0,-1 2-1,-3 1 1,-2 3 0,1-1 0,-2 3 0,1 0 0,0 1 1,1-2-1,2-1 1,1-4-1,3-2 0,5-4 1,3-4-1,2-3 1,3-2-1,1-3 0,2 0 0,-1-1 0,2 1 1,-3 1-1,-1-1 0,1 3 0,-2-1 0,-1 5 0,-2 0 0,-1 2 0,-1 3 0,-2 1 0,-4 3 0,-4 3 0,1 4-1,-5-2 2,-3 5-1,-1-1 0,-3 1 0,3-1 1,1-2-1,1-2 1,3-2-1,5-6 1,3-5-1,6-3 1,5-5-1,1-3 0,2-2 0,2-2 1,0 0-2,0 2 1,-3 2 0,-4 2 0,0 1 0,-2 4 0,-4-2 0,-2 4 0,-1 1-1,-2 2 1,0 2 0,-3 1 0,-2 2 0,-3 1 0,-1 4 1,-4 1-1,0 3 0,-4 0 1,2 1-1,1-3 1,3 1 1,4-4-1,4-5 0,8-4 0,2-4 0,8-6-1,0-4 1,5-2-1,2-1 0,0 0 0,-3 2 0,-1 3 0,-1 2 0,-4 4 0,2 3 0,-6 3 0,-4 2 0,0 3 0,-4 3 0,-4 2 0,-1 3 0,-1 1 0,0 0 1,-2 2-1,3-2 0,3-4 1,5-1-1,3-5 1,7-5-1,4-4 1,2-1-1,2-4 0,1 0 0,-1 1 0,0 0 0,-4 2 0,-2 3 0,-1 1-1,-4 3 1,0 3 0,-1 0 0,-2 3 0,-1 3 0,-1 1 0,-1 1 0,-3 4 0,1-2 0,-3 1 0,1 0 0,3-2 1,0-3-1,3-1 0,1-3 1,4-3-1,-1-1 0,4-2 1,3 0-1,-1-2 0,-1 0 0,-1 0 0,-1 1 0,0 2 0,2 0 0,-2 0 0,-1 0 0,-4 3 0,3 1 0,0 1 0,-3 2 0,0 1 0,-3 3 0,-3 2 0,-2 2 0,1 0 0,-3 1 0,-2-2 0,4-1 0,2-6 0,3-1 1,5-5-1,5-4 0,2-2 0,4-4 0,2 3 0,-2-3-1,-2 6 1,-4 0 0,-4 4 0,-6 3 0,-1 5 0,-5 4 0,-6 1 0,-1 4 0,-3 1 0,2 2 0,0-2 0,2 1 1,1-4-1,3-2 0,6-4 1,3-3-1,3-4 0,3-2 0,0-2 0,3 0 0,0-1 1,0 1-2,-3 1 1,-1 2 0,-4 4 0,0 2 0,-2 4 0,-3 1 0,-2 1 0,1 1 1,3-2-1,3-2 0,5-4 0,7-5 0,9-7 0,6-3 0,7-4 0,4-2-1,1-2 1,-2 1-1,-2 3 1,-5 5-1,-10 5 1,-7 2 0,-8 7 0,-8 4 0,-7 2 0,-1 5 1,-6 0-1,-3 1 1,3 1 0,3 0 0,1-3-1,3-2 1,3-2 0,3-4-1,1 0 1,2-2-1,-2-2 1,-1 0-1,-3 0 0,-3 2 0,-2 1 1,-2 2-1,-3 1 0,-2 0 1,-3 0 0,0 4 1,0-2 0,0 1 1,0 0-1,2 1 1,0 1-1,7 0 0,0-2 0,6 0-2,4-4 1,5-4-1,1-4 0,2-1 0,-1-3 0,-3-2 2,-3 2-2,-3 1 1,-4 4-2,-6 5 1,-4 1 0,-1 1-2,-2 1 2,0 2-1,0-1 1,-1 1-1,2-5 1,1 2 1,2 0-1,3-2 0,2-1 0,5-2 0,2-3 0,1 0 0,1-1 0,-1 1 0,1 0 0,-3 1-1,-2 2 1,0 3 0,-3 2 0,-1 3 0,3 0-1,0 1 2,3 0-1,1-2 1,4 1-2,2-3 1,2-2 0,3-1 0,-1-2 0,4 0 0,0-2 0,1 1 0,2-2 0,-2-1 0,2 0 0,0-2-1,2-1 2,-1-2-2,2-1 2,-1-1-2,0 0 2,-2 0-2,0 0 1,-5 3 0,-2 2 0,-4 2 0,-5 2 0,-3 2-1,-6 2 1,-3 1 0,-2 3-1,-3 0 1,0-1 0,-1 1 0,3-3 0,1 0 1,2-2-1,3-2 1,2-2 0,5-3-1,6-1 1,4-2-1,2 1 1,5-1-2,2 0 2,2 1-2,1 1 2,0 2-1,-2 2 0,-4 1 0,-3 1 0,-3 1 0,-1 2 0,-1 0 0,-2-1 0,1 0 0,1 0 0,2 0 0,1-2 0,4-2 0,0-3 0,2 1 0,1-3-1,1 0 1,3-1-1,1-2-1,3 1 0,-3-1 1,1 2-1,-4 1 0,-1 3 1,-3 1 0,-6 2 0,-6 3 1,-4 4 0,-3 1 0,0 2 0,1-1 0,1 0 0,2-3 1,5-1-1,4-2 0,5-4 0,3-4 0,6-2 1,4-3-2,2-1 1,3 2 0,2-2-1,-1 0 1,0 4 0,-4 0-1,-5 3 1,-6 3 0,-7 3 0,-4 3 0,-6 1 1,-1 5 0,-2-1 0,1 3 0,4-2-1,3-2 1,5-1 0,5-4-1,3-3 0,3-3 0,3-2 0,0-3 0,1-1 0,-4 0 0,-1 1 0,-7 1 0,-6 2 0,-4 0 1,-7 4-2,-4 2 1,-3 3 0,-2 0 0,0 1 0,1-1 0,0 1-1,4 1 1,-1-1 0,6-1 0,-1-1 0,3-2 0,3 0 0,1 1 0,3-1 1,4 1-2,3-2 1,-2 0-1,3 0 0,-1 0 0,-4 0 0,-5-1-1,-3 1 1,-8-1 0,0 0 1,-9 1 0,-7-1-1,-5 0 1,-1 1 1,-13-1-1,12 2 0,-12-2 1,0 0-1,0 0 0,0 0 2,0 0-1,0 0-1,0 0 1,11-3-1,-11 3-1,11-7 1,-11 7-2,10-17 1,2 7-1,1-4 0,-2 4 0,6-2 1,0 0 0,-4 4-1,8-3 2,-10 3-1,-2 1 1,-9 7 0,10-15 2,-10 15-2,0-12 2,0 3-2,0 9 0,-9-17 0,3 6-1,2-2-1,-3-2 1,-1-3 0,-1-3 0,-1 0 1,0-5 0,1-2 0,1-5 0,2-3 0,3-5-2,1 0 0,2-4-2,6 0-1,1-4-1,3 1 0,0 2-1,3 2 1,0 2 1,6 0 1,-1 2 1,3 1 1,-2-2-1,5 3 3,3-2 0,-4 0 2,0 1-2,-2 0 1,2 0 0,-6 2 1,4 4-1,-10 0 1,4 1 0,-4-2-1,0 3 2,0 0-1,-9 0 2,-1-2-1,-1 0-1,0-3 1,-6 1-1,2-2 2,-2 0-2,-3-3 0,7 0 0,-1-2-1,5 2-1,-1-3 1,3 2-1,3-1-1,5-1 1,-3 1-2,4 0 1,-2 2 0,2-1 1,-2 2 0,1 0 1,-4-1 0,-6 3 0,0 1 0,-2-1 1,-2 1-1,-4 1 0,-2-1 0,-3 2 0,1-2-1,-3 1 0,5-4 0,1 1-1,0-2 1,1-1 0,4-1-1,3-3 0,2-2 0,6-1-1,1 1 1,-1-3-1,-2 0 1,5-1-1,0 0 1,-5 1 1,-2 2 0,-4-1 2,-7 3-1,-2 0 1,0 1 0,-10 1 0,-1-1-1,-1 3 0,-2-3-1,-2 0 0,2-1 1,-3 0-1,3-4 1,2-1-1,2-2 0,3 0 0,7-3 0,3 0 0,5-2 0,6-1-1,4 0 1,1 1-1,1 1 1,0 0 0,-3 3 0,-1-1 0,-2 1 0,-5 2 0,-4 1 0,-2 0 1,-4 0 0,-4 1 0,0-1 0,-3 0-1,2 0 1,2-1-1,1-1 1,6-3-1,5-2-2,8 1 1,4-2-2,4 0 1,4 0 1,2-1-1,0 0 1,-2 2-1,-3 1 2,-6 3 1,-5 1 0,-7 5 1,-4 1-1,-5 2 1,-11 2 0,-1 3-1,-4 2 0,-1-1-1,2 2 0,0-2 0,-3-1 0,3 2 0,5-1 1,2-3-1,1-1 1,5-1 0,1-1 0,3 0 0,5-1-1,3 0 1,1 0-1,4 2 1,2-1-1,2 2 1,2 0-2,4 0 1,2 3 0,0-2-1,0 1 1,4 0-1,-2 3 1,0 1 0,-2 2 0,-3 4 0,-4 2 0,-4 4 0,-2 3 0,-5 3 0,-2 3 0,-4-1-1,-4 6 1,-1-2-1,-2 0 0,-4 4 2,2-2-1,0 3 0,-1 1 0,2 2 1,2-1-1,0 2 1,0 2-1,13 2 0,-18-6 0,8 4 0,-5-2-1,1 0 1,1 0-1,-2-1 0,0 0 1,-3 1-1,1-1 1,-5 0-1,3 1 1,-5 0 0,-4 1 0,-5 2 0,-3 1 0,-3 1 0,-4 2 0,-3 2 0,-2 1 0,-2 1 1,0 0-1,-1 3 0,2 1-1,-1-2 1,3 4-1,3-1 0,3 1 1,0 0-1,3 2 1,3-2 0,2-2 0,0 5 0,2-4 1,3 1-1,0 0 0,1 1 0,1-1 1,1 1-1,0-2 0,5-1 1,-4-1-1,0-2 0,1-2 1,0-3-1,3-1 0,-2-4-1,0-3 1,2-2-1,-1-2 1,0-4-1,2 0 1,-4-1-1,-2 0 1,0 1-1,-4 1 1,-3 2 0,-3 1 0,-6 2 0,-1 1 0,-2 1 0,-3 0 0,-1 2 0,2 1 0,-2 0 0,3 0 1,2 2-1,3 0 0,1 1 0,1 2 1,3 0-1,1 1 0,3 1 0,1 1 0,3-1 1,0 0-1,0 0 0,0 1 0,-1-1 1,-2-1-1,-1 0 1,-4-1 0,-2 0-1,-4 0 1,-3 1-1,-2-2 0,-1-2 0,-2-1 0,1-3 0,-2-2 0,1-1 0,3-2 0,-1-8 0,5 3 0,2-1 1,3-2-1,3 2 1,4 2-1,2 2 1,2 1-1,3 9 0,-1 1 0,-1 4 0,-2 4 0,-1 2-1,-2 3 1,0-1 0,-3 5 0,-1-3 0,0 0 1,-1-1 0,-2 0-1,0-1 1,-4-2 0,0 0 0,-1-2 0,-1-1-1,1 0 0,-1-3 1,0-1-1,3-3 0,2 0 0,0-1 0,3-2-1,1-1 1,-1-2 0,3 1 0,0-1 1,1 1-1,1 0 0,-1 0 0,2 0 0,-1 1 0,1 1 0,-1 1 0,0-1 0,-2 1 0,-2 1 1,-2-1-1,-1 2 0,-1 2 0,-2-1 1,-1 1-1,2 1 0,-2 0 0,2 1 0,3 0 0,0 2 0,3-2 0,2 2 0,2 1 0,3 2-1,-1 1 1,1 2 0,1 3 0,-1 2 0,-1 1 0,-3 0 1,0 1-1,-3-1 0,-2-2 1,-2 0-1,-2-5 1,-3-2-1,-4-5 0,-1-2 0,-5-4 1,-1-3-1,-1-4 0,-1-3 0,-2-3-1,2-2 1,-1-1 0,4-1-1,2-1 0,3 0 1,0 3-1,5 1 0,-2 4 0,2 3 0,0 4 0,-1 4 1,-1 3-1,-2 4 1,-1 2 0,-2 3 0,-4-1 1,-1 4-1,0-2 0,-2 1 1,-3-2-1,0-1 0,-2-1 0,-1-3 0,0 0 0,-1-2 0,0-1 0,0-1 0,1 1 0,0-2-1,1 1 1,-1-1 0,-1 1 0,0-1-1,1 1 1,1-1 0,1 0 0,2-2 0,1-1 1,1-1-1,4 0 0,2-4 0,1 1 0,-1-1 0,-2-2 0,-2-1 0,-2 1 0,-1-1 0,-3 0-1,0 1 1,0-1 0,-1 1 0,2 3-1,1 0 1,1 3 0,1 2 0,0 3 0,1 3 0,-1 4 0,3 4 0,-2 1 0,1 4 1,1 2-1,2-2 1,1 1 0,0-3 0,1 2 0,3-4-1,-1-1 1,2-4-1,-1-2 1,2-1-1,-1-3 0,3-3-1,-2-4 1,0-2 0,2 1 0,-2-3-1,1 0 1,-1-1 0,0 3 0,-3 3 0,-2 2-1,-2 6 1,-7 2 0,-2 7 0,-4 0-1,-3 7 1,-1 0 0,-3 1 0,0 0 0,2-2 0,0 0 1,2-4-1,3 0 1,0-5-1,3 0 0,4-4 0,-2-1 0,5-2 0,4-3 0,1-1 0,3-3-1,1 0 0,2-3 0,-2-1 1,5-2-1,-2 1 1,-2-1-1,-1-1 1,0 3 0,-2 1 0,1 3 0,-2 3 1,-3 2-1,-1 3 0,-1 1 0,-1 3 1,-3 0-1,-2 0 0,-2 0 0,-1-1 0,1-2 1,1-1-1,3-2 0,1-2 0,3-2 0,6-1 0,4-2 0,7-1 0,4-1 0,5-2 0,4 0 0,6 1 1,2 0-1,3 0 1,1 2-1,-1 1 1,1 1-1,-4 2 1,-1 4 0,-8 1-1,-4 3 1,-7 2 0,-4 2 0,-6 1-1,-4 1 1,-3-2-1,-5 0 1,0-3-1,-1-1 0,-2-2 0,-2-3 0,-1-1-1,-1-1 1,-1-2 0,2 0-1,0-2 0,-1-1 1,3-1 0,2 0-1,1-3 0,0 0 1,2-1-1,1-2 1,2 2-1,1 0 1,1-1-1,0 3 1,4 1 0,-3 1 0,5 2 1,1 2-1,0 1 0,1 2 0,1 2 0,-2 2 1,-1 2-1,4 1 0,-5 3 0,-2 2 1,1 1-1,-1 1 1,0 0-1,2 0 1,-3-2-1,4 2 1,-2-2 0,5-2-1,-3-2 1,1-3-1,-2 0 0,0-3 0,4-3 0,-1-3 0,3-3-1,-4 0 2,6-3-2,-2-1 1,4-1 0,3 0 0,-1 2 0,0 1-1,0 2 1,0 3 0,-3 2 0,1 4 0,-2 3 0,-4 3 0,-3 5 0,-2 2 0,-1 2 0,-2-1 0,-2 1 0,3 0 0,-1-3 1,2 0-1,1-4 0,4-4 0,3 0 1,2-4-1,0-2 0,-1-2 0,2-1 0,-2-2 0,-1 0 0,1 0 0,0 0 0,-4 0 0,2 1 0,-1 1 0,-2 0 0,1 2 0,-2 0 0,0 1 0,-2 0 0,0 0 0,-1 1 0,-2 1 0,-2-1 0,0 1 0,2-1 1,-2 0-1,3 1 0,-1 0 0,3 0 0,4 0 0,-1 0 1,6-1-1,-1 1 0,2 1 0,-2-1 0,1 2 1,-4 1-1,-2 0 0,2 2 0,-3 0 0,2 2 1,0-2-1,4-2 0,3 0 0,5-4 0,3-2 0,3-3 1,2-3-1,4-1 0,0-2 0,0-2 0,-3 1 1,-1-1-1,-1 2 0,-4 3-1,-2 2 1,-5 2 0,-6 3 0,-6 3 0,-2 1 0,-2 2-1,-4 2 1,-1-1 0,1-1 0,1-1 0,1 0 1,4-2-1,1 0 0,1-3 0,3 0 0,1 0 0,-2 2 1,0-1-1,1 2-1,0 1 1,-1 2 0,2 0 0,-2 2 0,1-1 0,3 1 0,-1-3 0,4 0 1,0-1-1,4-3 1,1-1-1,2 0 1,2-3-1,-1 0 0,3-1 0,0-1 1,-3 0-1,0 1 0,-3-2 0,0 1 0,-2-1 0,-1 2 0,-1-1 0,-3 0 0,3 1 0,-5-1 0,4 0 0,0-2 0,2 1 0,1 0 1,0 0-1,2-1 0,-1-2 0,4 2 0,-3 0 0,-1 1 0,1 1 0,-1 1-1,-4 3 1,2 1 0,-1 4 0,-2 1-1,0 3 1,-4 2 0,-1 1 1,-1 3-1,-1 1 1,0 0-1,-4 0 1,3 1-1,-4-3 1,8 1-1,-1-4 0,0-1 0,3-4 0,-1-2 0,5-5 0,1-1 0,4-3 0,-9-3 1,6-2 0,5 0 0,1-2 0,4 0 1,-1-1-1,0 2 0,-3-1-1,5 1 0,-2 3 0,-7 1-1,-4 1 1,-2 2 0,0 2-1,1 2 1,1-1-2,-1 2 2,-1-2 0,2 1-1,6-1 1,-6 0 0,6-1-1,31 2 2,-69-3-1,69 3 1,-53-1-1,53 1 2,-56 0-2,56 0 1,-51 4-1,51-4 0,-46 6 0,46-6-1,-46 8 1,46-8 0,0 0 0,-48 14-2,48-14 2,0 0 0,-42 17-1,42-17 1,0 0 0,0 0 0,-49 18 0,49-18 0,0 0 0,0 0 0,-51 7 0,51-7 0,0 0 0,0 0 0,-52-10 0,52 10 0,0 0 0,0 0 0,-51-16 0,51 16 0,0 0 0,0 0 0,0 0-1,0 0 1,0 0-1,0 0 1,0 0-1,0 0 1,-42 15-1,42-15 1,0 0 0,0 0 0,-32 49 0,32-49-1,0 0-1,0 0-6,-11 46-27,11-46-2,0 0 0,0 0 0</inkml:trace>
</inkml:ink>
</file>

<file path=ppt/ink/ink2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7T17:17:29.356"/>
    </inkml:context>
    <inkml:brush xml:id="br0">
      <inkml:brushProperty name="width" value="0.08819" units="cm"/>
      <inkml:brushProperty name="height" value="0.35278" units="cm"/>
      <inkml:brushProperty name="color" value="#C4D6A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211 451 2,'-23'19'2,"-1"-1"1,1 2-1,1 0 0,3 2-1,4-3 0,2 0-1,5-3 0,4-1 1,3-2-1,3-2 0,3 0 1,2-1-1,5-1 1,2 3 0,1-1 0,1 3 0,1 0 0,1 2-1,-2 1 1,0 3-1,-3 1 0,-1 2 1,-3 1-1,-2 1 1,0 2 0,-3-1 0,-2 2 0,-1 0 1,-1 2 1,-3 0 1,-2 1 0,-3 2 1,-1 0 0,-2 3 1,-2 2-1,-2-2 1,-1 3-2,0-3 0,1 2 0,-2-2-1,2-2-1,1-1 1,3-3-1,1-3-1,3-3 0,2-2-1,3-1 0,3-5 1,2 2-1,4-3 0,4-1 1,1 2-1,3 0 1,2 1 0,1 3-1,2 1 1,0 2-1,-2 3 0,2 0 1,-4 3-1,0 2 0,-4 1 0,1 1 1,-5 0-1,-2 2 1,-2-2-1,-3 2 1,-2 5 0,-3 0-1,-1 1 1,-3 3-1,-1 0 0,-2 1 0,2 0 1,1-1-2,-1-2 2,3-3-1,4 0-1,3-3 2,3 0-1,2-2 0,6 0 0,0 0 0,3-2 1,1 3-1,3-3 1,1 2-1,-2 1 0,2 0 0,-2 2 1,-1 0-1,1 2 0,-3-1 0,-1 3 0,-2 1 0,-4 0 0,-4 1 1,0 1-1,-4 1 1,-5-1-1,-1 2 2,-3-2-1,-1 0-1,-2-3 1,2 1 0,0-2 0,2-3-1,3-1 1,2-3-1,2-1 0,5-3 1,1 2-1,3-2 0,4-1 0,0 1 1,2-2 0,2 0-1,2 0 1,-2 3-1,0-3 1,-2 2 0,-3 2-1,1 1 0,-6 3 1,-2 1-1,-4 3 1,-5 1-1,-3 3 1,-4 2 0,-4 1-1,-3 2 1,-2 1 0,-1 0 0,-2 0 0,1-3 0,1-3 0,3-1 0,2-2-1,3-1 1,5-3 0,3-2-1,5-2 0,4-1 0,5 3 0,4-2 0,2-3 1,3 1-1,4 0 1,2 2 0,2 0-1,2 1 1,-2 2-1,0 1 1,0 0-1,-2 0 1,-3 3-1,-3-1 1,-2 1-1,-3-1 1,-1 1 0,-2 2-1,-3 0 1,-2 2-1,-3-1 1,2 1-1,-4 1 1,-1 2-1,0-2 0,1-2 0,0 0 0,1-2 1,3-3-1,3 1 0,1-2 0,2-1 0,5-1 0,1-1 0,2 1 1,1 0-2,0 3 2,0-2-1,1 2 0,-2 4 0,-2 2 0,-3 1 1,-2 0-1,-2 3 0,-2 0 1,-3 1-1,-4 0 0,-1 1 0,-1-2 1,0 0-1,0 0 0,1 1 0,0-1 0,3 1 0,4-2 0,3 0 0,3 0 0,3-3 0,3-1 0,2-2 1,1 1-2,3-4 1,0 1 0,0-2 0,1 0 0,-1 2 0,0 1-1,-3 1 1,-3 2 1,-2 3-1,-5 4 0,-6 1 1,-7 3-1,-5 1 1,-3 3-1,-6 1 0,-2 0 1,-5-1-1,-4 0 1,0 3-1,-2-3 1,-1-1-1,3-3 0,3-5 0,5-2 0,4-4 1,6-4-2,8-5 1,6-3 0,5-1 0,5-1 0,3-2 0,5 2 1,3-3-1,2 0 1,2 0-1,1-2 1,1 4-1,1-4 0,-2 4 1,-2 0-2,-2 3 2,-3 1-1,-2 3 0,-4 5 0,-3 2 0,-3 2 0,-3 3 0,-3 2 0,-2 2 1,-4 1-1,0 3 0,-4 1 1,0 1 0,-2 2-1,-1 3 1,0 1 0,-2-1-1,0-1 0,2-1 1,1 0 0,2-4-1,3-4 1,2-3 0,3-3-1,5-3 2,3-1-2,3-1 0,1-4 0,3 0 0,1-1 0,1 0 0,-3 2 0,0-2 1,-4 3-1,-1 0 0,-6 2 0,-4 3 0,-5 0 1,-3 3 0,-6 0-1,-1 3 1,-3 0-1,0 2 0,-1 1 1,0 1-1,2 0 0,1 0 0,4-2 0,2-2 0,2-3 0,5-1-1,7-3 1,3-4 0,6-1 0,7-4 0,4-1 1,4-1-1,4-1 0,1-1 0,1 2 0,-1 1 0,-1 0 0,-3 1 0,-4 3 0,-5 1 0,-6 3 0,-4 0 1,-7 4-1,-6 2 0,-6 1 1,-7 2-1,-6 2 1,-1 2-1,-6 2 0,-1 1 0,-3-2 1,2-1-1,3-1 0,5-3 0,4-3 0,3-5 0,7-2-1,5-4 1,5-1 0,4-3 0,3-2 0,2 0 0,1-1 0,0 2 0,1-1 1,-3 2-1,0 1 0,-5 3 0,-3 2 1,-5 5-1,-3 2 0,-5 2 1,-5 1-1,-4 2 0,-2-1 1,-1 1-1,0-2 1,1-2-1,1-1 0,4-3 0,2-1 0,5 0 0,0-3 0,6-1 0,3-5-1,3 0 1,4-2 0,3-1 0,2-3 0,5-1 0,2-2 0,1-2 0,3-1 0,-1 0 1,0-2-1,-4 1 0,-1-1 0,1-1 0,-5 0 0,-3 2 1,-4 0-1,-4 4 0,-3-1 0,-1 2 1,-4 2-1,-4 0 1,-1 0-1,1 0 0,-1-1 0,3-1 0,1-1 0,0-1-1,2-2 1,2 1 0,3 0 0,-1 0 0,2 1 0,1-5 0,0 1 0,2-1 0,2-1 0,-2 0 0,1-3 0,1-1 0,-1-1 0,2 1 0,0-1 0,1-1 0,1 0 0,3-1 0,1-1 0,3 1 0,3-3 0,0 0 0,2 0 0,1-2 0,1 0 0,0 2 0,-3-1 0,-3 0 0,0 2 0,-4 3 0,-1 0 0,-4 3 0,0 3 0,-2 0 1,1 2-1,0 1 0,2 4 0,2-3-1,1-2 2,3 0-2,1-1 1,3-2-1,4 0 2,4-1-2,2-7 1,6 1 0,5-1 0,4-1 1,5-3-1,3 1 0,2-3 0,1-2 0,0 4 0,-2-2 0,0 1 0,-2 1 0,-1 0 0,-2 0 0,0 1-1,1 2 1,-5-3 0,0 6 1,-3-2-2,-3 1 1,-3 0 0,-1 3 0,-1-2 0,-2 0 0,1 2 0,2-5 0,2-2 0,0-2 1,3-2-1,-1-2 0,0-2 0,1-1 1,0 0-1,-3 1 0,1 2 0,-1 1 0,1 1 0,-3 2 0,-2 1 0,-1 2 0,-3 0 0,1 0 0,-3 2 1,-2-1-1,-1 2 0,1 0 0,3 1 0,1 0 0,3-2 0,3-1 0,7-3 0,4-3 0,7-2 0,3-3 0,3 0-1,1-4 1,1 0 0,-4 1 0,-3 2 0,-2 1 0,-7 2 0,-3 1 0,-6 3 0,-4 3 0,-4 1 0,-3 4 0,-3 0 0,-3 2 0,-4 3 0,1 0 0,-2 0 0,4 1 0,1-1 0,2-3 0,4 2 0,4-6 0,5-2 0,4-3 0,3-4 1,3-2-1,3-4 0,2-1 0,3-3 0,3-3 0,2-2 0,3-2 0,2-3 1,0-1-2,0 0 2,-2 2-2,-3-3 1,-4 0 0,-6 2 1,-3 2 0,-4 3-1,-4 1 1,0-1-1,-3-1 0,-1 6 0,0 0 0,-2 2 0,-5 2-1,-3 3 1,-5 4 0,0 3 0,-2 5 0,-1 4 0,1 2 1,-1 2-1,4 0 0,2 1 0,0 4 0,1-8 0,2-4 1,0-2-1,4-7 0,2-3 0,4-2 0,3-6 0,7-7 1,5-1-1,3-4 0,4-2-1,1-3 1,1-2 0,0 1 0,-4 1 0,-3 1-1,-6 4 1,-5 4 0,-6 5 0,-5 6 0,-1 3 0,-4 6 0,-1 6 0,-4 3-1,1 3 1,1 2 0,-2 5 0,1-2 0,-2 4 0,1 0 0,-1-2 1,5-2-1,1 0 0,5-4 1,3-4 0,7-6-1,5-3 0,5-8 1,6-3-1,-1-6 0,1-2 0,-2 0 0,-5-1 0,-5 1-1,-8 2 2,-7 5-2,-6 2 1,-8 4 0,-12 7 0,14-7 0,-14 7 0,0 0 0,12 19 0,-6-6 0,2 3 0,4 0 0,4 2 0,4 0 1,2-6-1,6-4 1,6-6-1,4-6 1,5-3-1,-1-5 0,3-5 0,-2-2 0,0-1 0,-3 2 0,-3 0 0,-4 0 0,-3 2 0,-2 0-1,-1 1 1,-2 3 0,-2 1 0,-1 1 0,-3 4-1,1 2 1,-2 4 1,0 2-1,-3 5 0,0 3 0,0 5 0,0 5 1,0 0-1,-1 2 0,2 1 0,1 0 0,2-1 0,1-2 1,3-4-1,5-5 0,4-3 0,4-4 1,5-7-1,6-4 0,3-7 0,5-4 0,2-6 0,-2-1-1,-2-2 1,-2-1 0,-4 3 1,-6 0-2,-5 4 2,-4 1-1,-6 4 0,-4 3-1,1 2 1,-3 3 0,-2 3-1,-4 3 1,0 4 0,-3 5 0,4 5 0,-2 3 0,-1 3 0,-1 1 1,2 2-1,6 0 0,3 0 0,2-2 0,3-5 0,5-5 0,8-4 1,6-5-1,6-5 1,7-6-1,1-3 0,-1-3 0,-1 2 0,-3 0 0,-9 2 0,-5 2-1,-9 4 1,-7 3 0,-3 1 0,-5 3 0,-3 1-1,-2 0 1,1 3 1,-2 1-1,4 1 0,1 4-1,0 2 1,8 5 1,3 3 0,6-2-1,3 2 0,3-2 1,5-1-1,2-4 0,3-3 0,-2-5 0,-2-7-1,-4-2 1,2-3-1,-6-3 1,-3-4 0,-2-2-1,-1-4 1,-1-2 0,-30 22 0,56-44 0,-56 44 0,54-41-1,-54 41 2,0 0-1,55-41 0,-55 41 0,0 0 1,0 0-1,0 0 0,0 0 0,0 0 0,0 0 0,0 0 0,50 17 0,-50-17 0,0 0 0,0 0 0,0 0 0,35 47 0,-35-47 0,0 0 0,0 0 0,41 0 0,-41 0 0,0 0 0,47-28-1,-47 28 2,0 0-2,40-46 1,-40 46 0,19-49 0,-19 49 0,0-60-1,0 60 1,-3-70 0,-7 27 0,10 43-1,-3-79 1,3 79-1,-16-77 1,16 77-1,-14-73 0,14 73 0,-20-66 0,20 66-1,-18-59 1,18 59 0,-10-50 0,10 50 0,-16-49 1,16 49-1,-4-54 1,4 54-1,0-61 1,0 61-1,2-73 1,-2 73-1,10-83 1,-14 40-1,7-3 1,-6-2 0,1-1-1,-2 0 0,2-1 0,2-2-1,-7 0 1,7 2-1,2 0 0,2 1 0,4 0 2,1-1-1,-1 0 1,2 3 0,4-1 0,-3 1 1,-2 0-1,-4 1 1,-2 2-1,0 0 0,-3 1 1,-3 1-1,-4 1 2,-7-1-2,0 0 1,-3 0-1,6-3 0,-3-2 0,7 1 0,0 0 0,8-3 0,8 1 0,2-1-1,4 2 1,-1-2 1,2 2-1,-1 0 0,-2 1 0,-4 2 1,5-1-1,-8 3 1,8-2 0,-14 44-1,-5-81 1,-1 39-1,1-1 1,-5-1-1,-9 1 1,1-2-1,3-2 0,-1-1 0,6 0 0,4 0 0,-3-2 0,8-1 0,3-1-1,7-1 1,-7 1 0,16-1-1,-3 1 1,-4 1 0,10 0 0,-8 1 0,3 1-1,-4 2 1,-5 2 0,-7 0 0,-6 2 0,1 1 1,-8 0 0,13 42-1,-36-77 1,36 77-1,-48-76 1,48 76-1,-42-77 1,42 77-2,-43-77 1,43 77 0,-19-83-1,17 40 1,3-2-1,5-1 0,-3-2 1,14-1 0,2-2-1,8 0 0,-6 0 1,10-2 0,-2 1 0,-6-1-1,7-1 1,-4 0 0,-6 2-1,-3-1 1,-8 0-1,-9 1 1,-7 0 0,4 0 0,-9-1 0,-6 1 0,-5 1 0,-1-2 0,1 0 1,-1-2-1,2-2 0,5-2 0,1-2 0,8-3 0,9-4-1,1-2 1,4-3-2,12-1 1,4-3 1,-5 0-1,9-2 1,1 1 0,-2 0 0,1 3-1,-5-1 1,-4 3 0,-5 2 0,-3 2-1,-3 4 1,-18 2 0,1 5 0,-10 1 1,-12 1-1,6 2 1,-6 2-1,3-3 0,-5 1 1,13-2-1,-1 0 1,7 0-1,17 1 0,-11 1 2,14 0-2,6 2 1,6 0-1,6 0 1,1-1-2,8 0 1,-1-2 0,13 1 0,-8-1 0,5 2-1,-3 2 1,-2 1 0,0 4-2,-1 2 2,-34 44 0,60-82-1,-60 82 1,49-76 0,-49 76-1,36-71 1,-36 71 0,14-67 1,-14 67-1,-6-62 1,6 62-1,-19-56 2,19 56-2,-25-50 1,25 50-1,-21-46 0,21 46 0,-3-47 0,3 47 0,-7-49 0,7 49 0,0-55 0,0 55 0,26-62 0,-26 62 0,31-67-1,-31 67 1,57-71-2,-57 71 2,70-74-1,-70 74 1,61-77-1,-61 77 1,57-78 0,-57 78-1,49-73 1,-49 73 0,42-68 0,-42 68-1,44-60 1,-44 60-2,25-50 2,-25 50-1,8-45 0,-8 45 0,0 0 0,-21-58 0,21 58 1,0 0 0,-38-56 0,38 56 1,-2-42-1,2 42 0,5-50 0,-5 50 1,23-59-1,-23 59-2,26-64 1,-26 64 0,32-69 0,-32 69 1,39-67-1,-39 67 0,17-64 0,-17 64 1,17-63 0,-17 63 0,-1-59 0,1 59 0,-19-64 0,19 64-1,-13-71 1,13 71 0,-21-82 0,11 36-1,1-1 1,1-2 0,1-1-1,-6 1 1,9-1 0,4 1-1,-8 1 0,7 1 0,0-2-1,-3 0 1,-2-1-1,5 1 1,-9 0-1,-8 0 2,2-1-1,-11 3 2,-4 0-2,6 4 1,3-3-2,-1 3-1,0-4 0,7 2-1,3-2 0,4-2 0,6-3 1,0 2 0,-1 0 2,7 1 1,4 2 1,-4 2 1,-3 45-1,7-79 1,-7 79-1,7-67 0,-7 67-1,-6-58 1,6 58 1,-17-57-1,17 57 0,-30-56 0,30 56 1,-43-58-1,43 58 0,-42-59-1,42 59 0,-52-62 1,52 62-1,-45-66 0,45 66 0,-37-72 0,37 72-1,-32-73 1,32 73 0,-13-72 0,13 72-1,-13-66 1,13 66 0,-9-62 0,9 62 0,-7-50 0,7 50 1,-14-43-1,14 43 1,0 0-1,-25-53 1,25 53-1,0 0 1,-40-46-1,40 46 1,0 0-1,-24-48 0,24 48 1,0 0-1,1-50 0,-1 50 0,0 0 0,26-53 0,-26 53 1,0 0 1,20-47-1,-20 47 1,0 0 0,0 0 1,-15-50-1,15 50-1,0 0 1,-57-36-1,57 36 0,-67-22-1,21 10 1,2 1-2,4-1 1,-5 0-1,-3-3 1,9 1-1,-5-3 1,10 0-1,9-1 1,-4 0 0,0 1-1,5-2 1,5 1-1,-1 1 0,0 4 0,0 1 0,2 1 0,4 1 0,-6 3 0,1 3 1,-2 4 0,-2-1 0,0 1 0,-5 2 0,-4 0 1,-5 2-1,0 4 0,-9 1-1,2 0 1,-4 0 0,-4 0 0,2-2 0,1 3 0,-3-3 0,5-4 1,3-1-1,4-2 0,2-1 1,7 0-1,3-2 0,3 0 0,4 0 0,3-1-1,3 2 1,2 0 0,2 1-1,11 1 1,-15-1 0,15 1-1,0 0 1,0 0-1,-10 1 1,10-1 0,0 0 0,0 0 0,0 0 0,0 0 0,0 0 1,-13-2-1,-1-3 0,-5 4-1,-6-4 1,-9 2-1,-8-3 1,-10-1 0,-6 0-1,-5-2 1,-6 4 0,-4-4 1,-4 2-1,-1-3 0,-2 1 0,0 0 0,0 0-1,-2 1 1,2 0 0,0 2 0,3 1-1,1 0 2,6 3-2,3 0 1,9 1 0,6 0 0,5 1 0,6 1 0,7-2 0,5 2 0,2 1 1,3 0-1,0 0 0,0 1 1,0 1-1,-1 0 1,-3 3-1,-5-2 0,-5 1 1,-4 0-1,-5 1 0,-3-1 1,-4 0-1,0-2 1,-1-2-1,3-2 0,4-1 0,5-3 0,5-3 0,6-3 0,4 0 1,5-1-1,3-2 0,3 2 0,3-1 0,-1 2 0,3-1 0,-4 3 0,2 0-1,-5 1 1,-5 0 0,-5 1 0,-5 1 0,-7 1 0,-8 2 0,-10 3 0,-7 3 0,-10 0 0,-2 4 0,-9 1 0,-6 2 0,-4 0 1,-1 0-1,1-2 0,2 0 0,5-2 1,2-2-1,6-1 1,6-3-1,5-1 1,7-1-1,1-1 1,6-1 0,-1 0 0,3 1-1,1-1 1,0 0-1,2 1 1,2 1-1,0-2 1,3 0-1,3-2 0,5-1 0,3-4 0,4-1 0,1-2 1,2 0-1,4-1-1,-2 2 1,-1 0 0,-2 3 0,-3 3 0,-5 3-1,-4 3 1,-6 4 0,-3 4-1,-6 3 2,-4 3-2,-3 3 2,-2 0-2,-4 3 2,2-1-2,-3 0 2,1-1-1,1 0-1,2 1 2,-1 0-1,3-1 1,0 0-1,3 0 1,1 0-1,1-1 0,4 0 1,2-2 0,5-2-1,2-1 0,2-2 0,3-1 0,1-1 0,0-1 0,-2-2 0,-1 0 0,-3-1 1,-3 1-1,-3-2 0,-3-1 0,-1-2 0,1-1 0,-2-3 0,0-3 0,2-1 0,-2 0 0,2-2 0,1 1 0,0 0 0,-1 1 0,-3 2 0,-1 2 0,-3 2 0,0 1 0,-1 1-1,-2 1 1,-2 2 0,1-1 0,2 0 0,0 0 0,-2 0 0,3 1 1,-2 1-1,3 0 0,3-1 0,1 0 0,3 0 0,0 0-1,3 0 1,0-1 0,4 0 0,-1 2 0,0 0 0,-2 0 0,-3 2 0,1 0 0,-2 4 1,0 0-1,-1 2 0,-1 0 0,2 2 0,0-1 0,3 1 1,0-2-1,0 1 1,0-4-1,3 1 1,2-2-1,3-3 1,1-1-1,6-1 0,4-3 0,7-1-2,9 1-4,-2-7-5,20 7-19,-12-13-6,10 0 1,9 1 0</inkml:trace>
</inkml:ink>
</file>

<file path=ppt/ink/ink2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7T17:17:40.212"/>
    </inkml:context>
    <inkml:brush xml:id="br0">
      <inkml:brushProperty name="width" value="0.08819" units="cm"/>
      <inkml:brushProperty name="height" value="0.35278" units="cm"/>
      <inkml:brushProperty name="color" value="#C4D6A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0 17,'17'5'12,"-4"-1"-1,3-1-1,4 2-3,2 0 0,3-1-2,2 1-1,3-2 0,2 1 1,1-1 0,4 2-1,2-2-1,5 0 1,0-1-1,6 1 0,1-2 0,5 1-1,2-1-1,3 1 1,1-1-1,2 0 0,1 1 1,-1 0-1,1 1-1,1 2 2,-2-2-1,3 0 0,0 0 0,1-1 0,1 0 0,2 1 0,-1-2 0,1 0 0,-1-1 0,1 1 0,-1-2 0,0 2-1,1-1 1,3 0 0,1-1-1,0 1 1,0 0 0,1-1-1,-1 1 1,2-1-1,-4 1 1,0-1-1,1 1 0,0 0 1,-2 1-1,1-1 0,1 1 1,1 0-1,2-1 1,1 1-1,0 0 0,3 0 1,0-1-1,-1 0 0,-1 0 1,-3 1-1,-3-2 0,-4 2 1,-3-1-1,-2 0 1,-3 0-1,-1 1 1,-4-2-1,-3 2 0,-6-1 0,-2 1 1,-7-1-1,-5 1 0,-4 0 0,-4 0 1,-7 5-1,-2-4 0,-5 3 0,-1-4-1,-10-1 1,14 6 0,-14-6 0,0 0 1,0 0-1,0 0 1,0 0-1,0 0 1,0 0-1,0 0 1,0 0-1,0 0 0,0 0 0,0 0 0,0 0 0,0 0 1,0 0-1,0 0 0,0 0 0,0 0 0,0 0 0,0 0-1,0 0 1,0 0-1,0 0 1,0 0 0,0 0 0,0 0 0,0 0 0,0 0 0,0 0 1,0 0 0,4-10-1,-4 10 1,0 0-1,0 0 1,0 0 0,0 0-1,0 0 0,0 0 0,0 0 1,0 0-1,0 0 0,0 0 0,0 0 1,0 0-2,0 0 1,0 0 0,0 0 0,0 0 0,0 0 0,0 0-1,0 0-1,0 0 1,0 0-5,0 0-9,-5 18-20,3-6 0,-10-3 0</inkml:trace>
</inkml:ink>
</file>

<file path=ppt/ink/ink2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7T17:17:42.725"/>
    </inkml:context>
    <inkml:brush xml:id="br0">
      <inkml:brushProperty name="width" value="0.08819" units="cm"/>
      <inkml:brushProperty name="height" value="0.35278" units="cm"/>
      <inkml:brushProperty name="color" value="#C4D6A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29 1,'16'-5'4,"-7"2"1,3-1-1,1 0 1,1 2 0,2-2-1,1 1 0,3 0 0,0 2 0,1 0-1,4 1 0,1 0-1,2 1 1,2 0-1,3 1 1,4-1 0,-1 1 0,4 1 1,0-2 0,3 2 1,1-1-1,5 1 2,0 0-1,3 1 0,2-1-1,4 3 0,-3-3 0,8 0 0,-1-1-1,2 1 0,-1-2-1,5 0 1,0-1-1,1 0 0,5 0 0,-2 1 1,2-1-1,2 0-1,0-2 1,2 2 0,0-1-1,2 1 0,-1 0 0,1 0-1,1 1 1,0 1-1,1-1 1,-1 1 0,-1-1-1,2 0 1,0 0 0,1 2 0,-1-2 0,-1 1 0,0 0 0,-2 1 0,-3 0 0,0 0-1,-2 0 1,-3 0-1,-5-1 1,-1 0-1,-5-1 1,-2-1-1,-5-1 0,-3 1 1,-5 0-1,-3 1 1,-2-1-1,-2 1 1,-3 0-1,-1 1 0,-2-1 0,-2 0 1,-2 0-1,-1 0 0,-3 0 0,-2 1 0,-3 0 0,-1-1 0,0 0 0,0 1 0,1 0 0,0 0 0,-3 1 0,-1-2 1,-1 0-1,-3 1 0,0-2 0,-11 0 0,0 0-1,0 0-3,0 0-7,5 15-24,-18-9-2,-5 0 2,-16-8-2</inkml:trace>
</inkml:ink>
</file>

<file path=ppt/ink/ink2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7T17:17:48.564"/>
    </inkml:context>
    <inkml:brush xml:id="br0">
      <inkml:brushProperty name="width" value="0.08819" units="cm"/>
      <inkml:brushProperty name="height" value="0.35278" units="cm"/>
      <inkml:brushProperty name="color" value="#8DB3E2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303 3,'0'0'5,"0"0"0,-12-4 0,12 4 0,0 0 0,0 0 0,0 0-1,0 0 0,0 0-1,0 0 0,0 0-1,0 0 0,0 0-1,0 0 2,16-14-1,0 6 1,0-2-1,6-3 1,4-2 0,1-1-1,3-2-1,2 2 1,1-1-2,-1 1 1,-2 2 0,-1 4-1,-4 0 0,0 4 0,-3 1 0,-4 3 0,-5 1 0,-2 2 0,-1 2 0,-10-3 0,14 12 0,-7-3 1,0 3-1,2 2 1,-1 4 0,1 0-1,-1 1 1,0 1-1,2 0 1,-4-1-1,2 0 1,7-1-2,3 0 1,2-2 0,2-1-1,4-1 1,-1-2 0,9-1 0,-4-2 0,0-1 0,-2-4 1,3 0 0,-3-3 0,7-2 2,2-2-2,2-7 1,5 0-1,2-8 0,6-1-1,-1-6 1,4-1-1,-4-2 0,0 0 0,-1 2 0,-3 0 0,-1 3 0,-5 2 1,3 3-1,-4 1 0,2 4 1,-4 2-1,0 2 0,-1 5 0,-4 1 0,-2 4 0,-2 3-1,-3 2 2,0 4-2,-3 2 1,-1 3-1,-1 3 1,-2 2 0,1 3 0,-2 1 0,2 3 0,-1-2 0,1 0 1,2 2-1,1-5 0,3-1 0,1-5 1,4-1-1,4-6 1,2-1-1,4-5 1,3-7 0,2-2-1,6-5 1,2 1-1,1-6 0,0 0 1,1-4-1,1 0 0,1 1 0,1 0 0,-2 0 0,-2 0 0,0 2 0,-2 0 0,-2 4 0,-2 2 0,-4 1 0,-3 5 0,-2 3 0,-3 3 0,-2 3 0,-4 5-1,-1 1 1,-3 3 1,-2 2-1,0 2 0,1 0 0,-1 0 0,4 0 0,1-2 0,2-1 0,4-3 1,2-6-1,6-2 1,4-6-1,6-4 0,3-3 1,5-6-1,4-1 1,1-3-1,4-1 0,-1-2 1,-1 0-1,-2-1 0,-1 1 0,-2 2 0,-2 1 0,-1 0 0,0 3 0,-1 1 0,0 3 0,-3 2 0,-2 4 0,-2 1 0,-5 4 0,-5 4 0,-3 3 0,-3 2 1,-5 3-2,-3 3 2,-2 2-1,-1 2 0,-3 1 0,3 1 1,-1 0-1,1 0 0,1 2 1,4-2 0,2-3 0,4 0 0,2-3 0,4-1 1,1-3-1,2-2 1,5-4-1,3-2 1,2-4 0,6-4-1,3-4 0,3-2 0,3-4 0,0-1 0,-1-1-1,-1-3 1,-2 3-1,-3 1 0,-5 2 1,-1 2-1,-4 3 0,0 2 0,-3 2 0,-2 3 0,-6 3 0,-1 2 1,-2 4-1,-6 1 0,-2 4 0,-4 3 0,-2 3 0,-1 2 0,-1 1 0,-2 0 1,-1 2-1,3-2 0,4-4 1,4-1-1,3-4 1,5-1 0,4-4 0,4-2 0,10-3 0,5-3 0,1-1 0,3-3-1,5-1 1,0-1 0,-1 0-1,-2 0 0,-4 2 0,-5 2 1,-5 4-1,-2 3 0,-7 4 0,-6 4 0,-5 5 0,-2 2 1,-6 2-1,-1 2 1,-2-1-1,-4 1 1,0 1 0,4-2 0,3-3 0,4-2-1,1-5 1,7-6 1,0 2-1,3-5 0,4-3 0,0-2 0,-1-3-1,2 1 1,1-1-1,0 6 0,3-4 0,-2 3 0,3-3 0,1 3 0,-4 1 0,-2-1 0,-3 2 0,-5-1 0,-4 1 0,-4 5-3,-3 8-19,-9 10-13,-21-5-1,-14 1 1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25.336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555 48 7,'-17'-3'8,"1"2"0,-3-2-3,1 2-1,-3-2-1,-1 2 0,-1-3 0,-2 2-1,-3-3 0,-1 3 0,-2-2-1,-4 2-1,-1-2 0,0 1 0,-3-1-1,-1 2-1,1 0-3,-2-1-2,1 4-8</inkml:trace>
</inkml:ink>
</file>

<file path=ppt/ink/ink2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7T17:18:01.522"/>
    </inkml:context>
    <inkml:brush xml:id="br0">
      <inkml:brushProperty name="width" value="0.08819" units="cm"/>
      <inkml:brushProperty name="height" value="0.35278" units="cm"/>
      <inkml:brushProperty name="color" value="#D9969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100 8,'22'-3'6,"10"1"0,5-2-1,9 0 0,5-2-2,2 1 0,7 0 0,0-1-1,3 0-1,1 1 1,-1-1-1,2 2 0,0-2 0,1 2 0,0 0 0,4 1 0,1 1 0,3-3 0,2 3 0,3-3-1,2 1 1,1 0 0,0 1-1,-1 0 1,-1 1-1,-1 2 1,-2 0 0,1 3 0,-1 1 0,-1 1 0,3 0 1,-1 2-1,1-3 0,-2 0 0,-3 0 0,-4-2-1,-1 0 1,-5-2 0,-3 0 0,-6 0 0,-5-1-1,-2 1 1,-6 0-1,-4 1 0,-7 2 0,-5 0-1,-7 0-2,-4 0-12,-4 12-10,-11-15 1</inkml:trace>
</inkml:ink>
</file>

<file path=ppt/ink/ink2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7T17:18:02.294"/>
    </inkml:context>
    <inkml:brush xml:id="br0">
      <inkml:brushProperty name="width" value="0.08819" units="cm"/>
      <inkml:brushProperty name="height" value="0.35278" units="cm"/>
      <inkml:brushProperty name="color" value="#D9969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18 8,'61'-4'10,"3"-1"-1,5 1-1,4 1-1,4-1-1,5 2 0,1-1-2,4 0 0,1 0 0,1 1-1,2 0 0,0 1-1,-1 0 0,1 1 0,-1 1 0,1 1 0,-2 0-1,0 3 2,0 0-1,-1-2-1,-3 2 1,-1 0 0,-3-3 0,-5 5-1,-4-4 1,-6 2 0,-9-3 0,-8 1 0,-8-2 0,-9 0 0,-11 0 1,-5 1-1,-16-2 1,11 0-3,-11 0-5,-6 12-20,-12-12-5,0 2 1</inkml:trace>
</inkml:ink>
</file>

<file path=ppt/ink/ink2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7T17:18:03.395"/>
    </inkml:context>
    <inkml:brush xml:id="br0">
      <inkml:brushProperty name="width" value="0.08819" units="cm"/>
      <inkml:brushProperty name="height" value="0.35278" units="cm"/>
      <inkml:brushProperty name="color" value="#D9969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1183 328 2,'0'0'2,"-18"5"0,8-3-1,-2 1 0,-1 1 1,-2 1-1,-2 1 0,-1 2 0,-2-1 1,-2 2-1,-1 2 1,-2 0-1,-2 1 1,0 3 0,-1 3-1,0-1 1,-1 5 0,-1 1-1,1 3 1,0 1-1,0 2 0,0 1-1,1 0 1,-1 0 0,2-1 0,1 1 0,1-1-1,0 2 1,0 1 0,5 2 0,-3 3 0,2 2 0,1 4 0,0 3-1,0 4 1,1 1 0,2 1-1,-6 0 1,6 0-1,0-2 1,3-1 0,-1-3 0,3 0 1,-1-2-1,2-1 1,3 0 0,-2 3 0,0 3 0,-1 2 0,2 3 0,-3 3 0,2 1-1,1 1 1,-2 0-1,2-1 0,0-2 0,0-5 0,0 0 0,0-4 1,2 0-1,0 0 1,1 1 0,-1-1 0,1 2 1,0 1-1,1 1 0,1-3-1,0 1 1,-1 0 0,2 1-1,-1-4 0,1 0 0,-1-1 1,1 1-1,0 0 0,1 0 0,-1-1 0,0-1 0,0 1 0,0 0 0,2-1 1,-1 1-1,1-2 1,0 3-1,1-3 1,1 2 0,-1-2 0,2 2-1,-2 0 1,1 0-1,0 1 0,1-2 0,-1 2-1,-1-3 1,0 1 0,0-3 0,1-1-1,0-2 1,-2 0 0,2 0-1,-4-4 1,3 1 0,0-1 0,1 0-1,-1-1 1,0-1-1,1 0 0,1-1 1,2 2-1,-2-1 0,1 3 1,0-1 0,0 1 0,2-1 0,-1-3 0,0 0 0,0-3 0,-1-1 0,1-3 0,0-1 0,-2-2 0,0-2 0,1 1 0,1 1 1,-1-2-1,1 1 0,1-1 0,-1 1 0,0-2 0,1 1-1,-1-1 1,0-1-1,-1 1 1,1-1 0,1 2 0,-1 1 0,0-1-1,2 1 1,-1 1 0,0 1 0,1 0 0,2 1 0,-2 0 0,1 2-1,0-2 1,1 2 0,0-3 1,1 1-1,-3-1-1,1 0 1,4-3 0,-1 1-1,-1-2 1,0 0 0,2 0-1,-3 0 1,3-1 0,0 1-1,-3 0 1,0 0 0,-1 1-1,3 0 1,-2 0-1,2 0 1,0-2-1,-1 3 1,-1-2-1,1 1 0,0 1 1,0-1-1,0 1 0,0 0 1,-1 0-1,2 1 0,1-2 1,-1 2-1,2-1 1,-1-1-1,-1 1 0,3 0 1,-1-2-1,0 2 1,0-1-1,-2-1 0,2 0 0,1-1 1,-1-1-1,0 2 0,1-3 1,-1 2-1,2-2 0,-1 3 0,-1-1 1,1-1-1,-3 1 0,2-1 0,0 1 0,0 1 0,-1-2 0,1 1 0,1-1 0,0 1 0,2 2 0,-1-3 0,1 2 0,-1 2 1,4-2-1,0 2 0,0 1 0,0-2 0,0 1 0,0 1 1,1-1-1,0 0 0,-1-1 0,1-2 0,0 2 1,1 0-1,1-2 0,0 1 0,1 0 0,1-2 0,1 2 0,1-1 1,0 0-1,2-1 0,1-1 0,1 1 0,0 0 0,-2-1-1,2-2 1,-2 0 0,1-1 0,-2-1-1,2 2 1,2-2-1,0-3 1,2 1 0,1 1 0,1 1 0,2-3 0,3 1 1,-3-2-2,2 2 2,1-3-2,2 0 2,1 0-2,0 0 2,0-2-2,2-1 1,2-1 0,-1 0 0,1-1 1,-1 1-1,1-2 0,2 1 0,0-1 0,4 0 0,-1 0 0,2-1 0,0-1 0,2-1 0,-3 1 0,5-2 0,0 0 2,-1 0-3,2-1 2,2 0-1,-1 0 1,3 1-2,5-1 2,-2-1-1,3 1 0,0-3 0,1 0 0,0-1 0,2 0 0,-1-1 0,0-4 0,2 0 1,-3-2-1,1 1 1,2-1-1,0-1 1,0 0-1,3-3 0,-2 1 1,1 2-1,1-3-1,0 0 2,-4 1-1,0-1 0,-2 0 0,-3 3 0,-2-2 0,-4 1 0,-3 3 0,-2 0 0,0 2 0,-2 1 0,0 0 0,-1 3 0,-2-1 0,-3 2 0,4 2 0,-2 0 0,-4 2 1,2 0-1,-3 2 0,-2 1 0,2 1 0,-1 0 0,-2 3 0,-1 1 0,0 0 0,-2 1 0,2 3 0,0-1 0,1 4 0,2-2 0,1 3 0,1-1 0,3-1 1,3 1-1,1-2 0,0-1 0,2 0 0,1-3 0,2-5 0,-1-1 0,0-6 0,-1-1 0,1-4 0,-2-6 0,-3-4 0,-1-2 0,-2-4 1,0-5-1,0 0 0,-1-5 0,0-3-1,-1 0 1,-2-3-1,-4 2 1,-3-2 0,-7 4-1,-1 2 1,-9 1-1,0 4 1,-2 2 0,-2 4 0,1 2-1,-2 4 1,4 0 1,-1 3-1,2 4 0,-2 0 1,-1 3-1,-3 2 0,4 0 1,0 2-1,0 0 0,0 0 0,3 1 0,-4 0-1,4 0 1,3-2 0,-7-2 0,2 1 0,-5-1 0,3-2 0,-3 0 0,-1-2 0,0 0 0,-3-2 0,1-1 1,0-5-1,1-3-1,-4-1 1,0-3 0,1-1-1,-2-2 1,1 1 0,1-1-1,-3 3 1,-1 1 0,2-1 0,0 2-1,4 2 1,1 1-1,1 1 1,3-1-1,1 1 0,3 2 1,0-1-1,3 1 0,1 0 2,-1 2-1,0-1 0,2 1 1,2 2-1,-4 1 1,0 2-1,-2 0 1,-5 2-1,-3 0 0,2 1 0,-6-5 1,-4-1-1,3-4 1,-4-3-1,0-2 0,-2-6 0,0-3 0,-2-3 0,0-3-1,0-6 1,2-3 0,1 0 0,-1-2 0,0 0 0,-1 0 0,-1-2 0,1 2 0,-1 3 0,-6 2 0,-2-2 0,-3-2 0,-1 3 0,-4 0-1,-2 0 2,-7 1-2,0 2 0,-3 0 1,-2 3-1,-2 1 1,-4-1 0,-1 1 0,-6 2-1,4 2 2,-5-1-1,3 0 1,-1 0-1,3-4 0,1 2 1,3-2-1,4-1 0,-1-3 0,4 1 1,-4-2-2,5-1 1,0-2 0,2 3 0,1-3 0,2-1-1,3-1 1,1-4-1,8-1 1,0-4-1,3 1 0,3-2 1,3-1 0,3-1 0,3-1-1,1 2 1,-1 0 0,2 2-1,-1 1 1,0 1 0,2 1 0,-4 2 0,-1 2 0,-4 3 0,-2 2 0,-4 3 0,-5 0 1,-4 1-1,-6 3 0,-2-1 0,-3 2 0,-4-3 0,-1-1 0,2-1 0,-1 0 0,3-2 0,2-1 0,2 1 1,4-1-1,4 2 0,2 0 1,1 2-2,3 0 1,0 3 0,-1 0-1,4 3 1,-1 2 0,-2-2-1,0 4 1,-1 1 0,-3 1 0,-3 0 0,0 1 0,-6 0 1,-3 3-1,-3 1 0,0 1 0,-3 4 0,-1 0 0,-1 4 0,0 1 0,0 2 1,-3 0-1,0 2 0,0-1 0,1 0 0,1 0 0,1-2 0,3 0 1,1-1-1,5 0 0,0-1 0,0 0 0,1-1 0,1 0 1,-2 2-2,-3 0 1,-3-1 0,-3 3 0,-3-1 0,-3 1-1,-4 3 1,-2 0 0,-1 2 0,-1 1-1,0 1 1,-2 2 0,1 2 0,2 3 0,-2 1 0,0 3 0,3 2 0,-2 1 0,3 4 0,3 0 0,-2 0 0,2 1 0,3-1 0,2-2 0,-1 0 0,-1-1 0,1-2 0,-1-1 0,-1 0 0,-2-1 0,-2 0 1,0 0-1,-4 1 0,0-2 0,-4 1 0,-1-1 0,-4-2 0,0-2 0,-1-1 0,1-1 0,1-3 1,1 0-1,0-1 0,4-1 0,-1 0-1,1 1 1,-1 0 0,-1-1 0,-2 2 0,-1-2 0,0 1 0,1 1 0,0 1 0,0 1 0,1 0 0,1 2 0,1 3 0,0 2 0,2 3 0,-4 3 0,4 2 0,-2 2 0,4 3 0,-3 1 0,4 1 0,1 1 0,1-1 0,4 0 1,-1-1-1,2 0 0,-2-2 0,1 2 0,-2-2 1,-1 1-1,-5-1 0,-2-1 0,-3 3 0,-3 0 0,-1-2 0,-2 0 0,0-3 0,1-1 0,1-3 0,-1 3-1,1-7 2,1-1-1,-2 0 0,2-1 0,1-1 0,2 0 0,3-1 0,3 0 0,6-5 0,4 0 1,4 0-1,2 0 0,2-1 0,4 1 1,-1 0-1,2 1 1,0 2-1,0 3 0,-1-3 0,1 3 0,-2 1 0,0 1 0,-2 1 0,0 1 0,-2 0 0,1 2 0,1-3 0,3 3 0,3 0 0,2 0 0,4-5 0,1 6 0,4-2 0,1-2-1,11-2 0,-13 7-3,15 7-11,-2-14-26,0 0 2,9-14-3,-19-28 1</inkml:trace>
</inkml:ink>
</file>

<file path=ppt/ink/ink2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1-06T20:37:05.267"/>
    </inkml:context>
    <inkml:brush xml:id="br0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9928 2498 1032,'-22'0'3870,"22"0"129,-22-6-516,13-5-3354,-2 6 129,-2-4-129,-1 4-129,-6-5 129,-2-4 0,-8-3 129,-1 2 129,-7-2 0,-5 0 0,-6-4 129,-3 1-129,-8-2 0,-7 3 387,-6-5-516,-4 3 258,-9-6-258,-4 3 258,-8-6-258,-7 4 129,-8-6-258,-3 2 129,-7-2 0,-2 2 0,-5-1-258,-4 4 258,-2 1-129,5 6 129,-1-1-258,1 8 129,-5 0-129,3 3 0,-5 3 129,5 4-129,-5 0 0,0 1 129,-5 2-129,0 0 0,-2 0 129,-2-3-129,-2 3 0,0-1 129,-4-3-129,1 3 129,-1 0 0,2 1-129,1 0 129,1 0 0,1 5-129,5 4 129,2 4 258,5 2-387,1 2 258,4 6-258,0 3 129,8 1-129,1 5 258,2 1-258,2 2 0,-2 0 129,2 5-129,4-4 0,-1 6 0,-1 1 0,-1 3 0,0 1-516,0 7 516,-3 3-387,1 7 387,3 1-516,0 6 516,2 1-387,4 2 387,2 2 129,5 2-129,4 2 129,7 0-129,5 4 129,6 1-129,6 3 129,5 0-258,9-1 258,7 6-258,7-3 129,3 1 0,4-2-129,5 2 129,2 5-129,2-3 129,2 2-129,3 3 129,0 3 0,2 3-129,-2 3 129,2 0 0,1 3-129,-4 2 258,6 2-258,1 1 129,-1 4-129,0 3 129,3 0 0,-1 0 129,0 4-129,3 1 0,-3 3 129,1 4-129,-1 2 129,-2 1 0,1 3-129,-2 4 0,-5 4 258,3 5-258,-3-1 0,4 1 129,-3 0 0,4 0-129,0 2 258,4-5-129,2-2-129,2-4 129,3 0 0,1 0-129,1-1 0,-1 0 0,1-3 0,3 2 0,-1 4 0,-1 0-129,2 2 129,0 3 0,3 2 0,-1 3 0,3-2 129,0 3-129,1-2 0,0-5 0,4 6 129,4-1-258,-3-2 129,3 0 129,-1 4-129,-1 1 0,2 2 129,-4 3-129,3-2 0,-2 1 129,2-3-129,2-3 0,3-4 0,5-7 0,2 0-129,5-2 129,2-7 0,0 1-129,4-1 0,-1 2 129,2 2-129,-2 1 129,-1 1 0,-1-2-129,0 3 129,0 0 0,-1 1 129,1-2-129,1-2 0,2 0 129,2 2-129,-1-1 129,4 2 0,0-3 0,5 1 0,-1-3 129,3-1-258,4-5 0,5 3 0,0-9 129,7-3-129,3-10 0,6 0 129,4-8-258,6-1 258,2-6-129,7-6 129,3-6 129,5-1-129,6-8 129,3-4-129,4-3 258,2 10-129,3 0 129,1-2-258,5-2 0,1 7 0,1 1 0,0 2 129,0-14-129,5-15-258,-2-3 258,6-8 129,3-3-129,5-17 0,0-1 129,5-13-129,0 8-129,6-6 129,2-1 0,-2-6-129,-1 0 129,0-7-129,1-3 129,3 6-129,-2-3 0,-4-10 387,2-4-387,2 1 0,3-1 0,-1 9-516,1-9 258,0-1 129,7 9 0,1-9 129,3 2-129,-3 5-258,0 0 387,2-6 0,-5 3 0,0-9 0,-4-8 129,-2 12-645,-2-4 516,3-2 387,-6-2-387,1-7 387,-3-1-387,2-4 387,-1-3-258,-4-7 387,-7-4-387,-2-9 258,-3-11-387,-2 9 258,2-6-387,-2-1-258,3-1 258,-1-1 0,0-4 0,3 1-258,4-4 258,0 0-129,-2 0 387,-3-1-258,0-5 258,-3 0-129,0 1 0,-1-2 0,-5-1 129,-2-4 0,-2-3-258,2 2 129,-2 0-129,1 1 129,-4-5-129,-1 0 129,2 0-129,-3-3-129,-2 0 258,-2-5 0,-3 3-129,1-2 258,-5-1-129,-1 2 0,-4 1 129,-2 0-129,-4-2 0,-1-1-129,-4 1 129,-4-4 0,-1-4-129,-2-2 129,-5-5-129,-2-6 258,-4 1-129,-7-6-129,-1-4 129,-10-5-129,-4 1 129,-6 2-129,-4-7 129,-5-3-129,-6-1 129,-7-3-129,-4 1 0,-4-3 129,-7 0 0,-3-4-129,-2 3 0,-7-3 129,-4-2 0,-6-2-129,0-1 129,-8-5 0,-1 0-129,-4-3 129,-2-6 0,-2-3 0,-5-3 0,0-4 129,-3-7-129,0-2 0,-1-3-129,-1-4 129,-3 2 0,1-3-129,0 6 129,-1 2-258,0 0 258,0 4-129,-4 3 129,3 0 0,-2-2 0,-4 1-258,0-1 516,-4 1-129,-2-2-129,-4 1 0,1-4 129,-2 2 0,2 2 0,-3 0 0,1 0-129,2 0 129,0 2-129,2 4 129,-4 8 0,1 1-129,-7 11 129,1 7 0,-3 5 0,-2 9 0,-7 8 0,-2 8 0,-1 4-129,-3 7 129,-4 1 0,-3 3-129,0 6 129,-2 2-129,-1 5 0,0 7 129,-2 2-129,-3 4 0,3 6 0,2 3 0,0 2 0,2-1-129,3-1 129,2 3 0,2 5 0,3 0 0,-1 6 0,-3 4 0,-1 5 0,0 8 0,0 2 0,0 5 387,-1 1-258,2 5 129,-1 1-258,1 3 258,2 5-516,-6 1 258,7 14-774,-16-5-1677,18 18-2322,-14 4-645,-1 7-129,-2 0-645</inkml:trace>
</inkml:ink>
</file>

<file path=ppt/ink/ink2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3-03T00:52:52.964"/>
    </inkml:context>
    <inkml:brush xml:id="br0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7878 15719 129,'0'0'1806,"0"0"129,0 0-645,0 0 0,-10-7-258,10 7 0,0 0-129,0 0 129,0 0-129,0 0 0,0 0 0,0 0 0,0 0-258,0 0-129,0 0-129,0 0-258,0 0-129,0 0 129,0 0-129,0 0 0,0 0-129,0 0 129,2-10 0,-2 10 0,11-4 0,-11 4 0,16-3 0,-16 3 0,18-5 0,-18 5 0,21-4 0,-11 1 0,2 3 0,1-3 0,0 2 0,2 0 0,-3-2 0,6-1 0,-6 3 0,4 0 129,-2 1-129,-1-3 0,-3 3 0,-10 0 129,18 0-129,-18 0 0,0 0 0,13 14 0,-13-14 0,2 15-129,-2-15 129,0 21 0,0-8 0,0 2 0,-5-1 0,3 4-129,-3 0 129,2 6 0,-2-2 0,2 3-129,-1 1 129,3 1 0,1 2 0,-1-5 0,1 5 0,0-7 0,0 1 0,0-5 0,1-2 129,3-4-258,-4-12 129,6 16 0,-6-16 0,0 0-258,0 0-516,13 4-1677,-13-4-1290,8-9 0,-8 9-129</inkml:trace>
  <inkml:trace contextRef="#ctx0" brushRef="#br0" timeOffset="597.0341">8518 15580 774,'0'0'2322,"0"0"-1935,0 16 516,0-16 258,5 20 258,-5-7 129,2 8-129,-2 2 0,0 6 0,0 4-258,0 2-516,-2 5-387,0 0 129,0-6-258,0-1-129,1-6 0,-2-5 0,1-5-258,2-17-903,0 12-1806,0-12-774,0 0-129</inkml:trace>
  <inkml:trace contextRef="#ctx0" brushRef="#br0" timeOffset="985.0564">8512 15543 2967,'2'-14'3483,"13"14"129,-15 0-387,19-16-2709,2 12-258,3-8 129,3 5 0,2-6 129,4 5 0,0-4-129,2 3 258,-3-2-258,1 3 0,-4 1-129,-1 2-129,-4 0-258,-5 1-516,-3 4-516,-16 0-774,10-2-1548,-10 2-774,0 0 387</inkml:trace>
  <inkml:trace contextRef="#ctx0" brushRef="#br0" timeOffset="1281.0728">8614 15608 3612,'28'14'4515,"-13"-13"-645,8 4 129,-6-5-2580,7 0-1290,4 0 0,1 0 0,1-1-129,-4-1 0,3 0 129,-4-1 0,-3 3-129,-4-2-258,-5-1-516,1-1-2967,1 4-129,-15 0-516,0 0 387</inkml:trace>
  <inkml:trace contextRef="#ctx0" brushRef="#br0" timeOffset="2668.1527">7925 15383 903,'-4'12'2967,"-9"-12"129,10 10-258,-8-3-2709,-2 5 0,2 1 129,-6 3 258,1 6 0,-6-3 258,2 7 129,-2-1-129,3 6-129,-1 1 0,4 2-258,-2 4-258,6 1 0,3 6-129,3-1 0,3 1 0,1 1 129,2-1-258,4-3 129,4-4 0,7 0 0,4-6-129,5-3 0,6 3-645,5-8-1935,2-2-903,13 3-645,-5-10 645</inkml:trace>
  <inkml:trace contextRef="#ctx0" brushRef="#br0" timeOffset="3508.2007">9223 16010 1,'0'0'2579,"0"0"-128,8-17-258,-2 4-2967,2-4-129,3-1 258,4-5 129,-1-1 258,4 0 387,-5-2 387,4 2 258,-1 2 129,0 2 129,-2-1-258,3 6-129,-6 1-258,5 6-129,-6-1 129,2 6-258,-12 3 129,17-1 129,-17 1 0,16 1-129,-16-1 258,11 17-129,-11-17 129,11 22-258,-5-7 129,1 1 129,-1 2-258,2 3 0,1-1 0,1 1 129,1 2-129,4-2-129,-1-4 0,1 0-258,0-1-516,-3-6-903,0-6-1935,9 12-516,-21-16 129</inkml:trace>
  <inkml:trace contextRef="#ctx0" brushRef="#br0" timeOffset="5757.3293">10283 15415 1032,'-13'12'2838,"9"1"0,-10-7-1935,1 2-129,0 2 0,-3-4 129,2 6 129,-4-4 0,0 4 129,-3-3-129,4 8-129,-4-7-258,4 7 0,-1-2-387,0 3-129,0-1 0,2 5 0,3 0 0,1-1-129,-2 3 258,4 1-258,-2 4 129,4 1 129,1 3-129,1 3 0,-1-4 129,4 4-129,2-5 0,1 3 129,4-7-129,6 0 129,1-3-129,5-1 0,0-4 0,2 0 0,2 0 0,3-2-129,-2-4 129,2-1 0,0-3 0,1 0 0,-2-2 0,3-1 129,-6-2-129,1 1 0,-6-3 0,3 1 0,-6-3 0,-11 0 0,15 0-129,-15 0-129,0 0-258,0 0-516,12-2-2064,-12 2-1419,0 0 0,0-12-516</inkml:trace>
  <inkml:trace contextRef="#ctx0" brushRef="#br0" timeOffset="6500.3718">10441 15663 774,'0'0'3225,"0"0"129,0 0 129,0 0-2580,0 0-258,8 12 129,-8-12 129,12 20 129,-8-6-129,6 6 0,-6-1-258,5 10 0,-7-1 129,5 6-258,-5-3-258,0 2 0,3-4-387,-5-7-387,3 0-1290,-2-6-2193,-1-16-258,0 0-129,0-6 0</inkml:trace>
  <inkml:trace contextRef="#ctx0" brushRef="#br0" timeOffset="6852.392">10129 15680 5160,'-13'6'3999,"13"-6"-645,18-10-129,-2 3-3096,7-5-258,4 0 387,3-3 258,7 5 0,0-6 0,5 6 129,-2-5 0,5 8-129,-1-3-129,2 2 0,2-1-258,1 1-258,2 5-516,-11-8-1806,3 4-1548,-1 2-129,-9-5-387,-1 3 130</inkml:trace>
  <inkml:trace contextRef="#ctx0" brushRef="#br0" timeOffset="8364.4785">10915 15702 4257,'11'18'3483,"-11"-18"-129,15 15-1419,-6-4-1935,3 6 0,1 0 258,0 1 0,2 0 258,-5-1 0,5 5 129,-7-5 0,5 5 129,-6-8-129,3 6-129,-5-8-129,6 2 0,-11-14-258,10 16 0,-10-16-129,0 0 129,11 9-129,-11-9 129,14-4 0,-7-8 0,0-1 0,2-5 129,3-8-129,0-1 129,2-5-129,0 1 0,0-2 0,1 6 0,-1-2 0,3 7-129,-2 3-129,-2 3-387,6 9-774,-9 3-2709,-10 4-129,23-12-258,-23 12-258</inkml:trace>
  <inkml:trace contextRef="#ctx0" brushRef="#br0" timeOffset="11148.6377">11676 15593 1935,'0'0'3741,"0"0"-258,13 0-129,-13 0-1935,0 0-1290,0 0 0,0 0 0,0 0 129,6 8 258,-6-8-129,5 19 129,1-2 129,-6 3-129,6 9 0,-4 2 0,4 8-258,-2-1 0,0 1 0,0-3-258,-1-2-129,2-7-129,-5-11-645,0-16-2709,13 16-387,-13-16-387,0-13 258</inkml:trace>
  <inkml:trace contextRef="#ctx0" brushRef="#br0" timeOffset="11473.6562">11633 15563 6321,'27'9'4128,"-27"-9"-258,24-2-258,-4-3-3483,1-1-387,2-2 129,7 2-129,2-2 258,2 4-129,3 0 0,-3 1 129,0 0-258,0 3-387,-6 0-1032,-2 0-1935,1 3-516,-12-3 258</inkml:trace>
  <inkml:trace contextRef="#ctx0" brushRef="#br0" timeOffset="11789.6744">11693 15741 6450,'48'5'3354,"-14"-5"-774,-11-2-774,11-1-3483,-4-6 387,6 6 129,-5-1 129,3 3 129,-8 1 258,-2 0-129,7 9-2064,-17-9 387</inkml:trace>
  <inkml:trace contextRef="#ctx0" brushRef="#br0" timeOffset="12975.7422">12242 15412 2322,'0'0'3225,"0"0"129,0 0-129,11 3-3096,-11-3-129,21 0 0,-8 0 258,-2 0 129,4 2 129,-4 1 129,6 6-258,-5 2 387,4 3-387,-1 1 129,5 7-129,-1 3-129,1 2-258,1 2 0,0 4-129,-2 7 258,-4 1-258,0 4 258,-3-1 129,-6 0 0,0 0 258,-6-6 129,0 2-129,-7-11 129,1 3-129,-8-13 0,2 6-258,-4-9 0,2 0-129,-2-2-129,2-2-129,1 0-258,-1-6-258,11 5-903,3-11-2709,-13 7 0,13-7-645,0 0 387</inkml:trace>
  <inkml:trace contextRef="#ctx0" brushRef="#br0" timeOffset="13731.7855">12680 15432 1935,'9'-9'2709,"-9"9"-1548,0 0 0,16 2 129,-16-2-129,10 16 129,-10-16-258,18 23 0,-11-7-258,8 5-129,-3-2-258,4 6-387,1 2 129,0 4 0,1 0 129,-2 4-129,1 3 129,-4-1 0,-4 3 129,-1 2 258,-7-6 0,4 5 0,-6-10 129,-4 3-258,-5-10 0,3 4-129,-7-11-258,3 2 0,-1-6-258,-2-4-129,8 3-258,-8-10-387,14-2-1935,-3 14-1548,3-14-129,0 0 0</inkml:trace>
  <inkml:trace contextRef="#ctx0" brushRef="#br0" timeOffset="14424.825">13314 15753 2451,'11'0'3483,"-11"0"0,12-15-1161,-12 15-2064,19-9 0,-4 9 387,-1-5 258,8 5-129,1-4 258,10 6-129,-3-2 0,15 5-129,-1-5-129,8 6-258,1-3-129,4 2-129,0-2 0,-2-1 0,-3-2 0,-3 0 0,-7 0-129,-6 0 0,-2 0-516,-12-5-387,1 5-1806,-9 0-1548,-14 0-645,0 0 258</inkml:trace>
  <inkml:trace contextRef="#ctx0" brushRef="#br0" timeOffset="15571.8907">13463 15847 774,'0'0'2322,"0"0"-258,0 0 129,0 0-387,0 0-129,-10 0-387,10 0-387,0 0-387,0 0-258,0 0-129,0 0 0,0 0 0,0 0 0,8 4 0,-8-4 258,19 5 129,-6 1 129,2-6 0,9 4-129,-3-4 0,11 2 0,-5-2 0,9 0-258,-1 0 0,6 0-258,-2 0 0,0 0-129,1 0 129,-2 0-129,-1 2-129,-7-2-387,2 9-387,-13-9-1419,-2 0-1806,3 9-258,-20-9-129</inkml:trace>
  <inkml:trace contextRef="#ctx0" brushRef="#br0" timeOffset="16175.9253">14011 15572 1032,'1'11'3870,"-1"-11"129,0 0-129,22 0-2709,-11 0-1161,5 0 129,3 1 129,-2-1 129,6 7 0,-5-5 0,7 6 0,-2-1 0,4 5 0,-1-3 0,5 3-387,-3 1 129,4-1 0,-2 0-129,-2 0 129,-1-2-129,0 1 0,-4-3 0,-5 2 129,-2-2-129,-5 1 0,-2 3 0,-6 0 0,-3 4-129,0 0 258,-8 1-129,-4 0 129,-3 0 129,-1 2 0,-7 0 0,2-1 129,-4-1-129,1 3 0,-6-5 0,2 5-129,0-3 0,-1 1-129,2-3 0,2-2-129,4 1-516,-2-7-774,10 1-2967,0-3 0,1-5-516</inkml:trace>
  <inkml:trace contextRef="#ctx0" brushRef="#br0" timeOffset="16932.9686">13450 15484 1935,'0'15'3096,"0"-15"-903,-18 14-1032,9 3 0,-8-7 0,3 9-129,-7-4 129,2 5-258,-3-2-258,0 3 0,-2-2-258,2 0-129,1 2-129,1-1 0,2 0-129,5-1 0,3 0 0,1-2 0,5 1 0,2-2 129,2 0 0,0 0 258,0-1-129,6 4 258,2-7-129,3 9 0,-1-11 258,7 10-258,-3-9 0,6 4-129,-2-5 0,1-1 0,-1 0-129,4 2-129,-4-5 129,3 2-129,1 0 0,-4-1 0,6 2-387,-4-6-516,7 2-3096,-2 4-516,-6-6-387,2 3 0</inkml:trace>
  <inkml:trace contextRef="#ctx0" brushRef="#br0" timeOffset="23776.36">14849 15752 258,'0'0'3741,"0"0"258,-6 4-645,6-4-2838,0 0-516,0 0 258,0 0 129,0 0 258,0 0 129,0 0-129,0 0 129,0 0-258,0 0 258,0 0-258,0 0-258,0 0 0,0 0-129,0 0-129,9-5 129,-9 5 129,18-6 0,-18 6-258,23-7 129,-8 4-129,2 0 129,0 2-129,1-1 0,4 2 129,-1-2-129,0 2 0,2 0 0,-1 0 0,-2 0 0,-2 0 0,-1 0 0,-5 0 0,2 0 0,-14 0 0,15 5 0,-15-5 129,0 0-129,11 12 0,-11-12 0,1 14 0,-1-14 0,0 20 0,0-7 0,-1 4 0,-2-2 0,1 6 0,0-3 0,2 4 0,-1 0 0,1-2 0,0 1 0,0-2 0,0 1 0,1-8 0,1 5 0,2-5 0,1-1 0,-1 1 129,-1 0-129,-3-12 0,9 20 0,-9-20 0,7 17 0,-7-17-129,2 13 129,-2-13-774,0 0-387,0 0-3096,0 0-387,0 0-129</inkml:trace>
  <inkml:trace contextRef="#ctx0" brushRef="#br0" timeOffset="25100.4357">15590 15595 1677,'0'0'3354,"0"0"129,0 0-2838,0 0-258,0 0 258,0 0 129,7 0 129,-7 0 0,0 0-258,2 13 258,5-3-387,-7 1 129,6 6-258,-3 0 0,2 11-129,-4-2 0,4 8 129,-3-1-129,1 3 129,-3 0-129,5 1 258,-5-7-387,0-1 129,0-5-258,0-5-258,0-2-516,0-17-516,0 0-2451,0 0-903,0 0-258</inkml:trace>
  <inkml:trace contextRef="#ctx0" brushRef="#br0" timeOffset="25512.4593">15490 15618 1677,'0'0'3225,"0"0"0,11 0-2709,-11 0 0,20-3 129,-10-3 0,10 5 129,-1-7 129,7 6 0,-2-8-129,7 8-129,-2-4 0,3 2-387,4-1-129,-2 1 0,3 0 0,-2 0-129,-3 4-129,-2-5-129,2 5-774,-9 0-2064,-9-4-903,6 4-258</inkml:trace>
  <inkml:trace contextRef="#ctx0" brushRef="#br0" timeOffset="26044.4897">15640 15756 903,'0'0'2451,"0"0"-2193,0 0 258,0 0 129,13-3 516,-13 3 258,15-5 258,-2 5 0,-13 0 0,25-4 0,-13-5-258,11 9-387,-4-6-258,8 6-258,-2-4-129,11 4 0,-4-2-129,4 2 0,-2 0-129,1 0 0,-1 0-129,-1 1-258,-2 8-774,-11-2-2967,-4-3-645,-2 3-129,-14-7 130</inkml:trace>
  <inkml:trace contextRef="#ctx0" brushRef="#br0" timeOffset="29999.7159">8047 16638 1548,'-11'12'3612,"0"-12"129,11 8-387,0-8-2709,-18 12-516,18-12 0,-15 15-129,15-15 129,-19 19 0,11-7 258,-6-2-129,8 1 129,-3 0-129,2 3 129,-2 1-129,3 3-129,0 1-129,2 3 129,1-1-129,-1 6 129,1-1 0,3 5 0,-3-5 0,3 4 258,0-3-258,4 7 129,-1-10-129,4 7 129,2-7-129,0 3 0,3-12-129,-1 6 129,5-6-129,-3-1 129,3-6-129,-2 1 0,2-4 129,-3 0-129,3 0 0,-4-1 0,-1 1 0,1-5-258,-12 0-258,16 11-903,-16-11-2451,23 0-258,-23 0-129</inkml:trace>
  <inkml:trace contextRef="#ctx0" brushRef="#br0" timeOffset="31075.7775">8504 16589 1032,'0'0'2322,"0"0"-1032,0 0-1032,0 0 129,0 0 258,0 0 387,0 0 129,0 0 129,0 0 0,0 0-129,0 0-129,0 0-129,0 0-387,0 0-258,0 0-129,0 0-129,0 0 129,0 0-129,0 0 0,0 0 258,0 0-258,0 0 0,0 0 0,0 0 0,0 0 0,0 0 0,0 0 129,0 0-129,8 11 0,-8-11-129,0 0 258,0 0-129,0 0 0,0 0 0,11 0 0,-11 0-129,0 0 258,0 0-129,0 0 0,0 0-129,0 0 129,0 0 0,0 0 0,0 0 0,0 0-258,15 7 258,-15-7-129,9 12 129,-3-2 0,0 5 0,2 6 0,-3 4 129,1 4 129,-3 5-129,3 3 129,-2 1-129,1 5 129,-2-2-129,-1 1 0,1-9-258,-1 4 0,-1-9-258,-1 1-387,4-7-1032,3-2-2064,-7-20-129,0 0 0</inkml:trace>
  <inkml:trace contextRef="#ctx0" brushRef="#br0" timeOffset="32292.8471">8405 16600 1677,'-22'0'3096,"22"0"516,-12 8-2193,12-8-258,-10-3-129,10 3 129,0 0-258,-16-13 129,16 13-387,0 0 129,0 0-387,0 0-129,0 0-129,0 0 0,0 0-258,16-3 129,-4 3 0,7 0 129,4 0-129,4 0 129,4 0-129,2-1 129,3 1-129,3-4 129,4 3-129,0-3 0,2-1 0,0 4-258,0-2-258,4 3-1806,-1 0-1419,-10-4-387,3 4-129</inkml:trace>
  <inkml:trace contextRef="#ctx0" brushRef="#br0" timeOffset="33435.9125">9349 17007 2193,'0'11'3354,"0"-11"258,0 0-774,0 0-2451,0 0 129,0-14-258,0 14 129,7-24 0,1 7-129,-1-2 0,5-3-129,-3 1 0,3-2-129,-1 4 129,0-3-129,0 1 258,0 4-129,0 1 0,0 6 0,1-6 0,0 4 0,0 0 0,-2 3 0,1 1-129,-11 8 0,19-12 129,-19 12 0,13-5 129,-13 5 0,0 0 0,15 3 129,-15-3 0,8 14-129,-8-14 258,10 15-258,-5-1 0,5 2 0,-2 2-129,2 2 0,2 1 0,1 6 0,2-2 0,1 5 0,-2-3-129,1 2 129,1-4 0,0 3 0,-1-6-129,-2 0-129,1 0-129,-6-1-903,7-7-2709,-4 2-516,-11-16-258,6 13 0</inkml:trace>
  <inkml:trace contextRef="#ctx0" brushRef="#br0" timeOffset="34919.9972">10540 16633 1,'2'-7'2708,"-2"7"-128,0 0 258,9 5-2580,-9-5-129,0 0 0,0 0 387,0 19 258,0-19 258,0 25 0,0-8-129,3 7 0,-2 2-258,5 6 0,-3 0-258,5 2-129,-2-3 0,1 0-129,-1-6-129,-1-3-129,1-1-1032,-3-4-2451,-3-17-129,0 0-258</inkml:trace>
  <inkml:trace contextRef="#ctx0" brushRef="#br0" timeOffset="35284.0182">10279 16574 6708,'7'18'4386,"-7"-18"-645,17 7 387,-6-7-3870,10 0-387,2 0 0,5-4 129,5 1 129,2 1 0,2 0 0,2 2 0,2 0 0,-4 0 0,3 0-129,-3 2 0,-2 3-129,3 1-258,-10-5-903,5 0-2709,-1 8-129,-8-9-387,2 3 258</inkml:trace>
  <inkml:trace contextRef="#ctx0" brushRef="#br0" timeOffset="36560.0908">10946 16321 1032,'14'10'3612,"1"4"-258,-15-14-129,19 13-1677,-6 4-1806,4 0 129,1 7 0,5 4 129,0 2-129,1 5 129,-1 3 0,1 3 0,1 2 0,-2 5 0,-2 2 129,-2-2-129,-1 2 129,-8-6 0,-1 0 129,-6-4 129,-2 4-129,-2-13 387,-6 6-258,-6-10 0,0 2 129,-2-8-387,0 4-129,2-5-129,-2-3-774,6-1-1161,9-16-1677,-17 10-129,17-10-129</inkml:trace>
  <inkml:trace contextRef="#ctx0" brushRef="#br0" timeOffset="37214.1285">11863 16857 2322,'14'0'3354,"10"0"387,-14 0-1806,3-3-774,10 3-129,-4-5 0,8 5-258,-4 0 0,6 3-129,-2-3-129,4 5-258,-2-2 0,0 2-129,1-2-258,-3-2-129,2 4-516,-9-5-903,-1 0-2322,2 0-129,-21 0-129</inkml:trace>
  <inkml:trace contextRef="#ctx0" brushRef="#br0" timeOffset="37569.1489">11833 16690 3096,'33'9'3870,"-6"-9"129,-8-7-645,11-3-2193,-1 3-1032,3 2 0,2 3 129,0-1 387,2 3-258,-4-4 129,5 4-129,-6 0 258,5 2-387,-3 3-129,-2-3-903,3 10-774,-6-2-2193,-6-6-645,5 4 0</inkml:trace>
  <inkml:trace contextRef="#ctx0" brushRef="#br0" timeOffset="38128.1809">12389 16527 1161,'20'15'3741,"-8"-15"-129,10 7 0,-7-4-1806,6-1-1677,6 4 258,-2 0 387,3 4-129,-2-2 129,2 8 0,-3-8 0,4 10 0,-7-7-387,5 6 0,-3-5-387,0 4-129,-4-3 129,-2 0-129,-3-2 129,-3-2 0,-4 7-129,-8-16 129,12 18 0,-12-18 0,2 17-129,-2-5 129,-2 0 0,-7 3 129,-3-5 0,-1 7 0,-5-3 0,-4 1 129,-4-3 129,1 5 0,-4-3 0,1 3-129,0-7 0,1 4 0,1-4-258,3 4-258,5-2 0,-2-7-387,9 12-903,-6-10-2838,4-5 0,13-2-387,-25-5 0</inkml:trace>
  <inkml:trace contextRef="#ctx0" brushRef="#br0" timeOffset="38752.2165">11887 16504 3999,'20'0'4128,"-20"0"-516,0 0 129,13 0-3096,-13 0-129,0 0 0,0 0-129,0 0 129,-13 2 0,13-2 0,-21 10-129,8 1-129,-6 2-129,0 1 0,0 5-129,-2 0 129,0 4-129,1 1 129,-1-2-129,0 1 0,4-3 0,-2 0 129,6-3-129,0 3 0,3-4 0,2-2 0,4 1-129,1-1 129,3-3 0,0 2 0,0-13 0,11 24 129,-11-24-129,21 20 129,-6-8 0,5 1-129,0-2 129,4 4 0,5-3-258,1 0 0,7 4-516,-3-8-1161,4-1-2322,8 0-387,-1-4-129,4-1 0</inkml:trace>
  <inkml:trace contextRef="#ctx0" brushRef="#br0" timeOffset="39947.2849">13453 16552 2322,'0'0'3483,"0"0"-129,0 0-2193,0 0-516,0 0-129,0 0 129,0 0 258,0 0 0,0 0 0,4 21 258,-4-8-129,6 13-129,-3 0-129,4 13-129,-2-3-258,3 11 0,-2-6-129,1 5-129,0-5-129,0 0 129,-1-9-129,-2-3 0,1-6-258,-4-3-258,3 0-645,-4-6-1806,0-14-1419,-12 7-258,2-7-129</inkml:trace>
  <inkml:trace contextRef="#ctx0" brushRef="#br0" timeOffset="40285.3042">13177 16586 4386,'31'-3'4128,"-10"3"129,-2-12-516,1 2-3354,7 4-129,-1-6 258,8 9 0,-7-7 129,8 8-129,-1-1 0,5 3-258,-2 0-258,1 0-1032,6 0-3483,0 2 129,-5-2-645,0-1 387</inkml:trace>
  <inkml:trace contextRef="#ctx0" brushRef="#br0" timeOffset="55260.1606">9573 17798 774,'16'51'3225,"-16"-51"0,0 0-258,0 0-2064,0 0-258,0 0-258,0-8 387,0 8-258,0 0 258,0 0 129,0 0 0,0 0 129,0 0-774,0 61 0,0-61 0,7 63 129,-7-63 0,10 60-387,-10-60-516,0 0 0,13 73-129,-13-73-516,0 0-1161,9 51-1935,-9-51-774,0 0 1032</inkml:trace>
  <inkml:trace contextRef="#ctx0" brushRef="#br0" timeOffset="55724.1873">9445 17730 774,'-18'4'3999,"5"-5"-129,13 1-129,0 0-2322,-10-21-645,10 21 0,0-14-258,0 14 129,1-14-129,-1 14 0,15-12-258,-1 5 129,0 1 0,8 2-129,1 2-258,6-3 258,4 5-516,6 0 387,0 4 258,2 4-387,3-3 258,1 10-258,1-4 0,1-3-387,4-1-387,-11 7-2322,3-4-1290,3-8-129,-8 0 258</inkml:trace>
  <inkml:trace contextRef="#ctx0" brushRef="#br0" timeOffset="56381.2248">11137 18115 5676,'0'0'4128,"52"30"-129,-52-30 645,0 0-3999,51 2-1032,-51-2 129,55 2 774,-55-2-129,62 2-129,-62-2 129,61 12-903,-61-12 0,58 15 129,-58-15-1032,55 21-2322,-55-21-645,0 0-516</inkml:trace>
  <inkml:trace contextRef="#ctx0" brushRef="#br0" timeOffset="56731.2449">11212 17861 8514,'-39'53'4386,"39"-53"-387,0 0-258,0 0-3225,18-15-645,-4 6 129,5-1 129,1-1 129,7-2 0,-6 5 0,8-1 129,-29 9-387,59 9 129,-59-9-258,67 29 0,-67-29-645,68 40-516,-68-40-1290,70 40-1419,-70-40-516,56 12-129,-56-12 259</inkml:trace>
  <inkml:trace contextRef="#ctx0" brushRef="#br0" timeOffset="57235.2735">11654 17766 3870,'0'0'4128,"9"10"-129,-9-10-387,13-1-1548,3 1-1935,-2 0-129,5 1 129,-2 2 387,9-1-258,-4 4 258,5-1-129,-27-5 129,58 30 0,-58-30-258,61 32 258,-61-32-258,62 41 258,-62-41-258,60 39 0,-60-39 0,0 0-258,66 51 258,-66-51-387,0 0 129,0 0 0,0 0 0,41 64 0,-41-64-129,0 0-129,0 0 129,-28 56 387,28-56-258,0 0 0,-63 43 129,63-43-129,-49 27 387,49-27-129,-50 15 0,50-15-387,0 0 129,-61 39 129,61-39-258,0 0-258,0 0-516,0 0-1161,-51 24-2451,51-24-129,0 0-516,0 0 0</inkml:trace>
  <inkml:trace contextRef="#ctx0" brushRef="#br0" timeOffset="57827.3076">11184 17606 5289,'13'13'3870,"-13"-13"-516,0 14-1161,0-14-1806,-13 18-258,-2-6 387,-2 2 258,-9 1 0,2 8 0,-10-1 0,34-22 0,-71 57-387,71-57 387,-70 57-387,70-57-129,-67 68-129,67-68 0,-55 55 129,55-55-129,-41 55 0,41-55-387,0 0 0,-39 54 129,39-54 0,0 0-516,-15 49 258,15-49 0,0 0 258,0 0-387,0 0 516,6 58-129,-6-58 129,0 0 645,0 0-129,0 0-387,54 58 258,-54-58 0,0 0-129,73 34-129,-73-34-129,69 28-516,-19-7-1290,-1-5-2193,2-6-645,7-10-129,-2 0-129</inkml:trace>
  <inkml:trace contextRef="#ctx0" brushRef="#br0" timeOffset="58324.336">12788 17974 8256,'0'0'4128,"0"0"258,0 0-387,0 0-3354,22 48-645,-22-48 0,0 0 258,0 0 0,17 72 0,-17-72 0,7 69 0,-7-69-129,4 89 0,-4-89-129,2 79-258,-2-79 0,0 62-258,0-62-1419,0 0-2709,0 0-258,0 0-516,0 0 516</inkml:trace>
  <inkml:trace contextRef="#ctx0" brushRef="#br0" timeOffset="58624.3532">12412 17864 10836,'0'0'4644,"-1"14"-129,1-14-516,14-13-3870,7 2-516,8 1 129,8-3 258,3 6 258,10 2-258,-50 5 0,104 3 516,-50 7 129,5-6-258,1 4-645,-1 11-516,6-4-1806,-7-3-1548,-8-9-516,-50-3-774,81-3-258</inkml:trace>
</inkml:ink>
</file>

<file path=ppt/ink/ink2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3-03T00:59:56.245"/>
    </inkml:context>
    <inkml:brush xml:id="br0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3389 10414 516,'0'0'3354,"4"-9"0,-4 9-258,0 0-2193,11 8-645,-11-8 0,3 16-129,-1-1 258,-2 1 129,1 7 129,-1 1 129,0 13 129,-2-1-258,2 14 258,-6 1-387,6 5-129,-5 0-129,5 0-258,0-4-129,0-6-129,0-1-645,0-16-1419,1-9-1677,8-7-258,-9-13 0</inkml:trace>
  <inkml:trace contextRef="#ctx0" brushRef="#br0" timeOffset="580.0332">3343 10326 4902,'0'0'4128,"0"0"-387,-6-12-387,12-1-3225,9 0-387,9-2 0,2-4-129,5 1 258,1-1 0,1 0 129,2 4 129,-3 1 0,1 6 0,-5 2 129,-1 6-129,-1 0 129,-2 9-258,-4 5 129,-2 4-129,-4 4 258,-2 1-129,-5 4-129,-4 2 258,-3 0-129,-3 3 129,-9-4 0,-1 0 129,-8-3 129,4 0-129,-8-6-129,1 3 129,-3-9-258,4-1 0,-3-3 0,1 3 0,0-7-129,0 2 0,4-2 0,-3-2 129,3 2-129,2-1 0,1 3 0,4-4 0,3 4-258,11-7 0,-7 10-516,7-10-774,7 0-2580,8 0-129,3 0-387,4-2 388</inkml:trace>
  <inkml:trace contextRef="#ctx0" brushRef="#br0" timeOffset="1686.0965">4973 10321 2322,'13'10'3225,"-12"2"129,1-1-2322,1 2-516,4 10 129,-4 6 0,8 12 0,-8 0 129,7 12 0,-8 0 0,6 5 0,-8-5-129,3 2-129,-3-12-258,0-3-129,0-8-129,-4-10-1032,4-22-2838,0 16-258,-2-23-258</inkml:trace>
  <inkml:trace contextRef="#ctx0" brushRef="#br0" timeOffset="2781.1591">5326 10273 1935,'0'0'2193,"0"-15"-2322,0 15 0,-10-12 129,10 12 258,-20-9 387,8 7 129,-6 1 129,2 1 258,-3 2-258,2 6 0,-7 4-129,8 5-258,-4 7-387,2 3 0,-4 4-129,4 7 258,-1 4-129,1 1 387,1 5-258,2 3 387,3-3-258,4 2 0,1-2 258,7 3-258,2-9-129,11 1 129,0-8-129,8-3-129,4-8 129,5-3-129,3-13 0,5-4-129,4-4 129,2-15 129,3-3-258,1-10 0,-4-6-258,1-5 258,-4-7-129,-7-6 129,-6-3 0,-5-1-129,-7-4 258,-8 2-129,-7 0 0,-2 2 129,-13 5 129,-5 10-129,-6 5 0,-5 9 0,-5 9 0,-3 10 0,0 8 0,-1 4 0,-1 13-129,1 3-129,5 11-129,1-2-129,6 10-387,-1-7-516,10 9-1290,3 1-1419,-2-9-387</inkml:trace>
  <inkml:trace contextRef="#ctx0" brushRef="#br0" timeOffset="3080.1762">5295 10674 5934,'2'31'4515,"-2"-6"-258,0-3-129,0 13-4128,0 6-129,8 11 129,-2 3-129,6 9 129,-4 2-129,4 0 129,-1 0 0,0-3 0,1-5 0,-2-1-387,-1-14-903,1-6-2709,5-6-258,-5-17-258</inkml:trace>
  <inkml:trace contextRef="#ctx0" brushRef="#br0" timeOffset="6656.3808">6571 10718 774,'12'-10'1419,"-12"10"-258,0 0-129,16-7-258,-16 7-129,11-2 0,-11 2 129,19-1-387,-9-1 258,5 2 129,4 0-258,4 0 129,6 2 0,5 1-258,5-3-129,5 2 129,1-2-129,5 0-258,1 0 129,-2-4 0,-1-3 0,-5 0 129,-3-1-129,-4 3 0,-7-1 0,-4 0-129,-5 3-129,-6 1-129,-3 2-516,-11 0-903,0 0-1032,0 0-1032,-5 0 0</inkml:trace>
  <inkml:trace contextRef="#ctx0" brushRef="#br0" timeOffset="7784.4453">6565 10394 2322,'13'-5'2580,"-1"1"-2451,3 0-258,3-3 258,1 4 129,3-3 387,1 2 129,2-2 129,4 5-129,2-3 258,4 4-129,1-4-129,7 4 0,-1 0-387,4 0-129,-2 0 0,3 0-258,-2 4 129,-4-2-129,-2 1 0,-4-3 129,-5 2 0,-3-1 0,-6-1 0,-1 0-129,-8 0 129,-1 0-129,-11 0 258,0 0-645,0 0-129,0 0-516,0 0-1419,0 0-1290,0 0-129</inkml:trace>
  <inkml:trace contextRef="#ctx0" brushRef="#br0" timeOffset="8500.4862">7259 10144 1677,'25'20'1806,"-8"-8"-258,1 2-258,0-3 0,7 3-387,0-3 0,4 0-129,0-2 0,3 1 0,1-1-129,6 2 0,-1-2-258,3 5 0,-1-1-129,2 1-129,-2 2 0,1-3-129,-4 4 0,-1 0 0,-4-1 0,-3-1 0,-5 1 0,-3-3 129,-7-1 0,1 0 0,-15-12 258,11 16-129,-11-16 0,0 14 0,-11-7 0,-1 1 129,-6 0-258,-6 5 0,-4-1 0,-5 5 0,-3 0 0,-5 3 129,-4 1-129,-1 3 129,-3-2-129,0 6 0,1-5 0,4 1-129,2 2 258,6-6-258,3 1 129,3-6-258,11 0-258,-2-8-516,21-7-1935,0 0-1419,0 0-258,-6-11 0</inkml:trace>
  <inkml:trace contextRef="#ctx0" brushRef="#br0" timeOffset="9280.5309">6651 10176 516,'0'0'3483,"0"0"-129,0 0-258,0 0-2709,0 0-774,0 0 129,-7 5 0,7-5 387,-14 9 129,0-3 387,0 5 258,-6-3 0,0 7-129,-7-2 129,1 7-129,-7-1-387,5 4 0,-6 0-258,3 2 258,-1-2-258,1 1 0,2-2 0,1-2 0,3-1 0,1-2 0,7-1-129,0-3 0,7-1 0,2 1 0,7-2 0,1 1 129,0-12-129,19 22 0,-1-10 0,2 0 129,5 1 0,2 2-129,0-1 0,1 3 129,-1 2-129,-1 1 0,-4-1 0,1 2 129,0 0 0,-1 0 0,-3 0 129,2-1-129,0-6 129,-1 1-129,-1-1 0,-2-4-129,0-3 129,-1-2-129,2 0-387,-4-5-903,6 0-2838,0-2-258,-4-8-258,9 3 259</inkml:trace>
  <inkml:trace contextRef="#ctx0" brushRef="#br0" timeOffset="12247.7006">8518 10353 903,'-14'-5'1677,"14"5"0,0 0-129,0 0 0,0 0-516,0 0-387,0 0-258,0 0 0,0 0-129,0 0 0,0 0 129,15-2 0,-4 1-129,3 1 129,0-2 0,5 1-258,-6-5 129,4 3 0,-5-2-129,1 2 0,-13 3 0,17-5-129,-17 5 129,0 0-129,14-3 0,-14 3 0,0 0 129,0 0 0,0 0 129,0 0-129,0 0 129,0 0-129,0 0 0,0 0 0,0 0 0,0 0-129,0 0 129,0 0-129,0 0 0,0 0 0,0 0 0,0 0 0,0 0 0,0 0 0,0 0 0,0 0 0,0 0-129,0 0 129,0 0 0,0 0-129,0 0 129,0 0 0,0 0 0,0 0 0,0 0 0,0 0-129,0 0 129,0 0 0,0 0 0,0 0 0,0 0 0,0 0 0,11 0 0,-11 0 0,0 0 0,0 0 0,0 0 0,11 0 0,-11 0 0,0 0 129,0 0-129,11-1 0,-11 1 0,0 0 0,0 0 0,11-7 0,-11 7 0,0 0 0,0 0 0,0 0 0,0 0 0,0 0 129,0 0-129,0 0 0,0 0 0,0 0 0,0 0 0,0 0 0,0 0 0,0 0 0,0 0 0,0 0 0,0 0 0,0 0 0,11-5-129,-11 5 258,0 0-129,0 0 0,0 0 0,0 0 129,0 0-129,0 0 0,0 0 0,0 0 0,0 0 0,0 0 0,0 0-129,0 0 129,0 0 0,0 0 0,0 0-129,0 0 129,0 0 0,0 0 0,0 0 0,0 0 0,0 0-129,0 0-129,0 0-387,0 0-387,0 0-1290,0 0-1548,0 0-129</inkml:trace>
  <inkml:trace contextRef="#ctx0" brushRef="#br0" timeOffset="17572.0051">4068 10689 1419,'0'0'774,"0"0"-516,0 0 0,0 0 258,0 0-129,0 0 387,0 0 0,0 0 129,0 0 387,7 4-387,-7-4 129,0 0-129,11 0 0,-11 0 0,15 0-387,-4 0 129,-11 0 0,23 0-258,-10 0-129,5 0 0,-3-1-129,4 1 129,-3-3-129,7 3-129,-5 0 129,2 0-129,3 0 129,-4-2-129,-1 1 0,0 0 0,-2 1-129,-3-2 0,0 2-516,-13 0-1032,9-11-2064,-9 11-258,0 0 258</inkml:trace>
  <inkml:trace contextRef="#ctx0" brushRef="#br0" timeOffset="17984.0287">3935 10517 2967,'0'0'3483,"0"0"0,0 0-645,7-2-2709,7-3-129,1 0-129,4 0 129,1-2 258,-2 4 0,2-1 258,0 4-129,-2-4 129,3 4 0,-3 0-129,3 0-129,0 1-129,3 4 0,-5-4-129,4 0 0,-2 2-129,-1-3-129,-2 4-258,-3-4-258,4 5-1161,-8 0-1548,-11-5-516,25 3 0</inkml:trace>
  <inkml:trace contextRef="#ctx0" brushRef="#br0" timeOffset="18660.0673">4161 10230 258,'0'0'2967,"0"0"129,0 0-1806,0 0-774,16 6 0,-16-6 129,26 3 129,-14 0 0,6 2-129,-7-1 129,9 3-129,-7 0-129,6 3 129,0 0-258,1 2-129,2 0-129,1 2 258,2-1-387,0 0 129,2 2-129,-1-1 0,-1 3-129,-1 0 129,-1 1-129,-2-1-129,1 3 129,-6-2 0,0 0 0,-4 1 129,-1-2-129,-4 0 129,-4-1 0,0 2 129,-3-1 0,-4 2 0,-3-3 258,-5 2-129,-1-2-129,-3 6 258,-3-6-129,-2 6 258,-2 0-129,0 0-129,-4 1 129,4 2-258,-2-2 129,3-1-129,3-1 129,2-4-516,5-2-129,-2-3-516,11 0-1677,3-12-1419,-1 10-516,1-10 258</inkml:trace>
  <inkml:trace contextRef="#ctx0" brushRef="#br0" timeOffset="21336.2204">8550 10326 1,'0'0'1160,"16"-1"1,-16 1-258,0 0-258,18-5-129,-18 5-129,20-3 0,-10 2 129,5 1-258,-2-2 258,5 0-129,-2-1 0,4 1-129,1-5 0,1 4 0,-1-4-129,1 2 0,-3 1 0,-1-1 0,-3 1 258,-1 2-129,-14 2 129,15-3 258,-15 3 0,0 0-129,0 0 129,0 0-129,0 0 0,0 0-258,0 0-129,0 0-129,0 0 0,0 0 0,1 6 0,-1-6 0,0 16 0,0-16 129,0 22-129,0-7 258,0 2-129,-1 4 0,-3 2 0,2 8 0,-4 0 0,3 6 129,-5-1-129,5 5 258,-4-5-129,4 3 0,0-9-129,3 0 129,-2-7-129,1-4 129,1-5-129,0-1 0,0-13-129,2 14 0,-2-14 129,0 0-129,0 0 0,0 0-258,2 12-774,-2-12-2580,0 0-387,0-10-516</inkml:trace>
  <inkml:trace contextRef="#ctx0" brushRef="#br0" timeOffset="22021.2594">9461 10144 1032,'0'0'1161,"0"0"-258,0 0 0,4 12 129,-4 1 258,1 11 387,-1 2-258,1 15 129,-1 3-258,4 12 0,-4 2-387,3 4 0,-1-3-645,4-4 0,3-6-516,-3-10-903,11-17-2451,-2-1-774,-15-21 258</inkml:trace>
  <inkml:trace contextRef="#ctx0" brushRef="#br0" timeOffset="22516.2879">9397 10119 2322,'-4'-28'3741,"15"18"258,0-14-645,13 5-3612,4 2-129,10 3-129,2 1 129,2 1 258,1 7-129,-3 3 516,0 2 0,-4 3 0,0 8 258,-7 0-129,-3 7 0,-4-1 258,-2 2-258,-6 1 129,0 2-129,-10 0 129,-3 0 0,-5-5-129,-6 4 0,-13-4 0,0 2 0,-10-3 0,1 0-129,-4-3 0,-1 0-129,0-2 0,2-2-129,1 0-129,3-1 0,4-1-258,1-5-258,8 6-516,-4-8-903,11 0-2193,11 0-258,-13 0 0</inkml:trace>
  <inkml:trace contextRef="#ctx0" brushRef="#br0" timeOffset="23168.3252">10246 10321 1032,'-4'-11'3870,"4"11"-129,2 11 0,4 1-3354,0 7-387,2 5 0,1 5 0,2 5 258,0 1 0,4 5 258,-1-6-129,3 3 129,0-8 0,0 2 0,-1-9-129,5-2 129,-6-9-258,4-4 0,-6-7 0,1 0-129,0-7 129,0-10-129,-1-9 129,1-1 0,0-7 0,0 0-129,1-4 0,2 1-129,-1-1 129,-1 3-129,4 1 129,-2 4-258,0 2 129,1 4-129,-3 3 129,0 2-258,1 6-258,-7-3-387,10 11-2193,-5 0-1161,-14 5-645,13-12 516</inkml:trace>
  <inkml:trace contextRef="#ctx0" brushRef="#br0" timeOffset="24116.3789">11449 10132 1677,'0'0'3870,"0"0"-129,-15-8-2064,15 8-1161,-17-4 129,3 4-387,4 0 129,-8 4 129,5 7 0,-7 1 129,5 7 0,-7 4-129,3 7-129,-2 4 129,3 5-129,2 0-258,4 4 129,3 1-129,4-1 0,5-3 0,3-5 0,9-6-129,9-4 129,5-8-129,8-6 0,6-10 0,8-2-129,4-11 129,2-7-129,3-8 129,1-6-129,-3-4 129,-5-6-129,-3-1 258,-9-2-129,-8 0 0,-4 2 129,-9 1 0,-8 4 129,-9 1-129,-1 9 387,-16 1-258,-1 7 0,-12 6-129,-1 6 129,-8 7-129,-2 3 0,-3 11 0,-4 6-258,0 6 129,1 2-387,5 7-129,-3-6-645,13 6-129,-3-13-516,17 10-387,-1-16-387,12 1-1419,7-3-258</inkml:trace>
  <inkml:trace contextRef="#ctx0" brushRef="#br0" timeOffset="24339.3921">11508 10333 1806,'51'51'3096,"-27"-20"-387,2 13-774,-10-8-129,10 18 0,-12-10-387,8 10 0,-11-8-129,10 7-387,-12-9 0,7 1-387,-6-7-129,2-1-258,-4-4 0,-1-5-516,1 1-1290,-4-11-2580,-4-18-516,0 0-258</inkml:trace>
  <inkml:trace contextRef="#ctx0" brushRef="#br0" timeOffset="26683.5263">2837 9750 2193,'-37'40'1290,"16"-19"-129,-1 6-258,1-4-387,0 6 387,0-5-129,4 6 129,-2-2 0,5 4 258,-3-1-516,8 3 129,-3 0-129,4 6-258,-1 2 258,3 4-258,-4 4 0,6 5 129,-1 8-258,3 3 0,-2 8-129,4 4 129,1-2-129,8 1 0,1-5 129,9-3-129,2-8 0,8-3 0,7-12 0,6-4 0,14-5-258,9-10-903,17-3-2580,11 1-387,5-13-258,12-4 130</inkml:trace>
  <inkml:trace contextRef="#ctx0" brushRef="#br0" timeOffset="27835.5922">12422 9350 1161,'-13'-5'3096,"13"5"0,-13-6-1161,13 6-387,0 0-516,0 0-516,0 0 0,0 9-387,7 3-129,6 5-129,6 5 129,5 7 0,4 4 0,6 14 0,3 6 129,3 8-129,2 14 129,3 6 0,-3 10-129,0 7 129,-4 7-129,-5-3 0,-3-1 0,-3-4 129,-8-8-129,-6-8 387,-4-13-258,-4-6 258,-5-12 258,0-5-129,-7-12 0,-4 2 0,-3-10-129,-2 0-129,-2-6 129,-3-1-516,2-5 129,1-2-387,5 0-258,-3-8-1161,16-3-2451,0 0-129,0 0-129</inkml:trace>
</inkml:ink>
</file>

<file path=ppt/ink/ink2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3-03T01:00:56.828"/>
    </inkml:context>
    <inkml:brush xml:id="br0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3573 9806 129,'0'0'2580,"6"12"-129,-6-12-2064,0 0-387,0 0-258,0 0 516,8 12 129,-8-12 387,0 0 129,0 0 129,0 0-129,0 0 0,0 0 0,0 0-129,0 0-387,0 0-129,0 0-129,0 0-129,0 0 0,0 0 0,0 0 129,0 0-129,0 0 129,0 0-129,0 0 129,11 0-129,-11 0 129,0 0-129,5-16 0,-5 16 0,1-13 0,-1 13 0,2-15 0,-2 15 0,4-17 0,-4 17 0,2-16 0,-2 16 0,7-13 0,-7 13 0,0 0-129,7-14 129,-7 14 0,0 0 0,0 0-129,11 0 129,-11 0 0,0 0 0,0 0 0,11 5 0,-11-5 0,5 12 0,-5-12 0,2 22 0,1-6 129,-2 2-129,1 5 129,-1 2-129,1 4 0,0 5 129,0 5 129,-1 2-258,-1 4 129,2-1-129,-2 2 0,0 0 0,0-2 0,-2-5 0,-1-3 0,-1-5 0,2-6 0,-3-2 0,3-6 0,1-2-129,1-15-129,-4 18 0,4-18-258,0 0-129,0 0-645,0 0-2193,0 0-258,3-20 258</inkml:trace>
  <inkml:trace contextRef="#ctx0" brushRef="#br0" timeOffset="608.0348">3504 9636 1548,'6'-11'2709,"8"8"-129,-14 3-2451,23-15-258,-6 5 0,4 3 129,-2-2 0,5-1 258,0 3 129,2-1 0,1 6 129,0-2-129,3 4 129,1 0-258,4 6 258,-4 4-387,2 2 0,-5 0-129,-3 3 0,0 2 0,-5 2 129,-6 2-129,-2-1 387,-7 2-129,-2 2 258,-3-3 0,-3 4 258,-11-3-258,0 1 258,-8-3-129,-4 5 129,-5-8-387,-1 4 258,-6-6-258,1 2 0,-3-5-129,2 1-129,2-5 0,4-1 0,3-2 0,4-3-129,6 0-258,4-2-129,15 0-258,-13 0-387,13 0-516,7-2-1806,6-4-645,10 2-258</inkml:trace>
  <inkml:trace contextRef="#ctx0" brushRef="#br0" timeOffset="1721.0985">5808 9593 129,'-21'3'1677,"4"8"-2064,4-5-258,2 0 387,-3 6 258,1-4 258,-4 6 645,1 0 387,-2 4 0,-1-1 0,-1 6 129,1 2-387,0 3-387,0 4-129,5 0-387,1 0 0,2 2 0,2 2 129,5-2-258,4-1 129,0-2 0,7 1 0,4-3 0,2 0 0,6 0 129,5 0-129,2-2 129,3-1-258,2-2 258,5-3 129,0-4-129,4-2 0,6-9 0,2-6 129,1 0-258,4-10 129,1-9-129,-3-6 0,3-8-129,-7-3 0,-2-7 0,-6-4 0,-8-4 0,-6 0 0,-7-4 0,-10 4 0,-8-3 0,-2 6 258,-15 5 0,-5 2-129,-10 4 258,-5 6-129,-7 5 129,-2 8 0,-5 7-129,-1 8-129,-3 2 0,4 4 0,0 12-258,2 1-129,5 11-129,1-3-258,10 8 0,0-4-387,13 9-387,-1-8-1290,7-1-1290,14 7 129</inkml:trace>
  <inkml:trace contextRef="#ctx0" brushRef="#br0" timeOffset="1968.1126">6096 10060 645,'33'58'3612,"-24"-29"387,9 14-387,-2 4-2709,-4 6-645,4 7-129,-2 3-129,4 0 0,-5 3 0,2-7-129,-2 0-129,-2-5-1419,-3-10-1935,5 8-258,-13-19 259</inkml:trace>
  <inkml:trace contextRef="#ctx0" brushRef="#br0" timeOffset="2764.1581">3668 11643 516,'0'55'2838,"-4"-26"-258,4 9-1290,-3 7-387,1 6 0,-2 9 0,3 2-387,0 5 129,-3 2-258,3 1 129,-2-7-258,3 0 0,-4-12 0,2-5-258,-3-8-258,3-10-387,-3-17-2838,5 3-129,-10-22 258</inkml:trace>
  <inkml:trace contextRef="#ctx0" brushRef="#br0" timeOffset="3080.1762">3260 11754 3483,'33'4'4128,"-7"-6"-516,16 2-129,1-6-3612,17 3-129,5 0 0,7 2 0,2 0-129,1 1 258,-5 0-129,3 0 129,-6 0 129,1 3-387,-3-1-903,-5-2-2193,11 10-129,-13-9 0</inkml:trace>
  <inkml:trace contextRef="#ctx0" brushRef="#br0" timeOffset="3612.2065">6056 11872 1032,'18'63'3354,"-1"-18"387,-14-6-516,9 10-3096,-2 5 129,3 1-258,-3 0 129,0-4 0,-5-2 0,-2-8 0,-3-6-258,0-9-774,0 0-2322,-13-26-387,13 0 0</inkml:trace>
  <inkml:trace contextRef="#ctx0" brushRef="#br0" timeOffset="3894.2227">5743 11894 4128,'0'19'4773,"10"0"-387,9-19-258,10-2-2193,8-5-1935,12 2 0,11-6 0,7 1 0,3-2-129,5-1 0,-2 1-258,5 5-516,-9-3-1290,-8 3-2064,2 7-129,-16 0-258</inkml:trace>
  <inkml:trace contextRef="#ctx0" brushRef="#br0" timeOffset="4464.2554">3699 13518 1419,'9'51'3612,"-9"-20"0,5 15-129,-3 7-3096,-2 7 129,5 8-129,-5 0 129,0 0-258,-1-4-129,-3-6 0,3-6-516,-4-13-1935,-3-20-1419,8-9-129,-7-20-129</inkml:trace>
  <inkml:trace contextRef="#ctx0" brushRef="#br0" timeOffset="4741.2712">3374 13493 7353,'19'10'4386,"9"-12"-129,3-11-516,15-3-3999,8-6-258,18 2 0,3-4-258,11 7-129,-4-5-129,7 10-645,-9 4-2193,-4-5-387,5 8 258</inkml:trace>
  <inkml:trace contextRef="#ctx0" brushRef="#br0" timeOffset="5298.3031">5941 13709 3483,'-1'37'3999,"1"-24"-258,7 15-129,-2-3-3225,2 5-387,1 8 129,3-1 0,-1 4 0,1-1 0,-2-1-129,1-3-129,-2-7-645,3-6-1548,6-6-1290,-17-17-516,12-1 258</inkml:trace>
  <inkml:trace contextRef="#ctx0" brushRef="#br0" timeOffset="5620.3215">5838 13486 6321,'8'17'4515,"26"-17"-516,-11-12-129,9 0-4128,8-5-258,13 1 258,2-1 0,5 2 0,-3 2 129,-4 1 0,-2 4 0,-6 3 129,-5 4 0,-6 2-645,-8 2-1032,-7 0-2322,0 13-129,-19-16 0</inkml:trace>
  <inkml:trace contextRef="#ctx0" brushRef="#br0" timeOffset="5886.3367">5907 13834 8127,'72'-2'4644,"-29"-14"-387,15 3-645,-7-10-4644,22 12-1548,-4-1-1677,-4-1-387,-3 7-387</inkml:trace>
  <inkml:trace contextRef="#ctx0" brushRef="#br0" timeOffset="6674.3818">3675 15305 2451,'4'49'4386,"-4"-15"-129,-1-3 0,-8 4-3354,9 13 0,-3-3-129,3 6-129,-5-5-129,5 2-258,-6-5 0,4-9-258,-2 2-645,-4-20-2064,8-16-1548,0 0-387,-11-9-258</inkml:trace>
  <inkml:trace contextRef="#ctx0" brushRef="#br0" timeOffset="6974.3989">3618 15027 9159,'34'38'5031,"-13"-33"-387,11-3-387,-3-5-4257,18-3-258,3-7-129,8 3 0,-3-10-258,5 8 129,-9-6 0,0 7 0,-11-3-129,-1 8-645,-12-3-1290,-6 4-1677,2 5-129,-23 0-129</inkml:trace>
  <inkml:trace contextRef="#ctx0" brushRef="#br0" timeOffset="7238.414">3691 15437 6966,'63'0'4515,"-24"-8"-129,11-1-516,-1-7-4386,17 0-258,-1-3-387,12 9-516,-5-4-1548,0 2-1032,8 7-387</inkml:trace>
  <inkml:trace contextRef="#ctx0" brushRef="#br0" timeOffset="7702.4406">6114 15390 7224,'9'78'3870,"3"-39"-387,-12-16-774,7 9-4644,-5-11-1290,4 0-516,-2-3-645</inkml:trace>
  <inkml:trace contextRef="#ctx0" brushRef="#br0" timeOffset="8061.4611">5798 14912 7482,'48'14'4515,"-19"-14"0,-1-8-516,2-1-3999,10 0 0,11-4 129,5 2 0,1 2 0,-1 3 129,-2 0 0,2 6 0,-6 0 129,0 0-129,-4 6-258,-5-2-903,5 6-2580,-7 2-903,-12-7-516,-4 4-129</inkml:trace>
  <inkml:trace contextRef="#ctx0" brushRef="#br0" timeOffset="8984.5139">6205 14872 2322,'0'0'3741,"0"0"0,0 0-258,0 0-2838,-5 12-645,5-12 0,-5 20-387,5-20 258,-5 22 129,4-5 387,-4 2-129,5 1 0,-4 6 0,3 3 0,-1 4 0,1 5-129,0 5-258,-2 0 129,2 5-258,1-2 258,-1 3-129,0-3 0,1-3-129,-2-7-774,2-10-2838,5 7 0,-5-20-129</inkml:trace>
  <inkml:trace contextRef="#ctx0" brushRef="#br0" timeOffset="14800.8466">3715 16738 1935,'4'19'3225,"-4"-19"258,0 0-3096,-2 12-129,0 0 258,2 10 0,-5-2 387,3 14 129,-11-5 0,9 22 129,-12-10-129,7 19-258,-5-11-129,4 11-129,-1-13-387,4 3-129,2-7-645,-4-11-903,9-13-2580,0-19-645,0 0 516</inkml:trace>
  <inkml:trace contextRef="#ctx0" brushRef="#br0" timeOffset="15115.8646">3720 16499 3870,'3'17'4515,"-3"-17"-645,17 4 129,-3-4-3999,11 0-258,4-5 0,6 1 129,5-1 0,3 2 0,1-2-129,2 4-129,-2 1-258,1 0 0,-5 0-258,0 6-1290,-1 4-1419,-14-10-645</inkml:trace>
  <inkml:trace contextRef="#ctx0" brushRef="#br0" timeOffset="15433.8828">3762 16840 3870,'19'29'4773,"-9"-26"-258,10-3-387,-2 0-3225,4-4-903,8-9-129,3 3 129,5-3-258,3 9 0,-2-6-387,8 10-516,-6 0-1032,6-3-2064,8 6-258,-4-3 0</inkml:trace>
  <inkml:trace contextRef="#ctx0" brushRef="#br0" timeOffset="16047.9179">5992 16668 3096,'21'-9'4515,"-8"9"-129,-13 0-387,0 0-1806,0 0-1935,5 11-258,-3 6 129,-1 5-129,1 10 258,-1 4-129,3 13 258,-1 3-129,3 13 0,-5-9 0,5 11 0,-5-18-129,4 6 0,-2-12-129,-2-5-258,2-11-516,-3-11-1161,0-16-2451,0 0-387,-12-4-129</inkml:trace>
  <inkml:trace contextRef="#ctx0" brushRef="#br0" timeOffset="16347.9351">5847 16682 4257,'30'5'4773,"-7"-5"0,3-10-645,10-6-2193,3-2-2064,14 1-258,2-6 129,7 6 0,-2 0 0,1 3-258,-7 2 387,-5 6-258,-10-3 0,-2 9-516,-14-2-645,-6 1-2709,-3 7 129,-14-6-516</inkml:trace>
  <inkml:trace contextRef="#ctx0" brushRef="#br0" timeOffset="16640.9518">5943 17011 4644,'47'22'4773,"-17"-22"-258,11 0-645,-1-9-2838,10-2-1419,3-7 0,8 6 129,-2-5-129,2 4 129,-5-3-129,-3 8-774,-6-1-2451,-4-6-387,8 3-516</inkml:trace>
  <inkml:trace contextRef="#ctx0" brushRef="#br0" timeOffset="19756.1298">13724 9674 1548,'10'17'1548,"6"6"-258,-5-9 0,0 3-258,5 7-258,-3 1-258,3 7-258,-1 3-129,2 5 0,-2 3 0,1 7 129,-3-4-129,4 3 129,-3-1 0,3 4 129,-1-5 0,2 5 0,0 0-129,3 1 129,-5 1-258,-1 4 129,-5 0-258,0 1 129,-7 1 0,-3-1 0,-1-4 0,-6-2 0,-4-5 387,3-5-387,-1-6 129,-2-2-129,2-7-129,0-7 129,0 0-129,2-5-129,1-2-129,0-3 0,3 2-387,3-13-387,-4 12-1677,10 0-1161,-6-12 0</inkml:trace>
  <inkml:trace contextRef="#ctx0" brushRef="#br0" timeOffset="20780.1886">16828 9547 516,'-18'-10'2709,"18"10"-645,0 0-1677,0 0-258,-14 10 129,14-10 516,-14 14 129,2-9 0,12-5 258,-24 15 0,12-3-129,-4-7 0,3 12-129,-5-6-516,4 8 0,-5 1-258,4 5 258,-4 3-258,3 6 129,-1 4 0,0 7 0,-2 4 129,0 10-129,-1 1 129,3 11-129,-6-1 129,3 10 0,-1-2 0,4 3 0,-2-5-129,8-1 129,4-9 0,7-1 0,0-9-129,12-6 0,6-6 0,7-4-129,2-7 129,6-3-258,0-5 129,6-1-129,1-6 0,0-4 0,-2-2-129,1-2 129,0-1 0,-3-2 0,-3-1 0,-4 1-129,-2 0 129,-7-4-129,-1 4-129,-8-4-129,3 5-387,-14-8-903,15 0-2580,-15 0-516,16-3-258</inkml:trace>
  <inkml:trace contextRef="#ctx0" brushRef="#br0" timeOffset="21852.2499">20090 9357 1419,'0'0'1290,"0"0"258,1 12 0,-1-12 0,0 0-387,16 13-129,-5-4-258,-11-9-258,24 23-129,-8-9-129,2 2 0,3 7-129,1 2 0,0 6-129,4 7 129,-1 5 0,2 4-129,-3 5 0,1 5 129,1-2-129,-2 4 0,0 1 129,-3-2 129,-1 0-258,-1-1 129,-3 0-129,-3-2 0,-4 6 129,-4-4-129,-4 1 0,-1 0 0,-4-4 129,-7-1 129,-10-7 258,4 2-258,-8-9 258,1 3-129,-5-12 0,4 2 0,-3-5-129,6-2-387,1-1 0,0-5-387,11-1-1677,0 0-1806,-4-15-258,14-3 0</inkml:trace>
  <inkml:trace contextRef="#ctx0" brushRef="#br0" timeOffset="56012.2035">11462 9626 903,'0'0'1032,"0"0"129,0 0-129,0 0-258,0 7 0,0-7-387,0 0 0,0 0-129,-13 10-129,13-10 0,0 0 258,-15 15-258,15-15 129,-11 14 129,11-14-129,-13 15 0,13-15 129,-15 17-129,15-17 0,-13 19 129,13-19 0,-14 21 0,5-9 0,2 0-129,-2-1 258,4 3-129,-4-4-258,5 5 258,-2-2-129,1-1-129,3-1 0,-1 2 0,1-2 0,1 1 129,-2-1-129,2 1 0,0 0 0,0 2 0,-4 0 0,4 1 129,-5 2-129,2 0 258,-1 1-129,-3 0 129,1 1-129,-3 1-129,2-3 258,0 3-258,0-6 0,1 5 0,1-5 0,1 3-129,0-2 129,3-1 0,-6-2 0,4 5 0,-2-2 0,3-1-129,-3 1 129,2 1 0,-3-2 0,3 2-129,0-2 258,1 1-129,-1-1-129,2 1 129,-1 0-129,0-2 129,2 0-129,-2 2 0,3-2 0,-1 2 129,1 0-129,0 2 0,0-3 0,1 1 129,3-1-129,-1 2 0,1-2 129,-1 0-129,0-1 129,0 1-129,-1-2 129,0 2-129,1-2 129,1 1-129,2-2 0,-2 2 129,-4-13-129,10 21 0,-10-21 0,12 18 0,-12-18 0,9 16 129,-9-16-129,6 17 129,-6-17-129,6 17 0,-6-17 0,10 16 129,-5-3-129,-5-13 0,11 20 129,-11-20 0,14 21 0,-9-9-129,3-1 129,-1 0-129,-7-11 129,17 22-129,-17-22 0,18 18 0,-18-18 0,19 14-129,-19-14 129,17 14 0,-17-14 0,15 14 129,-15-14-129,15 13 0,-15-13 0,17 15 0,-17-15 129,19 11-129,-19-11 0,18 10 0,-18-10 129,18 8-129,-18-8 0,19 6 0,-19-6 0,19 3 129,-19-3-129,19 3 0,-19-3 0,14 2 0,-14-2 0,16 5 0,-16-5 0,11 4 0,-11-4 0,10 8 0,-10-8-129,0 0 258,14 12-129,-14-12 0,0 0 0,11 10 0,-11-10-129,0 0 0,11 13-516,-11-13-2838,0 0-1161,0 0-129,-9 9-645</inkml:trace>
</inkml:ink>
</file>

<file path=ppt/ink/ink2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3-03T01:04:04.055"/>
    </inkml:context>
    <inkml:brush xml:id="br0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16128 4311 1,'0'0'902,"-12"0"388,12 0 0,0 0 129,0 0 0,-7 7 0,7-7-258,-4 19-129,1-9-258,3 10-258,-2-1 0,2 8-129,0-1-129,2 5 129,2-1-258,0 4 0,2 0-129,-4 1-129,4-1 129,-4-4-129,0-2-129,0-6 129,-1 1-129,0-7-387,0-6-645,3 2-1935,-4-12-387,0 0 259</inkml:trace>
  <inkml:trace contextRef="#ctx0" brushRef="#br0" timeOffset="436.0249">15868 4394 1548,'-14'0'3096,"14"0"-129,0 0-1161,0 0-1935,0 0 0,0 0 0,0 0 129,0 0 258,8 0 258,-8 0 0,21 0 129,-7-3 129,7 3-129,1-5 0,3 5-258,5-4 129,5 1-387,-2-1 0,3 0 0,3 3-129,-4-3 0,2 0-129,-4-1 129,-3 2-129,-4-2 0,-3 2-387,-5-1-387,-4 4-1161,2 0-1419,-16 0-129,14 0 259</inkml:trace>
  <inkml:trace contextRef="#ctx0" brushRef="#br0" timeOffset="1160.0663">16268 4180 129,'9'20'2322,"1"1"-903,-5-7-1806,-1 6 516,0-1 258,0 3 0,0 2 258,-3 1 258,-1 1 129,0 1 0,0 2 0,0-4-258,0 5-129,-1-3-258,1 0-129,-1-1 0,1-4-387,0-1 258,0-3-258,0-2 129,0-4 0,0-12 258,5 16 129,-5-16 0,0 0 258,0 0-387,18-10 387,-8-2-258,6-3 0,-1-4-258,5 1 0,0 0 129,1 0-129,-3 5 0,0 4 0,-3 2 0,0 6 0,-3 1-129,1 4 0,-1 6 0,-3 1 0,2 2 0,-2 2 129,-3 1 0,1 1 0,-4 0 258,1 3-258,-4-3 129,1 2-129,-1-2 129,2 0-129,-1-3-129,1-2-129,3-1-258,-5-11-645,15 4-1935,-4-4-903,1-12-387,7-3 129</inkml:trace>
  <inkml:trace contextRef="#ctx0" brushRef="#br0" timeOffset="2352.1345">16869 4521 3870,'5'17'3870,"5"-5"-645,-10-12-774,14 0-3483,-14 0-1161,24 0 387,-24 0 129,27-9 258,-17 2 1032,3-1 516,-13 8 645,17-17 645,-17 17-129,12-17 0,-12 17-387,6-17-387,-6 17-387,2-16-129,-2 16-129,-3-14 129,3 14 0,-17-10 129,5 9 258,-3 1-258,0 0 129,-3 6-129,2 5 129,-2 1 0,1 3-129,-1-1 0,2 4 0,0-3 129,2 4 258,0-3-129,3 3 0,-4-2 258,7 3-387,-3-3 129,6 1-129,1-1 129,4 1-258,0-4 129,1 1-258,-1-15 129,19 19-129,-4-13 129,0 0-129,6-6 129,4 0 0,-1-5-129,4-4 0,-3-3 129,5-3-129,-2 1-129,-4-6 129,0 4-129,-4 0 129,1-1 0,-6 3 0,1-2-129,-6 3 129,0 1 0,-10 12-129,14-17 129,-14 17 0,5-14 0,-5 14 0,0 0 0,0 0 0,0 0 0,-5-7 0,5 7 0,0 0 0,-12 6 0,12-6 0,-5 13 0,5-13 0,-2 19 0,1-9 129,-3 5 0,4-1-129,0 2 129,0-1-129,2 0 129,4-1-129,-2-1 129,-4-13-129,20 17 129,-6-13 0,-1-4-129,4 0 129,-1-1 129,2-7-258,-1-4 0,-3-1 129,2-3-129,-4 0 129,-1-2-129,-5 2 0,1 0 0,-4 2 0,-3 14 129,5-18-258,-5 18 129,2-11 0,-2 11 0,0 0-129,0 0 129,0 0 0,1 9 0,-1-9 0,0 22 0,1-6 0,-1 6 129,2 5-258,0 3 258,-2 6-258,1 6 258,-1 3-258,0 4 258,0 5-258,0-2 0,0-2 129,0 0 0,0-4 0,0-5-258,0-6 258,1-6-129,1-9-129,0-3-387,-2-17-1161,0 0-2322,13-15-129,-11-12 0</inkml:trace>
  <inkml:trace contextRef="#ctx0" brushRef="#br0" timeOffset="3192.1825">17675 4200 1548,'0'0'2580,"0"0"129,0 0-387,0 0-774,0 0-774,0 0-129,0 0-387,0 0-129,0 0 258,0 0-129,0 0 0,0 0 258,0 9-129,0 3 0,0 2 129,0 6-258,2 2 129,0 4-258,1 4 0,-1 1 0,2 5 129,-4-4-129,1 6 0,-1-5 129,0 0-129,0-4 129,-1-2-129,-1-6 0,2-4-129,-2-2 129,2-15 0,0 14-129,0-14 0,12-2 129,-12 2 0,17-19-129,-8 6 387,3-2-387,-3-2 129,3 1 0,1 2-129,-1 1 0,-2 1 129,4 2-129,0 3-129,4 1 129,-3 2 0,1 2 0,1 2 0,-2 0-129,2 0 129,-4 6 0,-2 3 0,0 3 0,-2 2 0,-1 3 0,-1 0 129,-3 5-129,-2 2 129,-2-2-129,0 1 0,0 0 129,0-4-129,0-2 129,-1-2-258,1-3 129,0-12-387,5 12-645,-5-12-1548,7-7-1677,-7 7-258,16-30 129</inkml:trace>
  <inkml:trace contextRef="#ctx0" brushRef="#br0" timeOffset="3848.2201">18234 4512 6063,'0'0'3999,"0"0"-516,0 0-387,15 0-4128,-3 2-129,-12-2 129,19 0 129,-19 0 387,21 0 258,-10 0 387,-11 0 258,23 0 258,-23 0-258,23 0 129,-10 7-258,0-1-129,1 5 0,-2 1-129,-1 5 129,1 0-258,-1 2 258,-3-1-129,1 0 129,-3 2-129,-4-1 258,0 1 129,-2-9-258,0 7 258,-11-9-129,1 5 0,-7-5 129,2-2-129,-5 0-129,0-2 0,-4-5-129,1 0 129,2 0 0,-1 0 0,2-7 129,2-1-129,-1 1 0,5-3 0,14 10 129,-16-17-258,16 17 129,0-14-129,0 14 0,21-12 0,1 8 0,3 0 0,1 1 0,4 2 0,3 1 0,0 0-129,0 0-129,-5 0-129,4 2-129,-8-2-516,8 5-1032,-10-3-2064,-4-2-129,2-4 0</inkml:trace>
  <inkml:trace contextRef="#ctx0" brushRef="#br0" timeOffset="4472.2558">18577 4473 129,'12'16'2580,"-12"-16"-903,12 9-1677,-12-9 387,0 0 0,15 13 258,-15-13 387,7 14-129,-7-14 258,13 18-258,-4-5 0,-3 1-129,5 5-258,-1 1-258,1-1-129,1 2 0,-1 0-129,-2-3 0,-1-1 258,-2-2-258,1-3 129,-7-12 258,7 14 129,-7-14 129,0 0 0,0 0-129,0 0 0,0 0 129,0 0-129,0-14-129,0-1-258,0-3 0,2-3 129,4-2 0,6 0 0,-1-3-258,7 5 258,0-1-258,3 3 0,-1 4 129,2 1-258,3 5-129,-8-5-516,8 10-387,-11-6-1419,1 2-1419,3 6-387,-6-5 258</inkml:trace>
  <inkml:trace contextRef="#ctx0" brushRef="#br0" timeOffset="4908.2806">19142 4523 1677,'23'5'3483,"-23"-5"258,28 0-645,-17-4-2580,0-2-258,1-2-129,-12 8-129,15-17 129,-14 6 258,-1 11 0,-1-19 0,1 19 0,-18-12 129,6 10-258,-4 2 0,-2 0-258,-1 4 0,-1 7 0,-1 3 0,1 0 129,0 3-129,2 1 129,2 1 0,2 2 129,5-3 129,3 1-129,4-2 0,2 1 0,7-3 0,8 1-129,-1-3 129,7-3-129,0-3-258,5 0-129,5 1-645,-6-8-1677,4-2-1548,4-3-258,-3-7 258</inkml:trace>
  <inkml:trace contextRef="#ctx0" brushRef="#br0" timeOffset="5396.3086">20002 4277 1,'-5'22'3095,"5"-22"-128,-4 26 258,1-9-2451,1 0-516,1 10 387,-3-2-258,3 10 258,-3-1-129,4 7-129,-4-3 0,4 3-129,-1-6 129,-1-2-387,1-6 0,1-5-129,0-7-387,0-15-645,0 0-903,0 0-774,-3-20-774,3 4 258</inkml:trace>
  <inkml:trace contextRef="#ctx0" brushRef="#br0" timeOffset="5664.324">19708 4482 129,'0'14'3354,"0"-3"-129,0-11-645,23 2-387,0 0-258,0-2-645,8 0-258,1-6-516,6 1 0,4 0-258,1-2-129,2 2-129,-4-1-258,5 3-129,-7-4-645,4 7-1032,-7 0-1806,-8-4-129,0 4-129</inkml:trace>
  <inkml:trace contextRef="#ctx0" brushRef="#br0" timeOffset="6448.3688">20258 4193 4257,'-9'11'3870,"9"-11"-258,-10 19-258,8-8-3741,-1 8 129,-1-1 258,-1 4 0,0 5 129,-4-2 387,6 4 0,-6-5-129,8 8 387,-7-4-387,8 6 0,-6-8 0,6 3-129,0-4 0,0-4-516,0-1 516,6-8-516,1 0 258,3-10-129,3-2 129,1-2 0,4-10 0,-1 0 129,2-5-129,0 0 258,-3-2-129,-1 3 0,-4 3 0,-1 3-129,-10 10 129,17-14-129,-17 14 0,14-2-129,-14 2 129,15 2 0,-15-2-129,18 20 258,-10-6-129,1 2 129,-1 7 0,0-2-258,0 3 129,0-2-258,2 2-387,-5-12-774,11 0-1935,-2-7-1032,-1-7 129,3-5-129</inkml:trace>
  <inkml:trace contextRef="#ctx0" brushRef="#br0" timeOffset="6896.3944">20743 4536 2709,'18'12'3741,"4"-8"-129,-22-4-258,18-9-3225,-6 2-129,2-3 0,-2-2 0,-3-2 387,1 0-129,-6-3 129,3 4 129,-7-2 0,0 4-258,0 11 129,-7-16-129,-5 14-129,1 2-129,-7 1 129,4 6-129,-5 1 129,3 4 129,-5 0 0,5 5 0,-4-3 0,4 5 0,1-3 129,2 4-129,2-3 0,5-1-129,2-2 129,4 2-129,0-1 129,8-4-258,2 0 258,8-2-258,4 1-129,-1-8-774,16 2-2322,-3-4-1290,0-6 129,3-6-258</inkml:trace>
  <inkml:trace contextRef="#ctx0" brushRef="#br0" timeOffset="7684.4395">21629 4386 5031,'0'0'3612,"0"0"-258,0 0-516,-10-2-3612,10 2-129,-25 8 258,10 0 387,-2 4 258,-7-7 645,5 7 0,-5-7 258,7 6 0,-5-6-387,9 3 129,-2-3-387,15-5-129,-16 8-129,16-8 0,0 0 0,0 12 0,0-12-129,24 9 129,-9-3 0,5 2 0,1-2 0,1 3-129,2 1 129,-3 1 0,-1-1 0,-4 1 0,-1 0 0,-5-1 0,-3 4 129,-3-2-129,-4-1 387,-3 0-258,-7-1 258,-4 2-258,-5-4 258,-1 1-129,-6-5 0,3 1-129,-4-1 0,2-2-129,1 0-129,3-2 0,6 0-516,-1-7-258,16 7-774,-9-17-1032,11 0-1548,13 3-129,0-8 259</inkml:trace>
  <inkml:trace contextRef="#ctx0" brushRef="#br0" timeOffset="8296.4745">21823 4474 4773,'-12'1'4128,"-5"6"-516,17-7-129,0 0-3483,-11 10-387,11-10 129,0 0-258,0 0 387,0 0 129,0 0 129,11-3 258,0 2-258,-1 0 129,7 1-258,-3 0 129,5 1-129,-1 4 129,1 1-129,0 4 0,-1-1 0,1 0 0,-3 3 129,0 1-129,-2 0 0,-3 2 0,-1 1-129,-4 1 387,-3-2-387,-2-1 387,-1 3-258,-4-5 387,-5 1-258,-7-5 258,0 3-258,-8-7 129,2 0-129,-2-2 0,-1 0 0,0-2-129,0 0 129,5-3-129,3-4 129,3 2-129,14 5 258,-16-14-516,16 14 258,0-18 0,9 9 258,5-3-516,5 4 516,3-1-516,4 1 516,2 2-645,0 0 258,4 6-516,-7-1-645,8 1-387,-12 0-1677,2 0-774,4 0-387</inkml:trace>
  <inkml:trace contextRef="#ctx0" brushRef="#br0" timeOffset="9024.5162">22180 4421 4644,'0'0'4257,"0"0"-387,0 0-129,0 0-3741,0 6-258,0-6 129,6 14 129,-6-14 0,9 20 129,-9-20 129,8 22 0,-4-10-129,0 2 129,0-2-129,1 2 0,-5-14 0,10 21 129,-10-21-129,12 11 0,-12-11 0,20 0 129,-8 0-129,2-8 0,1-3 0,0-1 0,0-1 0,-1 0-129,-3 2 129,0 0-129,-11 11 129,17-14-258,-17 14 129,13-4-129,-13 4 129,13 0 0,-13 0 0,12 16 0,-6-5 0,2 2 129,-5 0-129,3-1 129,-1-1-129,-5-11 0,21 14 0,-4-12 0,1-2 0,8-7 0,1-4 0,1 0 129,1-6-129,0 3 129,-5-1-129,-1 3 129,-6 4 0,-3 0-129,-3 6 0,-11 2 0,18 0 0,-18 0 0,11 18 129,-6-4 0,0 2-129,-1 2 258,-1-2-258,-1 2 129,0 0-258,1-5 0,0-1-129,-3-12-516,13 16-903,-13-16-2064,11 0-774,1-6-129,0-8 129</inkml:trace>
  <inkml:trace contextRef="#ctx0" brushRef="#br0" timeOffset="9579.5479">23118 4458 6063,'-2'15'4128,"2"-15"-516,0 0-774,6 5-4386,6 0 0,-12-5 387,16 2 258,-16-2 516,21 0 258,-7-2 387,-14 2 645,24-9 129,-24 9-258,16-11-129,-16 11-387,6-11 0,-6 11-258,0-12 0,0 12 0,-10-12 0,-1 7 0,-1 3 129,-5-2-129,4 4 129,-6 0 0,0 4-129,2 2 0,-1 2 129,0 2 0,3 1 129,0 0-129,2 3 258,1 0-129,4 2 129,-1-1 0,4 3 0,4-3 129,1 3-129,1-3-129,8 2 129,2-5-129,4 0 0,4-3 0,3-4-258,5 2 0,-1-7-387,9 1-387,-7-2-2193,6-8-1290,4 1-387,-3-9-258</inkml:trace>
  <inkml:trace contextRef="#ctx0" brushRef="#br0" timeOffset="11044.6317">18954 5092 1161,'15'-12'2709,"-15"12"-1290,0 0-1161,14-9 0,-14 9 0,0 0 516,11-5 0,-11 5 129,0 0 0,0 0 129,0 0 0,0 0-129,2 7 0,-2-7-258,0 14-129,0-2-129,-2 0 0,0 6-129,-2-2 0,2 4-129,-2-1 0,3-2 129,-1-2-258,2 1 258,0-3-258,0-13 129,0 14 0,0-14-129,9 0 129,2 0 0,-11 0 0,22-20 0,-11 6 0,2-2 0,-2-1-129,3 0 129,-4 2 0,-2 0-129,1 3 0,-1 0 0,-8 12 0,16-12 0,-16 12 0,17 0 0,-17 0 0,18 7 0,-18-7 0,19 25 129,-10-12 0,0 1 0,-2 0 129,2 0-129,-9-14 0,21 13-129,-6-13 129,9-2-129,3-9 0,3-6 0,6-4 0,3-3 0,-3 1 0,1 4 129,-7 1-129,-3 3 129,-6 7-129,-6 8 0,-15 0 0,18 15 0,-13-2 0,-3 4 0,1 3 0,-1 0 0,0-1 0,2-1 0,0-2 0,-1-3 0,3-1-258,-6-12-387,9 18-1032,-9-18-2580,0 0 129,12 5-516</inkml:trace>
  <inkml:trace contextRef="#ctx0" brushRef="#br0" timeOffset="11687.6685">19878 5216 1806,'-16'0'3741,"3"-3"-258,13 3-387,0-14-1806,0 14-1935,8-21 0,3 13 0,2-5 258,2 5 387,5 0 258,-5 3 129,3 2 0,-1 3 0,-1 0 0,-3 6-129,-2 5 0,0 2-258,-3 5 129,-3-3 129,0 3 129,-5-3 0,2 1 129,-4-4 129,-2 2-129,-6-7 129,10-7 0,-20 11-258,9-5 129,-2-6-387,0 0 0,2-2-129,-1-3-129,1-4 0,3-3-258,8 12-129,-12-27-387,12 27-903,0-22-1290,2 8-1161,-2 14-129</inkml:trace>
  <inkml:trace contextRef="#ctx0" brushRef="#br0" timeOffset="12251.7007">20268 5296 2451,'-23'-17'3612,"23"17"129,-6-19-1677,5 4-903,2 3-387,6 1-516,8-1-129,1 1 0,5 2-129,1 3 0,4-1 129,-3 2-129,3 3 129,-4 2-129,-1 0 129,-3 5 0,-2 4-129,-4 3 258,-1 3-129,-7-1 0,1 6 0,-5-4 258,0 6 0,-5-5 129,-1 3 0,-7-8-129,3 5 0,-5-10 0,2 0-258,-1-2-258,-1-5-774,15 0-645,-24-15-645,19 0-1161,1-3-1161,-2-13 387</inkml:trace>
  <inkml:trace contextRef="#ctx0" brushRef="#br0" timeOffset="12552.718">20502 4956 4386,'0'20'4128,"-1"9"-258,-4-13-129,5 9-3870,0 4 129,0 5 0,0 3 0,0 2 0,2 1 258,-2 1 0,1-3-129,-1-4 0,0-5-129,2-1-516,-2-12-1161,0-16-2064,4 14-645,-4-14 258</inkml:trace>
  <inkml:trace contextRef="#ctx0" brushRef="#br0" timeOffset="13063.7472">20742 5250 3225,'11'21'4257,"13"-12"-645,-24-9-258,31-6-2967,-16-4-903,9 3 0,-2-5 0,0-1 258,-4-1 258,-2-2 129,-2 1 258,-3 1 0,-4 2 0,-6 1-258,-1 11 0,-5-16-129,-7 13-129,-1 0 129,-7 3 0,1 0 0,-2 4 129,-1 2-129,-1 5 258,2-2 0,4 3-129,-2 2 0,4 1 0,2 2 129,2 2 0,3 0 0,4 1 129,2-1-129,2 2 0,5-3 0,5 0-129,7-1 0,3-4-258,4-1 129,6-8-387,9-1-129,-1-3-387,10-4-258,-3-12-645,6 3-903,0-3-1548,-5-9 258</inkml:trace>
  <inkml:trace contextRef="#ctx0" brushRef="#br0" timeOffset="13516.7731">21267 4855 1,'-13'9'1418,"13"-9"-257,-12 8-129,12-8-2967,0 0 774,-9 17 774,9-17 903,0 0 774,-1 16 1161,1-16 645,0 16-387,0-16-516,1 22-516,-1-6-645,3 5-516,-2 3-129,4 4-258,-2 3-129,1 2 129,1 4-129,0-2 258,-2-1-258,2 1 129,-3-6-258,-1-2 129,1 0-387,-2-5 0,0-1-645,-9-5-1548,0-8-1290,4 4-387,-8-12 259</inkml:trace>
  <inkml:trace contextRef="#ctx0" brushRef="#br0" timeOffset="14132.8083">21811 5075 2451,'-13'3'-1548,"-10"5"774,7-3 774,-2 0 645,-8 2 1548,1-1 903,2 5 129,-2 1-1032,-4-5-774,8 8-387,-6-4-645,9 1-129,1-3-129,4 3-129,13-12 0,-13 18 0,13-18 129,0 14-129,0-14 0,21 13 258,-5-6-129,4 0-129,2-2 0,1 4-129,5-1 129,-2 1-258,1 1 129,-3 0 0,-1-1 0,-2 0 129,-1 3 0,-6-1-129,-2-2 258,-12-9 0,10 15 387,-7-4-129,-3-11 258,-10 20-129,-10-13 258,4 6-258,-12-3 258,-2 6-387,-7-3-129,-1 1-387,3 4-1032,-8-2-2193,2-9-1032,3 3-387,-1-10 0</inkml:trace>
</inkml:ink>
</file>

<file path=ppt/ink/ink2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3-03T01:08:57.937"/>
    </inkml:context>
    <inkml:brush xml:id="br0">
      <inkml:brushProperty name="width" value="0.05292" units="cm"/>
      <inkml:brushProperty name="height" value="0.05292" units="cm"/>
      <inkml:brushProperty name="color" value="#00B0F0"/>
    </inkml:brush>
    <inkml:brush xml:id="br1">
      <inkml:brushProperty name="width" value="0.05292" units="cm"/>
      <inkml:brushProperty name="height" value="0.05292" units="cm"/>
      <inkml:brushProperty name="color" value="#00B050"/>
    </inkml:brush>
  </inkml:definitions>
  <inkml:trace contextRef="#ctx0" brushRef="#br0">3423 14155 4257,'11'3'3870,"-11"-3"-129,0 0-774,-6 5-2967,6-5-129,-18 7 129,18-7 129,-22 13 258,8-4 0,-7-1 129,5 7 129,-7-1-129,4 5 0,-7-2-258,5 5 129,-1 4-129,-1-1-129,-1 4 129,1 4 0,-1-3 0,2 6 129,-3-1-129,5 7 129,-1-3-129,5 5 0,0-1 129,6 1-258,0-2 129,7 0-129,3-1-129,0-3 129,9-3-129,4-4 0,5-3 0,4-4 129,3-3-129,2-2 0,2-4 0,0-3 129,2-1-129,-2-3 0,-2-2 0,0-1 0,-1-2 0,-1-2 0,-7 1 0,0 1 0,-4-3 0,-3 1 0,-11-1-129,11 0-129,-11 0-516,0 0-645,0 0-2967,0 0-258,0 0-516,-9 3 258</inkml:trace>
  <inkml:trace contextRef="#ctx0" brushRef="#br0" timeOffset="788.045">3732 14555 129,'11'0'3354,"-11"0"0,2-7 0,-2 7-2451,0 0-129,0 0-258,10 10 258,-10-10 129,6 24-129,-6-10 129,5 11 0,-5 1-129,5 12-258,-3-1 0,2 9-129,1 2-129,1 2-129,-1 0 0,2-1 0,-2-2-129,0-5 0,0-1 0,0-7-129,0-4-387,-5-10-516,10 2-774,-10-22-774,0 15-1548,0-15-387,0 0 0</inkml:trace>
  <inkml:trace contextRef="#ctx0" brushRef="#br0" timeOffset="1344.0768">3672 14599 1548,'-6'-32'3612,"6"32"258,0-28-645,0 11-2322,0 3-258,7-4-387,5 4 0,-1-1 129,7 2 0,-3-1 129,8 5-129,-4 1 129,6 4-129,-1 0-129,4 4 0,-2 4-129,1 3 0,-3 4 0,3 2 0,-7 0 0,1 2 0,-4-2 129,-2 4-129,-6-1 0,1 3 0,-6-2 0,-1 1 0,-3 2 0,-1 0 0,-7 1 0,-1-2 129,-4-1-129,0 1 129,-4-5 129,-1 3 0,-1-7-129,-1 2 129,-3-7 0,2-1-129,-3-4-129,3 0 0,-1 0-129,3-2 0,1-1-387,3-6-258,15 9-1032,-22 0-2580,22 0-258,0 0-516,-8-7 258</inkml:trace>
  <inkml:trace contextRef="#ctx0" brushRef="#br0" timeOffset="2208.1263">4378 14698 3096,'0'13'3225,"0"-13"0,0 0-2322,0 0-516,8 2 0,-8-2 258,18 0 0,-18 0 258,26 1 0,-11-1 0,8 3-258,-1-3 129,5 3-387,1-3-129,2 5-129,3-3 0,0 1-129,0-1 129,0 2-129,-2-3 0,-1 3 0,-4-2 0,-2-1-258,0 2-129,-10-3-516,2 2-1161,-16-2-1806,0 0-387,0 0 129</inkml:trace>
  <inkml:trace contextRef="#ctx0" brushRef="#br0" timeOffset="2592.1481">4444 14613 3096,'-12'-4'4257,"12"4"-387,0 0 129,-2-15-3354,2 15-258,8-10 0,-8 10-258,16-14 129,-3 11 0,-13 3 129,25-9 0,-13 5 129,2 4-258,2-1 129,3 1-258,3 2 0,1 4 0,4 0-129,-3 2 0,5 1 0,1-1-129,-3 1 129,0-2-129,0 1-129,-5-5-129,5 4-645,-10-5-1032,4-2-1806,1 4-516,-11-4 0</inkml:trace>
  <inkml:trace contextRef="#ctx0" brushRef="#br0" timeOffset="3284.1877">4727 14400 3225,'0'0'4128,"10"-11"-387,1 11-129,-11 0-2838,10 0-774,-10 0 0,17 2 129,-7 5 129,1-1 0,4 5 258,-3-1 0,4 2-129,2-3 0,3 5 129,0-2-129,3 1-129,-2-1-129,3 0 0,-1 1 0,2 2 0,-3-1-129,1 1 0,-1 1 0,0-1-129,-1 1 129,-4-1-129,-1-1 129,-5-2 0,0 3 0,-7-5 0,-3 2 129,-2-12-129,-5 22 129,-6-12 0,-3 3 0,0 0-129,-5 0 129,1 3-129,-6-1 129,2 1-129,-4 1 129,1 3 0,-3-3 0,3 2 0,-1-4 0,2 1-129,4-3 129,2-1-129,3 0-129,1-7-129,14-5-258,-11 10-387,11-10-774,0 0-1290,0 0-1548,13 0-258,-2-6 258</inkml:trace>
  <inkml:trace contextRef="#ctx0" brushRef="#br0" timeOffset="86323.9374">5797 14391 1806,'0'0'3354,"0"0"-516,0 0-774,0 0-387,0 0-387,0 0-129,0 0-258,0 0-258,0 0 129,0 0-387,0 0 0,0 0-129,0 0 0,0 0 0,0 0-129,0 0 129,0 0-129,13-6 0,-13 6 0,22-2 129,-7 2 0,4-4 0,2 4 0,3-3 0,3 2-129,1-1 0,0 1 0,2-3-129,-1 3 129,-2-1-129,-3 1 0,-4 1 0,0 0 0,-5 0 0,-2 0 0,-13 0 129,16 0-129,-16 0 129,0 0-129,0 0 129,0 0-129,0 0 129,0 0-129,0 0 129,0 0-129,0 0 0,0 0-129,0 0 129,2 13 0,-2-13 0,0 0-129,0 14 129,0-14 0,0 12 0,0-12 0,0 14 0,0-14 0,0 10 0,0-10 0,0 12 0,0-12 0,-1 10 0,1-10 0,-3 11 0,3-11 0,-2 13 0,2-13 129,-1 19-258,-2-7 258,2 4-129,-1 5 0,-3 1 0,2 5 129,-2 6-129,-2 5 0,1-3 129,-1 5-129,2-5 129,1 0-129,-2-2 0,4-6 0,-2-6 0,3-7 0,1-2 0,0-12-129,-1 13 129,1-13 0,0 0 129,0 0-129,0 0 0,0 0 0,0 0-129,3-8-129,-3 8-258,4-14-903,-4 14-2709,13-13-516,-13 13-129,3-19 129</inkml:trace>
  <inkml:trace contextRef="#ctx0" brushRef="#br0" timeOffset="87668.0143">7215 14110 2193,'3'-12'1935,"-3"12"-129,0 0 516,0 0-387,-8 0 129,-3 7-129,-8-4-645,3 9-516,-5-3 0,0 5-129,-6 1-129,1 3 0,-6 1 0,4 1 0,-6-1 0,3 5-129,-3-2 0,5 7 0,-5 0-129,8 4 129,-1-2-258,5 6 0,0 0-129,3 4 129,3-3-129,4 6 129,0-1 0,4 2 0,1 0 0,7 0 0,0-1 0,0 0 0,10-2 0,4-1 0,3-5-129,5-4 258,2-4-258,4-3 129,2-6 0,3-3 0,0-7 0,3-1 129,-2-5-129,1-1 0,-4-2-129,-3 0 129,-3 0 0,-4-1 0,-5-1-129,-4 0 129,-12 2-129,15-5 129,-15 5-129,0 0 0,0 0 129,0 0-258,0 0-129,0 0-129,0 0-1032,0 0-2580,-7-1-774,7 1-129,-7-20-645</inkml:trace>
  <inkml:trace contextRef="#ctx0" brushRef="#br0" timeOffset="88392.0557">7345 14673 1548,'4'34'3354,"-4"-23"129,17 10 0,-2-3-2967,-1-7 129,8 4 258,1-10-129,5-1 129,1-4 0,7-4-258,-2-13 0,3 0 0,-4-7-258,0 1 0,-7-7 129,-1 6 0,-10-6 129,-1 7-129,-14-5 258,3 10-258,-7-4 0,-6 4-129,-8 4-129,1 2-129,-8 3 0,1 2-129,-4 5 129,-1 2-129,0 2 0,-1 9 0,1 1-129,2 7 129,2 1-129,3 4 129,3 1-258,1-1 0,10-1-129,0-5 0,8 4-387,0-22-516,13 20-645,-2-20-2193,9-1-258,5-6-645,-1-11 645</inkml:trace>
  <inkml:trace contextRef="#ctx0" brushRef="#br0" timeOffset="88660.071">7710 14526 5289,'15'0'4644,"-8"15"-387,-7-2-258,-6 0-2580,1 11-1032,-1 5-129,0 10 129,-4-2 0,3 13 129,-7-1 0,3 14 0,-3 3-129,1 6 0,0-2-129,0 1-129,4-4-129,2-8 129,3-6-258,2-12 0,2-12-258,2-15-387,16 1-1548,-3-13-2193,-2-11-129,6-12-516,-4-9 258</inkml:trace>
  <inkml:trace contextRef="#ctx0" brushRef="#br0" timeOffset="89276.1063">8090 14908 2967,'9'-7'3354,"10"-2"-129,-11-18 0,15-6-2838,1-6-645,5-6 258,2-2 258,4-7 129,0 1 516,-1-3 129,4 10 258,-8-3-129,7 11 0,-14 0-258,5 14-258,-8-1 0,0 14 0,-9-1-258,4 9 0,-15 3-129,15 12 0,-10 4-129,0 9 0,-3 3 0,2 7 0,-1 1 0,0 7 0,0-4 0,2 5 129,-3-2 0,4 1-129,-2-4 129,4 0-129,-2-4 0,0-3-129,-1-6 129,1-4-129,-2-4 0,-1-7-129,-3-11 129,3 15-129,-3-15-258,0 0-258,5 12-1161,-5-12-2709,0-8-129,0-4-387,0-6-129</inkml:trace>
  <inkml:trace contextRef="#ctx0" brushRef="#br0" timeOffset="90128.155">9171 14521 3096,'-1'-21'3741,"1"6"129,0 15-387,0 0-1806,0 0-1290,10 4 129,-10-4-129,8 18 258,-8-18 129,13 29-129,-12-14 129,8 11-258,-5-4 0,4 7-129,-1 1-129,2 5 258,-2-1-129,2 1-129,-1-2 129,-1 2-129,-2-6 0,1 2-129,-4-10 129,0-2-258,-2-4 129,0-15 0,0 13 129,0-13-258,-10-5 129,5-6-129,-1-7 129,0-5-129,4-2-129,2-4 129,0-2-129,8 1 129,4-1-258,4 3 258,2 3 0,5 0-129,1 5 258,4 3-129,0 3 0,-1 2 258,0 2-129,3 3-129,-2 1 129,-1 2-129,-2 4 129,0 0-129,-6 0 129,-2 2 0,-4 1-129,-13-3 0,17 12 129,-17-12-129,6 12 0,-6-12 0,0 0-258,0 0-129,-6 17-516,-4-17-2193,10 0-1161,0 0-774,0 0 0,-14-15-258</inkml:trace>
  <inkml:trace contextRef="#ctx0" brushRef="#br0" timeOffset="90747.1904">9732 14109 5676,'0'0'4128,"20"-7"129,-20 7-387,6-14-2838,-6 14-387,17-2 129,-3 4 129,-14-2 0,28 17-129,-15-2-258,6 6 0,0 6-258,4 8-129,-1 5 129,0 6-129,2 7 0,-2 3 0,0 3-129,-1 4 129,-2 1 0,0 2 0,-4 1 0,1-4 0,-7-4 0,-1-1 0,-6-7 129,-2 0-129,-2-9 0,-8-3 129,-7-6-129,0-1 0,-6-7 0,0-4-129,-1-3 129,0-5-258,1-1-129,2-8-258,8 6-774,-10-13-2709,23 3-516,-17-17-645,14-2-258</inkml:trace>
  <inkml:trace contextRef="#ctx0" brushRef="#br0" timeOffset="91927.2579">10303 14081 3870,'0'0'3870,"0"0"-258,24 10 129,-24-10-3096,19 11-516,-5-3 258,-3 2 129,6 4 129,-4-2-129,7 6 387,-6-2-387,7 8 129,-7-2-129,10 7 129,-8 0-258,5 10 129,-3 0-258,1 11 129,-4-2-258,1 8 129,-4 0-129,-2 5 0,-3 0 129,-4 0-129,-3-2 0,-3 2 129,-9-6 0,1-1 129,-6-5-129,0 0 0,-4-7 0,0-2-129,1-7 0,-2-4-129,3-1-516,-4-11-645,12 3-2709,-5-8-774,-2-4-258,3-8-516</inkml:trace>
  <inkml:trace contextRef="#ctx0" brushRef="#br0" timeOffset="93928.3724">2816 16205 2193,'0'0'3096,"0"0"-1032,5-2-1032,-5 2 0,0 0 258,6-14-129,-6 14 129,0 0-129,12-5-129,-12 5-387,10-5 0,-10 5-258,20-4-258,-5 3 0,5 1-129,4-1 0,2 1 0,2 0 0,1 0 0,2 1 0,-1 4 0,-2-3 0,-2 2 0,-2 1 0,-3 1 0,-6 3 0,0-1 129,-5 4-129,0 0 0,-5 5 0,1 3 129,-5 3 0,4 4-129,-3-1 258,0 7-387,-2 0 387,1 8-258,-1-2 387,0 2-129,0-8 0,0 6 0,0-10 0,0-1 0,0-7 0,0-1 0,2-8-129,0 0-129,-2-12 0,5 11 0,-5-11 0,0 0-129,0 0 0,0 0-387,18 2-1032,-18-2-2709,10-24-516,-2 5-129</inkml:trace>
  <inkml:trace contextRef="#ctx0" brushRef="#br0" timeOffset="94423.4007">3761 16244 1677,'10'11'3870,"-1"4"0,-9-15-129,2 17-3483,5 6 258,2 4 0,3 11-129,-4 3 387,5 15-129,-7-4 258,4 14-129,-10-10 0,6 9-258,-6-11-129,0 4 0,0-15-129,0-2-258,0-7-258,-4-16-516,6 3-1161,-2-21-2451,0 0-387,8-12-258</inkml:trace>
  <inkml:trace contextRef="#ctx0" brushRef="#br0" timeOffset="94980.432">3859 16264 516,'15'-24'4128,"2"12"-387,-10-5 129,6-1-2967,9 4-258,-1-4-387,5 5 0,-3 3 0,0 1 0,2 2 258,1 7 0,-7-3 129,7 4-129,-7 5 129,3 6-129,-5-2 129,4 7-129,-10-2-129,4 2 0,-8 1 129,1 7-129,-7-9 129,3 7 0,-5-7-258,-3 4 129,-7-9 0,2 7-129,-7-9 0,1 1 0,-4-3 0,-1-2 0,0-1 0,-1-1-129,-2-3 0,0 0-129,3 0 129,0-3-258,1 2 0,2-4-258,17 5-258,-29-11-1548,29 11-2322,0 0-645,-10-6 0,10 6-516</inkml:trace>
  <inkml:trace contextRef="#ctx0" brushRef="#br0" timeOffset="96025.4918">4749 16300 1161,'-10'-5'1419,"10"5"-387,-11-5-258,11 5-258,0 0-387,-13-7 0,13 7 0,0 0 129,0 0-129,0 0 0,0 0 0,0 0-129,-12-7 0,12 7 129,0 0-129,0 0 0,0 0 0,0 0 0,0 0-129,0 0 0,0 0-129,0 0-258,0 0-129,0 0-258,0 0-258,0 0-129,0 0 259</inkml:trace>
  <inkml:trace contextRef="#ctx0" brushRef="#br0" timeOffset="104638.985">4865 16173 645,'-5'-12'2322,"5"12"-129,0 0 258,0 0-516,0 0-258,0 0-387,-11-13-258,11 13-258,0 0-258,0 0 0,0 0 0,0 0-129,0 0 129,0 0-258,0-12 0,0 12 0,0 0-129,0 0 0,0 0-129,0 0 129,0 0-129,0 0 129,0 0-129,0 0 129,0 0-129,0 0 258,0 0-258,0 0 129,0 0-129,0 0 0,6-5-129,-6 5 129,0 0 0,0 0 0,0 0 0,0 0 0,0 0 0,0 0 0,0 0 0,0 0 0,0 0 0,0 0 0,11 0 0,-11 0 0,0 0 0,0 0-258,0 0 258,0 0 0,0 0 0,0 0-129,0 0 129,0 0 0,7 9 0,-7-9 0,0 0 0,0 0 0,0 0 0,0 0 0,0 0 0,0 0 0,0 0 129,0 0-129,0 0 0,0 0 258,0 0-258,0 0 129,0 0 0,0 0 0,0 0 0,0 0 0,0 0 0,0 0 129,0 0-129,4 11 0,-4-11 0,0 0 0,0 0 0,0 0 0,2 16 0,-2-16 0,6 18 0,-1-6 0,-1 6 0,3 4 0,-1-3 129,1 6-129,4-1 129,0 4-258,-1-3 387,3 7-387,-2-8 129,1 2-129,-1-1 258,1 0-387,-1-4 129,-1-2 0,-1-1 0,2-5 0,-3-2 129,-8-11-129,14 14 0,-14-14 0,12 6 129,-12-6-129,0 0 129,14-12 0,-9-4-129,4-4 258,2-8-387,3-1 258,2-6-129,5-5 0,3-2 0,-1 1 129,1-1-129,3 2 0,-2 1 0,1 4 129,-2 2 0,-1 8-129,-2 0 0,0 1 0,-3 6 129,0 2-129,-7 5 0,1 0 0,-12 11 0,12-10-129,-12 10 129,0 0-129,0 0 0,3 7-129,-3-7-258,0 14-645,5 1-2322,-4-2-1161,-1-1-258,0 2-258</inkml:trace>
  <inkml:trace contextRef="#ctx0" brushRef="#br0" timeOffset="111587.3824">6173 16027 774,'-3'-12'3096,"3"12"-1290,0 0-258,0 0-387,0 0-129,0 0 258,-1-12-258,1 12 129,0 0-258,0 0-129,0 0-129,0 0-129,0 0-258,0 0 0,-13-8 129,13 8-387,0 0 129,0 0-129,0 0 0,0 0 129,0 0-129,0 0 0,0 0 0,0 0 129,0 0-129,0 0 129,6-3-129,-6 3 129,0 0-129,18-1 129,-18 1 0,20-1 0,-9-2 0,3 3 0,1 0 0,4 0 0,-3 0 129,6 0-129,-1 0-129,0 0 129,1 0-129,0 3 129,3-2-129,-4 0 0,3 2 0,-4 0 0,-2-1 0,2 0 0,-6 0 0,2 1 129,-16-3-129,15 2 129,-15-2 129,0 0-129,0 0 129,0 0-129,0 0 0,0 0 0,0 0 0,0 0-129,0 0 0,0 0 0,0 0 0,0 0 0,0 0 0,0 0 0,0 0 0,0 0 0,0 0-129,0 0 129,0 0 0,0 0 0,0 0 0,0 0 0,0 0 129,0 0-129,0 0 0,0 0 0,5 12 0,-5-12 0,0 0 0,0 13 0,0-13 0,-2 20 0,0-6 0,-1 1 129,1 4-129,-1-1 0,2 2 0,-3 2 129,3 3 0,-1-3-129,2 2 129,0-1-129,0-3 129,0-1-129,0 1 0,2-3 0,0-5 0,3 2 0,-5-14 0,5 19 0,-5-19 129,4 14-129,-4-14 129,3 11-129,-3-11 129,0 0-129,2 14 0,-2-14 0,0 0-258,0 15 0,0-15-387,0 0-1032,0 0-2838,2 10-258,-2-10-258</inkml:trace>
  <inkml:trace contextRef="#ctx0" brushRef="#br0" timeOffset="112467.4327">7381 15695 3354,'0'0'4128,"0"0"-129,-12 0-129,-1 0-3096,2 3-258,-5-1 0,2 13-129,-8-6 129,2 8 258,-8 0-129,7 8-129,-9-2-129,7 7 0,-5 0-258,2 3 129,0 2-258,1 6 129,2-1-129,1 6 129,1 2-129,2 4 129,2 0 0,7 3-129,0-3 387,8 1-387,2-5 258,4 0-258,5-6 387,7-4-258,1-4 0,5-5 129,0-4-129,4 0 0,0-5 0,2 0 0,0-3-129,3-3 0,-1-2 0,3 0 0,0-4 0,-1 0 0,-2-2-129,2-2 0,1 3-129,-5-6-129,4 7-387,-11-9-774,14 2-1806,-7-1-1419,-3-10-129,-4-7-129</inkml:trace>
  <inkml:trace contextRef="#ctx0" brushRef="#br0" timeOffset="112983.4621">7633 16292 3354,'0'16'4128,"0"-16"-129,10 13 0,4-1-3612,-4-6 0,8 6 129,-4-7 0,8 4 0,-3-8 129,8 3-258,-3-7-129,5-9-129,-4-2 0,4-7-129,-4-4 0,-1-2 129,-4-3 0,-3 0 0,-6-1 129,-1 4 0,-7-3 129,-1 8-129,-2-1 129,-7 6-258,-6 3 129,-2 2 129,-3 4-387,-4 4 129,0 4 0,-2 1-129,-1 7 0,-2 7-129,2 2 0,-1 1-258,9 5 0,-7-6-258,16 3-129,-6-9-258,14 7-516,0-18-645,0 0-1419,24 1-903,-7-8 129</inkml:trace>
  <inkml:trace contextRef="#ctx0" brushRef="#br0" timeOffset="113247.4773">7997 16050 2322,'20'18'4515,"-19"-4"-129,1 8-129,2 7-2064,-9 0-774,5 12-645,-8-3 0,8 12-387,-7-4 129,6 7 0,-3-2-129,4 6-129,0-8 0,0 1-129,0-10-129,1-4 0,3-2-129,-3-12-258,7-1-258,-8-21-774,11 16-2580,-11-16-645,8-5-258,-2-11-129</inkml:trace>
  <inkml:trace contextRef="#ctx0" brushRef="#br0" timeOffset="114111.5268">8604 16345 1,'-16'-6'2450,"2"6"130,14 0-1677,-12 11 645,12-11 129,-12 17 129,0-14 258,8 14 0,-7-14 0,11 11-387,0-14-387,0 0-387,-13 0-387,13 0 0,0-9-258,8-11-129,1-5 0,6-5 0,3-4-129,4-5 0,2 0 0,2-2 0,-2 2 0,-1 8 129,0 3-129,-1 3 0,-4 6 0,-2 2 0,-3 4 129,1 6-129,-3 2 0,-11 5 129,18-2-129,-18 2 129,11 5-129,-6 7 129,-1-1 129,4 5-129,-6 3 0,4 3 129,-3 2-129,6 5 258,-1 5-387,2 4 129,2 1-129,1 3 0,2-2 0,0 1 0,0-3 129,0-1-258,-1-7 258,0-4-129,-2-6 0,-3-4-129,3 1 0,-12-17-129,13 15-258,-13-15-387,12 5-1935,-12-5-1677,0-9-387,-3-6-129,-4-3-129</inkml:trace>
  <inkml:trace contextRef="#ctx0" brushRef="#br0" timeOffset="114943.5744">9485 16150 3225,'-3'-14'4257,"3"14"129,-7-16-1677,7 16-516,0 0-774,0 0 0,0 0-516,0 0-129,0 0 0,-1 9-387,1-9 0,0 16 0,0-5-129,0 7 0,1 2-129,4 6 129,0 0-129,2 6 0,-2-2 258,6 3-387,-4-1 129,2-3-129,-2-5 129,0-2-258,-2-5 258,0-3-129,-5-14 0,6 17 0,-6-17-129,0 0 258,0 0-129,0 0 0,0 0 0,0-10-129,0 10 129,0-24 129,-4 10-258,1-1 129,-2-3-129,0-1 258,3 2-258,-2-4 129,4-1-129,0-2 129,1 3-258,7-4 129,5 2 0,2 0 0,9 1 0,0 4 0,4 4 0,1-1 0,1 3 0,1 2 0,-1 1 129,-2 2 0,-2 3 0,-5-1 0,-1 3 0,-5 0 0,-2 2 129,-13 0-129,15 2 0,-15-2 0,4 11 0,-4-11-258,0 16-387,0-16-1290,0 0-2451,-10 7-258,10-7-129,0 0-387</inkml:trace>
  <inkml:trace contextRef="#ctx0" brushRef="#br0" timeOffset="116463.6613">9957 15504 5160,'0'0'4644,"0"0"-387,0 0-258,0 0-1806,11-6-2064,-11 6 0,19 14 0,-5 0 258,5 5-129,-2-1 129,6 7 0,2-4 0,4 7 0,-1-2-129,5 3 0,-5 1-129,2 1 129,-4 3-258,1 3 258,-5 2-258,0 3 129,-8-2-129,0 2 129,-8 0 0,-3 2 258,-3-1-258,-2 4 129,-9-4-129,-4 5 129,-5-5 0,0 1-129,-6 0 258,0-1-258,-3-9 129,1 1-258,-2-6 258,3-4-129,0-3-129,1 3 0,6-8-129,-1-3-129,8-2-258,-5-9-516,18 14-2967,0-17-645,-13 7-774,5-13 129</inkml:trace>
  <inkml:trace contextRef="#ctx0" brushRef="#br0" timeOffset="128287.3376">14817 14454 1419,'66'-11'2967,"-36"-5"258,5 8-2709,3 1 0,-5-3 387,4 8 258,-10-7-129,5 9 258,-15-2 0,7 2 0,-12 0-258,4 7-258,-16-7-129,13 11-129,-13-11-129,6 18-129,-6-6 0,0 2 129,0 1-258,0 4 129,0 1-129,-3 4 0,1 0 0,0 3 0,-1 6-129,0 4 129,0 2 0,0 1 0,-1-1 0,2 1 0,-1-3 129,3 0 0,0-10-129,0 0 0,2-6 0,4-4 0,0-5-129,-6-12 0,13 14-129,-13-14 0,15 0-387,-12-9-387,13 4-1032,-13-11-2580,6-4-258,1-2-129</inkml:trace>
  <inkml:trace contextRef="#ctx0" brushRef="#br0" timeOffset="128623.3568">15666 14495 6708,'13'5'4773,"2"9"-129,-15-14-387,10 12-3096,-8 0-1161,0 5-129,1 5 258,-2 5-129,-1 6 129,2 3 129,0 9-129,-1 2 0,1 5 0,0 1 0,5 0-258,-3-4 258,3-2-258,0-4 0,-2-10-129,5 1-516,-7-18 0,5 7-645,-8-23-516,6 11-1161,-6-11-1548,1-7-387</inkml:trace>
  <inkml:trace contextRef="#ctx0" brushRef="#br0" timeOffset="129099.384">15680 14592 774,'-23'-34'3870,"8"13"0,15 6-645,-2 1-2064,1-7-258,4 4-129,4-5-129,10 4 0,1-3 129,10 3-129,1 0-129,9 6 129,-2-2-129,9 7-129,-4-1-129,3 5 0,-2 3-129,-1 1 129,-6 6 0,-2 8-129,-6-2 129,-4 10 0,-6-3 0,-4 4 0,-10-2 129,-3 4-129,-6-5-129,-6 4 129,-12-6 0,-3 3 0,-7-6-129,-4 2 129,-6-5-258,0-1 129,0-2 0,3-2-129,1-2 0,3-3-258,9 3-258,0-6-645,28 0-1806,-21 5-1935,21-5 0,0 0-387</inkml:trace>
  <inkml:trace contextRef="#ctx0" brushRef="#br0" timeOffset="130435.4604">16573 14398 4128,'17'12'4386,"-17"-12"-129,15 10-387,-1-1-3225,-2-1-516,2 6 258,-2-1 258,6 8-129,-8-2 0,8 10 129,-7-4-129,8 9 129,-6-2-387,7 6 258,-1-4-258,0 4-129,1-4 0,0 2 0,0-6 129,0 3-129,-2-9 0,-1-2-129,-2-5 129,-3-2 0,-1-6 0,0-1-129,0-8 129,0-3-129,-2-8 129,5-7 0,2-8 0,6-6 0,1-6-129,2-6 129,4 0-129,1-2 258,0-1-258,3 2-258,-4 2 258,-2 4 0,-2 6 0,-2 1 0,-3 8 0,-3-1-129,-3 10 0,-5 2-387,5 12-387,-14-11-1419,0 12-2193,0 0-258,6 5-516,-6-5 129</inkml:trace>
  <inkml:trace contextRef="#ctx0" brushRef="#br0" timeOffset="132019.5509">18051 14425 1032,'48'-8'3096,"-34"-1"258,14 5-2193,-6 2-516,-4-2 258,2 4 129,-3 0 0,1 0 0,-18 0 0,23 3 0,-23-3-258,15 1 0,-15-1-387,0 0 0,0 0-129,11 3 258,-11-3-258,0 0 0,0 0 0,-3 15 0,3-15-129,-8 17 0,3-6 0,0 5 0,0 3-129,-2 2 129,4 1 0,-3 7 129,0 0-129,1 3 387,1-1-258,0 4 387,-2-9-129,6 5-129,-5-8 0,5 2 0,0-10-129,0 2-129,0-6 129,0-11-387,4 13 129,-4-13 0,0 0 129,11 3-258,-11-3 0,0 0 0,0 0-387,8-8-129,-8 8-1161,0 0-2193,10-17-774,-4 3-129,4-4-129</inkml:trace>
  <inkml:trace contextRef="#ctx0" brushRef="#br0" timeOffset="132479.5774">18600 14584 5160,'-3'34'3999,"3"-34"-258,6 22-129,-6-22-3354,17 13-516,-2-9 387,3-4 258,7 1 129,-1-1 387,6-1-129,-4-11-129,10 4-129,-6-6-258,0-2 0,-5-7-129,0 2 129,-3-5 129,-6 1 129,-8-7 0,0 6 0,-8-3 129,-2 9-258,-9 0 258,-2 7-258,-8 0-129,1 9-129,-7 4 0,1 7 0,-3 8-258,-3 3 129,1 6-258,0 0 129,5 4-258,-1-4-258,15 1-258,-3-16-516,17 5-1806,-2-14-1548,28 3-129,-2-8-258</inkml:trace>
  <inkml:trace contextRef="#ctx0" brushRef="#br0" timeOffset="132795.5954">19037 14391 8901,'10'29'4902,"-8"-10"-516,-2-3 0,-4 4-3999,2 5-258,-3-1 0,2 5 129,-3 5 0,0 7 0,-4 3 0,0 7 129,-1 2-129,1 6-129,-4 2 0,4 2-129,-1-3 0,3-3 129,2-8-129,2-2 0,2-10-129,-1-6 129,3-5-258,0-10-387,0-2-129,0-14-774,0 0-2709,7-8-516,-6-6-387,-1-7-129</inkml:trace>
  <inkml:trace contextRef="#ctx0" brushRef="#br0" timeOffset="133854.656">18126 14470 774,'0'0'2580,"11"-2"0,-11 2 129,0 0-258,0 0-387,0 0-516,0 0-258,0 0-387,0 0-258,0 0-387,-10-14 0,10 14 129,-19-6-129,19 6 129,-27-5-129,15 5 129,-6 0-129,3 0 0,-4 0 0,0 0-129,1 0 129,-2 0-258,4 1 129,-3 1-129,3-1 0,0-1 0,2 2-129,4 0 129,10-2-129,-16 3-129,16-3 129,-11 5-258,11-5 0,0 0-129,0 0-516,0 0-774,0 0-2451,16 1-129,-16-1 0</inkml:trace>
  <inkml:trace contextRef="#ctx0" brushRef="#br0" timeOffset="134987.7208">19697 14393 774,'-10'11'3483,"10"-11"258,0 0-258,0 0-2064,-1 11-1032,1-11 516,1 19 129,-1-19-129,10 29 387,-8-16-129,11 13-129,-6-4-258,8 7-129,-3-3-258,7 4-129,-4 2 0,5 1 0,-3-5-129,2 0-129,-3-4 258,4-2-258,-4-5 129,-1-1 0,-1-6-129,0-3 0,-1-1 129,0-5-129,-2-1 129,0-3 0,1-9 0,3-6 0,1-7 0,4-4 0,0-6 0,4-3 0,3-5-129,3-3 0,0 3 0,1 2 0,-2 0 0,-1 1 0,0 0 0,-1 6 0,-1 3 0,-3 0 0,0 6 0,-2 3 0,-3 3-129,-1 6 129,-4 4-129,-1 4 0,-12 5-129,13 0-129,-13 0-387,0 0-1032,7 15-2451,-7-4-516,0-11-258,0 17 129</inkml:trace>
  <inkml:trace contextRef="#ctx0" brushRef="#br0" timeOffset="136579.8119">20835 14521 1032,'0'0'3354,"0"0"387,12-1-516,-12 1-2838,18-3-258,-2 2 129,3-6 129,5 5 387,0-8 0,8 6 0,-1-6 0,7 5-129,-7-7 129,6 7-129,-9-5-258,3 8 258,-7-3-129,-1 5-129,-5 0-129,0 0 0,-7 2 0,-11-2-129,17 14 0,-13-3 0,0 1 0,-3 2 129,-1 3-129,0 2 0,-2-1 129,1 3 129,-4-1-129,4 2 0,-4-3 0,4 0-129,-3-2 129,3-1-129,0-1 0,1-4 0,0-11 0,0 20-129,0-20 129,0 15-129,0-15 0,0 0 0,0 0 0,0 12-129,0-12 0,0 0-258,0 0-387,0 0-1548,11-10-2193,0-2-387,2-5-258,5-4-129</inkml:trace>
  <inkml:trace contextRef="#ctx0" brushRef="#br0" timeOffset="137407.8589">21671 14338 2322,'0'0'4128,"12"-5"-258,-12 5-1161,0 0-645,11 0-387,-11 0-387,0 0-129,0 0-258,12 11-258,-12-11-129,7 24-129,-5-7 0,6 7 0,-3 4-258,2 3 129,2 2-129,0 5 0,0 0 0,4 1 129,-3-2-258,4-1 0,-2-6 129,0-2-129,-1-5 0,-2-5 0,-2-5 0,-2-2-129,-5-11 258,0 0-129,0 0 129,0 0-129,0 0 0,0 0 258,-11-8-258,3-8 129,-3-2 0,1-5-129,3-4 129,1 0-129,3-2 0,2-2-129,1 2 129,6-3-129,7 3 129,5 0-129,2 3 129,7-2-129,6 2 129,3 1-129,6 2 129,1 1-129,4 3 129,-1 2-129,2 3 129,-2 4-129,-2 5 129,-5 2 0,-3 3 0,-4 5 0,-6 7 0,-2-1 0,-4 7-129,-7-1 0,-1 3-516,-10-8-903,2 7-2580,-4-3-645,-14-3-387,-4-5 0</inkml:trace>
  <inkml:trace contextRef="#ctx0" brushRef="#br1" timeOffset="143392.2015">1981 14686 3612,'0'0'4644,"0"0"-645,0-12-129,-11 7-3096,11 5-645,-20 0 0,5 4-129,0 5-129,-9 0 129,0 5 0,-4 6 258,-4-1 0,0 8 0,-4 2 0,3 6 129,-5 2-258,1 7 0,3 5-129,-2 2 0,-2 8 129,2 3 0,-2 5 0,4 3 129,0 2 0,6 6-129,1 2 129,9-2 0,4 2-129,9-2-129,5-8 258,9-1-129,7-14 0,10-3 129,5-13-129,11-3 258,1-15-129,6-3 0,3-6 0,2-1-258,-1-5 129,2-2-129,-5-1 0,-3-1 0,-3 0 0,-7 1 0,-4-2 0,-6 0-129,-5 2 258,-8 0-129,-2-2 0,-12-1 0,11 4-129,-11-4 0,0 0-258,0 0-387,0 0-1032,-12 9-2709,12-9-258,-16-5-387,6-7 259</inkml:trace>
  <inkml:trace contextRef="#ctx0" brushRef="#br1" timeOffset="143947.2333">1907 15790 6708,'-17'32'5031,"9"-21"-645,6 1-258,2-12-3999,1 17-258,12-11-129,4 7-129,2-1 258,3 3 0,-2 0 0,2 0 129,1 6 258,1-2-129,1 3 129,-1-5-129,2 7 129,1-4-129,-1-2-129,3 1 0,-2-1-129,-1-1 0,-4 0 0,-1-2 0,-5-1 129,-4 4-129,-7-4 129,-5 1 0,0-3 129,-9 4 0,-8-1 0,-4-1 0,-1 3-129,-5-5 129,-3 5 0,-2-1 0,0 5-129,-4-2 258,3 2-258,-1-1 258,3 2-129,1-3 0,5 3-129,5 0-129,6-7-258,7 10-774,7-25-2580,-1 17-1032,7-15-129,8-6-516</inkml:trace>
  <inkml:trace contextRef="#ctx0" brushRef="#br1" timeOffset="145063.2971">11322 16070 1161,'-20'3'3612,"2"-3"0,18 0 0,0 0-2838,-11 2 0,11-2 258,-5 12 0,5 1 0,0-13-129,1 31 258,1-17-258,11 11 0,-3-2-258,12 2 129,2-5-258,11 4-129,4-10-129,12-3 0,6-10 0,9-1-129,9-10 0,4-7-129,9-9 0,9-8 0,5-10 0,3-9-129,3-7 129,3-11-129,-2-8 129,1-7-129,-3-7 129,-3-5 0,-2 2 0,-2 2 129,-4 4-129,-4 7 129,-3 5-129,-2 10 0,-6 9 129,-6 8-258,-4 10 129,-4 8 0,-6 8 0,-1 6-129,-5 9 129,-7 2 0,-2 5 129,-4 3-129,-4 3 129,-2 3-129,-3 1 129,-4 2-129,-5 1 0,1-3 0,-7 1 0,-1-1 0,-4-5 0,-13-2 0,13 6 0,-13-6-129,0 0-129,0 0-258,0 0-645,0 0-2193,0 0-1290,-5-6-258,5 6-516</inkml:trace>
  <inkml:trace contextRef="#ctx0" brushRef="#br1" timeOffset="145575.3259">13849 14647 6063,'0'0'4644,"11"7"-645,2-8 0,10 0-3999,5-3-258,7 4 258,6 0 0,-1 0 258,5 0 129,-2 0 0,7 7 129,-7-4 0,5 5-129,-6 0 0,1 1-129,0-1-129,-6 5-129,-6-3 0,-6 1 258,-6 0-129,-2 2-129,-17-13 258,14 26-129,-14-12 0,0 3 0,-8 3 0,-3 2 0,-3 5-129,-1 2 0,-4 4-129,-2 1 258,-4 3-129,-3 2 0,-4-3 129,3 4 0,-5-2 0,2-2 0,0-3-129,1-4-129,7 7-1161,-5-8-3225,8-7-129,0-3-516,-3-10-258</inkml:trace>
</inkml:ink>
</file>

<file path=ppt/ink/ink2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3-03T01:08:57.937"/>
    </inkml:context>
    <inkml:brush xml:id="br0">
      <inkml:brushProperty name="width" value="0.05292" units="cm"/>
      <inkml:brushProperty name="height" value="0.05292" units="cm"/>
      <inkml:brushProperty name="color" value="#00B0F0"/>
    </inkml:brush>
    <inkml:brush xml:id="br1">
      <inkml:brushProperty name="width" value="0.05292" units="cm"/>
      <inkml:brushProperty name="height" value="0.05292" units="cm"/>
      <inkml:brushProperty name="color" value="#00B050"/>
    </inkml:brush>
  </inkml:definitions>
  <inkml:trace contextRef="#ctx0" brushRef="#br0">3423 14155 4257,'11'3'3870,"-11"-3"-129,0 0-774,-6 5-2967,6-5-129,-18 7 129,18-7 129,-22 13 258,8-4 0,-7-1 129,5 7 129,-7-1-129,4 5 0,-7-2-258,5 5 129,-1 4-129,-1-1-129,-1 4 129,1 4 0,-1-3 0,2 6 129,-3-1-129,5 7 129,-1-3-129,5 5 0,0-1 129,6 1-258,0-2 129,7 0-129,3-1-129,0-3 129,9-3-129,4-4 0,5-3 0,4-4 129,3-3-129,2-2 0,2-4 0,0-3 129,2-1-129,-2-3 0,-2-2 0,0-1 0,-1-2 0,-1-2 0,-7 1 0,0 1 0,-4-3 0,-3 1 0,-11-1-129,11 0-129,-11 0-516,0 0-645,0 0-2967,0 0-258,0 0-516,-9 3 258</inkml:trace>
  <inkml:trace contextRef="#ctx0" brushRef="#br0" timeOffset="788.045">3732 14555 129,'11'0'3354,"-11"0"0,2-7 0,-2 7-2451,0 0-129,0 0-258,10 10 258,-10-10 129,6 24-129,-6-10 129,5 11 0,-5 1-129,5 12-258,-3-1 0,2 9-129,1 2-129,1 2-129,-1 0 0,2-1 0,-2-2-129,0-5 0,0-1 0,0-7-129,0-4-387,-5-10-516,10 2-774,-10-22-774,0 15-1548,0-15-387,0 0 0</inkml:trace>
  <inkml:trace contextRef="#ctx0" brushRef="#br0" timeOffset="1344.0768">3672 14599 1548,'-6'-32'3612,"6"32"258,0-28-645,0 11-2322,0 3-258,7-4-387,5 4 0,-1-1 129,7 2 0,-3-1 129,8 5-129,-4 1 129,6 4-129,-1 0-129,4 4 0,-2 4-129,1 3 0,-3 4 0,3 2 0,-7 0 0,1 2 0,-4-2 129,-2 4-129,-6-1 0,1 3 0,-6-2 0,-1 1 0,-3 2 0,-1 0 0,-7 1 0,-1-2 129,-4-1-129,0 1 129,-4-5 129,-1 3 0,-1-7-129,-1 2 129,-3-7 0,2-1-129,-3-4-129,3 0 0,-1 0-129,3-2 0,1-1-387,3-6-258,15 9-1032,-22 0-2580,22 0-258,0 0-516,-8-7 258</inkml:trace>
  <inkml:trace contextRef="#ctx0" brushRef="#br0" timeOffset="2208.1263">4378 14698 3096,'0'13'3225,"0"-13"0,0 0-2322,0 0-516,8 2 0,-8-2 258,18 0 0,-18 0 258,26 1 0,-11-1 0,8 3-258,-1-3 129,5 3-387,1-3-129,2 5-129,3-3 0,0 1-129,0-1 129,0 2-129,-2-3 0,-1 3 0,-4-2 0,-2-1-258,0 2-129,-10-3-516,2 2-1161,-16-2-1806,0 0-387,0 0 129</inkml:trace>
  <inkml:trace contextRef="#ctx0" brushRef="#br0" timeOffset="2592.1481">4444 14613 3096,'-12'-4'4257,"12"4"-387,0 0 129,-2-15-3354,2 15-258,8-10 0,-8 10-258,16-14 129,-3 11 0,-13 3 129,25-9 0,-13 5 129,2 4-258,2-1 129,3 1-258,3 2 0,1 4 0,4 0-129,-3 2 0,5 1 0,1-1-129,-3 1 129,0-2-129,0 1-129,-5-5-129,5 4-645,-10-5-1032,4-2-1806,1 4-516,-11-4 0</inkml:trace>
  <inkml:trace contextRef="#ctx0" brushRef="#br0" timeOffset="3284.1877">4727 14400 3225,'0'0'4128,"10"-11"-387,1 11-129,-11 0-2838,10 0-774,-10 0 0,17 2 129,-7 5 129,1-1 0,4 5 258,-3-1 0,4 2-129,2-3 0,3 5 129,0-2-129,3 1-129,-2-1-129,3 0 0,-1 1 0,2 2 0,-3-1-129,1 1 0,-1 1 0,0-1-129,-1 1 129,-4-1-129,-1-1 129,-5-2 0,0 3 0,-7-5 0,-3 2 129,-2-12-129,-5 22 129,-6-12 0,-3 3 0,0 0-129,-5 0 129,1 3-129,-6-1 129,2 1-129,-4 1 129,1 3 0,-3-3 0,3 2 0,-1-4 0,2 1-129,4-3 129,2-1-129,3 0-129,1-7-129,14-5-258,-11 10-387,11-10-774,0 0-1290,0 0-1548,13 0-258,-2-6 258</inkml:trace>
  <inkml:trace contextRef="#ctx0" brushRef="#br0" timeOffset="86323.9374">5797 14391 1806,'0'0'3354,"0"0"-516,0 0-774,0 0-387,0 0-387,0 0-129,0 0-258,0 0-258,0 0 129,0 0-387,0 0 0,0 0-129,0 0 0,0 0 0,0 0-129,0 0 129,0 0-129,13-6 0,-13 6 0,22-2 129,-7 2 0,4-4 0,2 4 0,3-3 0,3 2-129,1-1 0,0 1 0,2-3-129,-1 3 129,-2-1-129,-3 1 0,-4 1 0,0 0 0,-5 0 0,-2 0 0,-13 0 129,16 0-129,-16 0 129,0 0-129,0 0 129,0 0-129,0 0 129,0 0-129,0 0 129,0 0-129,0 0 0,0 0-129,0 0 129,2 13 0,-2-13 0,0 0-129,0 14 129,0-14 0,0 12 0,0-12 0,0 14 0,0-14 0,0 10 0,0-10 0,0 12 0,0-12 0,-1 10 0,1-10 0,-3 11 0,3-11 0,-2 13 0,2-13 129,-1 19-258,-2-7 258,2 4-129,-1 5 0,-3 1 0,2 5 129,-2 6-129,-2 5 0,1-3 129,-1 5-129,2-5 129,1 0-129,-2-2 0,4-6 0,-2-6 0,3-7 0,1-2 0,0-12-129,-1 13 129,1-13 0,0 0 129,0 0-129,0 0 0,0 0 0,0 0-129,3-8-129,-3 8-258,4-14-903,-4 14-2709,13-13-516,-13 13-129,3-19 129</inkml:trace>
  <inkml:trace contextRef="#ctx0" brushRef="#br0" timeOffset="87668.0143">7215 14110 2193,'3'-12'1935,"-3"12"-129,0 0 516,0 0-387,-8 0 129,-3 7-129,-8-4-645,3 9-516,-5-3 0,0 5-129,-6 1-129,1 3 0,-6 1 0,4 1 0,-6-1 0,3 5-129,-3-2 0,5 7 0,-5 0-129,8 4 129,-1-2-258,5 6 0,0 0-129,3 4 129,3-3-129,4 6 129,0-1 0,4 2 0,1 0 0,7 0 0,0-1 0,0 0 0,10-2 0,4-1 0,3-5-129,5-4 258,2-4-258,4-3 129,2-6 0,3-3 0,0-7 0,3-1 129,-2-5-129,1-1 0,-4-2-129,-3 0 129,-3 0 0,-4-1 0,-5-1-129,-4 0 129,-12 2-129,15-5 129,-15 5-129,0 0 0,0 0 129,0 0-258,0 0-129,0 0-129,0 0-1032,0 0-2580,-7-1-774,7 1-129,-7-20-645</inkml:trace>
  <inkml:trace contextRef="#ctx0" brushRef="#br0" timeOffset="88392.0557">7345 14673 1548,'4'34'3354,"-4"-23"129,17 10 0,-2-3-2967,-1-7 129,8 4 258,1-10-129,5-1 129,1-4 0,7-4-258,-2-13 0,3 0 0,-4-7-258,0 1 0,-7-7 129,-1 6 0,-10-6 129,-1 7-129,-14-5 258,3 10-258,-7-4 0,-6 4-129,-8 4-129,1 2-129,-8 3 0,1 2-129,-4 5 129,-1 2-129,0 2 0,-1 9 0,1 1-129,2 7 129,2 1-129,3 4 129,3 1-258,1-1 0,10-1-129,0-5 0,8 4-387,0-22-516,13 20-645,-2-20-2193,9-1-258,5-6-645,-1-11 645</inkml:trace>
  <inkml:trace contextRef="#ctx0" brushRef="#br0" timeOffset="88660.071">7710 14526 5289,'15'0'4644,"-8"15"-387,-7-2-258,-6 0-2580,1 11-1032,-1 5-129,0 10 129,-4-2 0,3 13 129,-7-1 0,3 14 0,-3 3-129,1 6 0,0-2-129,0 1-129,4-4-129,2-8 129,3-6-258,2-12 0,2-12-258,2-15-387,16 1-1548,-3-13-2193,-2-11-129,6-12-516,-4-9 258</inkml:trace>
  <inkml:trace contextRef="#ctx0" brushRef="#br0" timeOffset="89276.1063">8090 14908 2967,'9'-7'3354,"10"-2"-129,-11-18 0,15-6-2838,1-6-645,5-6 258,2-2 258,4-7 129,0 1 516,-1-3 129,4 10 258,-8-3-129,7 11 0,-14 0-258,5 14-258,-8-1 0,0 14 0,-9-1-258,4 9 0,-15 3-129,15 12 0,-10 4-129,0 9 0,-3 3 0,2 7 0,-1 1 0,0 7 0,0-4 0,2 5 129,-3-2 0,4 1-129,-2-4 129,4 0-129,-2-4 0,0-3-129,-1-6 129,1-4-129,-2-4 0,-1-7-129,-3-11 129,3 15-129,-3-15-258,0 0-258,5 12-1161,-5-12-2709,0-8-129,0-4-387,0-6-129</inkml:trace>
  <inkml:trace contextRef="#ctx0" brushRef="#br0" timeOffset="90128.155">9171 14521 3096,'-1'-21'3741,"1"6"129,0 15-387,0 0-1806,0 0-1290,10 4 129,-10-4-129,8 18 258,-8-18 129,13 29-129,-12-14 129,8 11-258,-5-4 0,4 7-129,-1 1-129,2 5 258,-2-1-129,2 1-129,-1-2 129,-1 2-129,-2-6 0,1 2-129,-4-10 129,0-2-258,-2-4 129,0-15 0,0 13 129,0-13-258,-10-5 129,5-6-129,-1-7 129,0-5-129,4-2-129,2-4 129,0-2-129,8 1 129,4-1-258,4 3 258,2 3 0,5 0-129,1 5 258,4 3-129,0 3 0,-1 2 258,0 2-129,3 3-129,-2 1 129,-1 2-129,-2 4 129,0 0-129,-6 0 129,-2 2 0,-4 1-129,-13-3 0,17 12 129,-17-12-129,6 12 0,-6-12 0,0 0-258,0 0-129,-6 17-516,-4-17-2193,10 0-1161,0 0-774,0 0 0,-14-15-258</inkml:trace>
  <inkml:trace contextRef="#ctx0" brushRef="#br0" timeOffset="90747.1904">9732 14109 5676,'0'0'4128,"20"-7"129,-20 7-387,6-14-2838,-6 14-387,17-2 129,-3 4 129,-14-2 0,28 17-129,-15-2-258,6 6 0,0 6-258,4 8-129,-1 5 129,0 6-129,2 7 0,-2 3 0,0 3-129,-1 4 129,-2 1 0,0 2 0,-4 1 0,1-4 0,-7-4 0,-1-1 0,-6-7 129,-2 0-129,-2-9 0,-8-3 129,-7-6-129,0-1 0,-6-7 0,0-4-129,-1-3 129,0-5-258,1-1-129,2-8-258,8 6-774,-10-13-2709,23 3-516,-17-17-645,14-2-258</inkml:trace>
  <inkml:trace contextRef="#ctx0" brushRef="#br0" timeOffset="91927.2579">10303 14081 3870,'0'0'3870,"0"0"-258,24 10 129,-24-10-3096,19 11-516,-5-3 258,-3 2 129,6 4 129,-4-2-129,7 6 387,-6-2-387,7 8 129,-7-2-129,10 7 129,-8 0-258,5 10 129,-3 0-258,1 11 129,-4-2-258,1 8 129,-4 0-129,-2 5 0,-3 0 129,-4 0-129,-3-2 0,-3 2 129,-9-6 0,1-1 129,-6-5-129,0 0 0,-4-7 0,0-2-129,1-7 0,-2-4-129,3-1-516,-4-11-645,12 3-2709,-5-8-774,-2-4-258,3-8-516</inkml:trace>
  <inkml:trace contextRef="#ctx0" brushRef="#br0" timeOffset="93928.3724">2816 16205 2193,'0'0'3096,"0"0"-1032,5-2-1032,-5 2 0,0 0 258,6-14-129,-6 14 129,0 0-129,12-5-129,-12 5-387,10-5 0,-10 5-258,20-4-258,-5 3 0,5 1-129,4-1 0,2 1 0,2 0 0,1 0 0,2 1 0,-1 4 0,-2-3 0,-2 2 0,-2 1 0,-3 1 0,-6 3 0,0-1 129,-5 4-129,0 0 0,-5 5 0,1 3 129,-5 3 0,4 4-129,-3-1 258,0 7-387,-2 0 387,1 8-258,-1-2 387,0 2-129,0-8 0,0 6 0,0-10 0,0-1 0,0-7 0,0-1 0,2-8-129,0 0-129,-2-12 0,5 11 0,-5-11 0,0 0-129,0 0 0,0 0-387,18 2-1032,-18-2-2709,10-24-516,-2 5-129</inkml:trace>
  <inkml:trace contextRef="#ctx0" brushRef="#br0" timeOffset="94423.4007">3761 16244 1677,'10'11'3870,"-1"4"0,-9-15-129,2 17-3483,5 6 258,2 4 0,3 11-129,-4 3 387,5 15-129,-7-4 258,4 14-129,-10-10 0,6 9-258,-6-11-129,0 4 0,0-15-129,0-2-258,0-7-258,-4-16-516,6 3-1161,-2-21-2451,0 0-387,8-12-258</inkml:trace>
  <inkml:trace contextRef="#ctx0" brushRef="#br0" timeOffset="94980.432">3859 16264 516,'15'-24'4128,"2"12"-387,-10-5 129,6-1-2967,9 4-258,-1-4-387,5 5 0,-3 3 0,0 1 0,2 2 258,1 7 0,-7-3 129,7 4-129,-7 5 129,3 6-129,-5-2 129,4 7-129,-10-2-129,4 2 0,-8 1 129,1 7-129,-7-9 129,3 7 0,-5-7-258,-3 4 129,-7-9 0,2 7-129,-7-9 0,1 1 0,-4-3 0,-1-2 0,0-1 0,-1-1-129,-2-3 0,0 0-129,3 0 129,0-3-258,1 2 0,2-4-258,17 5-258,-29-11-1548,29 11-2322,0 0-645,-10-6 0,10 6-516</inkml:trace>
  <inkml:trace contextRef="#ctx0" brushRef="#br0" timeOffset="96025.4918">4749 16300 1161,'-10'-5'1419,"10"5"-387,-11-5-258,11 5-258,0 0-387,-13-7 0,13 7 0,0 0 129,0 0-129,0 0 0,0 0 0,0 0-129,-12-7 0,12 7 129,0 0-129,0 0 0,0 0 0,0 0 0,0 0-129,0 0 0,0 0-129,0 0-258,0 0-129,0 0-258,0 0-258,0 0-129,0 0 259</inkml:trace>
  <inkml:trace contextRef="#ctx0" brushRef="#br0" timeOffset="104638.985">4865 16173 645,'-5'-12'2322,"5"12"-129,0 0 258,0 0-516,0 0-258,0 0-387,-11-13-258,11 13-258,0 0-258,0 0 0,0 0 0,0 0-129,0 0 129,0 0-258,0-12 0,0 12 0,0 0-129,0 0 0,0 0-129,0 0 129,0 0-129,0 0 129,0 0-129,0 0 129,0 0-129,0 0 258,0 0-258,0 0 129,0 0-129,0 0 0,6-5-129,-6 5 129,0 0 0,0 0 0,0 0 0,0 0 0,0 0 0,0 0 0,0 0 0,0 0 0,0 0 0,0 0 0,11 0 0,-11 0 0,0 0 0,0 0-258,0 0 258,0 0 0,0 0 0,0 0-129,0 0 129,0 0 0,7 9 0,-7-9 0,0 0 0,0 0 0,0 0 0,0 0 0,0 0 0,0 0 0,0 0 129,0 0-129,0 0 0,0 0 258,0 0-258,0 0 129,0 0 0,0 0 0,0 0 0,0 0 0,0 0 0,0 0 129,0 0-129,4 11 0,-4-11 0,0 0 0,0 0 0,0 0 0,2 16 0,-2-16 0,6 18 0,-1-6 0,-1 6 0,3 4 0,-1-3 129,1 6-129,4-1 129,0 4-258,-1-3 387,3 7-387,-2-8 129,1 2-129,-1-1 258,1 0-387,-1-4 129,-1-2 0,-1-1 0,2-5 0,-3-2 129,-8-11-129,14 14 0,-14-14 0,12 6 129,-12-6-129,0 0 129,14-12 0,-9-4-129,4-4 258,2-8-387,3-1 258,2-6-129,5-5 0,3-2 0,-1 1 129,1-1-129,3 2 0,-2 1 0,1 4 129,-2 2 0,-1 8-129,-2 0 0,0 1 0,-3 6 129,0 2-129,-7 5 0,1 0 0,-12 11 0,12-10-129,-12 10 129,0 0-129,0 0 0,3 7-129,-3-7-258,0 14-645,5 1-2322,-4-2-1161,-1-1-258,0 2-258</inkml:trace>
  <inkml:trace contextRef="#ctx0" brushRef="#br0" timeOffset="111587.3824">6173 16027 774,'-3'-12'3096,"3"12"-1290,0 0-258,0 0-387,0 0-129,0 0 258,-1-12-258,1 12 129,0 0-258,0 0-129,0 0-129,0 0-129,0 0-258,0 0 0,-13-8 129,13 8-387,0 0 129,0 0-129,0 0 0,0 0 129,0 0-129,0 0 0,0 0 0,0 0 129,0 0-129,0 0 129,6-3-129,-6 3 129,0 0-129,18-1 129,-18 1 0,20-1 0,-9-2 0,3 3 0,1 0 0,4 0 0,-3 0 129,6 0-129,-1 0-129,0 0 129,1 0-129,0 3 129,3-2-129,-4 0 0,3 2 0,-4 0 0,-2-1 0,2 0 0,-6 0 0,2 1 129,-16-3-129,15 2 129,-15-2 129,0 0-129,0 0 129,0 0-129,0 0 0,0 0 0,0 0 0,0 0-129,0 0 0,0 0 0,0 0 0,0 0 0,0 0 0,0 0 0,0 0 0,0 0 0,0 0-129,0 0 129,0 0 0,0 0 0,0 0 0,0 0 0,0 0 129,0 0-129,0 0 0,0 0 0,5 12 0,-5-12 0,0 0 0,0 13 0,0-13 0,-2 20 0,0-6 0,-1 1 129,1 4-129,-1-1 0,2 2 0,-3 2 129,3 3 0,-1-3-129,2 2 129,0-1-129,0-3 129,0-1-129,0 1 0,2-3 0,0-5 0,3 2 0,-5-14 0,5 19 0,-5-19 129,4 14-129,-4-14 129,3 11-129,-3-11 129,0 0-129,2 14 0,-2-14 0,0 0-258,0 15 0,0-15-387,0 0-1032,0 0-2838,2 10-258,-2-10-258</inkml:trace>
  <inkml:trace contextRef="#ctx0" brushRef="#br0" timeOffset="112467.4327">7381 15695 3354,'0'0'4128,"0"0"-129,-12 0-129,-1 0-3096,2 3-258,-5-1 0,2 13-129,-8-6 129,2 8 258,-8 0-129,7 8-129,-9-2-129,7 7 0,-5 0-258,2 3 129,0 2-258,1 6 129,2-1-129,1 6 129,1 2-129,2 4 129,2 0 0,7 3-129,0-3 387,8 1-387,2-5 258,4 0-258,5-6 387,7-4-258,1-4 0,5-5 129,0-4-129,4 0 0,0-5 0,2 0 0,0-3-129,3-3 0,-1-2 0,3 0 0,0-4 0,-1 0 0,-2-2-129,2-2 0,1 3-129,-5-6-129,4 7-387,-11-9-774,14 2-1806,-7-1-1419,-3-10-129,-4-7-129</inkml:trace>
  <inkml:trace contextRef="#ctx0" brushRef="#br0" timeOffset="112983.4621">7633 16292 3354,'0'16'4128,"0"-16"-129,10 13 0,4-1-3612,-4-6 0,8 6 129,-4-7 0,8 4 0,-3-8 129,8 3-258,-3-7-129,5-9-129,-4-2 0,4-7-129,-4-4 0,-1-2 129,-4-3 0,-3 0 0,-6-1 129,-1 4 0,-7-3 129,-1 8-129,-2-1 129,-7 6-258,-6 3 129,-2 2 129,-3 4-387,-4 4 129,0 4 0,-2 1-129,-1 7 0,-2 7-129,2 2 0,-1 1-258,9 5 0,-7-6-258,16 3-129,-6-9-258,14 7-516,0-18-645,0 0-1419,24 1-903,-7-8 129</inkml:trace>
  <inkml:trace contextRef="#ctx0" brushRef="#br0" timeOffset="113247.4773">7997 16050 2322,'20'18'4515,"-19"-4"-129,1 8-129,2 7-2064,-9 0-774,5 12-645,-8-3 0,8 12-387,-7-4 129,6 7 0,-3-2-129,4 6-129,0-8 0,0 1-129,0-10-129,1-4 0,3-2-129,-3-12-258,7-1-258,-8-21-774,11 16-2580,-11-16-645,8-5-258,-2-11-129</inkml:trace>
  <inkml:trace contextRef="#ctx0" brushRef="#br0" timeOffset="114111.5268">8604 16345 1,'-16'-6'2450,"2"6"130,14 0-1677,-12 11 645,12-11 129,-12 17 129,0-14 258,8 14 0,-7-14 0,11 11-387,0-14-387,0 0-387,-13 0-387,13 0 0,0-9-258,8-11-129,1-5 0,6-5 0,3-4-129,4-5 0,2 0 0,2-2 0,-2 2 0,-1 8 129,0 3-129,-1 3 0,-4 6 0,-2 2 0,-3 4 129,1 6-129,-3 2 0,-11 5 129,18-2-129,-18 2 129,11 5-129,-6 7 129,-1-1 129,4 5-129,-6 3 0,4 3 129,-3 2-129,6 5 258,-1 5-387,2 4 129,2 1-129,1 3 0,2-2 0,0 1 0,0-3 129,0-1-258,-1-7 258,0-4-129,-2-6 0,-3-4-129,3 1 0,-12-17-129,13 15-258,-13-15-387,12 5-1935,-12-5-1677,0-9-387,-3-6-129,-4-3-129</inkml:trace>
  <inkml:trace contextRef="#ctx0" brushRef="#br0" timeOffset="114943.5744">9485 16150 3225,'-3'-14'4257,"3"14"129,-7-16-1677,7 16-516,0 0-774,0 0 0,0 0-516,0 0-129,0 0 0,-1 9-387,1-9 0,0 16 0,0-5-129,0 7 0,1 2-129,4 6 129,0 0-129,2 6 0,-2-2 258,6 3-387,-4-1 129,2-3-129,-2-5 129,0-2-258,-2-5 258,0-3-129,-5-14 0,6 17 0,-6-17-129,0 0 258,0 0-129,0 0 0,0 0 0,0-10-129,0 10 129,0-24 129,-4 10-258,1-1 129,-2-3-129,0-1 258,3 2-258,-2-4 129,4-1-129,0-2 129,1 3-258,7-4 129,5 2 0,2 0 0,9 1 0,0 4 0,4 4 0,1-1 0,1 3 0,1 2 0,-1 1 129,-2 2 0,-2 3 0,-5-1 0,-1 3 0,-5 0 0,-2 2 129,-13 0-129,15 2 0,-15-2 0,4 11 0,-4-11-258,0 16-387,0-16-1290,0 0-2451,-10 7-258,10-7-129,0 0-387</inkml:trace>
  <inkml:trace contextRef="#ctx0" brushRef="#br0" timeOffset="116463.6613">9957 15504 5160,'0'0'4644,"0"0"-387,0 0-258,0 0-1806,11-6-2064,-11 6 0,19 14 0,-5 0 258,5 5-129,-2-1 129,6 7 0,2-4 0,4 7 0,-1-2-129,5 3 0,-5 1-129,2 1 129,-4 3-258,1 3 258,-5 2-258,0 3 129,-8-2-129,0 2 129,-8 0 0,-3 2 258,-3-1-258,-2 4 129,-9-4-129,-4 5 129,-5-5 0,0 1-129,-6 0 258,0-1-258,-3-9 129,1 1-258,-2-6 258,3-4-129,0-3-129,1 3 0,6-8-129,-1-3-129,8-2-258,-5-9-516,18 14-2967,0-17-645,-13 7-774,5-13 129</inkml:trace>
  <inkml:trace contextRef="#ctx0" brushRef="#br0" timeOffset="128287.3376">14817 14454 1419,'66'-11'2967,"-36"-5"258,5 8-2709,3 1 0,-5-3 387,4 8 258,-10-7-129,5 9 258,-15-2 0,7 2 0,-12 0-258,4 7-258,-16-7-129,13 11-129,-13-11-129,6 18-129,-6-6 0,0 2 129,0 1-258,0 4 129,0 1-129,-3 4 0,1 0 0,0 3 0,-1 6-129,0 4 129,0 2 0,0 1 0,-1-1 0,2 1 0,-1-3 129,3 0 0,0-10-129,0 0 0,2-6 0,4-4 0,0-5-129,-6-12 0,13 14-129,-13-14 0,15 0-387,-12-9-387,13 4-1032,-13-11-2580,6-4-258,1-2-129</inkml:trace>
  <inkml:trace contextRef="#ctx0" brushRef="#br0" timeOffset="128623.3568">15666 14495 6708,'13'5'4773,"2"9"-129,-15-14-387,10 12-3096,-8 0-1161,0 5-129,1 5 258,-2 5-129,-1 6 129,2 3 129,0 9-129,-1 2 0,1 5 0,0 1 0,5 0-258,-3-4 258,3-2-258,0-4 0,-2-10-129,5 1-516,-7-18 0,5 7-645,-8-23-516,6 11-1161,-6-11-1548,1-7-387</inkml:trace>
  <inkml:trace contextRef="#ctx0" brushRef="#br0" timeOffset="129099.384">15680 14592 774,'-23'-34'3870,"8"13"0,15 6-645,-2 1-2064,1-7-258,4 4-129,4-5-129,10 4 0,1-3 129,10 3-129,1 0-129,9 6 129,-2-2-129,9 7-129,-4-1-129,3 5 0,-2 3-129,-1 1 129,-6 6 0,-2 8-129,-6-2 129,-4 10 0,-6-3 0,-4 4 0,-10-2 129,-3 4-129,-6-5-129,-6 4 129,-12-6 0,-3 3 0,-7-6-129,-4 2 129,-6-5-258,0-1 129,0-2 0,3-2-129,1-2 0,3-3-258,9 3-258,0-6-645,28 0-1806,-21 5-1935,21-5 0,0 0-387</inkml:trace>
  <inkml:trace contextRef="#ctx0" brushRef="#br0" timeOffset="130435.4604">16573 14398 4128,'17'12'4386,"-17"-12"-129,15 10-387,-1-1-3225,-2-1-516,2 6 258,-2-1 258,6 8-129,-8-2 0,8 10 129,-7-4-129,8 9 129,-6-2-387,7 6 258,-1-4-258,0 4-129,1-4 0,0 2 0,0-6 129,0 3-129,-2-9 0,-1-2-129,-2-5 129,-3-2 0,-1-6 0,0-1-129,0-8 129,0-3-129,-2-8 129,5-7 0,2-8 0,6-6 0,1-6-129,2-6 129,4 0-129,1-2 258,0-1-258,3 2-258,-4 2 258,-2 4 0,-2 6 0,-2 1 0,-3 8 0,-3-1-129,-3 10 0,-5 2-387,5 12-387,-14-11-1419,0 12-2193,0 0-258,6 5-516,-6-5 129</inkml:trace>
  <inkml:trace contextRef="#ctx0" brushRef="#br0" timeOffset="132019.5509">18051 14425 1032,'48'-8'3096,"-34"-1"258,14 5-2193,-6 2-516,-4-2 258,2 4 129,-3 0 0,1 0 0,-18 0 0,23 3 0,-23-3-258,15 1 0,-15-1-387,0 0 0,0 0-129,11 3 258,-11-3-258,0 0 0,0 0 0,-3 15 0,3-15-129,-8 17 0,3-6 0,0 5 0,0 3-129,-2 2 129,4 1 0,-3 7 129,0 0-129,1 3 387,1-1-258,0 4 387,-2-9-129,6 5-129,-5-8 0,5 2 0,0-10-129,0 2-129,0-6 129,0-11-387,4 13 129,-4-13 0,0 0 129,11 3-258,-11-3 0,0 0 0,0 0-387,8-8-129,-8 8-1161,0 0-2193,10-17-774,-4 3-129,4-4-129</inkml:trace>
  <inkml:trace contextRef="#ctx0" brushRef="#br0" timeOffset="132479.5774">18600 14584 5160,'-3'34'3999,"3"-34"-258,6 22-129,-6-22-3354,17 13-516,-2-9 387,3-4 258,7 1 129,-1-1 387,6-1-129,-4-11-129,10 4-129,-6-6-258,0-2 0,-5-7-129,0 2 129,-3-5 129,-6 1 129,-8-7 0,0 6 0,-8-3 129,-2 9-258,-9 0 258,-2 7-258,-8 0-129,1 9-129,-7 4 0,1 7 0,-3 8-258,-3 3 129,1 6-258,0 0 129,5 4-258,-1-4-258,15 1-258,-3-16-516,17 5-1806,-2-14-1548,28 3-129,-2-8-258</inkml:trace>
  <inkml:trace contextRef="#ctx0" brushRef="#br0" timeOffset="132795.5954">19037 14391 8901,'10'29'4902,"-8"-10"-516,-2-3 0,-4 4-3999,2 5-258,-3-1 0,2 5 129,-3 5 0,0 7 0,-4 3 0,0 7 129,-1 2-129,1 6-129,-4 2 0,4 2-129,-1-3 0,3-3 129,2-8-129,2-2 0,2-10-129,-1-6 129,3-5-258,0-10-387,0-2-129,0-14-774,0 0-2709,7-8-516,-6-6-387,-1-7-129</inkml:trace>
  <inkml:trace contextRef="#ctx0" brushRef="#br0" timeOffset="133854.656">18126 14470 774,'0'0'2580,"11"-2"0,-11 2 129,0 0-258,0 0-387,0 0-516,0 0-258,0 0-387,0 0-258,0 0-387,-10-14 0,10 14 129,-19-6-129,19 6 129,-27-5-129,15 5 129,-6 0-129,3 0 0,-4 0 0,0 0-129,1 0 129,-2 0-258,4 1 129,-3 1-129,3-1 0,0-1 0,2 2-129,4 0 129,10-2-129,-16 3-129,16-3 129,-11 5-258,11-5 0,0 0-129,0 0-516,0 0-774,0 0-2451,16 1-129,-16-1 0</inkml:trace>
  <inkml:trace contextRef="#ctx0" brushRef="#br0" timeOffset="134987.7208">19697 14393 774,'-10'11'3483,"10"-11"258,0 0-258,0 0-2064,-1 11-1032,1-11 516,1 19 129,-1-19-129,10 29 387,-8-16-129,11 13-129,-6-4-258,8 7-129,-3-3-258,7 4-129,-4 2 0,5 1 0,-3-5-129,2 0-129,-3-4 258,4-2-258,-4-5 129,-1-1 0,-1-6-129,0-3 0,-1-1 129,0-5-129,-2-1 129,0-3 0,1-9 0,3-6 0,1-7 0,4-4 0,0-6 0,4-3 0,3-5-129,3-3 0,0 3 0,1 2 0,-2 0 0,-1 1 0,0 0 0,-1 6 0,-1 3 0,-3 0 0,0 6 0,-2 3 0,-3 3-129,-1 6 129,-4 4-129,-1 4 0,-12 5-129,13 0-129,-13 0-387,0 0-1032,7 15-2451,-7-4-516,0-11-258,0 17 129</inkml:trace>
  <inkml:trace contextRef="#ctx0" brushRef="#br0" timeOffset="136579.8119">20835 14521 1032,'0'0'3354,"0"0"387,12-1-516,-12 1-2838,18-3-258,-2 2 129,3-6 129,5 5 387,0-8 0,8 6 0,-1-6 0,7 5-129,-7-7 129,6 7-129,-9-5-258,3 8 258,-7-3-129,-1 5-129,-5 0-129,0 0 0,-7 2 0,-11-2-129,17 14 0,-13-3 0,0 1 0,-3 2 129,-1 3-129,0 2 0,-2-1 129,1 3 129,-4-1-129,4 2 0,-4-3 0,4 0-129,-3-2 129,3-1-129,0-1 0,1-4 0,0-11 0,0 20-129,0-20 129,0 15-129,0-15 0,0 0 0,0 0 0,0 12-129,0-12 0,0 0-258,0 0-387,0 0-1548,11-10-2193,0-2-387,2-5-258,5-4-129</inkml:trace>
  <inkml:trace contextRef="#ctx0" brushRef="#br0" timeOffset="137407.8589">21671 14338 2322,'0'0'4128,"12"-5"-258,-12 5-1161,0 0-645,11 0-387,-11 0-387,0 0-129,0 0-258,12 11-258,-12-11-129,7 24-129,-5-7 0,6 7 0,-3 4-258,2 3 129,2 2-129,0 5 0,0 0 0,4 1 129,-3-2-258,4-1 0,-2-6 129,0-2-129,-1-5 0,-2-5 0,-2-5 0,-2-2-129,-5-11 258,0 0-129,0 0 129,0 0-129,0 0 0,0 0 258,-11-8-258,3-8 129,-3-2 0,1-5-129,3-4 129,1 0-129,3-2 0,2-2-129,1 2 129,6-3-129,7 3 129,5 0-129,2 3 129,7-2-129,6 2 129,3 1-129,6 2 129,1 1-129,4 3 129,-1 2-129,2 3 129,-2 4-129,-2 5 129,-5 2 0,-3 3 0,-4 5 0,-6 7 0,-2-1 0,-4 7-129,-7-1 0,-1 3-516,-10-8-903,2 7-2580,-4-3-645,-14-3-387,-4-5 0</inkml:trace>
  <inkml:trace contextRef="#ctx0" brushRef="#br1" timeOffset="143392.2015">1981 14686 3612,'0'0'4644,"0"0"-645,0-12-129,-11 7-3096,11 5-645,-20 0 0,5 4-129,0 5-129,-9 0 129,0 5 0,-4 6 258,-4-1 0,0 8 0,-4 2 0,3 6 129,-5 2-258,1 7 0,3 5-129,-2 2 0,-2 8 129,2 3 0,-2 5 0,4 3 129,0 2 0,6 6-129,1 2 129,9-2 0,4 2-129,9-2-129,5-8 258,9-1-129,7-14 0,10-3 129,5-13-129,11-3 258,1-15-129,6-3 0,3-6 0,2-1-258,-1-5 129,2-2-129,-5-1 0,-3-1 0,-3 0 0,-7 1 0,-4-2 0,-6 0-129,-5 2 258,-8 0-129,-2-2 0,-12-1 0,11 4-129,-11-4 0,0 0-258,0 0-387,0 0-1032,-12 9-2709,12-9-258,-16-5-387,6-7 259</inkml:trace>
  <inkml:trace contextRef="#ctx0" brushRef="#br1" timeOffset="143947.2333">1907 15790 6708,'-17'32'5031,"9"-21"-645,6 1-258,2-12-3999,1 17-258,12-11-129,4 7-129,2-1 258,3 3 0,-2 0 0,2 0 129,1 6 258,1-2-129,1 3 129,-1-5-129,2 7 129,1-4-129,-1-2-129,3 1 0,-2-1-129,-1-1 0,-4 0 0,-1-2 0,-5-1 129,-4 4-129,-7-4 129,-5 1 0,0-3 129,-9 4 0,-8-1 0,-4-1 0,-1 3-129,-5-5 129,-3 5 0,-2-1 0,0 5-129,-4-2 258,3 2-258,-1-1 258,3 2-129,1-3 0,5 3-129,5 0-129,6-7-258,7 10-774,7-25-2580,-1 17-1032,7-15-129,8-6-516</inkml:trace>
  <inkml:trace contextRef="#ctx0" brushRef="#br1" timeOffset="145063.2971">11322 16070 1161,'-20'3'3612,"2"-3"0,18 0 0,0 0-2838,-11 2 0,11-2 258,-5 12 0,5 1 0,0-13-129,1 31 258,1-17-258,11 11 0,-3-2-258,12 2 129,2-5-258,11 4-129,4-10-129,12-3 0,6-10 0,9-1-129,9-10 0,4-7-129,9-9 0,9-8 0,5-10 0,3-9-129,3-7 129,3-11-129,-2-8 129,1-7-129,-3-7 129,-3-5 0,-2 2 0,-2 2 129,-4 4-129,-4 7 129,-3 5-129,-2 10 0,-6 9 129,-6 8-258,-4 10 129,-4 8 0,-6 8 0,-1 6-129,-5 9 129,-7 2 0,-2 5 129,-4 3-129,-4 3 129,-2 3-129,-3 1 129,-4 2-129,-5 1 0,1-3 0,-7 1 0,-1-1 0,-4-5 0,-13-2 0,13 6 0,-13-6-129,0 0-129,0 0-258,0 0-645,0 0-2193,0 0-1290,-5-6-258,5 6-516</inkml:trace>
  <inkml:trace contextRef="#ctx0" brushRef="#br1" timeOffset="145575.3259">13849 14647 6063,'0'0'4644,"11"7"-645,2-8 0,10 0-3999,5-3-258,7 4 258,6 0 0,-1 0 258,5 0 129,-2 0 0,7 7 129,-7-4 0,5 5-129,-6 0 0,1 1-129,0-1-129,-6 5-129,-6-3 0,-6 1 258,-6 0-129,-2 2-129,-17-13 258,14 26-129,-14-12 0,0 3 0,-8 3 0,-3 2 0,-3 5-129,-1 2 0,-4 4-129,-2 1 258,-4 3-129,-3 2 0,-4-3 129,3 4 0,-5-2 0,2-2 0,0-3-129,1-4-129,7 7-1161,-5-8-3225,8-7-129,0-3-516,-3-10-258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25.907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471 26 11,'-19'-5'14,"-2"4"-1,-1 0-3,-1 0-2,-1 0-2,-3 0-1,1 1-1,-3-1-1,0-1 0,1 1-1,1 0-1,-1-1 1,3 0-1,1-1 1,3 2-2,1 1-2,3-1-1,0 1-3,2 0-4,-3-4-15,7 7 0</inkml:trace>
</inkml:ink>
</file>

<file path=ppt/ink/ink2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3-03T01:13:56.339"/>
    </inkml:context>
    <inkml:brush xml:id="br0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2254 14249 2193,'0'0'2451,"0"0"-1935,0 0-129,0 0 0,0 0 129,0 0 387,-3-10-129,3 10 129,-18 0 0,18 0 0,-24 0-258,11 4 0,-5-1-258,3 5 129,-4-1-258,0 4 0,0 0 129,1 5-258,-4 0 129,4 2 0,-6 3-129,5 4 387,-5 0-258,3 5 258,-1-3 0,2 7 0,0-7 0,3 9 0,1-7 129,3 4-129,0-3-129,6 6-258,-4-4 258,10 0-258,-2 1 0,3 0-129,0-2 129,10 2-129,2-2 129,5-1-129,1 1 129,4 1 0,2-3-129,4-1 129,-3-2-129,5-2 129,1-2-129,1-5 129,-1-3-129,-1-3 0,0-2 129,-2-1-129,-2-3 129,-3-1-129,-4-4 0,-3 3 129,-3-3 129,-13 0-258,15 0 129,-15 0-129,0 0 129,0 0-129,0 0-129,0 0-516,10 3-1290,-10-3-2451,0 0-258,0-7-516,-5-9 129</inkml:trace>
  <inkml:trace contextRef="#ctx0" brushRef="#br0" timeOffset="992.0567">2630 14614 2580,'14'0'3741,"-14"0"-129,0 0-258,0 0-3225,0 0-129,10 2-129,-10-2 129,5 13 129,-5-13 258,2 21 129,-2-6 258,0 6 0,-1 0 0,1 9-129,-2 1 0,2 7 0,-1 2-258,1 8-129,0-2-129,0 5 0,0-1 0,0 3 129,0-3-129,0-3 129,-3-5-129,0-3 0,0-7 0,0-4 0,-2-8-129,3-6 0,2-14-387,-3 12-258,3-12-387,-5-9-1419,5-8-1806,0-3-258,2-9-258</inkml:trace>
  <inkml:trace contextRef="#ctx0" brushRef="#br0" timeOffset="1576.09">2647 14633 4902,'-10'-17'4128,"10"17"-645,-7-16-903,4 5-2322,3-1-258,0 12 0,12-22 0,-3 10 129,6 2 129,-1-2 129,5 3 0,-2 1 0,5 4 0,1-3-129,3 6 0,0 1-129,3 0 0,-1 3-129,0 3 129,-1 1-129,-1 2 258,-4 0-129,0 3 129,-5-1-129,-4 3 0,-3 0 129,-3 1 0,-7 0 0,0 3 0,-11-2 0,-2 2 129,-11-1-129,2 1 129,-7-1-129,-1-1 129,-3-2-129,2-3 0,-1-2-129,4-2 0,-1-4-129,3-1 0,5-2 0,1 0-129,5 0 0,1-5-129,14 5-387,-14-7-258,14 7-387,0 0-2193,6-6-1032,7 5-516,1-6 387</inkml:trace>
  <inkml:trace contextRef="#ctx0" brushRef="#br0" timeOffset="2432.1391">3409 14760 2193,'-12'1'3612,"12"-1"387,0 0-516,0 0-2709,0 0-387,0 0-129,11-6-129,-1 3 258,8 3 0,-2-1 0,9 1 258,0 0-129,6 4 0,0-2 0,5 3 129,1-2-258,4 3 0,-4-5-129,3 3-129,-2-3 0,-2 2 0,-6-3-129,-1 0 0,-8 0 0,-2 0-129,-6 3-258,-13-3-129,18 0-1032,-18 0-2580,0 0-129,0 0-387,-17-17 129</inkml:trace>
  <inkml:trace contextRef="#ctx0" brushRef="#br0" timeOffset="2876.1645">3539 14500 5031,'3'5'4386,"-3"-5"-258,5-5-258,-5 5-3612,12-12-258,0 7 0,1 1 129,0-4 129,5 5 258,-2-5-129,6 6 129,-4-5 0,7 7 0,0-4-129,8 4 0,-2 0-129,5 0-129,-2 0 129,6 1-258,-5 2 0,0 1 129,-4 0-129,-1 0 0,-2-1 0,-3-1 0,-3-2 129,-4 2-258,-3-2 0,-4 0-258,0 0-387,-11 0-1161,5-7-2580,-5 7 0,0-12-516,0 12 259</inkml:trace>
  <inkml:trace contextRef="#ctx0" brushRef="#br0" timeOffset="3900.2231">3935 14174 1419,'-12'0'3741,"12"0"129,0 0-387,0 0-2193,0 0-1032,0 0-129,0 0 0,12 6-129,-12-6 129,21 13 258,-8-4 0,4 3 0,-1 0 0,5 3 129,2 1-258,3 2 129,0-2-258,4 2 0,1 0 0,-1 0 0,3-1-129,-3 0 129,1 2-129,0 1 0,-2-4 0,-5 4 129,5-2-129,-5 2-129,-3-3 129,-2 0 0,-3 0 0,-5-1 0,-5-3 129,1 2 0,-7-2 0,0-2 129,-3 1-129,-8 1 0,-2-4 129,-4 3-129,-3 3 129,-2-1 0,-7 0 0,3 4 0,-6-3 0,5 6 0,-6-2 0,3 5-129,-3-3 129,4 4-258,-1-3 129,1 0-129,4 0-129,-1-1 129,5-1-129,1-4 129,6 0-258,0-4-129,7 5-129,7-17-387,-8 20-1161,8-20-2193,0 13-387,11-9-129</inkml:trace>
  <inkml:trace contextRef="#ctx0" brushRef="#br0" timeOffset="15003.8582">4952 14500 2451,'0'0'3096,"0"0"-387,0 0-2322,0 0-129,12-8-129,-12 8 129,0 0 0,0 0 258,0 0-258,10-9 258,-10 9-258,0 0 0,0 0 129,14 0-258,-14 0 0,18 4-129,-4-2 129,1 1-129,4-2 129,1 1-129,0 0 0,3 1 0,0-3 129,2 1-129,-3-1 129,-1 0-129,-1 0 258,-4 0-258,0 0 129,-3 0 0,0 0-129,-13 0 0,12-1 0,-12 1 129,0 0-129,0 0 129,0 0-129,0 0 129,0 0 258,0 0-258,0 8 129,0-8-129,0 0 0,0 0-129,-12 14 129,12-14-129,-7 12 0,7-12 0,-3 20 0,3-8 0,0 4 0,0 4 0,1 3 129,4 6-129,-1 4 129,0 2 129,-1 4-129,-1 1 258,1 2-129,-3-2 129,3 1 129,-3-7-129,2-1 0,-2-4-129,2-3 0,-1-6-129,3-3 129,-4-5-129,1-1 0,-1-11 0,0 0 0,0 11 0,0-11-129,0 0 0,0 0-387,0 0-387,0 0-387,0-10-2193,0 10-903,0-18-258,6 7 0</inkml:trace>
  <inkml:trace contextRef="#ctx0" brushRef="#br0" timeOffset="16951.9696">6179 14141 645,'13'0'774,"-13"0"-387,10-14 387,-10 14 129,0 0 0,0 0 258,0 0 129,-12-1 0,12 1-129,-21 4-258,6 3-258,-1 2-387,-1 0 0,-4 4-129,3 2 258,-6 2-258,3 2 0,-2 3 129,2 5 129,-4 4 0,2 3-129,0 4 129,3 4-129,-3-1-129,5 5 129,0 0-129,0 4 129,5-4 129,-1 3-258,6-1 258,1-3-129,3-3 258,4-1-129,2-8 129,13 0-129,-1-9 0,9 1 129,-1-7-129,10 1 0,-1-5-129,5 0 0,3-4-129,-1-1 0,1 1-129,1-3 129,-1-1-129,-4 0 0,-2-3 0,-3 4 129,-5-5-129,-3 0 129,-5 1-129,-3-2 0,-14-1 129,17 2-129,-17-2-129,0 0-258,12 2-387,-12-2-1032,-1-11-2451,1 11-129,-5-16-516</inkml:trace>
  <inkml:trace contextRef="#ctx0" brushRef="#br0" timeOffset="17604.0069">6566 14543 516,'-5'0'2193,"5"0"258,3 10-2064,-3-10-903,6 19 645,0-4 516,-3 0 516,7 2 387,-8 0 0,6 1-129,-4-5 129,5 3-258,-9-16-258,19 19-387,-7-16-129,5-1-258,3-4-129,1-7 0,4-4-129,0-3 129,-1-3 0,-2-3-129,0-3 258,-5 1-129,-6-2 129,1 0 0,-7-2 0,-2 2 0,-3 2 0,0 4-129,-7 1 258,-3 4-129,-4 1 0,-1 9 0,-6 3 0,1 2-129,-5 2 0,2 9 0,-3 4-258,6 2 129,-1 3-258,-1 1 129,4 4-258,-3-6-129,10 5-129,-4-7-258,13 5-258,-8-10-387,10 5-774,0-4-1677,0-13-258,17 12 129</inkml:trace>
  <inkml:trace contextRef="#ctx0" brushRef="#br0" timeOffset="17996.0291">6942 14383 7224,'5'26'4644,"-5"-10"-258,0 3-258,0 8-2967,2-6-1290,0 3 0,4 1 129,1 4 129,-1-2-129,1 4 258,-2-1 129,3 6 0,-7-1-129,6 4 0,-5 0 0,2 5 0,-3 0-129,1-1 0,-2-2-129,0-4 0,0 1 0,0-4 0,0-4 0,-4-3-129,1-6 129,-2-3-129,0-2-129,5-16 0,-3 19-516,3-19-774,0 0-1806,-3-6-1161,3-7-516,4 0 0</inkml:trace>
  <inkml:trace contextRef="#ctx0" brushRef="#br0" timeOffset="19332.1057">7375 14800 5031,'0'0'3999,"0"0"-129,0 0-903,3-8-2838,-3 8 0,7-21 0,1 8 258,-3-8-129,6 7 258,-3-8-129,4 3 0,1-9 129,3 4-258,4-4 0,2 1-129,1 0 0,0 0-129,1 1 129,2 2 0,-5 2 0,1 4 129,-3 2-129,-2 4 0,-3 2 0,2 6 0,-5 0 0,0 4 0,-11 0 0,19 6 0,-19-6 129,15 19-129,-8-4 258,5 2-258,-4 1 0,3 5 129,0 2-129,2 4 0,-1-3-129,-2 3 129,1-1-129,1-3 129,-3 3-129,2-6 0,-2 0 129,-1-3-129,-2-3 0,3 0 0,-3-1 129,0-3-258,-6-12 129,6 19-129,-6-19-258,0 0-129,7 18-516,-7-18-774,-1-7-2580,1 7-258,-5-24-258,4 10 258</inkml:trace>
  <inkml:trace contextRef="#ctx0" brushRef="#br0" timeOffset="20152.1524">8263 14420 645,'12'-2'2838,"-12"2"-774,0 0-645,0 0 0,0 0 0,0 0 0,0 0 129,0 0-129,0 0-129,5 9-258,-5-9-129,4 19-129,-4-19-129,11 29-258,-4-9-129,3 7 0,1-1-129,3 3 0,1 1 0,-2 0 0,-1-2 0,1-2 129,-5-4 0,0-2 129,-5-5 0,1 1 0,-4-16 0,0 15-129,0-15 0,0 0 0,0 0-129,-11 0-129,11 0 0,-17-17 129,7 2-258,2-2 258,-2-5-258,3 1 129,0-1 0,1 1 0,1 0 0,3 2 0,0-1 0,2 2-129,0 1 129,1 0-129,8 1 129,5 0-129,5 0 0,3 0 129,5 2-129,2 1 0,-1 1 129,-1 2-129,1 3 129,-5 2 0,1 2 0,-3 3 0,-5 0 0,2 1 0,-5 4 129,0 0-129,-13-5 0,14 12-129,-14-12-129,8 12-516,-1 0-387,-7-12-1677,0 0-1548,0 0-258,0 0-258</inkml:trace>
  <inkml:trace contextRef="#ctx0" brushRef="#br0" timeOffset="20848.1924">8741 14134 903,'0'0'3354,"10"3"387,-10-3-1290,0 0-903,20 0-387,-20 0 258,26 4-258,-13-4 129,7 8-387,-6-6 258,6 10-387,-4-4-129,7 8 0,-6-1-258,7 5 129,-3 2-258,2 4 0,-1 3-129,2 2 129,-2 1-129,2 2 0,-3 1 0,1 2 0,-3-3-129,-1 3 129,-3-4-129,-2 2 129,-5-1 0,1-2 0,-7-2 0,-1-2-129,-1-2 258,-4 0-258,-6-4 258,-3-1-258,-2-4 129,-3 1-129,-4-2 0,1 1 0,-1 0 0,1-3-129,0 2 129,1-3-258,4 4-129,-4-9-387,12 11-774,-10-14-1032,18-5-1935,-16 16-129,16-16-387,0 0 130</inkml:trace>
  <inkml:trace contextRef="#ctx0" brushRef="#br0" timeOffset="21712.2419">9380 14027 1548,'-4'-11'2322,"4"11"-258,-5-14 258,5 14-387,0 0-129,0 0-516,-6-12-129,6 12-129,0 0-387,1 7 0,-1-7-258,13 14-129,-13-14 129,26 24-129,-10-9 258,4 2-258,1 1 0,8 5 0,-4 2 0,5 3 0,-2 3 0,2 3 0,-1 2-258,0 2 129,-1 2-129,-2 3 129,-6-1-129,1 1 0,-6-2 0,0 0 0,-5 3 129,-3-1-129,-2-1 129,-3 1 0,-2-3 0,-4 2 129,-8-3 0,0 1 129,-7-3-129,-3 0 0,-4-3-129,-1 2 129,-4-2-258,1-1 0,2-1-258,-4-5-258,9 4-774,-7-8-1935,4-2-1161,4-2-258,1-7-129</inkml:trace>
  <inkml:trace contextRef="#ctx0" brushRef="#br0" timeOffset="32538.8611">1540 6007 258,'11'4'1161,"0"-4"-129,3-5 387,7-6-129,4-4 258,5-4-129,3-5-387,6 2 0,2-7-258,4 0-258,-3 0 129,2 0-387,-2 2 129,-3 5-258,-6 0 0,-2 6 0,-9 1-129,-3 6 129,-4-1 0,-15 10 0,14-8-129,-14 8 258,0 0-258,0 0 129,-13 0-129,2 0-129,-2 5 129,-1-1-258,-2 2 129,0-1 129,3 0-129,1-1 129,2-1-129,10-3 129,-15 5 0,15-5-129,0 0 129,0 0-129,0 0 129,0 0-129,0 0-129,0 0 258,0 0 0,0 0 0,0 0 0,0 0 0,0 0 0,6 0 258,-6 0-258,0 0-258,0 0 258,12 0 0,-12 0-129,0 0 129,14-3-129,-14 3-129,0 0-258,0 0-645,8-9-1032,-8 9-1290,0 0-129</inkml:trace>
  <inkml:trace contextRef="#ctx0" brushRef="#br0" timeOffset="33468.9143">1828 5663 3225,'0'0'3096,"0"0"-387,0 0-774,-13-2-516,13 2-387,0 0-129,0 0-516,0 7 0,0-7-129,0 19-129,2-6 129,1 3-129,3 4 129,-1 6-129,2 3 129,0 4-258,2 2 129,-2 2-258,4 2 129,-3-1 0,2 0-258,-2-6 129,1-1 129,-1-5-129,-2-3 129,-4-5 0,0-5 0,-2-2 129,0-11-129,0 0-129,-11 9 0,11-9 0,-18-3-129,18 3-129,-22-17 0,12 5 0,-4 0 258,2 0 0,0-2 0,-1 4 0,4-2-258,9 12 129,-18-19-516,18 19 258,-13-17-258,13 17 0,-7-20 258,5 10-258,-5-5 258,6 1 258,-3-3 129,3 0 129,1-1 0,0 0 129,0 1-129,0-1 0,0 0 129,0 1 0,0 1 258,0-2-129,-2 7-129,-3-2 129,-2 2 258,7 11-258,-18-16 258,6 8-258,-2 4 129,-2 0 129,1 1-129,-4-2 258,3 5-129,-3-5 129,6 3-258,-4-1 258,17 3-258,-18-4-129,18 4 0,0 0-129,0 0 129,0 0-258,0 0 129,0 0-129,6 1 0,9 4 129,2 1-129,7 1 0,4 3 129,4-1-129,3 3 0,4-2 0,3 2-129,-1 3 129,2-5-129,0 4 129,-4-4 0,-2 2 0,-2-4-129,-7 1 129,-5 1 0,-4-3 0,-8 2 0,-11-9 0,12 20-258,-12-8-129,0 0-774,0-12-2451,-11 27-516,-3-20 129</inkml:trace>
  <inkml:trace contextRef="#ctx0" brushRef="#br0" timeOffset="37889.1668">2102 16612 645,'0'0'903,"0"0"0,0 0 0,0 0-258,0 0-387,0 0-516,0 0-516,0 0-258,0 0-258</inkml:trace>
  <inkml:trace contextRef="#ctx0" brushRef="#br0" timeOffset="38592.2072">2132 16544 645,'0'0'903,"0"0"-129,0 0 387,0 0 129,0 0 0,0 0 129,0 0-258,0 0 0,0 0 0,0 0-129,0 0-258,0 0-387,-11-4-129,11 4 129,-12 0-129,12 0-129,-17 11 0,17-11 0,-15 11 0,15-11 0,-16 19 0,9-5 129,7-14-258,-15 20 129,7-6 0,3 3-129,-1-1 0,2 5 129,1-5-129,0 1 0,2 3 0,1 1 0,0-1 0,1-1 0,6 0 0,2 1 0,3-3 0,2 3 0,3-4 0,2 1 0,5-5-129,1 0 258,1-6-129,0 0 0,3-6 0,-2 0 0,1-7 0,1-8-129,-2-2 129,0-7 0,-3-2-129,0-3 0,-5-4 129,-2-2-258,-3 1 516,-3-2-516,-3 5 516,-4 1-258,-4-1 129,0 6-129,-3 1 129,-8 5 0,-6 0 0,-2 7 258,-6-1-129,-2 6 0,-3 5 0,-1-1-129,-1 3 0,3 5-129,2 10-129,0-2-258,11 9-258,-3-3 0,13 10-1032,-4-8-774,7-4-1806,6 4 0</inkml:trace>
  <inkml:trace contextRef="#ctx0" brushRef="#br0" timeOffset="38975.2288">2468 16470 1,'-3'34'3998,"-7"-19"-386,10 13 0,-2-1-2838,-3 2-258,5 7 129,-1 3-387,1 12 258,0-1-258,1 14 0,0-6 0,4 14 258,-3-9-258,1 12 129,0-16-129,0 10 387,-1-16-516,0 3 258,-2-10-258,1-3 129,-1-10-129,0 3-258,4-15 0,-4-2-387,3-4 129,-3-15-1161,3 14-1290,-3-14-1677,8-6 129</inkml:trace>
  <inkml:trace contextRef="#ctx0" brushRef="#br0" timeOffset="40508.3169">2876 16970 2967,'0'15'2967,"0"-15"-1548,0 0-1032,0 0 516,0 0 0,0 0 258,0 0-387,5-13 258,2-4-258,7-6-129,2 0-516,3-15-387,9 0-387,1-12-129,6 4-129,-2-9 387,8 2-258,-5-2 387,3 4 0,0 2 387,-4 3 387,-1 5 0,-4 5 129,2 7 0,-6 4 129,-2 7-258,-6 3 129,2 8 0,-8 4 129,1 3-129,-13 0 129,15 21-129,-12-9 0,2 10 129,-1-4-129,1 9-387,-1-2 258,2 5-387,0-2 258,2 0-258,1 3 0,1-1 0,0 0 129,2 4 129,-2-2-129,1 4 0,-2-4-129,0-2 129,-2-1-129,-3 1 129,-1-3-129,0-7-129,0 1 0,-3-7-516,2 3-516,-2-17-1548,0 0-1935,0 0 0,0-14-129</inkml:trace>
  <inkml:trace contextRef="#ctx0" brushRef="#br0" timeOffset="41560.3771">4199 16414 2451,'0'-16'3225,"0"16"387,13 0-2967,-13 0-516,0 0-129,12-6 258,-12 6 387,11 0-258,-11 0 258,11 15-129,-2-3 258,-3 0-258,2 5-258,0 4 129,4 0-258,-4 4 0,5 0 0,0 3 258,0 1-258,1 0 129,-2-2 0,1-2 0,-1 1 129,-3-6 0,1 0-129,-10-20 0,11 22 258,-11-22 129,3 11-258,-3-11 129,0 0-129,-9-7 0,9 7 0,-21-28 0,9 9-129,-2-5-129,2-1 0,-1-6 0,5 0-129,3-1 258,5 3-516,1 2 258,9 0 258,10 0-516,5 2 516,5 6-645,3-1 516,7 1-258,2 5 129,2-1 0,-2-2-129,-1 8 129,-1-3 0,-5 7 0,-1-3 129,-6 5-129,-3 3 0,-3 0-129,-7 0-129,4 8-645,-19-8-1548,11 3-1935,-4 8-516,-7-11-129</inkml:trace>
  <inkml:trace contextRef="#ctx0" brushRef="#br0" timeOffset="42531.4326">5468 16752 1806,'-11'-2'3483,"11"2"-129,0 0-1935,0 0-1161,-4-14-129,4 14 258,0-12 0,0 12 129,0 0 0,19-12 258,-19 12 0,25-4-258,-10 2 258,9 2-258,2 1-129,7 5 129,3 0-258,5 0-129,3-2 0,3 0 129,0-1-129,2 1 0,-1-2-129,1 1 129,-5-3 0,-3 3 0,-2-2-129,-8-1-129,-1 6-258,-14-6-387,6 5-1935,-11-5-1419,-11 0-516,-6-6 258</inkml:trace>
  <inkml:trace contextRef="#ctx0" brushRef="#br0" timeOffset="42904.454">5539 16470 3999,'23'4'4515,"-23"-4"-258,22-4-258,-22 4-3354,26-13-774,-8 5 129,4 0-129,-1 4 258,3 0-129,0 4 258,0-2-129,3 2 129,0 0 0,8 7 0,-2 0 0,4 3-387,3 0 258,1 2-258,3 1-258,-4-5-387,7 10-645,-15-9-1677,0-4-1419,0-3 129</inkml:trace>
  <inkml:trace contextRef="#ctx0" brushRef="#br0" timeOffset="43527.4896">6007 16266 1419,'15'9'3870,"6"-1"258,-21-8-258,31 0-2451,-9 0-1419,6 1 129,4 7 387,1-2-258,7 6 387,-9-3 0,9 6 0,-9-10 0,6 11 129,-6-10-129,5 8-258,-6-10 129,3 7-258,-2-6 0,-1 4-387,-4 1 258,1-1-258,-4 4 258,-5-1-258,-5 1 129,1 0 0,-8 3 129,-1 0 129,-5 3-129,-2 1 129,-11 1 129,1 8-129,-9-9 0,-2 8 129,-7-1-129,-3 4 129,-3-1-258,-2 1 129,-3-4 0,-1 0-129,-3 2 129,8-2-129,-4-5-129,3-3 0,4-3-129,4-2-258,6-2 0,1-9-387,18 12-1032,-10-12-2193,15-3-903,0 0-258,8 0-387</inkml:trace>
  <inkml:trace contextRef="#ctx0" brushRef="#br0" timeOffset="45204.5855">7489 16394 3354,'13'4'4257,"-13"-4"129,22 0-516,-7 0-3096,2 0-774,5-2 0,7-3 0,4 4 129,4-3-129,1 1 129,-3 0 0,2 2 0,-4 0-129,0 1 129,-8 0 0,1 0 0,-9 0-129,1 1 129,-7 0 129,-11-1 0,15 11 129,-15-11-129,1 23 0,-1-8-129,-1 1 0,-4 4 0,0 4-129,-2 0 0,0 3-129,1 2 129,1 0 0,0 0 0,1 0 0,0 2 129,2-6 0,2 5 0,0-6 0,0 1 0,0-3-129,2-3 129,1-3-129,0-5-129,2 1-129,-5-12-387,8 15-1032,-8-15-2451,0 0-516,12-18 129</inkml:trace>
  <inkml:trace contextRef="#ctx0" brushRef="#br0" timeOffset="45984.6302">8443 16453 1806,'8'-12'3483,"-8"4"-129,0 8-1677,12-5-903,-12 5 129,13 0 0,-13 0 129,13 17-258,-12-4 258,8 13-129,-4-4-129,4 17-129,-4 4-129,7 13-129,-8 1-129,8 8 129,-6-4-129,2 3 0,-4-6-129,3 0 0,-5-15-129,-1-3 0,3-14-516,-4-5-516,1 1-1161,-1-22-1935,0 0-129,-8 0-516</inkml:trace>
  <inkml:trace contextRef="#ctx0" brushRef="#br0" timeOffset="46467.6578">8514 16390 6321,'24'-23'4515,"-7"17"-645,0-10 129,-1 4-4128,9-2-387,5 5 387,7-1-129,1 3 129,2 4 129,-2 3 129,0 0 0,-3 3 0,-2 9 387,-4-1-258,-1 7 129,-6-4-129,-3 6 129,-7-3 0,0 5-129,-10-6 387,0 5-387,-6-7 387,-7 5-258,-8-5 129,-2 8 0,-9-7-129,0 5 0,-6-7-129,2 5 258,-4-7-387,3 0-129,2 0 0,3-3-258,7 2-903,-8-10-1032,12 8-2451,-1-2-258,4-4-516,-2-2 129</inkml:trace>
  <inkml:trace contextRef="#ctx0" brushRef="#br0" timeOffset="49959.8575">13188 14101 1677,'0'0'3483,"0"0"0,0 0-129,15 1-3225,-15-1-129,12 0-129,-12 0 129,16 0 129,-16 0 0,20 0 0,-20 0 258,24 0-258,-11 0 0,5 1 129,1 1-129,4 1 0,1-3 129,3 0-258,2 1 129,2-1-129,-2 0 129,2 0 0,-4 0 0,0 0 0,-7-1 0,2 1 0,-10 0 0,1 0 129,-13 0 129,10 0-129,-10 0 0,0 0 0,0 14 129,0-2-129,-2 1 0,0 4 0,-3 3-258,3 5 0,-1 5 0,1 1 129,1 3-129,-2 5 0,3-3 129,-1 4-129,0-5 129,1-1 0,-1-4-129,0 0 129,-2-8 0,2-1-129,1-5 258,0-3-258,0-1 0,0-12 0,0 13 0,0-13 0,0 0-258,0 0-129,0 0-645,0 0-2322,6 0-774,-6 0-258,12-25 129</inkml:trace>
  <inkml:trace contextRef="#ctx0" brushRef="#br0" timeOffset="50950.9142">14373 14004 129,'-13'-13'2580,"13"13"0,0 0-1419,0 0-1290,0 0 129,0 0 129,0 0 387,-12 13 129,12-13 387,-9 22 129,2-10 0,1 7 0,-4-1-129,6 5-258,-3-1-129,3 5 0,-1-2-258,5 0 129,0 2-129,8-3-129,0-2 0,6-5-129,6-2-129,4-3 129,1-10-129,5 0 0,0-4 129,0-7-129,1-11 0,-3 3 129,-3-10 129,1-1-129,-7-4 387,-4 0-258,-7-4 129,-1 4 129,-7-7-129,0 8 0,-8-3-129,-5 10 129,-6 0-129,-1 7 0,-5 3-129,-1 7 129,-4 7-129,3 2-129,-3 10 0,2 5-387,4 7-129,-3-3-387,12 10-516,-5-12-1161,12 2-1806,4-2-258,4-19-258</inkml:trace>
  <inkml:trace contextRef="#ctx0" brushRef="#br0" timeOffset="51235.9305">14622 14035 645,'23'40'4128,"-14"-10"258,-9-8-387,3 10-1548,-1 9-1290,-2 0-645,0 9-129,0 4 0,0 5 0,0 5-129,0 6 0,0-4 0,0 0 0,0-5-129,2-3 0,-1-8 0,5-5 0,-3-11-129,1-7-258,2-1-516,-6-26-774,5 15-2838,-5-15-129,0 0-387</inkml:trace>
  <inkml:trace contextRef="#ctx0" brushRef="#br0" timeOffset="51891.968">15148 14443 1,'0'0'3095,"0"0"517,0 0-2193,18 0-258,-18 0 258,17-12-129,-10-6-129,7 0 0,-1-10-129,6-3-516,2-10 129,2-1-516,4-6 129,0-1-129,-1 1 0,4 1 129,-4 2 0,1 7 129,-4 3 0,0 8 0,-8 4-129,5 10 0,-8 4 0,3 9 0,-5 4-129,0 11 129,-2 4 0,1 6-258,-4 4 258,3 7-129,-3 2 129,2 1-258,-2-2 258,3 4-129,-3-4-129,6 3 387,-4-4-258,1-1 0,-1-4 0,1-2-129,-1-3 0,-2-5 0,0-5-129,-4-4-387,6-1-129,-7-11-516,0 0-2451,0 0-903,2-6-387,-2-11-129</inkml:trace>
  <inkml:trace contextRef="#ctx0" brushRef="#br0" timeOffset="54000.0886">16205 13971 4644,'9'13'4257,"4"-5"-645,-13-8-1290,17 17-2064,-3-5-516,2 0 258,0 6 258,2-1-129,-2 3 129,0 0-129,-2 5 129,0-3 0,1 6 258,-3-4-258,0 0 0,-5-2-129,1-2 129,-5-3 129,2 0-129,-5-6 129,0 0-129,0-11 0,-12 16-129,12-16 129,-16 11-129,16-11-129,-18 6 129,18-6-129,-19 0 129,19 0 0,-18-5 0,7 0 0,11 5 0,-22-16 0,22 16-129,-22-20 129,12 6 0,-3-1-129,4 0 129,-3-4-129,4-2 0,0-3 129,4-1-129,4-4 0,0 0 0,12 0 0,6-3-129,8 1 0,6 0 0,6 4-129,3-2 129,5 7-258,0-2 258,2 4-129,-2 6 129,-2-1 0,-4 8 129,-4 0 129,-3 4 0,-6 2 0,-5 1 0,-5 0 0,-6 4 0,-11-4-129,15 10 129,-15-10-258,3 12-258,-3-12-516,-4 12-1677,4-12-1677,-17 9-387,2-9 0</inkml:trace>
  <inkml:trace contextRef="#ctx0" brushRef="#br0" timeOffset="55092.1511">14367 13438 1032,'0'0'2838,"0"0"-645,0 0-129,-11-9-645,11 9-129,-20 0-387,4 4-129,-6 0 0,4 6-129,-9 2 0,4 8 0,-6 1-258,2 8 0,-3 5-129,4 7 129,-2 6-129,0 6 0,1 7-129,4 8 129,-1 0-129,7 10 129,0 0 0,10 5 129,5-1-129,9 1 0,10-8-129,13 1 129,4-2 0,8-6-258,9-4 0,4-5-258,1 0 0,2-9-774,11 9-903,-4-7-2322,2-13-258,7-2-258</inkml:trace>
  <inkml:trace contextRef="#ctx0" brushRef="#br0" timeOffset="55872.1955">16621 13397 645,'11'2'2967,"5"-2"258,-16 0-1935,12-2-1161,0 2 0,-2 0 129,7 7 387,-4 2 129,7 4 0,-5 1 129,8 8-258,-2 2 129,9 6 0,-5 3-387,5 5-129,5 4-129,-1 8 0,3 1-129,-2 6 258,1 3-129,-2 5 0,-2 7 0,-5 0-129,-6 6 129,-2 0 0,-10-1 0,-5 2 129,-6-8 129,-7 2 0,-12-8 129,1 3-129,-12-12 258,3 0-387,-5-8 129,2-3-387,-1-1-129,1-12-903,11 1-1548,0-6-1677,-1-13-516,6-3 258</inkml:trace>
  <inkml:trace contextRef="#ctx0" brushRef="#br0" timeOffset="57440.2853">17652 14059 645,'0'0'3225,"0"0"129,7 0-387,-7 0-2838,14 3-258,-14-3 129,13 9 258,-13-9 258,14 18 258,-7-4-258,-4 5 258,9 6-258,-2 6 129,6 5-258,0 4-129,5 2 0,3 0-258,2 2 129,2-8 0,-1 0 129,1-12 0,-1-1 129,-6-10 129,4 2 0,-8-12-129,3-1 129,-7-4 129,2-9-258,-3-9 0,1-6-129,-5-8 0,4-4-129,-5-6 129,2-1-258,-2-3 129,0 3-129,-1 0 129,1 6-258,5 7-129,-2-4-258,7 13-774,-2-4-2064,4 4-1161,5 4-387,-6-5 129</inkml:trace>
  <inkml:trace contextRef="#ctx0" brushRef="#br0" timeOffset="77951.4584">1996 15995 1548,'0'0'2709,"0"0"-2064,-8-2-516,8 2-129,0 0 129,-15 0-129,15 0 387,-18 0 0,4 0 129,1 5 258,-3 0-258,0 4 0,-1-1 129,0 5-387,-1-2-129,0 6 0,-1-3-129,2 5 0,-2 0-129,0 4 129,0 2 0,2 0 0,0 3 0,4 2 0,-1 4 129,3 0 0,0 4 258,4 2-387,0 1 258,5 2-258,2 2 258,0 4-258,2-2 0,7 0 0,3 0 258,3 1-129,3-4-129,4 2 129,2-5-129,-1 0 129,5-9 0,4 6 0,-1-9 0,5 3 258,-2-10-258,2 7 129,2-15-129,2 9 0,2-7-129,-3-2 258,5-3-516,-4-2 258,0 0-258,1-3 129,0 1-516,-6-5-645,3-2-2451,8-3-129</inkml:trace>
  <inkml:trace contextRef="#ctx0" brushRef="#br0" timeOffset="78940.5151">4853 15670 2580,'0'0'2709,"0"0"-1935,12 16-774,-12-16-129,18 14 258,-5-2-129,0-2 387,2 3-129,0 0-129,3 5 258,-1 0-258,2 8 129,3 2-129,-1 2 129,2 7-258,1 0 129,0 7-129,-3-8 0,0 10 129,1-5 0,-3 3-129,1 0 258,-4 2 0,-1 2 0,0-1-258,-6 2 258,-1 2 129,-5-3 129,-1 3 258,-2-7 0,-1 2 258,-11-7-129,4 4-129,-8-10 0,6-1-129,-1-3-645,2-2-129,3-2-903,-1-6-645,4-7-2451,3 5-258,0-17 0</inkml:trace>
  <inkml:trace contextRef="#ctx0" brushRef="#br0" timeOffset="123604.0697">18899 14073 1677,'0'0'3096,"0"0"-903,7 0-774,-7 0 258,0 0 0,13-1 0,-3 1 0,-10 0-258,21-5-516,-21 5-129,25-8 0,-11 0-387,6 4 0,-5-4-129,6 4 0,-4-1-129,3 2 0,-3 1-129,1 2 129,-3 0-129,0 0 0,-3 0 0,-12 0 0,16 10 129,-16-10-129,10 19 129,-5-7 0,-5 2 0,0 3 0,0 3 0,-5 4 0,1 3 0,-4 5 129,0-1-129,1 4 129,-3 0-129,1 1 129,0-4-129,1 0 129,1-7-258,4 0 129,0-8 0,3-2-129,0-15 0,0 18 0,0-18 0,0 0-129,11 13 0,-11-13-387,14 2-1935,-14-2-1935,8-7-258,-3-5-516,-5-9 129</inkml:trace>
  <inkml:trace contextRef="#ctx0" brushRef="#br0" timeOffset="125699.1896">19721 13940 1161,'6'-11'2967,"-6"1"387,0 10-2838,0 0-258,11-10 387,-11 10 0,0 0 258,12 3 129,-12-3 387,1 17-387,-1-3 129,0 13-516,0 2 129,0 14-516,1 8 0,0 12-129,0 7-129,-1 8 258,0 0-129,0 0 258,-3-2-129,-1-5 258,-2-13-129,3-6-129,-4-17-129,2-8-387,5-5-1806,1-11-2064,-1-11-258,2-12-258</inkml:trace>
  <inkml:trace contextRef="#ctx0" brushRef="#br0" timeOffset="126291.2234">19727 13941 2193,'11'0'2838,"-9"-8"129,17 8-645,-4-11-3354,6 3 0,-1-3 774,3 1 258,2 0 387,0 1 387,4 3 258,-2-4 0,7 6 0,-3-3-129,3 6-516,1 0 0,-4 1-387,4 0 129,-6 4 0,-3 5 129,2 6 129,-9 0 129,1 6-129,-9 1 0,-1 5 129,-9-1-129,-1 4 0,-6-5 129,-8 4-258,-9-4 258,-2 4-129,-11-8 129,1 4 0,-8-8 129,1 3 0,-6-8 0,0 2-129,0-7 0,2 0-129,0-1-258,3-2-258,4 6-645,-10-9-2838,11 1-1032,1 2-258,-5-4-387</inkml:trace>
  <inkml:trace contextRef="#ctx0" brushRef="#br0" timeOffset="151979.6927">1546 6903 903,'-15'1'2451,"15"-1"-1677,0 0-645,0 0 0,0 0 258,-5-6 0,5 6 516,0 0 258,0 0 0,-13-12 0,13 12 129,0 0-129,0 0-258,-11-15-258,11 15 0,0 0-129,0 0-129,-6-14-129,6 14 0,0 0-129,0 0 129,0 0-129,0 0-129,0 0 129,0 0-129,0 0 258,0 0-258,0 0 0,0 0 0,0 0 0,0 0 0,0 0 0,0 0 0,0 9 0,5 3 129,-4 2-129,3 5 129,-4 2 0,3 4 0,-3 2 0,0 0 0,0 1 0,-1 1-129,-1-2 129,0-2-129,1-3 0,1-3 129,0-1-258,0-2 258,0-2-129,0-3 0,0-11 0,3 14 129,-3-14-129,0 0 129,9 11 0,-9-11 0,15 0-129,-3 0 258,1 0-129,5-2-129,-1-1 129,4 1-129,-1-2 129,2 3-129,1 1 0,-1 0 0,4 1 0,0 1 0,1 3 0,3-2 0,0 2-129,0-4 258,-2 5-258,0-5 129,-3 0 129,-1 2-129,-3-2 0,-3 2 0,-1-3 0,-3 2 0,-4-1 129,-10-1-129,16 2 129,-16-2 129,0 0 0,0 0-129,0 0 129,0 0-129,3-14 129,-3 2-129,0-3-129,-2-3 0,-1-3 0,0-4 0,2-2 0,0-5 0,0-3 0,-2 1-129,2-1 129,0-2-129,1 3 129,0 1-129,0 1 0,0 5 129,0 3 0,2 4 0,1 4 0,-1 3-129,-2 13 258,2-17-129,-2 17 0,0 0-129,0 0 129,0 0 0,-6-7 0,6 7 0,-16 0 0,2 0 0,0-2 0,-6 1 0,-4-1 0,-3 0 0,-4 2 129,-2-1-129,-4 1 0,-1 0 129,-3 0-129,-3 3 129,2 2 0,0 0-129,2 5 0,0-3 0,5 4 0,5 0 0,5-2 0,5 0-129,5 2 0,15-11 129,-11 10-129,11-10 0,10 3-258,1-3-387,14 0-774,-8-8-1419,7 1-1161,5 3-387,-3-2 129</inkml:trace>
  <inkml:trace contextRef="#ctx0" brushRef="#br0" timeOffset="153040.7533">1523 7170 129,'0'0'3483,"-7"-11"-129,7 11-129,7-23-1935,-1 7-1419,5-4-129,-1 2 0,3-3 129,-2 0 129,2-1 258,-3-2 129,2 4 387,-4-2 0,3 4 129,-4 0-258,2 6 0,-4 0-258,-5 12-129,8-14-129,-8 14 0,0 0 0,0 0 0,6 8 129,-6 6 0,-7 6 0,1 6 0,-8 2 129,5 7-258,-6-2 129,0 3-129,2-6 258,0-2-387,5-7 0,1-8 129,7-13 0,0 0-129,0 0 0,14-16 129,1-4-129,4-6 129,-1-3-258,4 1 129,-5 0 0,-2 4 0,-6 4 0,-2 6 0,-7 14 0,6-13 0,-6 13 129,0 5 0,-2 8 0,-1 8-129,-1-2 258,-1 8-129,-2-1 129,3 2-129,-1-4 0,1 0-129,4-4 129,0-6-129,0-14 129,8 6-129,3-10 0,2-10-129,2-8 258,0-3-129,2-5 0,-3-2 0,0 3-129,-4 2 129,2 5 0,-7 5 0,-1 4-129,-4 13 0,5-12 129,-5 12 0,0 0 0,0 0 129,5 13 129,-5 0-258,1 3 258,-1 5-129,-1-1 129,-4 4-129,2-4 129,-3 1-258,2-2 0,0-5 0,4-14 129,0 0-129,0 0 0,10 0-129,4-13 129,3-5 0,-2-2-129,6-4 129,-2-1 0,-3 4-129,-3-1 129,-2 4 0,-5 2 0,-6 16 0,9-17 129,-9 17-129,0 0 0,0 0 0,0 13 129,-3 4-129,0 4 129,0 4-129,-1 4 258,4 4-258,0 5 0,0-1-516,18 6-2322,-6-8-1548,5-12-387,3-7-258</inkml:trace>
  <inkml:trace contextRef="#ctx0" brushRef="#br0" timeOffset="163516.3523">1847 7011 1,'0'-12'2966,"-8"0"-128,8 12-1806,-8-12-516,8 12-129,-12-8 258,12 8 129,-17-14 129,5 4 258,12 10 0,-22-19 258,22 19-129,-23-20-129,23 20-129,-21-19-258,21 19-129,-14-15-258,14 15-129,-13-13 0,13 13-258,0 0 129,-10-11-129,10 11-129,0 0 129,0 0 0,0 0-129,0 0 129,0 0 0,12-4 0,-12 4 0,21 0 0,-7 0 0,-2 0 0,-1 0 0,-11 0 0,19 3 0,-19-3 0,1 11 129,-1-11-129,-4 19 0,-5-6-129,-3-1 0,4 9-1032,-2-3-2838,10-18-129,-8 13-387,8-21-129</inkml:trace>
  <inkml:trace contextRef="#ctx0" brushRef="#br0" timeOffset="175791.0543">1585 8645 2967,'-29'2'2967,"29"-2"129,-25 14-2322,9-9-645,1 3-258,-2 1 129,0 3 129,-3-1 0,3 1 258,-3 1 258,4 0 0,-1 0-258,4 3 258,1 1-258,5 0 0,3-1 0,4 1-129,0 0-129,10-2 129,3-1-129,4 0 258,5-6-129,3 3 0,2-5 0,5-1 0,-2-5 129,7 0-258,-6-8 129,4-2 0,-5-6-129,0-3 129,0-1-129,-3-6 0,-6 1-129,-1 0 129,-4 0 0,-4-2 0,-4 1 129,-4 4 0,-4-2 0,0 3 0,-12 3 0,-2 1 129,-6 4-129,-1 1 129,-7 5-387,1-1 129,-7 4 0,1 4 0,-1 0-129,-3 0 129,3 4-129,0 6-258,4 0 516,-2 3-387,7 0 0,2 5 0,7 1 129,3 1-129,6 1 129,3 0 0,4 0-129,2 1 129,9-1 0,1 1 0,5-3 0,4 1 0,2-4 0,1 0 0,2-3 0,0 0 129,2-6-129,0-2 0,2-5 0,-1 0 129,-2-8-129,0-5 0,-1-5 0,0-4 129,-3-2-129,-2-3-129,-4-2 258,-5 3-129,-2-3 0,-8 5 129,-2-3-129,-1 3 129,-12 5-129,-1 1 258,-8 6-258,4 2 258,-9 6-129,1 4-258,-1 2 129,-2 8-129,0 4 258,-2 3-258,3 1 129,0 3-129,4 0 129,3 2 0,5-1 0,4 2 0,6 0 0,6-2 0,1 0 0,11 0 0,6-3 0,2 0 0,4-5 0,5-2 0,-2-4 0,5-3 0,-2-5 129,-1-3-129,-3-6 0,0-4 0,-3-6 0,-3-1 0,-2-4 0,-7-1 0,1-3 0,-7 2 0,-3-1 129,-2 1-129,-5 1 0,-3-1 129,-5 4-258,-2 2 516,-5 3-645,-2 5 645,-2 8-387,-3 4 129,-3 2-129,-3 12 0,1 6 129,-3 7-129,5 2 129,4 5-258,6 2 129,2-2 0,10-5 0,7 2 0,2-5-129,11-5 258,8-7-258,4-3 129,6-8 129,5-3-129,0-3 0,4-10 0,1-2 0,-2-5 0,-1-1 0,-4-1 0,-4-2 0,-4 2 0,-9 0 0,-2 3 0,-9 2 129,-5 2-129,-4 1 258,-11 6-129,-4 1 0,-5 5 0,-6 2 0,-4 0 0,-2 6 0,-3 5 0,1 3 0,-2 3 0,4 0-129,0 5 129,6 0-129,6 0 129,4 1-258,6-1 129,8-3 0,5-4 0,3-4-129,14-5 129,5-6 0,2-2 0,8-8 0,2-5 0,2-6 0,0 1 0,-4-4 0,-1 1 0,-4-1 0,-7 0 0,-4 3 0,-6 4 129,-5 2-129,-4 3 0,0 12 0,-11-10 0,-4 10 129,-5 8-129,-7 5 0,-3 8 0,-2 8 0,-7 4 129,5 4-129,0-3 129,2 7-129,7-3 0,4-4 0,7-5 0,7-4-129,7-9 129,0-16 0,13 16 0,6-16 0,3-10 0,5-4 0,-2-3 0,3-3 0,-1 1 0,-3 1 129,-4 0-258,-6 5 258,-4 3-129,-10 10 0,6-14 258,-6 14-258,-9 0 129,-5 0-129,-5 8 0,-7 3 129,3 6-129,-4 2 0,0 1 129,2 1-129,4-1 0,9-1-129,7-4 0,7 0-258,9-11-258,21 6-1806,-1-10-1806,10-8-516,2-6-258,4-7-258</inkml:trace>
  <inkml:trace contextRef="#ctx0" brushRef="#br0" timeOffset="183662.5049">13437 16345 1806,'0'0'2838,"0"0"-1935,0 0-129,0-6 387,0 6-129,0 0 387,0 0-129,0 0-129,0 0-129,0 0-258,3-10-258,-3 10-129,0 0-258,0 0-129,0 0 129,0 0-129,0 0 129,13-2 129,-13 2-129,0 0 0,0 0 129,17-5 0,-17 5-258,18-1 129,-6 1-129,3-1 129,2-2-129,4 1 0,0-1 0,4 3-129,-2-3 129,2 1 0,-2 0 0,1 1-129,-1 0 129,-3 1 0,0 0 0,-5 0 0,1 0 0,-16 0 0,16 4 0,-16-4 129,10 12-129,-10 1 129,0-1 129,-2 6-129,-2-1 129,-3 6-258,-2 1 258,-1 5-258,-1-3 258,2 2-258,-2 3 0,3-2 0,1 1 0,1 1 129,3-3-129,0-2 0,2-1 0,1-3 0,0-5 0,0 0 0,1-1-129,-1-16 0,8 21-387,-8-21-1161,15-4-2580,2 0 129,-7-13-645</inkml:trace>
  <inkml:trace contextRef="#ctx0" brushRef="#br0" timeOffset="184287.5406">14326 16479 3870,'-7'36'4386,"7"-14"-258,0-7-2580,0-15-645,11 18 0,-11-18-516,23 8 129,-9-8-258,11-4 0,-5-8 0,5 1 0,0-8-129,0 1 258,2-7-516,-4 1 516,0-5-645,-2 0 774,-6-3-645,-1 1 516,-8-3-387,-1 7 129,-5-2 129,-6 5-129,-9 2 129,-1 9-258,-9 3 258,-1 7-258,-6 3 0,2 2 0,-4 13 0,2 1-129,2 10 0,1-6-129,6 9 0,0-7-387,14 5-129,-2-17-387,13 6-774,-2-16-774,18 0-1290,6-4-774</inkml:trace>
  <inkml:trace contextRef="#ctx0" brushRef="#br0" timeOffset="184570.5568">14657 16206 645,'21'2'4515,"-2"16"129,-19-3-645,-2 0-1935,2 15-516,-6-4-387,3 8-774,-5 2 258,1 8-258,-7-2 0,2 13-258,-4 3 258,2 7-258,-4 3-129,2 5 129,-1-3-129,4 2 129,-1-6-129,4-6 0,2-11-129,2-4 129,2-6-516,1-12-516,7-3-2064,8-17-1677,-1-11-129,3-11-258</inkml:trace>
  <inkml:trace contextRef="#ctx0" brushRef="#br0" timeOffset="185734.6233">15306 16173 3870,'-33'-15'4515,"33"15"-129,-16-8-2967,5-3-258,11 11-387,0 0-129,0 0-258,-8-12-129,8 12 129,0 0-129,6 9 129,-6-9-258,14 29 129,-1-4-129,0 8 129,2 3 129,5 8-258,1 1 129,2-1-258,-3 4 258,2-4-258,-3-8 258,0-2-387,-2-5 258,-4-7-129,-2-3 129,-1-4-129,-3-4 129,-7-11 0,22-1-129,-5-17 0,2-10 0,7-4 258,4-12-516,2-9 387,5-7-387,-1 1 258,2 2-258,-7 3 258,1 7-129,-4 6-129,-5 5 387,-1 10-258,-3 9 0,-4 1-129,4 16-774,-19 0-2322,17-5-1161,-17 5-645,14 2 258</inkml:trace>
  <inkml:trace contextRef="#ctx0" brushRef="#br0" timeOffset="186538.6693">16293 16283 1,'58'-14'515,"-27"8"1,1 0 774,-7 3 258,5 0 129,-10-2 129,1 5 0,-7 0-129,1 0-258,-15 0-387,19 1-129,-19-1-387,12 7 0,-12-7-129,7 12 0,-7-12 129,0 20-129,0-20 0,0 27-129,-5-11 258,0 5-387,1-1 387,-2 0-258,-1-1 129,0 5-387,-1-2 387,3-3-258,-2 3 0,2 0 0,-3-3 0,4 3-129,0-5 129,1 2 0,-1-4 0,4-1 0,-2-2-129,2-12 129,0 17-129,0-17-129,0 0-129,0 0-387,6 12-1677,-6-12-1935,13-11-645,-3-2 129</inkml:trace>
  <inkml:trace contextRef="#ctx0" brushRef="#br0" timeOffset="187298.7129">16972 16079 645,'0'0'3999,"11"11"258,-11-11-129,0 0-2580,0 0-903,2 19-129,4-2 0,-5-3 129,6 9-129,-2 5 0,4 6 0,0-4-129,2 7-129,2-3 129,-2 1-387,-1-5 258,0 0-129,-2-6 258,-3-4-387,-5-4 129,0-1-129,0-15 258,-9 15-129,9-15 0,-14 4 0,14-4 0,-17-2 0,8-12-129,1-1 258,-1-7-387,2-4 258,-5-2-258,3-3 258,0-5-258,2 2 129,4-1-129,2 4 129,1 1 0,4 5-129,12 0 129,5 2 0,7 1 0,6 3 0,4-1 0,6 1 0,4 2 0,-1 0 0,2 1 0,0 0 0,-5 5-129,-4 3 129,-4 1-258,-6 0 0,-3 7-387,-10-2-1290,-3 2-2451,-14 0-129,10 12-516</inkml:trace>
  <inkml:trace contextRef="#ctx0" brushRef="#br0" timeOffset="188667.7912">18075 15963 4644,'12'0'4386,"-12"0"-387,0 0 0,14 0-3870,-14 0-258,13 20 258,-6-8 0,3 9 0,-2 1 129,2 10 0,-1 0 0,3 6 129,-1 1-258,6 2 0,-2-2 129,3 0-258,-1-6 258,-1-3-387,-2-8 516,0-1-387,-14-21 387,20 17 0,-20-17 0,12 0 0,-9-13-258,3-5 258,-1-6 0,1-4-129,-1-6-129,2-4-129,-1-3 0,3-3 0,-1-1 129,3 1-129,1 2 0,4-1 0,4 2 0,1 1-129,0 7 129,5 2-129,0 5 0,-2 1-387,6 14-516,-15-6-2580,7 7-1161,-1 2 0,-4-3-387</inkml:trace>
  <inkml:trace contextRef="#ctx0" brushRef="#br0" timeOffset="189282.8259">18888 16036 2709,'0'0'4644,"14"-4"-258,-14 4-387,17-11-2193,-5 10-1677,4 0 0,1 1 0,4 0 129,2 0 129,-2 0-258,4 0 129,-4 0 0,5 2-129,-6-1 129,1 4-258,-2-3 129,-3 1-129,-1 2 0,-4 3 129,-11-8-129,16 25 129,-12-10 0,-3 4-129,-1 0 129,0 3-129,0 5 129,-2 0-129,-2 1 0,1 2 0,0-1 129,3 0-258,-1-3 387,1-2-258,0-4 129,2-1-129,3-4 129,-1-3-129,-1 0-129,-3-12 129,8 15-258,-8-15-129,6 16-774,-6-16-2322,0 0-1161,0 0-129,0-12-258</inkml:trace>
  <inkml:trace contextRef="#ctx0" brushRef="#br0" timeOffset="189686.8493">19617 16263 774,'18'52'3483,"-16"-28"516,12 14-387,-6 4-3096,-1 0 258,7 12 129,-7-7-129,6 10 129,-2-6 0,3 3-129,-2-6-258,2 0 0,-1-9-516,0-8-258,-3-1-387,-3-13-774,-7-17-2709,17 12-387,-17-20-258</inkml:trace>
  <inkml:trace contextRef="#ctx0" brushRef="#br0" timeOffset="190130.8748">19657 16169 4128,'25'-16'4386,"-12"1"-129,12 8-387,2-5-3612,4-3-387,2 5 129,1-1 258,1 3-129,-2 1 129,3 4 0,-3 1 0,-1 2 0,-3 7 129,0 5-258,-2 1-129,-3 7 129,-3-2-129,-4 5 258,-6 1-129,-2 1 0,-7-4 129,-2 5 0,-7-8 129,-4 4 0,-15-6 0,0 2 0,-10-12 258,-2 6-258,-7-10-129,-1 2 0,-4 0-258,-1-4-645,11 4-2838,-10-1-1419,0-1-129,-5-2-645</inkml:trace>
</inkml:ink>
</file>

<file path=ppt/ink/ink2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3-03T01:48:49.117"/>
    </inkml:context>
    <inkml:brush xml:id="br0">
      <inkml:brushProperty name="width" value="0.05292" units="cm"/>
      <inkml:brushProperty name="height" value="0.05292" units="cm"/>
      <inkml:brushProperty name="color" value="#002060"/>
    </inkml:brush>
    <inkml:brush xml:id="br1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10277 6699 903,'24'46'129,"-15"-34"0,1-2-258</inkml:trace>
  <inkml:trace contextRef="#ctx0" brushRef="#br0" timeOffset="1285.0735">11573 6735 3354,'7'36'1419,"-3"-23"-1290,-4-13-129,11 7-4257</inkml:trace>
  <inkml:trace contextRef="#ctx0" brushRef="#br0" timeOffset="81487.6608">3543 5257 258,'0'0'1548,"0"0"0,-7 5 0,7-5-129,0 0-129,0 0-516,0 0-129,0 0-516,0 0 0,0 0 387,0 0-129,0 0 129,0 0-129,0 0-129,0 0 258,-6 12-129,6-12-129,0 0 0,-7 14 0,7-14-129,-9 15 129,9-15 129,-10 21-258,4-7 129,-1 3 0,0 3-129,-3 4-129,0 3 129,-3 5 0,0 6-129,-3 3 0,-4 3 0,-1 4 0,-4 2 258,0 0-129,-4 3 0,0-4 0,-4-3 129,0-3 0,-1-3-129,0-5 258,0-5-258,0-2 0,1-9 0,0 0-129,2-7 0,4-2 129,-3-6-129,5-3 129,0-2 0,4-7 0,2-7 0,2-5 0,3-6 0,4-1 0,2-6 0,3-2-129,3-3 0,0 0 0,2-1 0,0 1 0,2 4 0,3-2 0,0 3 0,3 4 0,2 4 0,-1 2 0,4 0 0,2 3 0,5 2 0,3 1 0,5 2 0,3 1 0,6 2 129,3 2-129,0 3 258,1 5-258,1 2 0,-3 2 0,-3 8 129,-1 4-129,0 6 0,-1 4 0,-2 3 129,-1 3-129,-2 2 129,0 2 0,-3 0-129,-2-1 129,-2-1 0,0-2 0,-5-2-129,0-3 129,-2-3 0,1-1-129,-6-6 0,2-1 129,-5-2-129,-7-12 129,11 14-129,-11-14 129,0 0-129,0 0 129,0 0-129,0 0-129,0 0-387,0 0-2064,0 0-1548,0 0-516,4-14-129</inkml:trace>
  <inkml:trace contextRef="#ctx0" brushRef="#br0" timeOffset="84411.8281">4527 5528 1419,'0'0'1806,"11"0"129,-11 0 258,0 0-387,0 0-129,0 0-387,0 0-387,0 0-387,0 0-129,0 0-129,0 0 0,0 0 129,0 0 129,0 0-129,0 0 0,0 0 129,0 0-129,0 0-129,0 0-129,0 0 0,0 0 0,0 0-129,0 14 129,0-14-129,0 17 0,3-5 129,1 5-129,-2 5 0,2 3 0,0 6 0,1-1 0,0 3 0,1 3-129,-2-5 129,3 1 0,0-3 0,-1-5 0,-1-3 0,-3-3 0,-1-3 129,-1-4-129,0 1 0,0-12 0,0 13 0,0-13-129,0 0 0,-1 11-129,1-11-516,0 0-1806,9 0-1548,-9 0-129,14-18-258</inkml:trace>
  <inkml:trace contextRef="#ctx0" brushRef="#br0" timeOffset="85090.8667">5236 5513 774,'0'0'2709,"0"0"-129,0-9-1806,0 9-387,-12 0 129,12 0 258,-23 0 129,11 5 129,-8-3 258,5 6-129,-10-3-129,9 4-516,-9 1-129,3 1 0,1 1-258,-1-1 0,1 3 0,4-2-129,-1 0-129,4-1 129,4 0 0,10-11-129,-7 18 0,7-18 129,3 15-129,11-10 129,3 2 0,3 0 0,3-1-258,2 1 258,-1 2 0,3 1 0,0 2 0,-2 1 0,-3 3-129,-3 0 129,0 1 0,-4 1 0,-2 1 0,-5-1 0,-4-1 0,-1 0 129,-3-3 129,-3 3 0,-9-5 129,-1 2 0,-7-6 129,-1 4-129,-8-5 0,2 3 0,-7-1-129,1-3 129,-4 1-258,2-3 0,2-1-129,4 1-129,5 1-387,1-5-645,12 0-2838,11 0-387,-11-2 0</inkml:trace>
  <inkml:trace contextRef="#ctx0" brushRef="#br0" timeOffset="97306.5656">6122 5528 516,'0'0'1935,"2"-10"0,-2 10 129,0 0-129,0 0-516,0 0-387,3-11-516,-3 11 0,0 0-387,0 0 0,0 0 0,5 7 0,-5-7-129,9 17 0,-2-6 129,1 4-129,3 4 0,2 2 0,2 6 0,3-2 0,-1 3 0,2 2 0,-1-1 0,-1-3 258,3-1-258,-3-1 129,-1-7-129,-1 0 258,-2-8 0,2-1 258,-4-6-258,0-2 0,-11 0 129,21-14 0,-12-3-129,2-3-129,3-7 0,2-4 0,-2-4 0,5-3 0,0-6 258,2-1-129,-1 0-129,1 4 129,-4 1-129,1 9 129,-4 2-258,-2 4 129,0 6-129,-2 6 0,-10 13 0,15-14-129,-15 14 0,0 0-387,16 0-387,-16 0-903,0 0-2193,11 14-387,-11-14 129</inkml:trace>
  <inkml:trace contextRef="#ctx0" brushRef="#br0" timeOffset="98075.6096">6942 5429 1806,'9'0'387,"-9"0"-258,10-12 258,-10 12 387,15-5 129,-15 5 258,22-3 258,-22 3-258,28-2 0,-13 2-129,6 0-387,-5 2-387,8 8 0,-4 0 0,2 5-258,3 3 129,-3 4-258,1 1 129,-3 3-258,0 3 258,-3 0-129,-3 2 129,-1-4-129,-6 2 129,-3-3 129,-1 0-129,-3-2 0,0-3 129,0-1 129,-6-4-129,-1-2 129,-3-2 0,0-1 129,-7-5-129,2 2 0,-7-3 0,1 2 129,-5-5-129,0 0 0,-2-2-129,0 0 129,2 0 0,1-4 0,1-6-129,0 0 0,4-2 129,7 3-129,0-4 0,4 1-129,3-1 129,6 0 129,0 2-129,6-1-129,7 2 0,5-1 0,3-1 129,8 2-129,1-4 0,5 2 0,4-1 129,2-1-129,1 2 0,-4 3 0,3-1 0,-7 4-258,-2 5-387,-9-6-516,0 7-1806,-3 4-1161,-20-4-258</inkml:trace>
  <inkml:trace contextRef="#ctx0" brushRef="#br0" timeOffset="98787.6503">7593 4893 1161,'0'0'3096,"0"0"0,0 0-2451,0 0-516,0 0 129,-1 6 0,1-6 129,0 11 0,0-11 129,0 0 0,0 12 129,0-12 129,0 0-258,0 0 0,0 12 0,0-12 0,0 0-129,0 0-129,4 11 0,-4-11 0,0 0-129,4 11 0,-4-11 129,4 11-129,-4-11 129,2 24-129,-2-3 0,0 11 258,1 4-258,1 13 0,-2 8 0,1 11-258,1 3 258,0 4-258,3-2 129,4-3-129,-2-4 258,1-7-129,-1-6 0,3-9 258,-4-7-129,1-4 0,-5-7 0,2-1 0,-4-8-129,1 0 129,-1-5-129,0-12-129,0 14-129,0-14-516,0 0-1677,0 0-1677,8-22-258,-1 4-129</inkml:trace>
  <inkml:trace contextRef="#ctx0" brushRef="#br0" timeOffset="99146.6709">7962 5496 3483,'0'0'4773,"0"0"-774,13 3 0,-13-3-2967,0 0-1161,0 0 0,0 0 129,0 0 0,0 0 129,11 12 129,-11-12 0,3 25 129,-3-4 0,3 7 0,2 4-129,3 10 0,-2 1-129,5 4-129,3-1-129,-2-4 129,2-3-387,-3-9 0,8-1-1419,-6-12-2580,-1-16 0,1-1-258</inkml:trace>
  <inkml:trace contextRef="#ctx0" brushRef="#br0" timeOffset="99440.6877">8058 4759 4773,'-1'26'4515,"1"-26"-645,10 12-516,-10-12-4128,15 8-516,-15-8 0,16 15-129,-16-15 0,14 13-387,-14-13-1032,0 0-645</inkml:trace>
  <inkml:trace contextRef="#ctx0" brushRef="#br0" timeOffset="100139.7277">8731 5557 2580,'-16'3'3870,"16"-3"387,-24 11-645,24-11-3096,-22 12-258,8 2-258,-2 3 129,-5 1 129,1 5 0,-4-1 129,7 5 129,-1-3-258,5 2 129,3-1 0,8 0-129,2-4 0,9-1 0,9-6-129,8-3 0,5-7-129,7-4 129,5-3-129,5-9 0,0-5 129,0-5-258,-2-3 258,-4-4-129,-6-1 0,-4 1 0,-11-3 129,-8 6 0,-6-1-129,-7 5 129,-7 1 0,-7 7-129,-10 3 129,-4 4-129,-4 5 0,-3 2 0,-1 3-129,-3 9 0,2 6-258,-3 0-129,8 11-645,-8-8-645,17 15-774,-6-5-1677,3-6-258,10 3 388</inkml:trace>
  <inkml:trace contextRef="#ctx0" brushRef="#br0" timeOffset="100550.7512">8907 4984 1806,'3'-35'3741,"-3"35"0,5-16-258,-5 16-2967,0 0-387,13 9 258,-6 8-258,-4 4 129,2 8 129,-4 3-129,2 9 258,-1 3-129,1 9-129,-1 7 0,4 5 0,0 3-129,2 5-129,2-2-129,1 2-129,1 1 129,1-4-129,1-7-129,-4-9 0,2-1-516,-10-13-1419,-2-11-1548,2 1-516,-2-30 775</inkml:trace>
  <inkml:trace contextRef="#ctx0" brushRef="#br0" timeOffset="101286.7931">10644 5307 1806,'-14'-11'3354,"14"11"129,0 0-2193,0 0-516,-6 9-129,6-9 129,-3 22 129,-1-3 0,4 10-387,0 0 129,0 15-387,0 3 0,4 8-258,1 5 0,1 0 0,0-4-129,-2-4 129,5-5-387,-5-13-774,3-14-2838,3-4-129,-10-16 0</inkml:trace>
  <inkml:trace contextRef="#ctx0" brushRef="#br0" timeOffset="101738.8191">11346 4867 3096,'11'7'4128,"-8"11"-258,-3-18-387,-17 26-3612,8-2 0,-3 9 0,1 8 258,-5 4-129,2 8 387,1 5 0,2 10 129,1 2 0,7 12 129,0 1-258,3 7-129,6 3 0,7 2-129,0-6 0,3 1 0,2-5-129,-3-6 0,1-8 129,-5-9-129,-1-9 0,-5-9-129,-1-5 129,-4-12-258,0-3-129,0-24-1032,-11 9-2322,-2-9-516,-4-16-516</inkml:trace>
  <inkml:trace contextRef="#ctx0" brushRef="#br0" timeOffset="102019.8352">10982 5853 2451,'-6'-25'4257,"6"25"-129,10-12-1677,-2-4-903,11 12-387,-1-8-516,12 5-129,0-4-129,10 3-129,-1-1 129,8 2-129,-4 1 0,6 1-129,-3 3 0,2-2-258,-3 4 0,-9-4-774,5 4-2322,-9 0-1032,-10-4-516,-2-2 129</inkml:trace>
  <inkml:trace contextRef="#ctx0" brushRef="#br0" timeOffset="102534.8647">11911 5044 258,'6'-12'1935,"-6"12"129,0 0 645,0 0-129,-2 6 0,-1 10-516,-13-4-645,11 13-387,-10 0-516,5 12 0,0 1-387,3 11 129,0 6-129,6 5-129,1 6 258,2 9-258,8 3 0,1 4 0,6 3 0,-2 2 0,4-4-258,0 1 516,-2-7-258,-1-4-258,0-7 258,-2-8-129,-6-6 129,2-9-129,-6-8 129,0-9-258,-3-2-387,-1-24-903,-13 4-2709,2-4 0,-8-19-387</inkml:trace>
  <inkml:trace contextRef="#ctx0" brushRef="#br0" timeOffset="102874.8841">11548 5917 3612,'9'-10'4515,"4"1"-387,8-3-387,8 7-3225,3-5-258,8 1 0,0-3 0,4 3 129,3-7-129,4 7 258,-8-5-258,4 6 0,-7-2 0,0 3-129,-5 1-129,0 5 0,-8-2 0,-2 3-129,0 0 0,-8 0-387,3 3-2064,-3 4-1548,-17-7-516,0 0-129</inkml:trace>
  <inkml:trace contextRef="#ctx0" brushRef="#br0" timeOffset="104622.9841">13272 5419 1161,'6'2'2967,"-6"-2"-1419,0 0-903,13-4-129,-13 4 129,18-4 129,-5 3 0,-2-4 0,6 2 129,-2-5-258,5 4 129,-2-1-387,5 0 129,-2 1-258,3-1-129,-2 2 0,-1 1 129,-3 0-258,1 2 129,-4 0-129,0 0 129,-15 0-129,17 4 0,-17-4 129,14 9-129,-14-9 129,5 16-258,-5-16 258,4 19-258,-2-5 258,0-1-129,-1 3 129,1 1-258,0 0 258,2 3-129,-4 0 129,3 5 0,-3 2-129,2 3 129,-2 3-129,0 0 258,0 2-129,0-1 0,0-3-129,0-3 0,0-5 0,0-6 0,0-5 129,0-12-129,2 11 0,-2-11-129,0 0-387,0 0-1032,6-17-2193,-6 17-258,8-32-129</inkml:trace>
  <inkml:trace contextRef="#ctx0" brushRef="#br0" timeOffset="105588.0393">14412 5292 903,'0'13'516,"0"11"-129,-2-7 258,-1 3 0,1 2-129,-1 2 258,2 5-129,-3 0 129,4 0 129,-4 0-129,-3 2 0,2-1 0,-3 1 129,-3-3-129,-3-1-129,-8-2 0,5-1-129,-8-3 0,3-3-129,-5-4-258,1-2 129,-4-5-129,2-4 0,0-3 0,0 0 0,1-9 0,1-2 0,4-6-129,3-3 129,2-2-129,2-3 0,3-4-129,5 2 0,1-2 129,3-2-258,3 5 129,-1 1-129,1 1-258,1-1 129,8 8-258,-5-4 129,9 4-129,-5 0 258,8 2-258,-2 2 516,5 2-258,2 2 258,6 1 0,1 3 129,5 3 129,1 2-129,2 2 129,5 8-129,-3 2 258,0 5-129,-2 2 0,0 6-129,-3 1 258,-2 4-258,0-2 129,-5 1 129,1 0 0,-1 2 0,-1-2 0,1 0 258,-5-2-129,3-1 129,-4-3-129,1 0-129,-5-3 129,1-3-129,-6-2-129,0-2 0,-11-13-129,15 17 129,-15-17-129,0 0 129,0 0 0,10 12 129,-10-12-129,0 0 0,0 0 0,0 0-129,0 0-387,0 0-2322,-5-6-1161,5 6-258,-5-26 0</inkml:trace>
  <inkml:trace contextRef="#ctx0" brushRef="#br0" timeOffset="106691.1024">14386 5562 258,'0'-8'774,"0"8"0,7-21 129,-3 9 258,1-3-129,4-4 387,-1-2-258,5-2 258,-4-6-387,4 6 258,-5-9-387,5 5 258,-5-7-387,2 5 0,-4-3 0,1-1-387,-3-1 129,3 2-387,-3-2 129,1 4-129,-2 1 0,1 5 0,-3 3 0,1 6-129,-1 3 0,-1 12 0,0 0-129,3-14 0,-3 14-129,0 0 0,0 0-258,0 0 258,0 0-258,0 0-387,6 12-387,-6-12-1032,0 12-1548,1-2 0</inkml:trace>
  <inkml:trace contextRef="#ctx0" brushRef="#br0" timeOffset="126691.2461">15681 5350 129,'2'-18'2064,"-2"18"-258,8-12-258,-8 12-258,0 0 0,0 0-258,8-15 0,-8 15-129,0 0 129,0 0-129,0 0 0,0 0-258,0 0 0,0 0-258,0 0-129,0 0 0,0 0-129,0 0 129,0 0-129,0 0-129,0 0 0,0 0 0,0 0 129,0 0-129,0 0 0,0 0 0,0 15 0,0-15 0,-6 21 0,3-8 0,0 4 0,0 0-129,-1 4 129,1 2 0,-2-1 0,4 6-129,-2-3 129,3 3 0,0-3 0,0 1 0,4-2 0,3-2 0,1-1 0,4-3 0,1-1-258,2-4 516,-1 0-516,3-3 258,2-3 0,0-2 0,2-5 258,1 0-258,0-6 129,0-4 0,-3-6 0,5-3 0,-5-3-129,0 0 129,-1-6 0,-4 3 0,1-4-129,-3 0 129,0 2 0,-4 2 129,-1-3-258,0 7 258,-2-1 0,-4 3 0,2 1-258,0 3 258,-3 2-258,0 13 129,1-18-129,-1 18-129,0 0 129,1-14-258,-1 14 0,0 0-516,0 0-387,0 0-1419,0 0-1419,0 10-387,0-10 258</inkml:trace>
  <inkml:trace contextRef="#ctx0" brushRef="#br0" timeOffset="127482.2916">16226 5344 2322,'9'-10'2967,"-9"10"-1032,9-5-645,-9 5-258,0 0-129,0 0-129,0 0-129,0 0 0,0 0-129,0 0-129,10 5 0,-10-5-258,7 21 0,-2-8 0,0 4-129,1 2 258,-1 3-258,1 0 129,-2 3 0,-2-4 387,3 3-258,-5-6 129,2 3-129,-2-4 258,0-3-258,0-2-129,0-12 129,0 14 0,0-14-129,9 0 129,2 0-129,3-12 0,5-2 129,-2-3 0,7-6-129,-3-1-129,2-1 129,-3 0-129,0 1 129,-1 0-129,-3 5 258,1 0-258,-4 4 0,0 3 129,-1 4-129,-12 8 0,16-7 0,-16 7 0,14 5 0,-10 7 0,-2 3 0,3 2 0,-3 4-129,0 1 258,1 5-258,-1-1 258,0 2-258,1-2 129,-2 0 0,1-4 0,-2-2-129,4-1-129,-4-5-516,0 3-1161,0-5-2064,0-12-258,0 0-387</inkml:trace>
  <inkml:trace contextRef="#ctx0" brushRef="#br0" timeOffset="128171.331">17291 5289 258,'0'0'3096,"-8"-10"-516,8 10-774,-20 0-258,5 0-516,0 4 0,-8-1-129,1 7 0,-4-6-129,3 6-258,-7-3 129,6 2-258,-1-3-129,5 1-129,3-2 0,5 0-129,12-5 0,0 0 0,-6 12 0,6-12-129,15 12 129,2-3 0,4 0 0,4 2-129,-1 0 258,3 4-258,0 2 129,-2 1-129,-4 1 0,0 3 129,-5 2 0,-2 2-129,-5 1 0,-2-2 129,-3 1 0,-4-3 0,-1 0 0,-7-2 129,-3-6-129,-3 1 129,-6-4 0,-2-1 129,-4-3-129,-1-2 0,-2-2 0,2-1 129,-1-3-258,0 0 0,7-3-387,1-6-387,8 1-1032,1-3-1290,6-8-1032,8 4 129</inkml:trace>
  <inkml:trace contextRef="#ctx0" brushRef="#br0" timeOffset="128775.3655">17463 5426 2709,'0'0'3612,"0"0"-516,8-6-129,-8 6-3483,23-8-129,-9 5 387,6 1 129,0-2 258,5 4 387,-3-1 129,4 1 129,1 0-129,2 5-129,0 2-129,0 4-258,0 2 0,-1 2-129,-1 2-129,-3 3 0,-2 3 129,-3-3 0,-4 6-129,-4-1 129,-3 0 0,-7 0 0,-1 2 129,-5-3 0,-10-2 0,-5-1 0,-3-4 258,-8-1-258,-6-7 129,0 3 0,-4-8-129,4 1 129,-3-4 0,6 1-129,4-2 129,9-5-129,2-2 0,19 7-129,-11-19 129,12 6-129,12 4 0,7-3 0,7 1 0,6 2 0,7 0 0,0 1-129,6 3-129,-4-4-516,7 6-903,-8 1-2322,-6-10-387,4 6 258</inkml:trace>
  <inkml:trace contextRef="#ctx0" brushRef="#br0" timeOffset="129547.4097">18139 4957 1677,'0'0'3870,"17"0"-258,-17 0-387,18 0-2322,-11 12-1161,7 10 129,-5 4 0,0 7 129,-1 12 129,-7 1 129,5 11 129,-6 1 129,0 6-258,0-4 0,0 3 0,-3-7 0,3-2-258,-1-5 0,1-9 0,0-9-258,0-8 129,1-5 129,-1-18-516,4 16-387,-4-16-129,0-9-129,-7-5 0,3-3-129,-9-6 129,5-2 0,-8-4 387,2 0 258,-4-2 516,2 2 0,2 4 0,-1 1 129,5 4 0,-1 6 129,7-1-129,4 15 129,0-14-129,0 14 258,22-8 0,-3 4 129,9 0-258,4-2 258,7-1 0,5-1 0,5 0-129,-1-3 0,4 1 0,2-2-258,-5 4 258,-1-1-129,-4 2 0,-7 1 258,-5 2-129,-10 2 258,-2 2-129,-20 0 129,20 12-129,-20 2 129,1 5-258,-1 1 129,-3 8-129,-3-2 0,1 6-387,1-2 258,0-1-258,2-4 129,2-1-258,0-4-387,0-20-1548,0 11-2064,7-11 129,-6-14-258</inkml:trace>
  <inkml:trace contextRef="#ctx0" brushRef="#br0" timeOffset="129751.4214">18770 4925 8127,'0'0'4386,"0"7"-258,6 3-903,-6-10-5160,14 8-2064,-3 1-516,0 1-258,1-1 130</inkml:trace>
  <inkml:trace contextRef="#ctx0" brushRef="#br0" timeOffset="130283.4518">19219 5237 6837,'10'14'4515,"-10"-14"-258,0 0-258,-7 1-3870,7-1-129,-23 5-129,9-3 129,-3 3 129,-2 2-129,-2-2 129,0 4 129,-2-1-258,1 2 129,4 0 0,1 1-129,5-1 0,10 2 0,2 0-129,1-2 129,12 2-129,4-1 0,7 1 129,-1-3-129,3 4 129,-1 0 0,1 2 0,-3-1-129,-4 3 129,-3 1-129,-5-1 258,-4 4-129,-6-2 0,-1-2 0,-6 0 129,-6-1 0,-7-1 0,-6-2 129,-4-4-129,-3 1 0,-5-3 0,1-3 0,1-1-258,2-3 0,5 0-516,-1-11-1548,7-2-2064,11-2-129,4-7-516</inkml:trace>
  <inkml:trace contextRef="#ctx0" brushRef="#br0" timeOffset="130794.481">19580 4774 5289,'11'-5'4128,"1"-3"-129,-12 8-1548,0 0-1548,9 14-516,-6 3 0,1 7-258,0 8 0,2 9 0,-3 10 0,2 9-129,0 7 0,-3 7 0,-1 7 0,-1 6-129,0 3 0,0 0 0,-1-1 129,-4-4-129,5-6 0,-2-3-129,2-12 0,-1-11 0,1-8-645,-3-14-774,1-14-2322,-2-3-258,-7-14 129</inkml:trace>
  <inkml:trace contextRef="#ctx0" brushRef="#br0" timeOffset="131178.503">19426 5569 3354,'20'-21'3612,"1"18"129,-6-2-2451,6-7-516,9 5-258,0-3 129,6-2-258,4-1 0,7-1 129,-3-4-258,5 2 258,-2-2-258,2 1 258,-4-1-258,-1 8 129,-8-2-129,-4 4 0,-7 2 0,-4 6 129,-7 0-258,-1 1 0,-6 10 0,-2 6 0,-4 1 129,3 7-258,-4 0 129,2 3-129,0 0 129,3-3-258,-2-5 0,2-7-258,8 1-1935,-1-10-1935,1-8 0,2-11-516</inkml:trace>
  <inkml:trace contextRef="#ctx0" brushRef="#br0" timeOffset="131372.5141">20217 4905 8256,'-3'33'4128,"3"-33"-903,20 12-2838,-5-5-4902,-2 3-129,5 2-258</inkml:trace>
  <inkml:trace contextRef="#ctx0" brushRef="#br0" timeOffset="131950.5472">20380 5302 4644,'0'0'4386,"13"0"-516,-13 0-129,22-5-3225,-8 1-645,7 4-129,-2 0 0,5 4 0,-3 2 258,3 3 0,2 3 0,0 5 0,0 1 0,-3 5 0,3 4 0,-3 2 0,2 3-129,-5 2 129,-2 4-258,-3-1 258,-5 1 0,-5-4 0,-1-2 129,-4-6 0,-9-2 0,-6-8 129,-4-6 0,-7-7 0,-3-3 0,-7-4-129,2-5 0,-4-4 0,2-3-129,2-3 129,3 1-129,6-2 129,6 5-129,5-1 129,9 2-129,5 3 0,0 11 0,16-11-129,3 6 129,8 3-129,4 1 0,4 1-129,0-2 0,6 2-387,-7-1-1032,4-5-2322,-3 6-129,-10-8-258</inkml:trace>
  <inkml:trace contextRef="#ctx0" brushRef="#br0" timeOffset="132610.5844">20841 4899 5289,'16'0'4257,"-16"0"-387,19 0 0,-5 0-4128,-3 2 129,-1 5 0,1 3 0,-2 4 129,-1 4 0,2 3 258,-6 8-129,0 8 129,-2 5-129,0 8 0,-2 3 0,0 3 0,1 2-129,-1-1-129,0-6 129,0-6-129,0-9 129,2-7-129,-2-8 258,0-6-129,0-15-129,12 6 0,7-6 0,2-13-129,9 2 0,3-5-129,11 2 129,1-2 129,2 4 0,1 3 129,-4 4 129,-2 5-129,-8 2 129,-3 8-129,-6 5-129,-2 1 129,-8 5-129,-5 0 129,0 2 0,-7-2 0,-3 0 129,0 0 129,-9-6 258,-3 2-129,-8-8 0,-3 1 0,-10-8-129,-2 2 129,-4-4-129,-1 0-258,-2-4 0,2-2 0,2 0-258,2-3-129,10 4-645,-5-7-1806,6-3-1419,6 1-129,6-7-129</inkml:trace>
  <inkml:trace contextRef="#ctx0" brushRef="#br0" timeOffset="132994.6069">21568 4740 4902,'0'0'4257,"0"0"-387,20 0-129,-20 0-3999,10 9-129,-6 3 258,4 2 0,-3 6 258,1 2 0,0 11 387,-1 1-258,2 14 258,-4 4-258,4 9 129,-3 3 0,-2 5-258,1 4 0,-3-2-387,1 2-387,-1-14-516,2 6-1419,2-10-1935,-1-15 129,9-3 0</inkml:trace>
  <inkml:trace contextRef="#ctx0" brushRef="#br0" timeOffset="133550.6387">22174 5519 3483,'42'11'3999,"-8"-8"-387,-9-8-129,4 0-3870,4-5 0,8 0 0,-5-4 387,-2-1 129,0 1 387,-8-8 0,1 8 387,-14-10-129,5 8 129,-14-5-516,0 7 129,-6-1 0,-7 3-387,-7 4 0,-5 3-129,-7 4 0,-4 1 0,-4 2 0,-2 5 0,-1 3 0,1 1 0,-1 4 0,5-1 129,1 4-129,3 4 0,4 2 129,5 3-258,4 5 258,5 1-129,5 3 258,7 5-129,7-6 0,12 5 129,5-2 0,9 2-129,2-7 0,10 0 0,0-3-129,3-3-129,3 0-258,-6-13-774,7 4-3225,-7-2-129,-9-8-387,-2-1 0</inkml:trace>
  <inkml:trace contextRef="#ctx0" brushRef="#br0" timeOffset="159466.1209">3296 7631 516,'0'0'2580,"0"0"-1290,0 0-129,0 0 258,0 0 0,0 0 129,0 0-129,0 0 129,0 0-258,0 0-129,0 0-387,0 0-258,-6 0-258,6 0-129,-8 25-129,1-7 0,0 8 129,-1 9-129,-4 3 129,0 7-129,-2 7 0,-5 2 0,-2 3 129,-5 1-129,-4-1-129,-4-2 129,-1-7 0,-1-2 129,-3-8-129,-2-6 129,2-6-129,4-6 0,0-5 0,2-5 129,1-6-129,4-1 129,2-6-129,4-9 129,4-5-129,2-12 0,5 0 129,2-8-129,8-1 0,1-4-129,1-1 129,10 3-129,2 1 129,6 6-129,1 0 129,5 4-129,3 0 129,4 7 0,4 3 0,5 2-129,5 5 129,2 5 0,1 6 129,3 1-129,-2 8 0,0 5 0,-4 6 129,-1 3-129,-1 3 129,-3 3-129,-2-2 0,-2 2 129,-2-1-129,-1-1 129,-2 0-129,-2-4 129,-4-1-129,-4-3 258,-3-3-129,-1-1-129,-4-3 0,-2-4 0,-12-7 0,16 10-129,-16-10-258,12 0-645,0-2-2838,-2-1-258,-4-9-516,4 4 387</inkml:trace>
  <inkml:trace contextRef="#ctx0" brushRef="#br0" timeOffset="160163.1608">4518 7702 1548,'14'-5'3612,"-14"5"129,0 0-258,9 6-2838,-4 5-645,0 4 129,3 8-129,-1 0 258,0 9-258,0 0 387,3 6-129,-4 0-129,4 4 129,-3-4-129,2-2 129,-3-3 0,1-7-129,-2-1-129,-2-8-129,3-1-516,-6-16-645,5 12-1419,-5-12-1290,0 0 0</inkml:trace>
  <inkml:trace contextRef="#ctx0" brushRef="#br0" timeOffset="160854.2004">5457 7627 3225,'15'0'3999,"-15"0"-387,-1-13-129,1 13-3741,-18-3 129,6 3 258,-4 0 0,-6 0 129,3 3 516,-8-2-129,1 9 129,-6-3-258,8 8 0,-5-1-258,7 2-129,-1 0-129,4 0 0,4-1 0,3-4-129,6 1 129,4-1 0,2-11 129,3 19-258,11-13 258,-1 3-258,8 0 258,1 2-258,6 1 129,0 0-129,2 2 129,0 1-129,0 2 0,-2 1 0,-2 2 0,-4 0 129,-3 0-129,-2-3 129,-8-1 129,-3-1-129,-5 1 129,-1-1 0,-5-2 129,-5 0 0,-8-2 129,-1 3-129,-9-3 0,-1 1 129,-6-3-129,-4 0-129,1-1 0,1-3 0,-2 2 0,5-5-129,4 2-129,1-4-258,7 6-387,-2-6-2064,11-2-1419,13 2-258,-12-14-387</inkml:trace>
  <inkml:trace contextRef="#ctx0" brushRef="#br0" timeOffset="162070.2699">6509 7627 2580,'-1'-13'1677,"1"13"-129,-8-12-129,8 12-258,0 0-258,0 0 0,0 0-129,0 0-258,0 0-129,0 0-129,0 0-129,0 0-129,-2 9 129,2 4-129,5 3 0,3 6 129,1 2 258,3 8-258,0 2 0,3 0 0,-4 4 0,2-1 0,0-3 258,-1 2-129,-4-7-129,2 0 129,-1-7-129,-1-1 258,1-6-258,-2-1 129,-7-14 0,17 17 0,-17-17 0,20 0 258,-10-6-258,7-6 0,-2-8 129,4-2-258,-1-7 0,5-6 129,0-3-258,2-4 258,1-3-258,-1-1 0,-1-2 0,2 2 129,-3 2-129,-2 2-129,-2 6 258,-1 5-258,-4 7 129,-1 4-516,1 11-129,-6-3-1806,-8 12-1548,21-4-516,-21 4 0</inkml:trace>
  <inkml:trace contextRef="#ctx0" brushRef="#br0" timeOffset="162738.3081">7313 7611 2322,'2'-9'2709,"-2"9"-2064,14-3-516,-14 3 387,20-3 129,-6 3 0,-1 0 129,7 0 0,0 0 0,4 6-258,0 0 0,3 2-258,1 4-129,2 5-129,-1 3 0,-1 4-129,0 2 129,-5 3-129,-3 2 258,-5 4-129,-7-5 516,-1 2-129,-7-4 387,-5 3-129,-13-9 258,1 2-129,-11-8 0,2 2-129,-10-7-129,4-2-258,-4-8 0,4-1-129,-1-1 0,6-8-129,3-7 129,6 0 0,5-4 129,6 2-258,7-2 0,1 2 0,10 1 0,6 2 0,5 1 0,5 0 0,7 2-258,-1 3 258,6 3-129,-2-1 0,6 4-258,-4-1-516,3 4-1806,1 1-1806,-11-1 0,4 0 129</inkml:trace>
  <inkml:trace contextRef="#ctx0" brushRef="#br0" timeOffset="168746.6518">7996 6895 645,'0'-14'1548,"0"14"-387,0 0 258,0 0-258,0 0 258,0 0-387,0 0-258,-13 12-129,13 2-387,-2 3-129,2 3 0,0 3 0,0 5-129,5 4 258,1 5-129,6 7-129,-3 6 129,4 8-129,-1 7 0,2 2 129,0 5 0,-1-2 0,-1 2 387,-4-6-129,5-1 129,-8-11-129,3 0 0,-5-6 129,4-3-129,-1-8-129,-1-4-258,-4-6 0,1-3 129,-2-7-129,0-4 0,0-13-516,0 0-1032,0 0-2322,-1-9-129,-1-13-129</inkml:trace>
  <inkml:trace contextRef="#ctx0" brushRef="#br0" timeOffset="169110.6726">8485 7478 3096,'1'21'4128,"0"4"-258,-1-25-258,2 20-3612,0-3-129,4 1 129,1 5 129,-4-1 258,3 8 0,-6-2 0,5 10 258,-5-3-129,0 7-129,-2-3 129,0 3-258,0-6 129,1-5-516,1-2-258,0-12-645,6-5-2838,4-7-645,-10-5-129</inkml:trace>
  <inkml:trace contextRef="#ctx0" brushRef="#br0" timeOffset="169761.7098">8951 7640 1935,'0'17'4128,"-1"11"-129,-4-14-129,5 7-3612,0 3-387,0 1 129,7 2 0,0-3 129,1-1 0,0-3 129,5-4 0,-2-5 258,3-2-129,2-6 0,4-2 0,0-2-258,3-7 129,0-7 0,2-5-129,-4-3 0,1-3 0,-4-5 0,-5 1 129,-5-4 0,1 8 0,-8-3 0,-1 2-129,-1 2 129,-6 8 0,-3 0 0,0 6 0,-5 2-129,0 8-129,-5 1 129,-4 7-258,3 6 129,-5 4-258,2 8-258,-4-4-516,9 11-1290,-2-6-2064,2-6 129,10-2-645</inkml:trace>
  <inkml:trace contextRef="#ctx0" brushRef="#br0" timeOffset="170146.7319">9230 7108 2709,'13'-51'4644,"-11"29"-645,9 12 0,-11 10-3354,0 0-516,14-11-129,-14 11 0,13 4 129,-13-4 258,10 24-129,-8-7 129,0 12 0,-2 3-129,3 11 258,-3 8-258,4 8 0,-4 6-129,1 6 0,-1 4 0,4 4-129,-1-5 129,4-2-258,3-7 129,1-8-129,5-6-129,-3-13-1032,10-11-2967,-1-7-129,-5-13-645</inkml:trace>
  <inkml:trace contextRef="#ctx0" brushRef="#br0" timeOffset="170805.7695">11091 7541 1677,'7'-24'3999,"-7"24"-129,5-17-1548,-5 17-1806,5-15-129,-5 15 0,0 0-129,0 0 129,0 0 0,0 11 0,0 9 129,-6 2-129,1 12 0,-1 2 0,-1 12-129,0-1 0,1 3-258,1 0 129,2-3-258,1-1 129,-1-7-129,3-5-516,0-13-516,0-8-2967,8-1-258,-8-12-129</inkml:trace>
  <inkml:trace contextRef="#ctx0" brushRef="#br0" timeOffset="171294.7975">11625 7022 516,'5'24'4257,"-5"-24"-129,-2 31-129,-7-15-2838,3 11-1161,2 5 0,-4 6 0,2 8 258,0 7-258,2 5 258,-3 4 0,4 7 129,-2 1-129,5 2 0,0-1 0,0 4-129,3-3 0,2-2 129,1-1-129,0-3-129,-1-9 0,-2-4 0,-2-7 0,-1-8 0,-1-8-387,-8-8-129,3-4-1419,-6-5-2322,-6-13-258,8-5 258</inkml:trace>
  <inkml:trace contextRef="#ctx0" brushRef="#br0" timeOffset="171573.8135">11383 7916 1548,'-2'-10'3999,"2"10"-258,8-4-1677,-8 4-387,23-11-516,-10-1 0,17 4-258,0-7 0,13 2-258,1-6 0,8 2-129,-1-2-258,7 0 0,1 3-129,-4 1-129,-1 3 0,-6 1-258,-1 11-387,-11-5-2580,1 1-1161,-2 4-774,-8-4 387</inkml:trace>
  <inkml:trace contextRef="#ctx0" brushRef="#br0" timeOffset="172697.8778">13817 7369 1548,'6'-17'2580,"-6"17"129,1-12-129,-1 12-516,0 0-516,0 0-645,-10 13-258,4 4-129,-5 2-258,2 7-129,-7 8 0,3 2 0,-3 6-129,0 3 0,-4 3 129,-1 6-129,-3-3 129,-4 1-129,-3-4 129,0-2 0,-4-6 258,1-2-129,-4-9-129,1-4 0,0-8 0,1-5 129,2-8-258,0-3 0,3-1 0,3-8 0,7-7 0,3-6 0,6-5-129,3-1 129,9-6-258,2-4 129,16 0-258,3-1-129,8 3 129,2-3 0,5 7-129,1 2 258,3 7 0,1 6 0,-3 6 258,0 7 0,0 3 0,1 3 129,-1 10-129,0 3 0,-3 7 129,2 0 0,-3 2 0,-1 3 0,-1-2 258,-1 1-258,0-5 258,-1 2-258,-1-2 0,0 1 0,-3-2 0,-3-3 0,-3-1-129,-1-2 258,-6 0-129,-2-5-129,-11-10 0,14 16-129,-14-16-387,0 0-1290,0 0-2451,13 4-387,-11-13 129</inkml:trace>
  <inkml:trace contextRef="#ctx0" brushRef="#br0" timeOffset="173971.9503">14979 7374 258,'8'24'2838,"-8"-12"-2064,1 4-516,0 1 258,5 7 387,-3-1 0,3 6 387,-3-4 0,5 8-129,-4-4 0,3 3 0,-4-4-258,4 3-129,0-8-387,-1 3 129,1-6-258,0-1-258,-2-7 0,1 1-258,-6-13-516,8 14-1548,-8-14-1935,13 0-129</inkml:trace>
  <inkml:trace contextRef="#ctx0" brushRef="#br0" timeOffset="174562.984">15684 7348 2967,'-33'15'2967,"11"-7"-2451,0 3 0,-2 4 258,-8-4 387,4 7-129,-5-6 0,6 6 129,-5-6-129,13 6-129,-4-7-387,12 4-258,5-3-258,6 0 258,8-3-516,11-1 258,8 0-129,4-2 0,6 1 0,4 1 129,1 0-129,-2 1 129,-1 0-129,-4 3 129,-5 0 0,-3 1 0,-4-1 0,-7 2 0,-8 1 258,-3-2 0,-5-1 387,-4 2-258,-11-4 387,0 1-258,-13-1 129,1 3-129,-7-5 0,1 4-258,-6-5 0,4 4-258,2-6 129,4 3-387,5-1-129,-2-7-1806,11-2-2322,15 2-129,-8-18-258</inkml:trace>
  <inkml:trace contextRef="#ctx0" brushRef="#br0" timeOffset="194062.0997">17188 7417 774,'0'0'1032,"0"0"-645,-1-14-129,1 14 387,0 0 129,-16-10 129,16 10 129,-24-7 129,11 6 129,-7-1-387,1 2-129,-6 0-258,2 3-129,-4 4-258,2 3 0,-2 2-129,3 1 0,-3 1 0,6 1 0,3-1 0,5 1-129,3-2 129,5 0 129,5-13-129,6 20 0,13-11 0,4 0 129,10 1-129,2 0 0,8 2 0,-2 1 0,1 3 0,-3 1-129,-5 7 258,-5 1-129,-6 1 0,-5 6 0,-7-6 129,-7 5 0,-4-6 387,-9 1-258,-10-6 387,-4-1-258,-11-5 258,-2-2-129,-6-5 129,2 1-258,-2-6-129,3-2-129,2 0-129,6 0 0,5-7 0,6-3-258,4 1-258,4-11-1161,12 4-1806,1 2-774,7-11 0</inkml:trace>
  <inkml:trace contextRef="#ctx0" brushRef="#br0" timeOffset="194726.1377">17443 7550 1161,'-11'0'2838,"11"0"-129,0 0-2709,0 0-645,0 0 387,0 0 258,6 0 258,-6 0 645,20 0 258,-20 0 0,26-1-129,-12-2-129,7 3-129,-5 0-258,8 3-129,-2 1-258,1 5 0,4 1-129,-2 1 0,2 2 0,0 2 0,0 1 0,-2 0 0,-4 2 129,-1 2-129,-7 2 129,-4 2 0,-4-1 129,-5 2-129,-5 1 0,-6 0 0,-7-7 129,-4 3 0,-8-8 129,1 1-129,-6-5 0,3-2 0,-3-5 0,5 0 129,1-3-258,7 0 0,4-7-129,18 7 0,-11-23 0,11 6 129,9 1-258,7-3 258,5 1-258,3 0 258,4 4-129,3 0 0,-1 5 0,0 3 0,1 2-129,-3 3-129,2 1-516,-9 0-645,7 2-1548,-3 5-1161,-8-7-387</inkml:trace>
  <inkml:trace contextRef="#ctx0" brushRef="#br0" timeOffset="195159.1625">18151 7006 3354,'17'0'3096,"3"-3"258,-20 3-3612,16 2 129,-16-2 129,14 22 387,-10-4 0,-1 1 387,3 13 258,-6 1 0,4 16 0,-4 4 0,0 12-258,0 2 0,0 8-258,0 0-258,0 2-129,0-6 0,1-5-258,1-11 129,4-9-129,0-9 129,-1-11-387,-2-4-387,-3-22-1419,0 0-2064,0 0-258,0-11 129</inkml:trace>
  <inkml:trace contextRef="#ctx0" brushRef="#br0" timeOffset="195431.178">18005 7331 3354,'0'0'4644,"17"-12"-258,-1 4-129,5 1-3483,14 7-258,0 0-258,9 0 129,2 0-387,3 7 0,3-2 0,-1 2 0,-4 1-387,-5-3 0,1 6-387,-8-8-645,1 7-1806,-7-1-1032,-12-6-387</inkml:trace>
  <inkml:trace contextRef="#ctx0" brushRef="#br0" timeOffset="195647.1904">18606 7500 1548,'0'50'4386,"4"-21"0,-3-4-258,4 2-2838,6 8-387,-2-2-516,6 3-387,-1-7 0,0-4-258,4-2-645,-3-8-2193,1-15-1290,7-2-129</inkml:trace>
  <inkml:trace contextRef="#ctx0" brushRef="#br0" timeOffset="196210.2226">19219 7282 4644,'16'7'4257,"-16"-7"-129,0 0-258,0 0-3870,-8 2 0,-4 3 129,-5-2 0,-3 6 258,-7-2 0,0 6 258,-4-3-258,5 4 0,-4-3-129,4 4-129,2-2-129,5-1 129,5 2-258,5-2 129,5 2 0,4 0 0,12 4 0,4 2 0,9 1-129,3 3 129,4 3 0,1 2-129,1 6 129,-1-2 0,-6 2 0,-5 1-129,-6-3 129,-5 0 0,-9-3 129,-2-2-129,-9-5 129,-9-5-129,-6-3 129,-5-2-129,-3-3 129,-5-3-129,1-5 0,-3-2-129,3 0-129,-2-14-258,11 5-903,-3-16-1419,6-6-1548,10-1-258,6-12 0</inkml:trace>
  <inkml:trace contextRef="#ctx0" brushRef="#br0" timeOffset="196594.2446">19497 6873 4257,'0'0'4644,"0"0"-645,0 0 0,-2 12-3999,2 7-129,0 11 0,2 6 0,5 10 129,0 8 0,4 10 0,0 9 129,-4 6 0,4 9 0,-5 5 0,4 2 0,-5-1 0,1-4-129,0-7 129,0-8-129,-2-10 0,-2-11 0,1-11-129,-1-9 0,0-8-258,-2-13-774,0-13-1548,0 0-1548,-19-10-129,7-12 130</inkml:trace>
  <inkml:trace contextRef="#ctx0" brushRef="#br0" timeOffset="196954.2652">19371 7490 1806,'68'-8'3096,"-25"7"-1677,8-2-387,6 0-387,0-2-387,7-1 0,-4-2 258,1 1-129,-6-3 387,-2 6 129,-11-6 0,-1 9 0,-12-6 0,0 7 0,-14 3 0,2 9-387,-12 2 129,1 11-258,-6-1 0,0 10 0,0-2-129,-5 9 129,3-6-258,-2 2-129,3-5-129,0-7-258,2-2-903,6-11-2838,-7-12-258,24-8-387</inkml:trace>
  <inkml:trace contextRef="#ctx0" brushRef="#br0" timeOffset="197184.2783">20017 6870 6450,'-8'10'4773,"10"2"-516,11-5-774,-13-7-5289,24 4-1419,-8 4-1419,-2-2 0,4 5 1</inkml:trace>
  <inkml:trace contextRef="#ctx0" brushRef="#br0" timeOffset="197758.3111">20280 7372 2193,'16'-24'2967,"7"19"-387,-13-11-129,14 9-3741,-2 0 129,8 7 387,-1 0 516,1 0 516,3 7 516,-2 1 516,1 9 0,-2-1-129,1 9-258,-6 2-258,0 6-387,-5 2-129,-4 4 0,-7-1 129,-4 3 0,-5-7 129,0 2 0,-9-8 258,-5 1 0,-7-11 0,-3 2 0,-5-12 0,-1 1-129,-4-7-258,4-1 0,-1-1-258,6-6 129,1-6-129,9-2 0,3-6 0,9 1-129,3-5 129,6 1-129,10 2 129,0-3-258,9 5 0,2-4-258,6 6 0,-3-6-258,9 8-645,-6-9-645,6 3-774,-3-1-1548,-7-9 129</inkml:trace>
  <inkml:trace contextRef="#ctx0" brushRef="#br0" timeOffset="198322.3433">20930 6856 2322,'-2'-24'2967,"4"7"-903,-2 17-903,0 0 129,0 0-387,12-3-129,-12 3 0,11 9 129,-11-9-258,16 28 0,-9-6 0,6 9-129,-4 3 0,4 11 0,-4 1-129,2 7-129,-5 3 0,2 3 0,-7-1 129,3-3-129,-4-6-258,0-7 258,-1-6-258,-1-10 129,1-8 0,1-5-129,0-13 0,19 0-129,2-2 0,3-13 0,6 3 0,2-5-129,5 4 129,-1 1 0,-2 5 129,-1 4 0,-5 3 0,-3 9 0,-6 6-129,0 5 129,-10 3 0,0 3 129,-7-1-129,-2 3 129,-2-3 258,-8 0 0,-5-5-129,-2 0 129,-6-6-129,0 2 129,-4-8-129,-2 0-129,0-4 0,2-2-258,-2-1 0,-2-3-516,11-2-1419,-8-8-2322,6-10-258,4-7-129</inkml:trace>
  <inkml:trace contextRef="#ctx0" brushRef="#br0" timeOffset="198714.3658">21611 6734 3225,'14'8'4128,"-14"-8"-258,13 15 0,-7-1-4128,2 6 129,0 6 0,0 3 258,3 6 0,-3 4 258,5 6 0,-3 4 0,2 8 129,-2 4 0,2 3-129,-3 2-129,-1 3 0,0-4-129,-2-3 0,0-6-387,-3-9-129,4-2-1032,-7-14-2580,0-15-129,7-5-645</inkml:trace>
  <inkml:trace contextRef="#ctx0" brushRef="#br0" timeOffset="199254.3963">22099 7424 3483,'36'29'4644,"-14"-17"-516,-4-12-258,13 1-2838,-6-1-1419,11 0-129,-6-8 129,6 2 129,-5-7 129,1-1 258,-1-2 129,-5-4 129,-1 5 129,-11-5 0,2 6-129,-9-2-129,-1 3 0,-6-1 129,0 14-129,-17-16-129,-1 12-129,-3 0 129,-4 4-129,-3 0 0,-1 8 129,-2-2-129,1 6 129,-2-1-129,4 2 258,-2 2-129,4 3 0,-1-2 0,3 8 129,3 0-129,3 1 129,7 2 0,5 8 0,6-3 0,8 7 258,11-3-258,14 7 129,9-2-129,13 1 0,4-1-258,4-5-129,9 1-258,-5-12-903,11 3-2838,-7-10-774,-8-8-129,-3-9-387</inkml:trace>
  <inkml:trace contextRef="#ctx0" brushRef="#br0" timeOffset="228134.0485">2478 4889 1161,'11'-14'2193,"-11"14"-258,0 0 387,9-11-516,-9 11-129,0 0-387,0 0-387,0 0-129,0 0-258,0 0-258,-7 0 129,7 0-129,-16 13-258,4-1 129,-2 2-129,-5 6 0,1 4 0,-8 3 0,-1 6-129,-6 5 129,-4 2 0,-2 6 0,-7 4-129,-1 1 129,-4 5 0,1-1 0,1-1 0,0-1 0,2-1 0,4-2 0,6-2 129,1-2-258,7 0 129,4-8 0,4 2 0,7-7 0,5-3-129,5-3 129,4-3 0,2-3 0,7-3 0,4 1 0,6-5 0,1 3 0,3-1 0,4 1 0,0 1 0,4 1 0,-1 1 0,2 3 0,-2 2 258,5 0-129,-2 3 129,5 1-129,4-2 129,2 2 0,7-1 0,7-1-129,7-1-516,5-6-1806,8-4-1677,14 2-258,-1-18-258</inkml:trace>
  <inkml:trace contextRef="#ctx0" brushRef="#br0" timeOffset="229518.1277">22840 4487 1,'0'0'2579,"0"0"130,0 0-1677,0 0-387,0 0 129,0 0 387,0 0 0,0 11 0,0-11 129,16 4 129,-5-4-258,8 5-387,-1-3-129,8 5-258,2 2-129,6 4-129,3 4-129,7 7-129,0 2 258,1 4-258,3 3 258,-2 4-258,-3 3 129,-4 0 0,-4 0 0,-7 2 0,-1 2-129,-6-3 129,-7 7-129,-3-2 129,-4 4-129,-3 3 129,-4-1-129,0 1 258,-3 3-129,-4 2 0,-3-2 0,-3 2 0,1-4 129,-6 1-129,-3 0 129,0-2 0,-7-2 0,-3-2 129,-4 0-129,-3-2 129,-5-3-129,3-1 258,-4-4-258,4-2 0,-1-1-129,3-6 0,6-2 0,2-6-258,9 3-645,-1-6-2451,-1-8-903,9-5-645,-6-17 516</inkml:trace>
  <inkml:trace contextRef="#ctx0" brushRef="#br0" timeOffset="230682.1943">2526 7236 129,'18'-34'1548,"-12"22"-516,-6 12-129,14-15 258,-14 15 0,0 0 258,0 0-258,0 0-129,0 0 258,-14 4-258,-4 7-387,-4 3 0,-6 6-387,-5 5-129,-7 5 129,-6 4 129,-4 6-258,-4 6 258,-6 1 0,0 9 0,-1-4-129,3 9 129,-2-2 129,6 2-258,3-3 0,9-1-129,6-4 0,8-3 0,8-4-129,7-3 0,7-4-129,5-6 129,1 0 0,8-4 0,2-1 0,3-1 129,4-4-258,2 4 258,2-5-129,1 4 0,5-3-129,4 1 258,4-2-129,6 2 0,4 1 0,8-2 129,7 1 0,5 1-129,3 2 129,3 1-129,2 1-129,-2 0-387,4 4-1290,-3 1-2322,-4-9 0,2-3-387</inkml:trace>
  <inkml:trace contextRef="#ctx0" brushRef="#br0" timeOffset="232402.2927">22582 6682 129,'-13'0'645,"13"0"258,0 0 129,0 0 129,0 0 0,0 0 258,0 0 129,16 15-387,0-8-129,11 6-258,0 0 0,12 9-258,3 0 129,11 7-129,1-3-129,7 6 0,3 2-129,4 2 0,5-2-129,-1 3 129,-2-4-129,-2 1-129,-5 0 0,-5-3 0,-10-2 0,-6-2-129,-9-1 129,-7-4 0,-7-2 0,-5 0 129,-6-2-129,-5-1 0,-1 1 0,-2-2 0,0 1 0,-3 1 129,-4 3-258,1 0 129,-1-1 0,2 3 129,-1 2-129,0 3 0,-1 0 0,-1 3 0,-3 4 0,0 3 129,-1 1-129,-3 7 0,-4 1 0,-1 2 129,0 1 0,-4 3-129,-2 0 258,-1-2-129,-3 2 258,-4 2-129,-1-3 0,-3 2 0,-5-5-129,3-3 129,-5 0-258,3-6-258,6-2-1548,-2 0-2451,-4-16 129,10-5-645</inkml:trace>
  <inkml:trace contextRef="#ctx0" brushRef="#br0" timeOffset="234206.3959">2508 9305 1677,'32'-13'1806,"-19"6"0,-1 3 516,-12 4-387,13-5-129,-13 5 129,0 0-516,-12 10 0,4 4-516,-10 1-387,2 6-258,-10 1 0,-2 7 129,-5 2-129,-6 6-129,-6-1 258,-3 5 0,-6 5-129,-1 1 129,-5 2-258,3 1 258,-1 0-387,1 1 258,2-2-258,4-1 129,3-3 0,4-5 0,5-5 0,8-5-129,7-8 129,8-3-129,7-8 258,9-11-258,3 11 0,11-11 129,7 1-129,4 0 129,4 4-129,5 0 0,0 4 0,6 3 0,1 3 0,4 4 0,2 3-129,1 2 258,7 4-129,1 3 0,10 0-129,2-2-258,15 5-2451,3-10-1548,2-12-258,7-5-516</inkml:trace>
  <inkml:trace contextRef="#ctx0" brushRef="#br0" timeOffset="245378.0348">3490 9484 774,'0'0'2322,"0"0"-1806,0 0-129,12-3-258,-12 3 387,0 0-129,2 8 387,-2-8 387,0 19-129,0-6 0,-1 4-129,-4 2 0,4 9-258,-3 4 0,1 5-258,-3 5 129,1 5-129,-2 0 0,-2 3 0,-5 0-129,-2-3 129,-5-4 129,-1 0-258,-5-10 0,1 0 0,-4-9 129,-1-2-387,-2-8 258,-2-2-258,2-5 0,-1-3 129,1-4 129,2 0 0,-1-6-129,3-4 0,-1-3 0,5-2 0,-2-3-129,4-1 0,1 0-129,1 0 0,3-2 129,4 0-129,5 0 129,2-1-129,7 2 0,0-6-129,14 4 0,-1-5-258,10 4 258,1-4 0,6 5 129,0 3-129,5 1 129,0 4 129,0 4 129,5 5-129,-4 2 0,2 3 129,1 8-129,2 5 129,-2 6-129,0 0 129,-1 5 0,2 5 0,-3-2 129,1 4 129,2-3-258,-1 3 129,-4-3 0,1 1 0,-1-3 0,1 2-129,-2-4 129,-3 0 0,-3-2-129,-3-3-129,-4-4 129,-2-1-129,-7-4 129,1-3-129,-13-7 0,13 12 129,-13-12-129,0 0 0,0 0 0,0 0-387,7 13-1290,-7-13-2193,0 0-516,0 0 0,0-17 130</inkml:trace>
  <inkml:trace contextRef="#ctx0" brushRef="#br0" timeOffset="245950.0676">4822 9585 2322,'0'18'3612,"0"-18"258,0 0-516,9 13-3225,-3-3-258,1 8 129,0 3 0,1 4 129,-1 4 129,-1 7 129,-2 2 0,-1 4 0,1 1 129,0 1-129,-1 1 0,0 0 129,-3-4-258,3-3-129,-3-5-129,0-3-129,3-3-645,-3-7-2451,0-20-903,5 16-129,-5-16 0</inkml:trace>
  <inkml:trace contextRef="#ctx0" brushRef="#br0" timeOffset="246602.1049">5691 9494 1677,'-10'-10'3225,"10"10"258,-23 7-2322,2-1-258,2 5-129,-9-1 0,2 7 129,-3-5-258,3 7 258,-3-6-129,6 5-129,2-5-258,6 2-129,6-3-129,5 2 0,4-14-129,9 17 0,5-7 0,7-3 129,2 0-129,4 0 0,3 5 0,0 0 0,3 2 0,-3 4 0,0 1-129,-4 3 129,-5 1 0,0 2 0,-2-1 0,-6 1 0,-8 0 129,-2-1 0,-3-1-129,-3-3 258,-8-1 0,-7 1 0,-3-6 129,-4 3 129,-5-5-129,-2 2-129,-4-6 0,-2 1-129,1-4 0,-3-2-129,7 1-387,-5-7-1419,8-3-2322,12-2-258,-1-9-387,14 1 388</inkml:trace>
  <inkml:trace contextRef="#ctx0" brushRef="#br0" timeOffset="253566.5032">7078 9540 516,'12'0'2580,"-12"0"-1290,0 0-387,13-8 516,-13 8-129,0 0 129,9-17 129,-9 17-129,0 0 258,0 0-516,-9-11-258,9 11-387,-25 0-129,5 6-129,-1 2-258,-5 4 129,-4 2-129,-2 3 129,0 1-129,0 1 129,1 2-129,2-1 0,2 2 0,4-1 0,5-4-129,7 0 129,4 2-129,6-6 129,4 1 0,9 0-129,9-4 129,2 2-129,8-1 0,5-1 129,2 3-258,-3 2 129,-1 2 0,-2 0-129,-4 3 258,-3 0-129,-5 0 129,-5 1 0,-8 0 129,0 2 258,-7-3-129,0-1 0,-9 0 129,-7 0-129,-7-6 387,-4 5-258,-8-10 0,-2 2-129,-5-6 0,3 3-129,-1-7 129,5 0-129,4-6-258,1-3 0,12 1-516,-2-9-1032,11 0-2580,7-2-258,2-4-387</inkml:trace>
  <inkml:trace contextRef="#ctx0" brushRef="#br0" timeOffset="254233.5413">7208 9650 3096,'26'-11'2451,"-12"11"-645,6-3-258,4 3-258,-7-2-129,11 2-129,-6 0-258,7 7-129,-2-2-258,2 6 0,-1 0-129,-2 3 129,1 3-258,0 3 0,-3 4-129,-3-1 129,-6 2 0,0 2-129,-8-2 129,-2 3 0,-5-4 129,0 2 129,-9-6-258,-5 1 258,-5-5-258,-4 0 129,-4-3-129,1-1 129,-4-7-129,1-1 0,0-4 129,5 0-129,-2-2 0,5-5-129,7-3 129,2 0-258,12 10 129,-8-18 0,8 18 0,6-18 0,6 8-129,6 0 129,5 1-129,0-1-129,9 3 0,-4-7-387,10 9-1032,-8-4-2709,2-9 0,3 3-258</inkml:trace>
  <inkml:trace contextRef="#ctx0" brushRef="#br0" timeOffset="254658.5657">7933 9078 258,'12'2'3870,"5"0"0,-17-2-129,16 3-3096,-7 6-516,-1 7 387,1 7-129,-6 1 387,6 11-129,-9 3 258,3 13 0,-3 4-129,0 15-258,-9 3 129,3 9-258,-6-4-258,6 4 129,-3-6-258,2-7 129,2-10-129,2-13 0,3-6-258,0-23-1032,0-17-2451,8 12-903,-5-19 0,2-10-129</inkml:trace>
  <inkml:trace contextRef="#ctx0" brushRef="#br0" timeOffset="254941.5818">7733 9423 5805,'0'0'4902,"0"0"-387,18-14-516,5 7-3870,11-1 0,3 0 0,12 1 0,-2 0 0,4 0 0,0 3 0,-2 1 0,1 2 0,-4 1-129,1 3-387,-11-3-645,7 8-2838,-13-1-774,-6 0-258,-3 0 129</inkml:trace>
  <inkml:trace contextRef="#ctx0" brushRef="#br0" timeOffset="255199.5966">8350 9554 5547,'-3'65'4773,"3"-34"-258,4 6-258,-4 1-4128,5 2-387,-3 1 129,5 2-258,-3-13-516,9 1-2064,-3-5-1419,-10-26-258,17 5-129</inkml:trace>
  <inkml:trace contextRef="#ctx0" brushRef="#br0" timeOffset="255415.609">8467 9116 7482,'9'58'3741,"-5"-40"-3483,8-7-258,4 4-5160,1-8-129</inkml:trace>
  <inkml:trace contextRef="#ctx0" brushRef="#br0" timeOffset="255893.6363">8834 9468 4386,'-4'12'4902,"-7"-10"-645,1 5 0,-2-4-3870,-4 3-129,-2 2-258,0 4 129,1 3 0,-2 1 0,6 3 0,1 1 0,4 2 0,5 2-129,3-2 0,3 2 0,8 0 0,3 3-129,3-3 129,5-1 0,-1 2-129,2 2 129,1 0 0,-3 0-129,-1-1 129,-5 1 0,-1 1 129,-8-1 129,-5 0 0,-1-4 0,-5 0 0,-8-6 0,-4 0-129,-4-5 0,-3-5-129,2-2-774,-7-13-2064,2-6-1806,7-9-129,1-12-258</inkml:trace>
  <inkml:trace contextRef="#ctx0" brushRef="#br0" timeOffset="256262.6574">9256 9027 6450,'13'43'4773,"-13"-19"-258,1 8-258,-1 2-4515,0 17 0,-1 9 0,-5 12 258,-5 11-129,0 9 258,-4 7 129,-1 4 0,0 4 0,-2-5 0,8-5 0,-1-8 0,4-11-129,5-15-129,0-11-129,2-11-387,0-21-516,4 1-1161,-4-21-1935,-2-9-645,2-15-129</inkml:trace>
  <inkml:trace contextRef="#ctx0" brushRef="#br0" timeOffset="256637.6789">9040 9867 3483,'-8'-13'4257,"8"13"-258,0 0-2580,0 0-387,17-2-387,-1-3-129,7 0-129,4-5-129,8 0 258,8-6-387,6-1 0,4 0-129,1 0 0,2-2 0,0 1 0,-2 1 0,-2 2 0,-8 2 0,-2 5 129,-7 0 0,-6 7 129,-9 1 129,0 6 0,-11 7 129,0 11 0,-9 0 0,0 9 0,-2-3-129,-3 6 0,0-3-258,0-2 0,2-5-258,-1-8-258,4 0-1161,0-18-3096,0 0 0,12-26-774</inkml:trace>
  <inkml:trace contextRef="#ctx0" brushRef="#br0" timeOffset="256835.6902">9831 9192 7740,'-5'26'4644,"5"-26"-516,8 22-1677,-8-22-7095,13 12-258,1-6-516</inkml:trace>
  <inkml:trace contextRef="#ctx0" brushRef="#br0" timeOffset="257429.7242">10094 9468 3096,'0'0'2451,"-10"-8"-258,10 8 129,6-13-3999,5 11 774,-11 2 387,17-2 516,-1 2 774,-16 0 1419,29 14 129,-16-7-258,11 11-516,-6-1-645,8 6-516,0-1-258,1 8 129,-4-1-258,5 0 0,-2 1 0,-2-2 129,-4-3-129,-5 3 258,-7-7 0,1 4 258,-9-8-258,-9 4 129,-9-8-129,-5 3 0,-9-5-129,-3-2 129,-8-2-258,-2-1 129,-1-5-129,4-1 0,3 0 129,5-1-129,6-3 0,6-3 0,8 1-129,14 6 129,-4-16-129,4 16 129,23-14-129,-2 4 0,8 3-129,0-3-387,11 10-774,-8-12-2064,4-1-1161,5 1-258,-4-9 259</inkml:trace>
  <inkml:trace contextRef="#ctx0" brushRef="#br0" timeOffset="258037.7589">10503 9104 5289,'-15'0'4902,"15"0"-516,0 0 0,-9 18-4515,9-6 129,0 5-129,4 4 258,1 3 129,1 6-129,-1 5 258,2 8-258,-3 3 258,1 8-129,-3 5 0,1 4-129,-3 1 0,0 0 0,0-4-129,0-8 129,0-7-258,0-9 258,0-12-258,3-12 129,11-12-129,3-7 0,10-15 0,1-9-129,8-3 258,1-7-129,5 2 0,-4 2 129,0 6 0,-3 6 0,-5 11 0,-4 7 129,-5 7-129,-5 9 0,-4 9 129,-4 11 0,-6 5 0,0 4 129,-2 0 0,-4 4 129,-9-3 129,1 0 0,-5-8-258,-1-2 129,-5-8-129,1-4 0,-2-9-258,-3-3 0,2-5 0,-3-5-387,4-3 0,-4-15-903,13 6-1290,-8-14-2322,6-9-129,6-9-516</inkml:trace>
  <inkml:trace contextRef="#ctx0" brushRef="#br0" timeOffset="258381.7786">11103 8952 5676,'16'11'4773,"-15"0"-129,2 5-516,-3 6-4257,0 10 0,0 6 258,0 8 0,-1 7 129,-3 4 129,3 12-129,-4-1 258,3 9-129,-3-1 0,5 3-129,-2-4-258,2-8-129,0-3-387,0-22-645,15-4-3096,-5-12-645,2-16-258,5-10 129</inkml:trace>
  <inkml:trace contextRef="#ctx0" brushRef="#br0" timeOffset="258869.8065">11390 9714 6708,'23'35'4773,"-2"-19"-387,-1-16-387,8 0-4386,1-9-129,11-7 0,-3-3 0,3-1 387,-3-6 0,-3-3 258,-2 5 129,-8-5 129,-1 5-129,-9 4 0,-4 3-129,-6 3-129,-4 2 129,0 12-129,-19-12 129,-2 11-129,-5 1 129,-4 6-129,-4 5 129,-2 1-129,0 5 129,-3 3 0,5 2 129,1-1 0,8 3 0,1 1-129,9 4 258,3-1-258,8 2 129,4 0 129,7 1-258,9-3 129,8 2-129,8-4 0,9-2-129,5-4-129,4-4-129,14 6-1290,-7-13-2838,11-5-516,4-4-516,3-13 258</inkml:trace>
  <inkml:trace contextRef="#ctx0" brushRef="#br0" timeOffset="259673.8525">12959 9310 129,'-1'-7'3870,"1"7"129,0 0-129,0 0-2967,0 0-516,0 0 0,-1 8 258,1-8 0,0 25 129,0-5-129,1 6 0,-1 3-129,7 11-129,-5 1-129,2 7 129,1 5-258,-2 3 0,1-2-129,-2-1 129,0-6-258,0-6-129,3-2-903,-5-12-2838,0-13-387,0-14-387</inkml:trace>
  <inkml:trace contextRef="#ctx0" brushRef="#br0" timeOffset="260341.8907">13410 8806 1,'2'20'3611,"-2"-20"259,0 24-1806,-1 1-1419,-4 6 0,4 12 0,-5 2 129,6 14 129,-3-1 0,3 16-129,0-2 0,1 12-129,-1 1 129,6 7-129,-6 0-129,2 7 0,-2-2-129,0 2-258,-3-7 0,-3-3-129,-5-9 129,2-7-129,-4-15 129,1-7-258,0-14 0,1-7 0,1-8-516,-3-15-1032,13-7-2709,-2-7-129,2-16-387</inkml:trace>
  <inkml:trace contextRef="#ctx0" brushRef="#br0" timeOffset="260929.9243">13910 8865 1677,'0'0'3870,"0"0"-903,-11 9-1419,11-9-258,-14 15-129,9 0 129,-8-2-387,6 10-129,-4-2-129,6 8 0,-2 3-387,6 6 258,-3 1-258,4 10 387,0 2-258,5 11 0,-2 1 0,2 12-129,-5 6 0,0 5 0,0 4-129,-7-1 0,-1 1-129,0-4 0,-4-8 129,4-5-129,-2-13 129,3-8 0,-1-10 0,2-3-258,-1-14 129,2-4 0,-3-7 0,8-14 0,-17 8-258,6-12 0,11 4-516,-26-30-1419,17 6-2322,-1-2-258,0-8-258</inkml:trace>
  <inkml:trace contextRef="#ctx0" brushRef="#br0" timeOffset="261417.9523">13211 9597 1548,'6'13'3999,"19"-4"0,-13-9-258,4 0-3612,8 0-258,4 2 129,2-1 0,2 1 0,1-2-129,2 0-1161,-1 3-2451,-7-6-387,8 3 258</inkml:trace>
  <inkml:trace contextRef="#ctx0" brushRef="#br0" timeOffset="261941.9822">13633 9600 3225,'-14'7'4257,"14"-7"0,0 0-258,6-4-3870,6-1 0,4 0 129,5 2 258,6-6 0,8 6 129,-1-4 129,10 5-129,-4-3-129,6 5 0,-4-3-129,1 3-129,-7 0-129,-2 0 129,-7 0-258,-4 1 129,-5 3-387,-18-4-645,18 0-3612,-18 0-129,0 0-645,-16-17 129</inkml:trace>
  <inkml:trace contextRef="#ctx0" brushRef="#br0" timeOffset="264686.1392">15166 9414 903,'60'0'2322,"-27"2"-1677,1 0 129,1-1 129,-3-1 0,-2 3 258,-5-3-129,-1 0 129,-9 0-129,-2 0 0,-13 0-387,13 1 0,-13-1-387,0 0 129,0 0-129,0 0-129,-6 12 129,6-12 0,0 0-129,-13 13 258,13-13-258,0 0 0,-13 9 0,13-9 0,0 0 0,0 0 0,-8 12-129,8-12 129,-1 11 0,1-11 129,0 17-258,0-6 258,0 2-129,0 1 129,0 6-129,1 3 258,-1 1-258,2 5 258,-2 2-129,0 4 0,0-1 0,0 4-129,0-6 0,2-1 129,1-3-129,-1-2 0,2-7-129,-1-2 129,-1-5-129,-2-12 129,5 16-129,-5-16 129,0 0-129,4 11 129,-4-11-129,0 0 0,0 0 0,0-10-258,0 10-516,-1-18-2193,-4 2-1419,5 0-258,0-7-258</inkml:trace>
  <inkml:trace contextRef="#ctx0" brushRef="#br0" timeOffset="265694.1969">16597 9201 1,'0'0'2450,"0"0"-2321,0 0 0,0 9 387,-2 3 387,-6 1 258,4 6 516,-8-2 0,6 7 0,-6-2-129,8 9-258,-7-2-387,6 5-258,-4-2 129,3 5-387,-8-3 0,3 4 0,-7-5 0,0-1 0,-8-3-129,-2-2 129,-6-6 0,-1 0-129,-5-5-129,2-4 0,-4-3-129,1-1 129,1-8-129,5 0 0,0-7 0,2-3 0,1-7 0,5-3 0,1-1 0,2-4 0,3-1 0,2 2-129,4-2 129,3 3-129,6 0-129,4-1-129,5 3 129,8 0 0,10 4-129,2-6 0,14 7 129,-2-1-129,8 3 129,1 3 129,5 5 0,-1 0 129,2 6 0,-2 1 0,-2 9 0,-2 4 129,-5 6-129,-2 4 129,-4 1 0,0 4 0,-6 1 129,-2 2 0,-2-3-129,4 2 129,-4-5-129,3-2 129,-6-3-129,3-2 129,-6-5-129,0 0 258,-6-3-258,0-3 129,-11-8 0,6 16-129,-6-16 0,0 9 0,0-9 0,0 0-129,-10 15-129,10-15 0,0 0-387,-14 7-903,14-7-2838,0 0-387,0 0 0</inkml:trace>
  <inkml:trace contextRef="#ctx0" brushRef="#br0" timeOffset="267954.3261">17703 9331 1935,'0'0'3612,"0"0"0,13-9-2709,-13 9-258,0 0 0,0 0 129,0 0 258,0 0-129,0 0 129,0 0-387,0 0 258,0 0-258,5 16-129,-5-16 129,6 25-387,-1-6 129,3 6-258,-1 3 258,2 6-258,0 0 0,1 6 0,-3-2-129,3 2 129,-5-4-129,1-4 129,-1-5-258,-3-5 258,0-3-258,-2-7 129,0-12-129,0 16 0,0-16-387,0 0-258,0 0-774,0 0-1935,5-11-903,8-2-516</inkml:trace>
  <inkml:trace contextRef="#ctx0" brushRef="#br0" timeOffset="268517.3578">18394 9215 3612,'-5'0'4386,"-12"3"-258,17-3-258,-26 11-3870,10-5-129,-4 6 129,-2 2 0,-3 1 258,-3 1 258,2 3-258,-2-1 258,4 2-258,0-1 0,6-2-129,4-1 0,4-2-129,8-1 0,2-13-129,15 20 0,7-12 0,3-1 0,9-1 0,3 1 0,2-1 0,1 3 0,-2-2 129,-3 5-129,-5 1 129,-6 4 0,-6 2 0,-5 0 0,-6 7 129,-7-6 0,-4 5 129,-12-6 129,-1 3 129,-11-6-129,1 1 0,-8-5 0,0-4 0,-5-4-129,5 1-129,1-5 0,3 0-129,6-5-129,1-2-258,12 3-1032,1-1-2967,11-12-387,7 0 0,8-12 130</inkml:trace>
  <inkml:trace contextRef="#ctx0" brushRef="#br0" timeOffset="269517.4155">19324 9307 1,'0'0'1805,"0"0"259,0 0-258,0 0 258,2 12-387,-2-12-258,9 17-258,2 0 0,-8-1-258,8 9-258,-5 0 0,3 7-258,-2 2 0,3 3 0,-1 0 0,2-1-129,-2 1-129,2-2 129,-1-5-129,3-2 129,-2-9-129,-1-3 0,-2-4 129,-8-12-129,18 2 0,-18-2 0,13-17 0,-4-3 0,-2-6 0,3-3-129,0-3 129,0-2-129,-2-4 129,3 2 0,-1 0 0,2-1 0,-1 3-129,1 2 0,0 2 0,2 5 0,-1 3-129,1 3 129,0 7-258,-2 2 0,3 6-129,-15 4-774,26-3-2451,-26 3-1032,20 0 0,-8 5-128</inkml:trace>
  <inkml:trace contextRef="#ctx0" brushRef="#br0" timeOffset="270270.4586">19958 9356 2193,'-3'-16'4128,"3"16"0,7-9-258,-7 9-3612,16-10-258,-5 6 129,2-1-258,4 3 387,1-1 0,3 1 129,3 0 0,1 2-129,1 0 258,2 1-387,-2 6 258,3 3-387,-4 1 258,0 5-387,-3 1 258,-3 4-258,-4 3 258,-4 4-258,-4 1 129,-7-2-129,0 6 129,-8-4 0,-7 0 0,-4-2 0,-5-3 0,-4-3 129,-4-4-129,-3-1 129,0-7 0,0-2 0,-3-4 0,5-1 0,-1-2 0,8-3 0,2-9 129,6-2-258,6-1 129,9 1-129,3-5 0,6 0 0,11 1 0,7 2-129,9 3-129,1 2 129,7 3 129,0 2-258,5 6 129,-5-1-516,4 3-1032,-8 5-2580,-4-7-129,2 4-129</inkml:trace>
  <inkml:trace contextRef="#ctx0" brushRef="#br0" timeOffset="270741.4855">20606 8850 3354,'13'17'3612,"-8"5"-1677,-3 0-1290,-2 2 258,4 9 129,-4-3-129,1 11 0,-1-6-129,3 12 0,-1-5 0,2 12-129,-3-7 0,5 8-258,-3-2-129,0-2-129,2-2-129,1-6 0,1-2-387,-3-11 0,7 3-774,-9-18-1161,-2-15-1935,13 17-129,-13-17-129</inkml:trace>
  <inkml:trace contextRef="#ctx0" brushRef="#br0" timeOffset="271169.51">21071 9244 645,'12'5'3225,"-12"-5"387,0 0-2064,17 0-774,-17 0 129,8 15 129,-8-15 129,5 24 129,-5-12 0,0 12-258,0-7-129,2 12-387,-2 0 129,0 5-516,2 1 129,2 1-258,1-2 0,1-6-129,1-1-258,-4-12-645,8-2-2838,-11-13-516,13 0-516,-6-11 646</inkml:trace>
  <inkml:trace contextRef="#ctx0" brushRef="#br0" timeOffset="271882.5506">21565 9525 3483,'-47'10'4515,"30"-7"-258,-6-4-258,-3-6-3612,12 3-258,-2-7 129,16 11 0,-19-21 129,14 8-129,1-5 258,4 0 0,4-3-258,9 1 129,2 1-387,8-1 129,4 1-258,3 4 129,5 3-129,1 3 0,2 6 0,-5 3 0,1 0 129,-6 9 0,-3 6 0,-5 3 0,-3 2 0,-6 5-129,-4-1 258,-2 3-258,-5 2 129,0-2 0,-4-1 129,-4 1 0,-4-5 129,-2 0 0,-5-5 129,-2-1-129,-7-8 129,1 2-129,-7-8 0,1-2-129,-1 0 0,1-8-129,0-4-129,4-9-387,9 4-903,-7-10-2064,12-7-1161,5-2-387,5-9 129</inkml:trace>
  <inkml:trace contextRef="#ctx0" brushRef="#br0" timeOffset="272317.5757">21729 8732 1935,'21'8'3870,"3"3"258,-24-11-516,11 13-3354,-3 1-258,-2 8 258,1 4 0,-5 3 129,4 9 387,-6 4-258,1 9 258,-1-1-258,2 8 0,-2 4 129,1 5-387,1 0 0,2 1-129,3 0-129,0-5 129,3 2-129,1-7 0,0-5-129,0-7 129,-2-4-129,-3-10 0,1-2-645,-7-14-1032,0-3-2193,0-2-645,0-11 0</inkml:trace>
  <inkml:trace contextRef="#ctx0" brushRef="#br0" timeOffset="273657.6518">22421 9028 1161,'-14'-16'3483,"14"16"-1290,0 0-387,0 0-258,0 0 0,6 0-258,-6 0 0,12 0-129,-12 0-387,21 4 258,-7 2-516,12 8 129,1-1-258,8 10-129,0 2-129,10 4 129,2 1-258,3 3 129,1 3 0,-3 0-129,-2-1 129,-3 0-129,-2-3 0,-6-1 0,-7-1 129,-5-2-258,-1-6 129,-6-2 0,-4-1-129,-2-2 129,-6 0 0,-3-2-129,-1 1 129,-5-1 0,-5 0 0,-4 1-129,-3 4 129,-4 1 0,-2 3 0,-3 3 0,-3 5-129,-4 6 129,-4 3-129,-2 1 258,-3 2-258,-3-1 258,-1-2 0,-1 0 0,2-3 0,0-4-258,7 0-645,-5 0-2967,3-11-903,8-2-129,-3-17-129</inkml:trace>
  <inkml:trace contextRef="#ctx0" brushRef="#br0" timeOffset="375277.4647">6943 11898 3354,'6'-11'3870,"-6"11"-129,0 0-1161,0 0-2193,7 6-129,-7-6-129,8 21 129,-5-5 0,1 9 387,-2 3-129,1 11 129,-3 1-129,1 10 0,-1-1 0,0 8 0,-2-4 0,1 5-258,-2-7 129,3-2-258,0-8 129,0-5-258,5-6 0,-1-9-516,7-2-1419,-11-19-2322,0 0-129,13 0-387,-13-23 388</inkml:trace>
  <inkml:trace contextRef="#ctx0" brushRef="#br0" timeOffset="375652.4861">6487 11955 4902,'-16'5'4515,"16"-5"-129,0 0-516,16-10-3354,7 4-258,5-1 0,9-2 0,4-1 129,8 1-129,0-3 258,9 4-129,-2-3 129,6 6-129,-2 0 129,5 3-258,-4 1 0,1 1-258,-7 3 0,-2 1 0,-6 5-258,-7-3 0,-5 4-258,-8-6-129,-5 5-258,-22-9-1290,17 0-2193,-17 0-387,0 0-129</inkml:trace>
  <inkml:trace contextRef="#ctx0" brushRef="#br0" timeOffset="376132.5136">7247 11652 5547,'20'10'4515,"-9"0"-387,7 7-129,2 2-3612,0 7-387,3 4 0,-2 7 129,1 6 129,-6 4 0,1 9 258,-8-2 0,1 4 0,-7-5-129,4 0 129,-6-10-129,4-4-258,2-14-129,1-8 0,7-13-129,4-9-258,9-14 129,2-12 0,5-1 129,0-7-129,5-2 258,-6 2-129,1 6 258,-4 8-129,-7 8 129,0 10 129,-6 7-129,0 14 129,-6 10-129,2 9 387,-3 5-258,1 6 0,-3-1 0,3 3 0,3-4-387,-1-9-258,12 0-1806,-4-16-2322,0-13-258,3-5-645,-3-18 387</inkml:trace>
  <inkml:trace contextRef="#ctx0" brushRef="#br0" timeOffset="376601.5404">8218 12166 5805,'8'52'4644,"-1"-40"-258,7-4-258,0-8-3999,7 0-258,6-8-129,5-7 258,-2-6-129,2-1 258,3-4 129,-6-4 0,1 7 258,-11-4 0,-1 5-129,-6 0 0,-3 5-129,-6 2 0,-3 4-129,-6 0-129,-7 5 258,-6 4-129,-2 2 0,-2 0 0,-3 11 0,-4 4-129,3 7 129,1 3-129,2 4 129,3 1-129,1 1 129,7 1-129,5 2 129,8-5-129,1 0 129,14-5-129,9-2 0,7-3-129,6-6-258,11 6-903,-5-15-2064,14-1-1161,0-3-645,3-5 0</inkml:trace>
  <inkml:trace contextRef="#ctx0" brushRef="#br0" timeOffset="377192.5742">9952 12031 5676,'32'-6'4644,"-24"-9"-258,-1 3-387,-1-5-3870,-6 3-129,-11 1 0,-7 3 129,-5 5 129,-8 1 0,-2 4 258,-7 3-129,3 13 0,-7-1-129,4 9-129,1-4-129,1 4 129,7 1-258,3-4 129,8 1 0,3-6-129,9 0 129,8-4-129,5 0 0,7-1 129,10-1-129,0-1 129,7 4 0,2-1-129,-1 2 129,0 0 0,-3-1 0,-4 2 0,-5-1 129,-5 1 0,-6-2 0,-7 2 129,-3-2 129,-12 1 0,-4 1 0,-8-6-258,-3 1 129,-4-3-258,-1-3-129,-1-4-129,6 0-645,-2-16-774,15-3-2709,6-1-516,4-12-258,7-1 129</inkml:trace>
  <inkml:trace contextRef="#ctx0" brushRef="#br0" timeOffset="378108.6266">10210 11615 6321,'37'20'5031,"-25"1"-258,-4 4-129,-4-1-3354,-1 13-1290,0 6 129,-1 5 0,-2 5-129,0 4 258,0 0-129,-1 1 129,-3-6-129,4 0 129,-1-8-129,1-5 129,0-11-387,0-5-129,6-9-258,-6-14-645,0 0-645,0-7-774,0 7-387,-15-39-129,6 19 258,-18-20 258,8 8 645,-13-11 774,4 4 1161,-4 0 903,3 2 645,0 6 129,2 3 0,4 8-258,6 4-387,4 10 0,2-2 0,11 8 0,0 0-258,14 2 258,3-2-129,13 3-129,1-3 129,12 0-258,0-7-129,7 2-258,3-3 0,4 0-258,-2 1 0,2-2-129,-5 3 0,-1 1 0,-4 1 0,-7 1-129,-6 3 129,-7 0 0,-4 0 129,-8 1 0,-2 5 0,-13-6 0,14 17 0,-8-5 129,-1 2-129,1 2 129,0 3-129,1 2 0,1 1 129,0 2-129,2 1 0,-2 0 0,1-1 0,2 2 0,-3 0 129,-2-1-129,1-1 129,-1 2 0,-6-6 129,0 1 0,-4-6 0,-5 1 129,-4-6-129,-2 0 0,-6-7 129,0-2-258,-3-1 0,2-1 0,-2-9 0,4 0-129,5-4 0,0-1 0,3-4 0,3 0 0,4 1 0,3 0-129,2 5 129,0-3-129,5 5 0,6 0 0,5 6-129,4-2 0,10 6-258,-2-8-387,15 9-1161,-6-4-1935,5-9-774,3 1-258</inkml:trace>
  <inkml:trace contextRef="#ctx0" brushRef="#br0" timeOffset="378404.6435">11261 11550 6321,'-1'43'4902,"1"-13"-258,0 2-387,5 9-4128,2 6-129,3 8 129,2 7 0,0 0-129,1 0 258,-2-3-129,1-2 0,-3-8-129,0-9-129,1-6-645,-10-22-1677,0-12-2064,0 0-258,7-19-258</inkml:trace>
  <inkml:trace contextRef="#ctx0" brushRef="#br0" timeOffset="378936.674">11239 11832 2451,'-27'23'4386,"13"-13"-258,13 12 0,-3-3-2709,4-4-1032,14 2 0,2-7 0,9 4 0,5-9 129,10 0 0,2-5-129,8-1-129,4-8 0,5-1-129,2-3-129,0-4 0,-2-1 0,-3-1 0,-3-3 0,-6 3 0,-9 1 129,-4 1-258,-10 1 258,-8 3-129,-7 1 0,-9 12 0,-4-17 0,-9 14 129,-7 1-129,-7 2 0,-1 0 0,-4 8 0,-3 6 0,-1 1 129,-2 4-129,3 5 0,-3 1 0,6 5 129,2 2-129,6 2 129,6 3 0,8 1 129,4 1-129,6 0 0,15-6 0,6-1 0,6-6-129,6-4 0,8-11-129,0-8-258,9-3 0,-4-9-387,7-4-129,-11-16-774,10 8-645,-13-11-1419,2 0-774,-3 2-129</inkml:trace>
  <inkml:trace contextRef="#ctx0" brushRef="#br0" timeOffset="379460.7039">12308 11816 3354,'0'0'3870,"0"0"-387,0 0-1677,0 0-516,0 0-516,2 10 129,1 4-129,-3-3 129,0 10 0,0-4 129,3 7-258,-2-7-258,5 5 0,0-6-129,5 4 0,2-12-129,3-4-129,6-4 0,2-9-129,4-3-129,2-8 0,3-1 129,1-1 0,-1 4 0,-4 4 0,-5 3 129,-1 11 129,-6 5 0,-3 11 0,-1 3-129,-1 3 129,-2 0-129,5 1 0,1-7 0,6-4 0,5-10-129,6-2 0,4-13 0,5-3 0,2-5 129,3-2-129,-2 1 129,-1 4 0,-4 3 0,-2 10 258,-8 5-129,-3 8 0,-5 8-129,-5 9 258,-6 8-258,-2 4 129,-2 4-129,-1 1-258,2 1-258,-5-10-387,14 9-2838,-7-13-1548,4-10 0,0-13-645</inkml:trace>
  <inkml:trace contextRef="#ctx0" brushRef="#br0" timeOffset="380280.7508">13673 12030 5031,'4'13'4386,"17"-6"-387,-21-7 0,26 0-4128,-8 0 0,4 0 129,2-2 0,-2-3 258,4-1 0,-2-5 0,1-1 0,2-5 0,0-1-129,-7-5 129,1-1-129,-7-2 0,-1 2 129,-8-1 129,-3 4-129,-4 0 129,-8 8 0,-10 2-129,2 9 0,-8 2-129,-4 8 0,-5 10 0,0 7-129,-2 7 258,0 3-129,2 5-129,0 3 129,5-2 0,7-1 0,5-6-129,10-5 129,8-8-129,6-8-129,16-9 129,9-6-129,9-13 0,8-7 0,7-3 129,3-5 0,2-1 0,-3 5 0,-4 3 258,-3 11-258,-10 6 258,-4 6 0,-6 5-129,-3 10 129,-4 2-129,-1 0-129,1-1 129,3-7-129,0-4 0,5-5 0,2-5 0,1-6 0,5-4 129,-2-1 0,-4-4 129,-1 6-129,-4 2 129,-2 8 129,-10 3-129,2 6 0,-10 9-129,0 9 129,-2 4-258,0 4 129,1-1-129,0-3-129,4 0-129,-3-11-387,9 1-774,-17-17-2064,24-11-1290,-10-12-516,3-10-387</inkml:trace>
  <inkml:trace contextRef="#ctx0" brushRef="#br0" timeOffset="380740.7771">15155 11404 8514,'14'47'5031,"-11"-12"-516,-3 5 0,0 3-4386,0 10-129,0 4 129,-3 6 0,-3-2 0,0 4 0,-1-7 0,2-3 0,-2-3-129,1-9-129,0-7-129,-5-17-258,5-3-387,-11-16-129,3-6 0,-11-20 0,5 1 0,-14-18 129,4 1 258,-6-6 516,-3-3 516,3 11 387,-2-5 0,9 14 129,-5-2-129,11 15 0,-1 1-129,12 14 0,12 3 0,0 0-258,8-1 0,18 2-129,7 2 0,10 5-129,13-1-129,5-5-387,8 10-516,-4-12-1290,15 0-2580,-2 3-258,2-3-258,-1 0 259</inkml:trace>
  <inkml:trace contextRef="#ctx0" brushRef="#br0" timeOffset="381188.8026">15987 11684 7611,'-17'17'5160,"-5"-13"-516,-5 3-129,-4 3-4257,-6 0 0,-4 4 0,-4-1 0,-1 7 0,-1-5 0,4 5 129,3-4-258,8 0 129,7-2-258,7-2 129,10 0-129,8-2 0,9 0 0,10 0-129,8 1 129,6-1-129,2 3 129,6 1-129,-1 0 129,0-1-129,-4 0 129,-4 0 129,-6-1 0,-3 4 0,-9-1 258,-5 1 0,-9-3 0,-9 4 0,-12-2-129,-3 3 129,-13-1-129,-4 1-129,-9 0-129,-9-3-258,6 4-645,-15-13-2322,11 7-1806,-3-11-387,7-2-258,5-15-129</inkml:trace>
  <inkml:trace contextRef="#ctx0" brushRef="#br0" timeOffset="382772.8934">17033 11756 1419,'11'0'4128,"12"-5"258,-4-4-387,12 0-2838,6 3-1032,5 5 0,3 1 0,2 3 0,3 7 0,-3 2 129,2 8 0,-6 2 129,-1 5-129,-7 1 0,-2 6 129,-12-1 0,-2 2 258,-12-4-258,-6 5 0,-8-10 0,-9 6 129,-17-10 0,-3 0-129,-10-8 0,-1 0 0,-4-8-258,4-4 0,2-2-258,2-9 129,11-4-129,6-6-258,12-1 0,3-8-129,14 1-129,8-10-129,20 6 0,-2-14-258,16 6 258,0-10 0,12 5 129,-8-4 129,5 2 387,-4 1 129,-4 5 129,0 5 258,-10 3-129,-2 7 129,-6 4 0,-1 8 0,-7 2 0,-2 8 0,-3 1-129,0 3 129,-15-1-129,24 24 258,-16-3-258,4 10 0,-6 1 129,4 9-258,-4 4 129,4 6-129,-7-2 129,2 3 0,-5-7 0,1-4 0,-1-5 0,0-7-129,1-9 0,-1-20-129,24 12-387,-6-19-387,20-6 0,-4-13 0,13 4-129,0-10 387,6 7 0,-5 0 129,-1 6 387,-5 13 129,-12 4 258,0 7-129,-10 12 129,-4 10-129,-10 2 387,-1 10 0,-11-3 0,-2 7 258,-15-10-258,6 6 258,-13-12-387,2 0 0,-5-13-258,3-4-258,-1-10-258,0-6-129,8-7-387,-2-18-645,15 9-1290,-5-14-2064,15-2-258,0 0-258</inkml:trace>
  <inkml:trace contextRef="#ctx0" brushRef="#br0" timeOffset="383140.9144">18626 11894 7740,'10'25'4773,"-10"-25"-516,21-1-516,-4-19-4386,7 8-129,0-9 258,5 3 0,-1 0 258,2 3 258,-2 4 387,-7 4 387,0 7-129,-7 7-129,0 12-129,-7 3-129,-2 10 129,-5-3 0,-4 6 129,-9-3-258,0 1 129,-9-8 0,-1-1-129,-7-10-129,-1-7 0,0-7-387,-3-4-129,8-6-516,-8-20-1548,18 1-2322,1-5-129,8-4-645</inkml:trace>
  <inkml:trace contextRef="#ctx0" brushRef="#br0" timeOffset="383788.9515">19104 11693 6063,'45'72'4773,"-26"-36"-258,3 1-258,-1 4-3999,0-2-129,3-3 129,-7-6 0,3-2 258,-9-13-129,4 1 387,-15-16-258,20 3 0,-19-10-129,5-10-129,0-8-129,0-5-258,1-5 129,3-6-129,1-1 129,3 1-129,0 5 129,-2 3 0,3 7 0,-2 9 129,0 6-129,-1 9 0,-1 3-129,0 11 129,2 2 0,4 9-129,6-2 129,3 1-258,10-2 258,4-6-129,7-4 129,1-9-258,8-1 129,0-9 0,2-6 0,-5-6 0,-5-1 129,-8-5 0,-7 5 0,-9 0 129,-9 1-129,-10 5 0,-5 0 0,-15 7 0,-7 3 0,-7 6 0,-6 3 0,-7 9 0,-1 8 129,-7 3-129,0 8 129,3 4-129,-2 4 258,9 5-129,9-3 0,10 5 129,11-3 0,11 2-129,21-3-129,13-7-258,18 0-645,-2-18-2322,20 0-1548,9-9-387,6-8-258</inkml:trace>
  <inkml:trace contextRef="#ctx0" brushRef="#br0" timeOffset="385209.0327">21072 11594 5676,'-22'-2'4515,"4"-4"-129,18 6-387,0 0-3870,8-9 0,4 5 0,6 0 0,4 4 129,6-1 0,7 1 0,3 7 0,4 7-129,-1 6 0,3 4-129,-6 5 129,-2 2-258,-1 5 258,-6 0-258,-9 3 129,-7-3 0,-5-3 129,-8 0 129,-4-4 0,-9-4 0,-10-9 0,-5 1 258,-7-13-258,-1-1-129,-4-3 129,-1-11-258,2-5 0,1 0 0,7-3-129,3-3 0,9 4 0,5-3-129,7 4-258,6-3 129,11 3-258,4-4-129,20 5-258,0-11 0,13 7 129,1-7 0,10 5-129,-6-1 645,5-1 129,-4 4 387,-5 3 258,-4 7 258,-5 0-129,-3 10 129,-9 0 0,2 12-258,-8 5 129,-2 7-129,-6 4 0,1 9-129,-8 1 129,4 5-129,-8-6 129,3 2 0,-5-6 0,1 3 0,-1-14 0,0 2 129,0-24-129,-13 17 0,2-17-129,0 0 129,-3-13-258,2-5 129,-1-1-258,5-8 0,2-2 0,6-3 0,5-1 0,10 0 0,8 2-129,8 0 129,5 4 0,8 3 0,3 3-129,3 5 258,2 3-258,-2 2 129,1 2-129,-6 4 129,3 2-129,-5 1 0,0 2-129,-5-2 129,-1 2-129,-2 3 0,2 3 0,-6-4 0,0 7-129,-4-5 129,-1 4 129,-3-4 0,-3 3 0,-2-2 129,-1 0-129,-2-5 129,-1 3 0,-2-3-129,1 0 129,-2-4 0,0-5 0,-11 9 129,15-23-129,-10 10 129,-2-2 0,-3 4-129,0-4 129,-5 2 0,-4 2 0,-3 3-129,-4 3 129,-4 5 0,-6 0-129,-2 7 258,-5 9-129,0 5 129,-4 4 0,3 6-129,-3 5 258,8 3-258,4 5 129,12 1-129,9-2 129,7-1-129,18-3-129,14-3 129,12-10-258,7-6-129,12 0-516,-4-20-1677,11 0-2064,-2 0-387,-7-15-516,-4-4 258</inkml:trace>
  <inkml:trace contextRef="#ctx0" brushRef="#br0" timeOffset="385547.0516">23138 11988 8127,'9'13'4773,"2"1"-387,-11-14-258,0 0-4257,12 0-258,-12 0 0,0 0-129,11 11-387,-11-11-1290,0-5-2322,0 5-129,0-16 0</inkml:trace>
  <inkml:trace contextRef="#ctx0" brushRef="#br0" timeOffset="385743.0633">23250 11601 5934,'-15'-9'5418,"-1"10"-645,16-1-258,0 0-2064,0 0-3225,0 18-1677,0-18-2322,0 12-129,0-12-516,-10-5 646</inkml:trace>
  <inkml:trace contextRef="#ctx0" brushRef="#br0" timeOffset="387129.142">5527 13996 6837,'25'-29'4257,"-9"-9"-129,12 0-258,0-14-3999,5-4 129,4-4-129,-3-2 387,1 1 0,-5-2 387,2 7 0,-11 2 129,5 14 0,-11-1-129,4 17 0,-8 0-129,3 12-258,-4 6-129,3 6 129,-1 5-258,0 10 129,0 11-129,1 6 129,2 11-129,3 6 129,0 9 0,2 5 0,-3 2-129,4 1 129,-3-2 0,-2-4-129,3-6 0,-8-8-258,2-10-129,-10-11-387,8-2-387,-11-23-1677,-6 8-387,-16-20 387,5 0 516,-17-17 645,1 4 258,-14-12 516,-1 0 1161,-1 0 1806,-7-1 387,6 6-258,-6-1-258,14 11-516,-6-3-129,15 13-258,0-4-129,15 11-129,2 0-129,16 5-129,0 0-129,5 10-129,16-3-129,10 3 0,9-1 0,11 1-258,12 4-387,2-6-645,17 8-2838,-2-1-903,-2-3-129,-1 3-258</inkml:trace>
  <inkml:trace contextRef="#ctx0" brushRef="#br0" timeOffset="387586.1682">6569 13979 10062,'0'0'4644,"0"0"-258,0 0-1032,2-8-3612,-2 8 258,5-11-129,-5 11 129,0 0-129,0 0 129,0 0-387,5-12-258,-5 12-903,0 0-1290,0-12-1677,0 12-258,0-14 0</inkml:trace>
  <inkml:trace contextRef="#ctx0" brushRef="#br0" timeOffset="388218.2048">6614 13564 9030,'21'0'4773,"4"-10"-387,-16 0-129,3 3-4386,0-1-129,1 6 129,-13 2-258,22-5 258,-22 5-387,11 0-387,-11 0-2451,0 0-1161,0 0-129,0 0-258</inkml:trace>
  <inkml:trace contextRef="#ctx0" brushRef="#br0" timeOffset="389065.2533">7800 13871 2193,'-19'12'4128,"6"-12"387,13 0-2064,0 0-387,-6-25-645,14 1-516,3-14 0,14-8-387,-3-13-129,8-6-258,1-5 258,5 1-258,-3 0 129,0 6 129,-6 3-129,-2 14 129,-7 4-129,2 11 258,-9 5-258,2 10 0,-13 16 0,15-5-129,-10 14 129,1 17-258,2 10 258,0 13-258,1 8 129,5 9 0,2 8-129,3 0 0,-2-3 0,7-4 0,-2-7 0,-1-7 0,-1-11 0,-4-8-129,-1-6 0,-4-12-258,-1 0-387,-10-16-1290,0 0-1419,0-7-1290,-14-10 0,-2 0-387</inkml:trace>
  <inkml:trace contextRef="#ctx0" brushRef="#br0" timeOffset="389277.2654">8007 13578 4386,'-56'-27'4257,"35"17"0,21 10-1161,-13 0-1677,13 0-387,0 0-387,12 6-129,8 1 0,6-7-129,10 5 129,5-3-129,8 1-258,6 2-387,1-5-1161,5-1-2838,3 1-258,-10-7-516,-1-2 129</inkml:trace>
  <inkml:trace contextRef="#ctx0" brushRef="#br0" timeOffset="389577.2826">8700 13150 8643,'7'46'4902,"-4"-22"-258,7 3-258,-4 6-4128,2 6-258,5 14 0,-3 9 129,1 8 0,-2 4 0,1 0 0,-3 0-129,1-7 0,5-9-258,-9-19-1290,9-17-2580,3-12-516,-2-17-387,3-20-129</inkml:trace>
  <inkml:trace contextRef="#ctx0" brushRef="#br0" timeOffset="389833.2972">9134 13200 10062,'9'42'5031,"-3"-13"-645,-2-3 0,-1 3-4515,4 5 0,1 7 0,1 4 258,-3 5-129,4 4 129,-4 3-129,2 1 129,-2 3-516,1-11-645,11 0-3354,-4-5-129,2-14-387,4-13-387</inkml:trace>
  <inkml:trace contextRef="#ctx0" brushRef="#br0" timeOffset="390349.3266">10685 13009 3354,'-9'20'4644,"2"-10"-387,7 11-258,-4 6-1548,4 7-2193,0 10-129,4 9 258,4 15 0,-3 8 129,5 9 0,-4 2 0,1 12 258,-6-7-258,3-1 0,-4-11-129,0-7-129,0-14-129,-4-13-258,2-7-387,-8-23-774,10-2-1548,-15-16-387,5-9-903,-9-11-774,-2-13 129</inkml:trace>
  <inkml:trace contextRef="#ctx0" brushRef="#br0" timeOffset="390561.3386">10488 13826 1935,'-60'-96'4386,"38"59"129,1 4-516,0 5-1161,14 16-1032,-6-6-774,13 18-258,2-14 0,17 13-258,4-3-129,12 3 0,8-6-129,12 6 0,8-2-129,5-2-129,6 3-258,-3-6-387,5 8-903,-13-12-1806,3 0-1290,-5-2-258,-11-4-129</inkml:trace>
  <inkml:trace contextRef="#ctx0" brushRef="#br0" timeOffset="391057.3672">11120 13372 8901,'30'20'4515,"-6"-13"-129,2-2-129,-3-1-3999,12 4-387,8 3 0,-1 2 129,2 5-129,-4 3 258,-3 1 0,-1 5 0,-8 1-129,-4 2 258,-11 0-129,-2 2 0,-11-1 0,-11-2 0,-9-4 129,-8-3-129,-8-5 129,-3 0 0,-6-8-129,-1-2 0,-2-4 0,9-2 129,-1-1 0,10 0-258,6-5 129,7-3-129,17 8 0,-9-20 0,17 6 0,11-2 0,7-4-129,5-5-129,9 1-129,-1-7 0,9 2-387,-3-10-258,10 10-1032,-15-12-2322,7-1-387,-4-3-387,-4-4 258</inkml:trace>
  <inkml:trace contextRef="#ctx0" brushRef="#br0" timeOffset="391289.3805">11862 13026 6966,'15'-5'5031,"-15"5"-516,10 15-258,-10 0-3612,3 14-387,3 7 258,3 10-258,-4 5 258,1 14-129,-2 3 0,-1 2-129,-2 0 0,4-7-258,1-3-516,-4-18-516,12-2-3096,1-18-645,1-14-129,7-13-516</inkml:trace>
  <inkml:trace contextRef="#ctx0" brushRef="#br0" timeOffset="391700.404">12469 13343 10191,'11'-5'5031,"-7"-7"-387,-4 12-258,-25-8-3999,7 6-645,-2 2 258,-7 5-129,0 3 129,-4 2-129,3 2 129,2 1 129,4 0-129,7 3 0,2 2 0,7 0-129,6 3 129,5 4-129,7 1 0,5 3 129,3 0-129,2 3 129,-2-1 0,1 0 129,-5-4-129,-4-1 258,-6-2 0,-6-3 129,-2-3-129,-6 0 0,-11-7 0,0-1-129,-4-6-129,-3-1 0,1-3-258,-2-5-387,12 4-774,-11-17-2064,15 6-1161,5-5-516,6 1-129</inkml:trace>
  <inkml:trace contextRef="#ctx0" brushRef="#br0" timeOffset="392116.4278">12655 13561 5160,'89'10'4257,"-40"-1"-387,-14-10-258,0-4-3225,0-5-645,-1-2 258,-6-3 258,-5-7 0,-3 3 258,-12-11 387,1 10-258,-9-8 129,-1 11-129,-13-3-129,0 11 0,-10 0-387,-2 8 129,-6 1-129,-4 10 0,-5 5 0,2 7 129,-6 2-129,4 7 258,-3 1-129,6 6 129,1-1 129,8 3-258,9-5 0,7 3 0,10-1-129,7-2 129,18-2-258,13-1 0,8-2-129,10-1-129,11 0-387,-5-14-1161,13 5-2838,-11-6-387,-7-5-129,-11-9-516</inkml:trace>
  <inkml:trace contextRef="#ctx0" brushRef="#br0" timeOffset="392980.4772">5468 14829 5676,'14'22'4515,"-11"-8"-387,6 12 0,4 4-3483,-6 11-516,4 8 129,-4 9-129,3 8 258,-6 0-129,2 3 129,-6-5-129,5-4-129,-2-5-1161,-3-12-2967,0-17-258,0-14-774,0-12 129</inkml:trace>
  <inkml:trace contextRef="#ctx0" brushRef="#br0" timeOffset="393656.5159">5338 14854 8256,'0'0'4902,"9"0"-645,9-9 0,1-7-3870,9-1-516,5-6-129,8 6 129,1 0 129,1 4 0,0 2 129,-2 6-129,-4 5 258,-4 1-129,-1 13-129,-6 0 129,-1 9 0,-12 4 129,-2 6-129,-11-3 129,0 6 0,-11-2 0,-5 3 129,-9-5-258,2-2 129,-4-6 129,3-2-258,3-5-129,3-8 0,3-1-129,15-8-129,-11 2 129,11-2 0,0 0 0,10-10 0,7 6 0,4 1 0,5 2 0,2 1 129,2 5 0,2 8-129,3 2 129,-2 6 0,-1 3 0,-2 4 0,1-1 0,-4 4 129,-4-1 0,-5 0 0,-5-4 0,-6 3 258,-7-4 0,-5 2 0,-14-5-129,-2 4 129,-9-8 0,-2 4-258,-7-6 258,0-1-258,-3-4 129,4 1-129,0-7-129,4-4 0,6 2-129,1-3-387,15 1-516,-7-11-2709,19 10-1032,0-27-645,14 3-258</inkml:trace>
  <inkml:trace contextRef="#ctx0" brushRef="#br0" timeOffset="394226.548">6662 15395 9030,'0'0'4902,"0"0"-258,0 0-258,0 0-3999,0 0-387,0 0-129,10 0 129,-10 0 0,0 0 0,12-2-129,-12 2-258,0 0-258,0 0-1677,0 0-2193,5-19-258,-5 4-387,0-4 129</inkml:trace>
  <inkml:trace contextRef="#ctx0" brushRef="#br0" timeOffset="394474.5626">6636 14916 8901,'0'0'5031,"0"0"-129,0 0-387,0 0-3096,0-12-1290,0 12 0,8-8-129,-8 8 0,14-6 0,-14 6 0,0 0 0,15-3-258,-15 3-1161,14-3-3096,-14 3-258,18-7-645,-18 7 0</inkml:trace>
  <inkml:trace contextRef="#ctx0" brushRef="#br0" timeOffset="400988.9353">8345 14555 3612,'23'-12'4386,"-13"10"-387,-10 2 0,-1-19-2838,1 19-516,-14-5 0,14 5-129,-28 0 0,9 1 0,-7 2 0,2 6 0,-9-1-129,6 4 129,-5 0-258,3 3-129,-2 2 0,4 0-129,4 0 0,2 0 0,4 2 0,4-1 0,7 1 0,5 0-129,5-2 258,10 4-258,3-2 258,8 1-258,3 2 258,4 2-258,2 3 129,0-1 0,1 6 0,-4-1 0,0 5 0,-3 1 0,-4 0 0,-4 1 129,-7-4 0,-4 1 129,-9-6 0,0-1 0,-17-6 129,-3 2-129,-11-9 0,1-1 258,-9-5-387,0-1 0,-2-6 0,3-2-129,0 0-129,6-7 0,4 0-129,6-7-387,11 3-645,-1-10-2451,14-3-1032,9 0-129,9-8-258</inkml:trace>
  <inkml:trace contextRef="#ctx0" brushRef="#br0" timeOffset="401488.9639">8736 15145 9030,'-22'42'4386,"12"-29"-387,-5-12-387,6-9-3741,-2-2-258,9-3 258,-2-5 0,3 0 129,1 1 258,0-6 258,6 5 0,0-1 129,11 6-387,-2 3 0,6 4-129,3 3-129,2 1 0,0 2 0,0 4 129,0 3-129,-2 1 0,-3 4 129,-2 0-129,-3 1 129,-2 1 0,-8-1 0,0 5 0,-6-2 129,0 2 0,-11 0 0,-5-1 129,-6-3-129,-1 3 0,-4-8-129,-1 1 0,4-3 0,-2-7-258,5 0-258,2-5-129,19 5-903,-23-24-1935,22 7-1161,1-7-516,6-3-258,5-4 387</inkml:trace>
  <inkml:trace contextRef="#ctx0" brushRef="#br0" timeOffset="402039.9954">9060 14909 5676,'14'19'4644,"-14"-19"-516,12 14 0,-12-14-2322,6 12-1806,-6-12 258,8 16 129,-1-3 129,-7-2 129,7 7 0,-7-5 0,7 6-129,-6-5 129,9-2-258,1-6-258,7-6 0,7-1-258,5-13-129,10-3 129,1-7-258,2-1 258,1 0 0,-2 3 129,-4 4 0,-7 4 0,-4 7 129,-8 7 258,-1 4-129,-7 7 0,0 8 0,-6 0-129,3 1 129,-2-2-129,5 0 129,0-9-258,5-3 129,6-6-129,0 0-129,4-8 129,1-1 0,1 1 0,-4 0 0,0 2 0,-3 3 0,-2 3 0,-2 5 0,-4 7 129,0 5 0,-2 0-129,-2 7 0,1 3 0,-3-4-387,3 8-903,-10-14-2709,10 2-645,-10-19-387,18 8-258</inkml:trace>
  <inkml:trace contextRef="#ctx0" brushRef="#br0" timeOffset="402649.0302">10320 15036 7482,'40'15'2967,"-12"-15"-903,-11-15 0,4 2-3870,2-9 516,9 3 903,-6-4 258,-5 0 387,2 7 1419,-16-10 774,7 14 0,-14-11-258,0 23-903,-2-22-387,2 22-516,-23-11-129,4 11-129,-2 0 0,-4 7-129,-3 3 129,1 5 0,-1-1 0,3 6 129,-1 1-129,8 2 129,-4-1 0,9 2 258,1-1-258,7 3 129,3-6-129,2 4 129,9-5-129,11 3 0,5-6-129,9-1-129,7-1-258,4-13-516,22 12-2838,-3-13-1161,6-9-258,2-9-387</inkml:trace>
  <inkml:trace contextRef="#ctx0" brushRef="#br0" timeOffset="403781.095">11947 14502 2193,'0'0'3612,"13"15"0,-13-15 0,2 15-2709,3 6-516,-1 1 0,2 12 387,-2 4 0,5 11 129,-7 1 0,4 8 0,-6-7-129,5 5-129,-5-9-258,2-5-129,-2-9-129,0-9-129,0-6-387,0-18-645,0 11-1032,0-11-387,-10-10-1032,10 10-774,-19-26-516</inkml:trace>
  <inkml:trace contextRef="#ctx0" brushRef="#br0" timeOffset="404073.1116">11538 14711 8256,'17'-9'4515,"10"-2"-129,13 6-516,13-2-3483,7-3-387,8 3 129,6-1-129,4 2 0,0 2 0,-2 0 129,-7 0-129,-2 1-129,-6 3-258,-14 0-645,2 3-1548,-14 3-1806,-13 2-129,-3 4-258</inkml:trace>
  <inkml:trace contextRef="#ctx0" brushRef="#br0" timeOffset="404601.1414">12331 14846 7611,'33'-12'4515,"-16"12"-387,-4-1-129,3 0-3096,-1 1-1161,2 6 129,0 4 129,0 5 0,0 5 258,-4-2 0,5 10 129,-6-3 129,4 5-258,-4-1 0,1-1-129,-4 0 0,0-3 0,-4-7 129,1-1 0,-6-17 129,0 17-129,0-17 129,-6 0 0,6 0-129,-17-17-129,7-5 0,2-2-129,4-5 0,2-3-129,2-3 129,5 0-129,8 1 129,1 3-129,5 5 0,5 4 0,2 5 129,1 4-129,2 6 0,3 2-129,4 5 0,-2-2-129,5 4-387,-8-2-1419,9 3-2451,-4-1-129,-3 2-258,-4-4-258</inkml:trace>
  <inkml:trace contextRef="#ctx0" brushRef="#br0" timeOffset="405013.1654">13114 14804 9030,'2'58'4902,"0"-30"-258,1-2-258,2 0-4386,2 1 129,1-2 0,5-8 0,2-3 0,3-7 0,4-7 0,1-5 0,6-7-129,0-7 129,2-1-258,-2-1 129,-1 2 0,-3-1 129,-2 5 0,-6 2 0,-1 8 0,-2 4 129,1 2-129,-3 7 0,3 8 0,-3 5 0,3 5 129,-2 2-258,6 2 0,-1 0-258,-2-6-258,10 5-903,-13-20-1935,11-4-1419,-3-5-387,4-8-387</inkml:trace>
  <inkml:trace contextRef="#ctx0" brushRef="#br0" timeOffset="405433.1895">13897 14975 5289,'27'19'4257,"-16"-17"-516,11 1-774,0-3-2967,-1 0-129,0-8 0,0-7 0,-1-2 258,-5-6 387,2 3 0,-10-6 258,2 8 0,-9-6-129,0 11-129,-5-3-129,5 16-129,-24-14 0,6 14-129,-4 0 0,-4 7 0,-1 3 0,-1 5 0,-4 2 129,3 4 129,-1 0 0,6 7 0,-2-5 0,8 6 129,1-6 0,10 5 129,2-4-258,7 4 129,13-5-258,10 1 0,11-2 0,12 0-258,13-2-129,9-6-387,21 11-1677,-6-16-2580,16-2-516,0-7-258,6-12-258</inkml:trace>
  <inkml:trace contextRef="#ctx0" brushRef="#br0" timeOffset="406946.276">15760 14705 1,'42'-19'515,"-22"12"130,-2 0 387,-2 0-258,-4 3 129,-12 4-129,18-8-387,-18 8 129,0 0-258,11-12-516,-11 12-645,0 0-1032,0 0-773</inkml:trace>
  <inkml:trace contextRef="#ctx0" brushRef="#br0" timeOffset="407716.3201">16005 14362 516,'38'-20'3870,"-15"11"258,-13-6-129,-3-2-2322,8 11-516,-10-7 0,-5 13-387,6-12 129,-6 12 0,-7-3-258,7 3 0,-31 3-129,11 7-258,-8 2 0,-4 5 0,-6 3 129,2 6-258,-6-2 0,3 5 129,1-3-129,2 4 0,3-5-129,9 2 0,5-4 0,9-3-129,8 0 0,5-3 129,11-1-129,9-2 0,9 5 129,4-6-129,7 5 129,-1 1 0,1 3 0,-2 0-129,-1 3 129,-4 3 0,-7-2 0,-6 6 0,-8-6 129,-6 5 0,-9-5 258,-4 0-129,-16-3 129,-3-2 0,-10-4-129,-1-1 0,-7-6 129,-1-2-387,1-4 129,1-4-258,4 0 129,1-6-387,9-2 0,0-5-129,14 7-774,-6-16-1935,17 5-1677,1-2-129,12 2-516</inkml:trace>
  <inkml:trace contextRef="#ctx0" brushRef="#br0" timeOffset="408137.3441">16418 15012 8385,'6'28'4515,"-6"-28"-645,-8-3-516,-6-15-4386,12 7 129,-9-14 129,10 4 129,-4-4 387,5 1 387,5 6 129,2-2 387,7 12-129,-3 2 0,7 6-258,1 6-258,0 6 0,0 8 0,0 1 129,0 6-129,0 2 258,-7-1 129,1 2 129,-11-5 0,2 3 0,-8-9 0,-3 4 258,-8-14-387,0 4 0,-8-11-258,1-2 0,0-1-258,-4-13-258,8 2-387,-11-17-1806,16 5-2193,-2-2 0,6-3-645</inkml:trace>
  <inkml:trace contextRef="#ctx0" brushRef="#br0" timeOffset="408821.3833">16759 14825 5547,'0'0'4257,"0"0"-129,17 5-387,-17-5-3354,18 0-387,-8 4 0,-10-4 516,25 19-129,-25-19 387,25 31 0,-18-15 129,8 9-258,-5-3 0,6 2-129,-1-7-258,4-1 0,3-9-129,5-7 0,5-3-129,4-10 0,5-5 0,-1-5 0,1-2 129,1 0-129,-4 1 129,-3 6 0,-2 2 129,-4 5-129,-3 6 0,-5 5-129,-2 2 129,0 9 0,-6 1 0,1 8 0,-6-4 0,1 4 0,3-3 0,1-2 129,3-6-258,3-6 129,7-3-129,3-7 0,3-3 0,3-4 0,-1-2 129,3 0-129,-4 3 129,-2 4-129,-3 4 129,-2 5 0,-5 1 0,-2 9 0,-2 5 0,1 5 0,-5 2 0,2 4 0,0 5-258,-1-3 0,1 1-516,-3-10-387,11 10-2838,-9-15-1032,5-1-516,-5-13-129</inkml:trace>
  <inkml:trace contextRef="#ctx0" brushRef="#br0" timeOffset="409348.4134">18261 14982 5805,'17'8'3999,"17"-10"-258,-17-10-129,6 3-3741,4-1-129,5 0 0,-4-1 258,-1-4 258,0 5 129,-9-7 258,1 6 129,-10-5-258,-9 16 129,6-24-258,-6 24 129,-12-21-258,-1 15 258,-7-2-258,-1 7 258,-6 0-387,4 1-129,-5 6 129,3 4-129,-2 2 129,2 5 0,-1 2 0,7 1 0,1 1 258,6 4 0,-1-4 0,11 6 258,2-3-258,7 2 0,9-3-258,9-2 129,10-1-258,7-5-387,16 2-258,-3-15-1290,15 4-2322,4-6-645,3-1-516,3-11 0</inkml:trace>
  <inkml:trace contextRef="#ctx0" brushRef="#br0" timeOffset="409880.4438">19422 14287 5289,'12'-17'4773,"0"12"-387,-12 5 0,14 2-2709,-14-2-1548,9 15 129,-4-1-129,1 9 129,-3 3 129,7 14 258,-8 6-258,5 15 258,-6 5-258,2 14 0,-3 5 129,0 8-129,0-2-258,0-2 129,0-5-129,3-6-129,-1-14 0,3-11 0,4-11-258,-4-13-258,2-6-387,-7-23-645,0 0-1419,-10-3-1290,-1-13-645,-3-9-129,-4-2 645</inkml:trace>
  <inkml:trace contextRef="#ctx0" brushRef="#br0" timeOffset="410109.4569">19356 15104 3483,'-48'-67'4257,"28"38"-258,7 12-903,-3-9-387,16 26-774,-6-29-516,13 23-258,3-8-129,14 9-258,1-6 0,14 7-129,2-4-258,8 4 0,3 3-258,2 0-129,2 1-129,-1-2-258,1 4-387,-11-2-516,6 5-1677,-13-5-1806,-5 0-387,-5-4-387,-10-4 388</inkml:trace>
  <inkml:trace contextRef="#ctx0" brushRef="#br0" timeOffset="410661.4885">19757 14730 8901,'8'-7'4644,"6"2"-387,-1-2 0,3-1-4257,9 3-129,2 3-129,3 2 129,0 0 258,3 0 258,-1 8-129,1 6-129,-2-1 129,-3 5-258,0 3 129,-4 3-129,-2 1 0,-4 4-129,-3-2 258,-1 2-129,-8-3 129,-2 2 129,-4-4 0,-7 2 129,-11-9 0,-2 2 0,-12-9-129,-3 1 0,-4-10 0,-1 2-129,-1-3 0,0-9 0,3-2-129,7-1 0,3 0 0,7-1 129,6 1-258,7 0 129,8 1-129,0 11 0,14-18 0,6 9-129,5 2 129,8 0-129,4 0-258,0-4 129,6 5-258,-5-11-258,10 10-1032,-18-16-1419,9 1-1419,-4-4-129,-6-8-129</inkml:trace>
  <inkml:trace contextRef="#ctx0" brushRef="#br0" timeOffset="410940.5045">20377 14296 7353,'0'0'4515,"5"11"-129,-5-11-129,5 20-3741,2 0-258,0 5 0,5 8 387,-5 3-129,8 10 129,-6 3 0,7 11 0,-5-2-129,5 8-258,-2-3-258,-1-3-129,3 4-516,-6-19-516,11 3-1935,-6-21-1677,3-12-516,2-15-129</inkml:trace>
  <inkml:trace contextRef="#ctx0" brushRef="#br0" timeOffset="411828.5553">21121 14602 5676,'-19'-1'4644,"19"1"-258,-25 0-129,7 0-3612,2 0-516,-2 6 129,2 5 129,-8-1-129,5 6 258,-5-5-129,8 7 129,-3-4-129,6 3-129,0-2-129,6-1-129,7 1 0,0-3-129,9 1 0,6 0 0,5-2 0,1 4 0,4-2 0,1 1 0,-3 2 129,1 1-258,-3 3 258,-2-1 258,-9-1-258,-3 0 129,-7-3 0,-3-3 129,-12-3-129,-7-1 0,-6-5 129,-3-2-129,-6-1-129,1 0 129,-3-1-129,6-2 0,4 0 129,7-1-129,4 2 0,18 2 0,0 0 0,7-16 0,19 9 0,9-2 0,13-1-129,7-4 0,11 1 0,2 0-129,4-3 0,-1 2 0,0-1 0,-7-5 0,-4 4 129,-7-3 0,-8 2 0,-9-2 129,-7 2-129,-10 0 129,-6 2 0,-11 3 0,-2 0 0,-11 3 0,-8 1 129,-7 3 0,-4 1-129,-2 4 258,-6 0 0,-3 1 0,0 6 0,1 3 0,-3 5 0,6 6 0,1 2 0,5 7 0,4 2 129,13 7-129,5 1 258,9 10-129,12-4-129,15 6 129,10-1-258,11-1 0,10-1-258,3-5-129,8 1-387,-8-19-903,9 5-2580,-17-13-903,-10-9-258,-15-9-516</inkml:trace>
  <inkml:trace contextRef="#ctx0" brushRef="#br0" timeOffset="412824.6117">5862 16206 5934,'0'0'5031,"0"0"-258,-3 14-387,-8-14-3225,1 0-1161,-2 2 129,-1 1 0,-7 0 258,0 7-129,-4 6 129,-6-4 0,2 9-129,-4 0 258,3 5-387,0 1 129,3 4-258,3 1 0,3 4 0,4 2 0,6 4 0,5-2-129,5 0 258,1 2-129,12 0 129,6-4 0,7-1 129,4-8-258,10-6 129,5-5-129,6-2 129,8-9-129,3-6 0,4-1-129,1-4 0,3 1-258,-6-7 0,4 10-774,-16-11-2193,8 6-1548,-3-7-258,-7-1-258</inkml:trace>
  <inkml:trace contextRef="#ctx0" brushRef="#br0" timeOffset="413073.6265">6847 16823 11223,'6'20'5289,"3"-8"-645,-9-12 0,0-7-5031,0 7-129,12-12 0,-1 9-129,-11-7-516,14 7-2322,-14-11-1290,0-3-258,-3-6-129</inkml:trace>
  <inkml:trace contextRef="#ctx0" brushRef="#br0" timeOffset="413301.6395">6843 16247 13029,'6'16'4902,"2"-5"-258,1-19-1806,-5-6-3612,19 14-516,-16-8-774,19 8-1935,-12-4-1161,4-2 0,-3-2-258</inkml:trace>
  <inkml:trace contextRef="#ctx0" brushRef="#br0" timeOffset="414080.6841">8087 16729 4902,'-3'19'4644,"3"-19"-258,0 0-129,0 0-2838,10-3-1032,7-18 0,-1-13-129,11-5 0,1-10 0,9-6-129,0-8-129,3 0 129,-3 3-129,-1 3 129,-2 4-129,-4 5 387,-3 3-129,0 11 129,-6 0-129,3 7 0,-5 2 0,2 7 0,-6 1-129,2 7 129,-3 5-129,0 5 129,-14 0 0,22 22 0,-12 0-129,5 11 0,-1 9 0,5 12 0,2 5 0,1 5-258,5 8 258,-1 3-129,0-4 0,-1-1 0,1-8 0,-2-9-129,-5-4-258,-4-16-258,3 0-258,-18-33-903,16 16-1806,-16-23-1032,-5-9-516,-13-6 0</inkml:trace>
  <inkml:trace contextRef="#ctx0" brushRef="#br0" timeOffset="414312.6973">8641 16519 4773,'-109'-51'5031,"58"31"-516,12 5-129,9 10-2838,1-7-516,15 12-258,14 0-258,0 0-129,6-8 0,22 8 0,6 0-129,13 0 0,7 0 129,10 0-387,7 0-258,1 0-129,6 1-258,-9-1-258,11 5-516,-18-8-1032,9 0-1935,-12-1-645,-5-4 129</inkml:trace>
  <inkml:trace contextRef="#ctx0" brushRef="#br0" timeOffset="414629.7155">9372 16017 8127,'-1'39'4386,"1"-20"129,1 0-516,-1 3-3612,5 10-387,1 11 516,2 7-258,-6 0 129,6 5 0,-4-3 129,4-1-258,-2-2 0,2-9-258,2-12-387,1-16-258,11 0-1419,-7-19-2064,8-16-774,6-9-129,2-14-129</inkml:trace>
  <inkml:trace contextRef="#ctx0" brushRef="#br0" timeOffset="414876.7296">9786 16136 6708,'36'-49'4644,"-24"39"-258,-12 10-129,11-15-2838,-11 15-645,12 8-516,-8 4 0,-1 0 0,1 5 129,-4-1 0,1 5 0,-1-2 129,0 10 0,-3 1-129,2 7-129,-4 2 129,4 8-258,-1 3 129,2 3-387,1 1-258,1-16-1290,17 1-2967,-2-10-258,6-10-387,5-17-258</inkml:trace>
  <inkml:trace contextRef="#ctx0" brushRef="#br0" timeOffset="415312.7545">11611 16009 9030,'6'13'4386,"-6"-13"0,0 16-1161,0 2-2838,-3 1-129,2 13 387,-6 5-129,6 14 0,-6 1 129,4 13-258,-3 1 258,6 1-387,0-4 0,0-5-258,4-12 0,2-10-387,4-4-387,-10-32-1161,14 7-2709,-12-14 0,-2-12-774,-6-8 258</inkml:trace>
  <inkml:trace contextRef="#ctx0" brushRef="#br0" timeOffset="416168.8035">11167 16197 8127,'32'14'5031,"-7"-14"-258,10 0-258,7-6-2193,6-9-2322,11 0 0,7-2 129,5 2 0,1 0 0,4 2 0,-3 2-129,0 7 0,-2 2-129,-5 1-258,2 4-774,-16-3-1806,3 10-1806,-11 2-258,-7 2-258,-9 1 0</inkml:trace>
  <inkml:trace contextRef="#ctx0" brushRef="#br0" timeOffset="416700.8339">12101 16341 5805,'19'9'4515,"-19"-9"-129,27 11-258,-16 3-2193,9 1-2064,0 1-129,2 9 258,4 4 0,-5 2 516,0 4-129,-3-4 258,0 4-387,-7-10 258,1 2 0,-8-12-129,-1-1-129,-3-14 0,0 0 0,-14 0 0,3-14-129,-2-4 0,0-8-129,0-3 0,4-3 129,3-3-258,5-3 258,1 5-258,7-3 258,5 7-258,9-1 258,3 4-258,3 3 0,4 5 129,2 3 0,3 6 0,1 4 0,1 5-129,2 0-387,-1 13 0,0-2-258,6 13-903,-14-12-2064,4 5-1161,-4-2-129,-2-8-258</inkml:trace>
  <inkml:trace contextRef="#ctx0" brushRef="#br0" timeOffset="417144.8593">12883 16280 7224,'-4'32'4902,"4"-8"-129,0-4-516,2-6-3096,1 14-1161,3-5 258,2 1-258,1-2 387,4-5-258,4-7 0,4-9 0,4-6-129,3-11 258,6-9-516,2-5 258,2-6-129,-2-2 387,-3 3-258,0 5 387,-7 2-129,-2 7 0,-7 4 258,0 14-258,-4 3 0,1 4 0,-4 12 0,0 7-129,3 2 0,0 5 0,1 5 258,0-1-387,0 0 258,-1-1-387,4-6 129,-4-4-387,5 1-129,-18-24-1806,30 6-2709,-18-12-129,4-9-516,-2-12-129</inkml:trace>
  <inkml:trace contextRef="#ctx0" brushRef="#br0" timeOffset="417620.8866">13771 16309 7224,'40'23'3999,"-18"-23"258,11-3-387,-2-14-4128,5 0 129,3 0 0,-6-5 387,1 7 129,-11-10 387,4 14-129,-13-10 0,-2 10-516,-7 0 129,-5 11-258,-7-19 0,-7 12 0,-10 4 0,-4 3 129,-5 0-129,-6 5 0,-3 5 129,0 4 0,-4 3 0,2 5 0,0 3 129,8 6 129,1-1 0,12 5-129,3-1 516,16 5-387,4-1 258,14 8-516,21-6 258,15 2-387,16 0 0,14-4-645,23 13-2322,-1-18-2064,13-10-387,0-13-387,0-10-258</inkml:trace>
  <inkml:trace contextRef="#ctx0" brushRef="#br1" timeOffset="427728.4647">1037 4235 2709,'0'0'3612,"0"0"0,0 0-1161,0 0-1806,-13 15-387,13-15 0,-10 20 129,6-6 0,-6-2 129,4 8 129,-6-6-129,3 8 0,-5-3 0,4 8-258,-2-2 0,1 5-129,2 0 0,-1 3-129,4 4 129,3 3-129,-1 5 129,4 3-258,0 5 258,0 5-129,0 9 0,5 4 0,-1 7 0,-2 4 129,0 7 129,1 7-129,-2 6 0,2 7 0,-3 3 0,4 5 0,-3 1 258,1 5-258,1 3 0,0 4 129,1-1-129,-1-1 0,2 2 129,2 0-129,-2 4-129,-2 1 129,3 3-129,-2-2 258,0 1-129,3 3 0,-2 2 0,1 0 0,2-3-129,-1-1 0,4-4 129,-3 2-129,3-5 0,-3 0 0,0-3 0,-2 0-129,-5-4 129,2 1 129,-3-1-129,0-1 0,-4 0 0,-1 0 258,-1-2-129,1 2 0,-1-1-129,3-1 129,-1-2-129,2-3 129,2-5-129,-1-2 0,-1-10 0,1-7 0,-3-5 0,2-6 0,-1-10-129,-1-6 129,-1-4 0,1-7 0,2-8 0,-1-4 129,0-9-129,3-4 0,0-8 129,0-3 129,0-18-129,17 15 129,-3-15 0,2 0-129,1 0 129,2-1-129,0-6 0,2 2 0,-3-4 0,2 2 129,0-3-129,1-1-129,1-2 129,4-2 0,1-4-129,6 0 129,3-4-129,4 0 129,2-2-129,4 1 0,1 2 129,1-1-129,1 5 0,2 1 0,1 3 0,-1 3 0,2 1 0,5 3 0,-1 1 0,8 1-129,2 0 129,4 0 0,2 0 129,2-2-129,4 1 0,1-1 0,-1 2 0,2-1 0,-2 0-129,2 4 129,2 0 0,4 1 0,-3 1 0,5 0-129,2 0 129,0 0-129,4 1 129,-1-1 0,2 3 0,0-1 0,2 0-129,1 1 129,-2-1 0,3 2 0,0 0 0,2-1 0,0 1-129,1-2 129,-1 3 0,4-3 0,0 1 0,1-2 0,4-1 0,0 0 0,-1 2 0,2-2 0,4 0 0,0 0 0,-1-1 0,5 0 0,1-1 0,-3 0 0,3 0 0,0 2 0,1 0 0,1 0 0,4 2 0,-4 1-129,1 0 129,1 0 0,0-2 0,1 2 0,-1-3-258,-1 0 258,-3 0 0,-1 0 0,-2 0 0,-1 2 0,2 0-129,-1 1 129,-2-1 0,2-1 0,1 0 0,2-1 0,1 0 0,0 0 0,4-2 0,-4-4 0,0 3 0,-1-1 0,2-1-129,2 1 129,0-1 0,-3 1 0,1-2 0,0 2 0,0-1 129,3 0-129,1-2 129,-1 5-129,0-3 258,3 3-258,0-1 0,5 0 129,-1 1-129,-2-1 0,3 2 0,-2-2 0,1 2 129,3-3 0,0 1-129,-1 1 0,0-3 129,2 1-129,2-1 0,2 0 0,2 0 0,-4 2 0,3-1 129,0 2-129,2-1 0,-1 3-129,-5 0 258,-4 0-129,-1 0 0,-2 0 0,1 0 0,-4 0 129,-1 2-129,0-1 129,-2-1 0,2 1-129,0-1 0,2 0 129,-1 1-129,-3 5 0,0-5 0,-2 4 0,0 2 0,-2-2 129,3 2-129,-2 1 0,2-2 0,-1 2 0,4-3 0,4 2 0,0 0 0,0-2 0,0 0 0,-1 2 0,1-2 0,0 0 129,-4 1-129,-3-1 0,0-1 129,0 0-129,-1 1 0,5-4 129,-1-1-129,3 0 129,-3 0-129,6-6 0,-1-2 0,3-3 0,2-3 129,-2 1-129,3-3 0,1 0-129,2 0 129,-1-2 129,5 2-129,-4 0 0,0-4 0,-1 3 0,0 0 0,-5-3 0,-2 3-129,-1 0 129,-9-2 0,3 1 0,-5 4 0,-3-2-129,-4 2 129,-4 0 0,0 2 0,-3 0 0,-2 0 0,-3 1 0,1 5 0,-4-5 0,-3 2 0,-2-3 0,-4 1 0,-1-1 129,-7-2-129,-4 2 0,-6 0 0,-1 2 0,-5 1 0,-2-1 0,-3 4 0,-2-1 0,-2 7 0,-1-4-129,-5-1 129,-5 0 0,0 1-129,-4-2 258,-1 1-129,-4 1 0,0-4 0,-2 3 129,-2 1-129,1-1 0,0 1 0,-2 1 0,-4-1 0,0 0 0,-2 2 0,-3-3 0,-2 0 0,-2 0 0,-2-3 0,-3-3 0,0 1 0,-5-2 0,1-2 0,-2-3 0,0-3 0,0-2-129,-1-2 129,0-5 0,0-6-129,2-5 129,-2-1 0,1-10-129,-2-7 129,0-8-129,-3-8 129,1-8-129,-2-3 129,-2-9 0,0-3-129,0-7 0,-2-8 0,-4 1-129,3-3 129,-1-1-129,2 0-258,1-3 258,1 4 0,0-3 0,0 6 0,1-4 0,4 4-129,-4-9 258,4 4 0,-1-6-129,3-2-129,-2-5 258,4 1-129,-5 1 129,2-2 0,-2 2-129,-2 0 129,-2 4 0,0 3 129,-5 2 0,3 2 0,-3 3-129,4-1 129,0-2-129,1 4 129,0-1 129,0 1-387,0 3 258,0 0 0,-1 1 0,1 4 0,0 3 0,0 3 0,3 7-129,2 3 258,6 1-129,-3 5-129,0 4 258,0 5-129,2 3 0,-6 3 0,1 2 129,-2 4-129,0 3 129,-2 3 0,0 3-129,-1 4 129,0 8-129,0 1 129,-2 9-129,-2 1 0,0 5 0,-1 4 129,-1 3-129,-1 1 129,0 3-129,0 1 0,-1-2 129,8 14-129,-23-20 0,8 12 129,-2 0-129,-2 3 0,-5-2 0,-3 2-129,-2 3 129,-6-4 0,1 2 0,-5-2 0,0 2 0,-4-1 0,-3-1 129,-3 0-129,-4-2 129,-2 1-129,-8 2 0,-7-2 129,-2 3 0,-10-1-129,-3 1 0,-6 0 0,-6 2 258,-6 0-258,-6-3 129,-7 0-129,-4 0 129,-5-2 0,-7 0 0,-3-3 0,-7 3 0,-3-3 0,-3 3 0,-2 1 0,-4 0 0,-3-1-129,1 4 129,1-1 0,3 3-129,2-1 0,6 0 0,5 2-129,12-5 0,9 3 0,8-4-258,11 3 0,0-5-903,19 8-1290,-2 0-1935,3-2-258,5-6-387</inkml:trace>
  <inkml:trace contextRef="#ctx0" brushRef="#br1" timeOffset="429028.539">14861 3677 3096,'0'-11'3612,"0"11"-129,4-17-129,1 6-2967,-5 11-258,11-18 129,-11 18 129,11-16 258,-11 16-258,4-12 129,-4 12 129,0 0-129,0 0 0,0 0-258,0 0 129,-18-8 0,-2 8-129,-8 0 0,-4 3 0,-10-1-129,-9 4 129,-6-1-129,-8 1 0,-9 0-129,-2 2 0,-11-4 129,-6 3-129,-8 0 0,-6-3 0,-7 2-129,-5-2 129,-5-1-129,-9-1 0,-2-1 129,-4-1-129,-2 0 0,-5 0 0,-5-5 129,-6 1-129,-3 1 129,-2 0-129,-8 2 129,-7 1-129,-4 0 129,-3 3 0,-6 2 129,-4 6-258,-4-2 258,-2 1 0,-5 1 0,-3 3 0,-5-3 129,-5 3 0,-10-2 0,-2 2 0,-8 1 0,-7 2 0,-1-3-129,-2 4 0,-2-3 258,4 3-387,4-1 0,2 0 0,7-3 0,0 3 0,0-4 0,2 2 0,-3-2 0,-3 0-129,-3-1 129,-1-1 0,-1-2 0,-3 0 0,6 1 0,-1-1 0,3 1 0,3 1 0,5 1 0,2 0 0,1 6-258,7 0 258,3 4 0,3 0 0,8 1-129,10-2 129,6 1 0,12-2 0,12-1 0,9-4 0,12-1 0,12-4 0,14 2 0,11-4-129,14 1 129,7-1-129,17-1-258,6-3-387,22 10-1935,6-3-1548,6-3-258,9 1-258</inkml:trace>
</inkml:ink>
</file>

<file path=ppt/ink/ink2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3-03T01:48:49.117"/>
    </inkml:context>
    <inkml:brush xml:id="br0">
      <inkml:brushProperty name="width" value="0.05292" units="cm"/>
      <inkml:brushProperty name="height" value="0.05292" units="cm"/>
      <inkml:brushProperty name="color" value="#002060"/>
    </inkml:brush>
    <inkml:brush xml:id="br1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10277 6699 903,'24'46'129,"-15"-34"0,1-2-258</inkml:trace>
  <inkml:trace contextRef="#ctx0" brushRef="#br0" timeOffset="1285.0735">11573 6735 3354,'7'36'1419,"-3"-23"-1290,-4-13-129,11 7-4257</inkml:trace>
  <inkml:trace contextRef="#ctx0" brushRef="#br0" timeOffset="81487.6608">3543 5257 258,'0'0'1548,"0"0"0,-7 5 0,7-5-129,0 0-129,0 0-516,0 0-129,0 0-516,0 0 0,0 0 387,0 0-129,0 0 129,0 0-129,0 0-129,0 0 258,-6 12-129,6-12-129,0 0 0,-7 14 0,7-14-129,-9 15 129,9-15 129,-10 21-258,4-7 129,-1 3 0,0 3-129,-3 4-129,0 3 129,-3 5 0,0 6-129,-3 3 0,-4 3 0,-1 4 0,-4 2 258,0 0-129,-4 3 0,0-4 0,-4-3 129,0-3 0,-1-3-129,0-5 258,0-5-258,0-2 0,1-9 0,0 0-129,2-7 0,4-2 129,-3-6-129,5-3 129,0-2 0,4-7 0,2-7 0,2-5 0,3-6 0,4-1 0,2-6 0,3-2-129,3-3 0,0 0 0,2-1 0,0 1 0,2 4 0,3-2 0,0 3 0,3 4 0,2 4 0,-1 2 0,4 0 0,2 3 0,5 2 0,3 1 0,5 2 0,3 1 0,6 2 129,3 2-129,0 3 258,1 5-258,1 2 0,-3 2 0,-3 8 129,-1 4-129,0 6 0,-1 4 0,-2 3 129,-1 3-129,-2 2 129,0 2 0,-3 0-129,-2-1 129,-2-1 0,0-2 0,-5-2-129,0-3 129,-2-3 0,1-1-129,-6-6 0,2-1 129,-5-2-129,-7-12 129,11 14-129,-11-14 129,0 0-129,0 0 129,0 0-129,0 0-129,0 0-387,0 0-2064,0 0-1548,0 0-516,4-14-129</inkml:trace>
  <inkml:trace contextRef="#ctx0" brushRef="#br0" timeOffset="84411.8281">4527 5528 1419,'0'0'1806,"11"0"129,-11 0 258,0 0-387,0 0-129,0 0-387,0 0-387,0 0-387,0 0-129,0 0-129,0 0 0,0 0 129,0 0 129,0 0-129,0 0 0,0 0 129,0 0-129,0 0-129,0 0-129,0 0 0,0 0 0,0 0-129,0 14 129,0-14-129,0 17 0,3-5 129,1 5-129,-2 5 0,2 3 0,0 6 0,1-1 0,0 3 0,1 3-129,-2-5 129,3 1 0,0-3 0,-1-5 0,-1-3 0,-3-3 0,-1-3 129,-1-4-129,0 1 0,0-12 0,0 13 0,0-13-129,0 0 0,-1 11-129,1-11-516,0 0-1806,9 0-1548,-9 0-129,14-18-258</inkml:trace>
  <inkml:trace contextRef="#ctx0" brushRef="#br0" timeOffset="85090.8667">5236 5513 774,'0'0'2709,"0"0"-129,0-9-1806,0 9-387,-12 0 129,12 0 258,-23 0 129,11 5 129,-8-3 258,5 6-129,-10-3-129,9 4-516,-9 1-129,3 1 0,1 1-258,-1-1 0,1 3 0,4-2-129,-1 0-129,4-1 129,4 0 0,10-11-129,-7 18 0,7-18 129,3 15-129,11-10 129,3 2 0,3 0 0,3-1-258,2 1 258,-1 2 0,3 1 0,0 2 0,-2 1 0,-3 3-129,-3 0 129,0 1 0,-4 1 0,-2 1 0,-5-1 0,-4-1 0,-1 0 129,-3-3 129,-3 3 0,-9-5 129,-1 2 0,-7-6 129,-1 4-129,-8-5 0,2 3 0,-7-1-129,1-3 129,-4 1-258,2-3 0,2-1-129,4 1-129,5 1-387,1-5-645,12 0-2838,11 0-387,-11-2 0</inkml:trace>
  <inkml:trace contextRef="#ctx0" brushRef="#br0" timeOffset="97306.5656">6122 5528 516,'0'0'1935,"2"-10"0,-2 10 129,0 0-129,0 0-516,0 0-387,3-11-516,-3 11 0,0 0-387,0 0 0,0 0 0,5 7 0,-5-7-129,9 17 0,-2-6 129,1 4-129,3 4 0,2 2 0,2 6 0,3-2 0,-1 3 0,2 2 0,-1-1 0,-1-3 258,3-1-258,-3-1 129,-1-7-129,-1 0 258,-2-8 0,2-1 258,-4-6-258,0-2 0,-11 0 129,21-14 0,-12-3-129,2-3-129,3-7 0,2-4 0,-2-4 0,5-3 0,0-6 258,2-1-129,-1 0-129,1 4 129,-4 1-129,1 9 129,-4 2-258,-2 4 129,0 6-129,-2 6 0,-10 13 0,15-14-129,-15 14 0,0 0-387,16 0-387,-16 0-903,0 0-2193,11 14-387,-11-14 129</inkml:trace>
  <inkml:trace contextRef="#ctx0" brushRef="#br0" timeOffset="98075.6096">6942 5429 1806,'9'0'387,"-9"0"-258,10-12 258,-10 12 387,15-5 129,-15 5 258,22-3 258,-22 3-258,28-2 0,-13 2-129,6 0-387,-5 2-387,8 8 0,-4 0 0,2 5-258,3 3 129,-3 4-258,1 1 129,-3 3-258,0 3 258,-3 0-129,-3 2 129,-1-4-129,-6 2 129,-3-3 129,-1 0-129,-3-2 0,0-3 129,0-1 129,-6-4-129,-1-2 129,-3-2 0,0-1 129,-7-5-129,2 2 0,-7-3 0,1 2 129,-5-5-129,0 0 0,-2-2-129,0 0 129,2 0 0,1-4 0,1-6-129,0 0 0,4-2 129,7 3-129,0-4 0,4 1-129,3-1 129,6 0 129,0 2-129,6-1-129,7 2 0,5-1 0,3-1 129,8 2-129,1-4 0,5 2 0,4-1 129,2-1-129,1 2 0,-4 3 0,3-1 0,-7 4-258,-2 5-387,-9-6-516,0 7-1806,-3 4-1161,-20-4-258</inkml:trace>
  <inkml:trace contextRef="#ctx0" brushRef="#br0" timeOffset="98787.6503">7593 4893 1161,'0'0'3096,"0"0"0,0 0-2451,0 0-516,0 0 129,-1 6 0,1-6 129,0 11 0,0-11 129,0 0 0,0 12 129,0-12 129,0 0-258,0 0 0,0 12 0,0-12 0,0 0-129,0 0-129,4 11 0,-4-11 0,0 0-129,4 11 0,-4-11 129,4 11-129,-4-11 129,2 24-129,-2-3 0,0 11 258,1 4-258,1 13 0,-2 8 0,1 11-258,1 3 258,0 4-258,3-2 129,4-3-129,-2-4 258,1-7-129,-1-6 0,3-9 258,-4-7-129,1-4 0,-5-7 0,2-1 0,-4-8-129,1 0 129,-1-5-129,0-12-129,0 14-129,0-14-516,0 0-1677,0 0-1677,8-22-258,-1 4-129</inkml:trace>
  <inkml:trace contextRef="#ctx0" brushRef="#br0" timeOffset="99146.6709">7962 5496 3483,'0'0'4773,"0"0"-774,13 3 0,-13-3-2967,0 0-1161,0 0 0,0 0 129,0 0 0,0 0 129,11 12 129,-11-12 0,3 25 129,-3-4 0,3 7 0,2 4-129,3 10 0,-2 1-129,5 4-129,3-1-129,-2-4 129,2-3-387,-3-9 0,8-1-1419,-6-12-2580,-1-16 0,1-1-258</inkml:trace>
  <inkml:trace contextRef="#ctx0" brushRef="#br0" timeOffset="99440.6877">8058 4759 4773,'-1'26'4515,"1"-26"-645,10 12-516,-10-12-4128,15 8-516,-15-8 0,16 15-129,-16-15 0,14 13-387,-14-13-1032,0 0-645</inkml:trace>
  <inkml:trace contextRef="#ctx0" brushRef="#br0" timeOffset="100139.7277">8731 5557 2580,'-16'3'3870,"16"-3"387,-24 11-645,24-11-3096,-22 12-258,8 2-258,-2 3 129,-5 1 129,1 5 0,-4-1 129,7 5 129,-1-3-258,5 2 129,3-1 0,8 0-129,2-4 0,9-1 0,9-6-129,8-3 0,5-7-129,7-4 129,5-3-129,5-9 0,0-5 129,0-5-258,-2-3 258,-4-4-129,-6-1 0,-4 1 0,-11-3 129,-8 6 0,-6-1-129,-7 5 129,-7 1 0,-7 7-129,-10 3 129,-4 4-129,-4 5 0,-3 2 0,-1 3-129,-3 9 0,2 6-258,-3 0-129,8 11-645,-8-8-645,17 15-774,-6-5-1677,3-6-258,10 3 388</inkml:trace>
  <inkml:trace contextRef="#ctx0" brushRef="#br0" timeOffset="100550.7512">8907 4984 1806,'3'-35'3741,"-3"35"0,5-16-258,-5 16-2967,0 0-387,13 9 258,-6 8-258,-4 4 129,2 8 129,-4 3-129,2 9 258,-1 3-129,1 9-129,-1 7 0,4 5 0,0 3-129,2 5-129,2-2-129,1 2-129,1 1 129,1-4-129,1-7-129,-4-9 0,2-1-516,-10-13-1419,-2-11-1548,2 1-516,-2-30 775</inkml:trace>
  <inkml:trace contextRef="#ctx0" brushRef="#br0" timeOffset="101286.7931">10644 5307 1806,'-14'-11'3354,"14"11"129,0 0-2193,0 0-516,-6 9-129,6-9 129,-3 22 129,-1-3 0,4 10-387,0 0 129,0 15-387,0 3 0,4 8-258,1 5 0,1 0 0,0-4-129,-2-4 129,5-5-387,-5-13-774,3-14-2838,3-4-129,-10-16 0</inkml:trace>
  <inkml:trace contextRef="#ctx0" brushRef="#br0" timeOffset="101738.8191">11346 4867 3096,'11'7'4128,"-8"11"-258,-3-18-387,-17 26-3612,8-2 0,-3 9 0,1 8 258,-5 4-129,2 8 387,1 5 0,2 10 129,1 2 0,7 12 129,0 1-258,3 7-129,6 3 0,7 2-129,0-6 0,3 1 0,2-5-129,-3-6 0,1-8 129,-5-9-129,-1-9 0,-5-9-129,-1-5 129,-4-12-258,0-3-129,0-24-1032,-11 9-2322,-2-9-516,-4-16-516</inkml:trace>
  <inkml:trace contextRef="#ctx0" brushRef="#br0" timeOffset="102019.8352">10982 5853 2451,'-6'-25'4257,"6"25"-129,10-12-1677,-2-4-903,11 12-387,-1-8-516,12 5-129,0-4-129,10 3-129,-1-1 129,8 2-129,-4 1 0,6 1-129,-3 3 0,2-2-258,-3 4 0,-9-4-774,5 4-2322,-9 0-1032,-10-4-516,-2-2 129</inkml:trace>
  <inkml:trace contextRef="#ctx0" brushRef="#br0" timeOffset="102534.8647">11911 5044 258,'6'-12'1935,"-6"12"129,0 0 645,0 0-129,-2 6 0,-1 10-516,-13-4-645,11 13-387,-10 0-516,5 12 0,0 1-387,3 11 129,0 6-129,6 5-129,1 6 258,2 9-258,8 3 0,1 4 0,6 3 0,-2 2 0,4-4-258,0 1 516,-2-7-258,-1-4-258,0-7 258,-2-8-129,-6-6 129,2-9-129,-6-8 129,0-9-258,-3-2-387,-1-24-903,-13 4-2709,2-4 0,-8-19-387</inkml:trace>
  <inkml:trace contextRef="#ctx0" brushRef="#br0" timeOffset="102874.8841">11548 5917 3612,'9'-10'4515,"4"1"-387,8-3-387,8 7-3225,3-5-258,8 1 0,0-3 0,4 3 129,3-7-129,4 7 258,-8-5-258,4 6 0,-7-2 0,0 3-129,-5 1-129,0 5 0,-8-2 0,-2 3-129,0 0 0,-8 0-387,3 3-2064,-3 4-1548,-17-7-516,0 0-129</inkml:trace>
  <inkml:trace contextRef="#ctx0" brushRef="#br0" timeOffset="104622.9841">13272 5419 1161,'6'2'2967,"-6"-2"-1419,0 0-903,13-4-129,-13 4 129,18-4 129,-5 3 0,-2-4 0,6 2 129,-2-5-258,5 4 129,-2-1-387,5 0 129,-2 1-258,3-1-129,-2 2 0,-1 1 129,-3 0-258,1 2 129,-4 0-129,0 0 129,-15 0-129,17 4 0,-17-4 129,14 9-129,-14-9 129,5 16-258,-5-16 258,4 19-258,-2-5 258,0-1-129,-1 3 129,1 1-258,0 0 258,2 3-129,-4 0 129,3 5 0,-3 2-129,2 3 129,-2 3-129,0 0 258,0 2-129,0-1 0,0-3-129,0-3 0,0-5 0,0-6 0,0-5 129,0-12-129,2 11 0,-2-11-129,0 0-387,0 0-1032,6-17-2193,-6 17-258,8-32-129</inkml:trace>
  <inkml:trace contextRef="#ctx0" brushRef="#br0" timeOffset="105588.0393">14412 5292 903,'0'13'516,"0"11"-129,-2-7 258,-1 3 0,1 2-129,-1 2 258,2 5-129,-3 0 129,4 0 129,-4 0-129,-3 2 0,2-1 0,-3 1 129,-3-3-129,-3-1-129,-8-2 0,5-1-129,-8-3 0,3-3-129,-5-4-258,1-2 129,-4-5-129,2-4 0,0-3 0,0 0 0,1-9 0,1-2 0,4-6-129,3-3 129,2-2-129,2-3 0,3-4-129,5 2 0,1-2 129,3-2-258,3 5 129,-1 1-129,1 1-258,1-1 129,8 8-258,-5-4 129,9 4-129,-5 0 258,8 2-258,-2 2 516,5 2-258,2 2 258,6 1 0,1 3 129,5 3 129,1 2-129,2 2 129,5 8-129,-3 2 258,0 5-129,-2 2 0,0 6-129,-3 1 258,-2 4-258,0-2 129,-5 1 129,1 0 0,-1 2 0,-1-2 0,1 0 258,-5-2-129,3-1 129,-4-3-129,1 0-129,-5-3 129,1-3-129,-6-2-129,0-2 0,-11-13-129,15 17 129,-15-17-129,0 0 129,0 0 0,10 12 129,-10-12-129,0 0 0,0 0 0,0 0-129,0 0-387,0 0-2322,-5-6-1161,5 6-258,-5-26 0</inkml:trace>
  <inkml:trace contextRef="#ctx0" brushRef="#br0" timeOffset="106691.1024">14386 5562 258,'0'-8'774,"0"8"0,7-21 129,-3 9 258,1-3-129,4-4 387,-1-2-258,5-2 258,-4-6-387,4 6 258,-5-9-387,5 5 258,-5-7-387,2 5 0,-4-3 0,1-1-387,-3-1 129,3 2-387,-3-2 129,1 4-129,-2 1 0,1 5 0,-3 3 0,1 6-129,-1 3 0,-1 12 0,0 0-129,3-14 0,-3 14-129,0 0 0,0 0-258,0 0 258,0 0-258,0 0-387,6 12-387,-6-12-1032,0 12-1548,1-2 0</inkml:trace>
  <inkml:trace contextRef="#ctx0" brushRef="#br0" timeOffset="126691.2461">15681 5350 129,'2'-18'2064,"-2"18"-258,8-12-258,-8 12-258,0 0 0,0 0-258,8-15 0,-8 15-129,0 0 129,0 0-129,0 0 0,0 0-258,0 0 0,0 0-258,0 0-129,0 0 0,0 0-129,0 0 129,0 0-129,0 0-129,0 0 0,0 0 0,0 0 129,0 0-129,0 0 0,0 0 0,0 15 0,0-15 0,-6 21 0,3-8 0,0 4 0,0 0-129,-1 4 129,1 2 0,-2-1 0,4 6-129,-2-3 129,3 3 0,0-3 0,0 1 0,4-2 0,3-2 0,1-1 0,4-3 0,1-1-258,2-4 516,-1 0-516,3-3 258,2-3 0,0-2 0,2-5 258,1 0-258,0-6 129,0-4 0,-3-6 0,5-3 0,-5-3-129,0 0 129,-1-6 0,-4 3 0,1-4-129,-3 0 129,0 2 0,-4 2 129,-1-3-258,0 7 258,-2-1 0,-4 3 0,2 1-258,0 3 258,-3 2-258,0 13 129,1-18-129,-1 18-129,0 0 129,1-14-258,-1 14 0,0 0-516,0 0-387,0 0-1419,0 0-1419,0 10-387,0-10 258</inkml:trace>
  <inkml:trace contextRef="#ctx0" brushRef="#br0" timeOffset="127482.2916">16226 5344 2322,'9'-10'2967,"-9"10"-1032,9-5-645,-9 5-258,0 0-129,0 0-129,0 0-129,0 0 0,0 0-129,0 0-129,10 5 0,-10-5-258,7 21 0,-2-8 0,0 4-129,1 2 258,-1 3-258,1 0 129,-2 3 0,-2-4 387,3 3-258,-5-6 129,2 3-129,-2-4 258,0-3-258,0-2-129,0-12 129,0 14 0,0-14-129,9 0 129,2 0-129,3-12 0,5-2 129,-2-3 0,7-6-129,-3-1-129,2-1 129,-3 0-129,0 1 129,-1 0-129,-3 5 258,1 0-258,-4 4 0,0 3 129,-1 4-129,-12 8 0,16-7 0,-16 7 0,14 5 0,-10 7 0,-2 3 0,3 2 0,-3 4-129,0 1 258,1 5-258,-1-1 258,0 2-258,1-2 129,-2 0 0,1-4 0,-2-2-129,4-1-129,-4-5-516,0 3-1161,0-5-2064,0-12-258,0 0-387</inkml:trace>
  <inkml:trace contextRef="#ctx0" brushRef="#br0" timeOffset="128171.331">17291 5289 258,'0'0'3096,"-8"-10"-516,8 10-774,-20 0-258,5 0-516,0 4 0,-8-1-129,1 7 0,-4-6-129,3 6-258,-7-3 129,6 2-258,-1-3-129,5 1-129,3-2 0,5 0-129,12-5 0,0 0 0,-6 12 0,6-12-129,15 12 129,2-3 0,4 0 0,4 2-129,-1 0 258,3 4-258,0 2 129,-2 1-129,-4 1 0,0 3 129,-5 2 0,-2 2-129,-5 1 0,-2-2 129,-3 1 0,-4-3 0,-1 0 0,-7-2 129,-3-6-129,-3 1 129,-6-4 0,-2-1 129,-4-3-129,-1-2 0,-2-2 0,2-1 129,-1-3-258,0 0 0,7-3-387,1-6-387,8 1-1032,1-3-1290,6-8-1032,8 4 129</inkml:trace>
  <inkml:trace contextRef="#ctx0" brushRef="#br0" timeOffset="128775.3655">17463 5426 2709,'0'0'3612,"0"0"-516,8-6-129,-8 6-3483,23-8-129,-9 5 387,6 1 129,0-2 258,5 4 387,-3-1 129,4 1 129,1 0-129,2 5-129,0 2-129,0 4-258,0 2 0,-1 2-129,-1 2-129,-3 3 0,-2 3 129,-3-3 0,-4 6-129,-4-1 129,-3 0 0,-7 0 0,-1 2 129,-5-3 0,-10-2 0,-5-1 0,-3-4 258,-8-1-258,-6-7 129,0 3 0,-4-8-129,4 1 129,-3-4 0,6 1-129,4-2 129,9-5-129,2-2 0,19 7-129,-11-19 129,12 6-129,12 4 0,7-3 0,7 1 0,6 2 0,7 0 0,0 1-129,6 3-129,-4-4-516,7 6-903,-8 1-2322,-6-10-387,4 6 258</inkml:trace>
  <inkml:trace contextRef="#ctx0" brushRef="#br0" timeOffset="129547.4097">18139 4957 1677,'0'0'3870,"17"0"-258,-17 0-387,18 0-2322,-11 12-1161,7 10 129,-5 4 0,0 7 129,-1 12 129,-7 1 129,5 11 129,-6 1 129,0 6-258,0-4 0,0 3 0,-3-7 0,3-2-258,-1-5 0,1-9 0,0-9-258,0-8 129,1-5 129,-1-18-516,4 16-387,-4-16-129,0-9-129,-7-5 0,3-3-129,-9-6 129,5-2 0,-8-4 387,2 0 258,-4-2 516,2 2 0,2 4 0,-1 1 129,5 4 0,-1 6 129,7-1-129,4 15 129,0-14-129,0 14 258,22-8 0,-3 4 129,9 0-258,4-2 258,7-1 0,5-1 0,5 0-129,-1-3 0,4 1 0,2-2-258,-5 4 258,-1-1-129,-4 2 0,-7 1 258,-5 2-129,-10 2 258,-2 2-129,-20 0 129,20 12-129,-20 2 129,1 5-258,-1 1 129,-3 8-129,-3-2 0,1 6-387,1-2 258,0-1-258,2-4 129,2-1-258,0-4-387,0-20-1548,0 11-2064,7-11 129,-6-14-258</inkml:trace>
  <inkml:trace contextRef="#ctx0" brushRef="#br0" timeOffset="129751.4214">18770 4925 8127,'0'0'4386,"0"7"-258,6 3-903,-6-10-5160,14 8-2064,-3 1-516,0 1-258,1-1 130</inkml:trace>
  <inkml:trace contextRef="#ctx0" brushRef="#br0" timeOffset="130283.4518">19219 5237 6837,'10'14'4515,"-10"-14"-258,0 0-258,-7 1-3870,7-1-129,-23 5-129,9-3 129,-3 3 129,-2 2-129,-2-2 129,0 4 129,-2-1-258,1 2 129,4 0 0,1 1-129,5-1 0,10 2 0,2 0-129,1-2 129,12 2-129,4-1 0,7 1 129,-1-3-129,3 4 129,-1 0 0,1 2 0,-3-1-129,-4 3 129,-3 1-129,-5-1 258,-4 4-129,-6-2 0,-1-2 0,-6 0 129,-6-1 0,-7-1 0,-6-2 129,-4-4-129,-3 1 0,-5-3 0,1-3 0,1-1-258,2-3 0,5 0-516,-1-11-1548,7-2-2064,11-2-129,4-7-516</inkml:trace>
  <inkml:trace contextRef="#ctx0" brushRef="#br0" timeOffset="130794.481">19580 4774 5289,'11'-5'4128,"1"-3"-129,-12 8-1548,0 0-1548,9 14-516,-6 3 0,1 7-258,0 8 0,2 9 0,-3 10 0,2 9-129,0 7 0,-3 7 0,-1 7 0,-1 6-129,0 3 0,0 0 0,-1-1 129,-4-4-129,5-6 0,-2-3-129,2-12 0,-1-11 0,1-8-645,-3-14-774,1-14-2322,-2-3-258,-7-14 129</inkml:trace>
  <inkml:trace contextRef="#ctx0" brushRef="#br0" timeOffset="131178.503">19426 5569 3354,'20'-21'3612,"1"18"129,-6-2-2451,6-7-516,9 5-258,0-3 129,6-2-258,4-1 0,7-1 129,-3-4-258,5 2 258,-2-2-258,2 1 258,-4-1-258,-1 8 129,-8-2-129,-4 4 0,-7 2 0,-4 6 129,-7 0-258,-1 1 0,-6 10 0,-2 6 0,-4 1 129,3 7-258,-4 0 129,2 3-129,0 0 129,3-3-258,-2-5 0,2-7-258,8 1-1935,-1-10-1935,1-8 0,2-11-516</inkml:trace>
  <inkml:trace contextRef="#ctx0" brushRef="#br0" timeOffset="131372.5141">20217 4905 8256,'-3'33'4128,"3"-33"-903,20 12-2838,-5-5-4902,-2 3-129,5 2-258</inkml:trace>
  <inkml:trace contextRef="#ctx0" brushRef="#br0" timeOffset="131950.5472">20380 5302 4644,'0'0'4386,"13"0"-516,-13 0-129,22-5-3225,-8 1-645,7 4-129,-2 0 0,5 4 0,-3 2 258,3 3 0,2 3 0,0 5 0,0 1 0,-3 5 0,3 4 0,-3 2 0,2 3-129,-5 2 129,-2 4-258,-3-1 258,-5 1 0,-5-4 0,-1-2 129,-4-6 0,-9-2 0,-6-8 129,-4-6 0,-7-7 0,-3-3 0,-7-4-129,2-5 0,-4-4 0,2-3-129,2-3 129,3 1-129,6-2 129,6 5-129,5-1 129,9 2-129,5 3 0,0 11 0,16-11-129,3 6 129,8 3-129,4 1 0,4 1-129,0-2 0,6 2-387,-7-1-1032,4-5-2322,-3 6-129,-10-8-258</inkml:trace>
  <inkml:trace contextRef="#ctx0" brushRef="#br0" timeOffset="132610.5844">20841 4899 5289,'16'0'4257,"-16"0"-387,19 0 0,-5 0-4128,-3 2 129,-1 5 0,1 3 0,-2 4 129,-1 4 0,2 3 258,-6 8-129,0 8 129,-2 5-129,0 8 0,-2 3 0,0 3 0,1 2-129,-1-1-129,0-6 129,0-6-129,0-9 129,2-7-129,-2-8 258,0-6-129,0-15-129,12 6 0,7-6 0,2-13-129,9 2 0,3-5-129,11 2 129,1-2 129,2 4 0,1 3 129,-4 4 129,-2 5-129,-8 2 129,-3 8-129,-6 5-129,-2 1 129,-8 5-129,-5 0 129,0 2 0,-7-2 0,-3 0 129,0 0 129,-9-6 258,-3 2-129,-8-8 0,-3 1 0,-10-8-129,-2 2 129,-4-4-129,-1 0-258,-2-4 0,2-2 0,2 0-258,2-3-129,10 4-645,-5-7-1806,6-3-1419,6 1-129,6-7-129</inkml:trace>
  <inkml:trace contextRef="#ctx0" brushRef="#br0" timeOffset="132994.6069">21568 4740 4902,'0'0'4257,"0"0"-387,20 0-129,-20 0-3999,10 9-129,-6 3 258,4 2 0,-3 6 258,1 2 0,0 11 387,-1 1-258,2 14 258,-4 4-258,4 9 129,-3 3 0,-2 5-258,1 4 0,-3-2-387,1 2-387,-1-14-516,2 6-1419,2-10-1935,-1-15 129,9-3 0</inkml:trace>
  <inkml:trace contextRef="#ctx0" brushRef="#br0" timeOffset="133550.6387">22174 5519 3483,'42'11'3999,"-8"-8"-387,-9-8-129,4 0-3870,4-5 0,8 0 0,-5-4 387,-2-1 129,0 1 387,-8-8 0,1 8 387,-14-10-129,5 8 129,-14-5-516,0 7 129,-6-1 0,-7 3-387,-7 4 0,-5 3-129,-7 4 0,-4 1 0,-4 2 0,-2 5 0,-1 3 0,1 1 0,-1 4 0,5-1 129,1 4-129,3 4 0,4 2 129,5 3-258,4 5 258,5 1-129,5 3 258,7 5-129,7-6 0,12 5 129,5-2 0,9 2-129,2-7 0,10 0 0,0-3-129,3-3-129,3 0-258,-6-13-774,7 4-3225,-7-2-129,-9-8-387,-2-1 0</inkml:trace>
  <inkml:trace contextRef="#ctx0" brushRef="#br0" timeOffset="159466.1209">3296 7631 516,'0'0'2580,"0"0"-1290,0 0-129,0 0 258,0 0 0,0 0 129,0 0-129,0 0 129,0 0-258,0 0-129,0 0-387,0 0-258,-6 0-258,6 0-129,-8 25-129,1-7 0,0 8 129,-1 9-129,-4 3 129,0 7-129,-2 7 0,-5 2 0,-2 3 129,-5 1-129,-4-1-129,-4-2 129,-1-7 0,-1-2 129,-3-8-129,-2-6 129,2-6-129,4-6 0,0-5 0,2-5 129,1-6-129,4-1 129,2-6-129,4-9 129,4-5-129,2-12 0,5 0 129,2-8-129,8-1 0,1-4-129,1-1 129,10 3-129,2 1 129,6 6-129,1 0 129,5 4-129,3 0 129,4 7 0,4 3 0,5 2-129,5 5 129,2 5 0,1 6 129,3 1-129,-2 8 0,0 5 0,-4 6 129,-1 3-129,-1 3 129,-3 3-129,-2-2 0,-2 2 129,-2-1-129,-1-1 129,-2 0-129,-2-4 129,-4-1-129,-4-3 258,-3-3-129,-1-1-129,-4-3 0,-2-4 0,-12-7 0,16 10-129,-16-10-258,12 0-645,0-2-2838,-2-1-258,-4-9-516,4 4 387</inkml:trace>
  <inkml:trace contextRef="#ctx0" brushRef="#br0" timeOffset="160163.1608">4518 7702 1548,'14'-5'3612,"-14"5"129,0 0-258,9 6-2838,-4 5-645,0 4 129,3 8-129,-1 0 258,0 9-258,0 0 387,3 6-129,-4 0-129,4 4 129,-3-4-129,2-2 129,-3-3 0,1-7-129,-2-1-129,-2-8-129,3-1-516,-6-16-645,5 12-1419,-5-12-1290,0 0 0</inkml:trace>
  <inkml:trace contextRef="#ctx0" brushRef="#br0" timeOffset="160854.2004">5457 7627 3225,'15'0'3999,"-15"0"-387,-1-13-129,1 13-3741,-18-3 129,6 3 258,-4 0 0,-6 0 129,3 3 516,-8-2-129,1 9 129,-6-3-258,8 8 0,-5-1-258,7 2-129,-1 0-129,4 0 0,4-1 0,3-4-129,6 1 129,4-1 0,2-11 129,3 19-258,11-13 258,-1 3-258,8 0 258,1 2-258,6 1 129,0 0-129,2 2 129,0 1-129,0 2 0,-2 1 0,-2 2 0,-4 0 129,-3 0-129,-2-3 129,-8-1 129,-3-1-129,-5 1 129,-1-1 0,-5-2 129,-5 0 0,-8-2 129,-1 3-129,-9-3 0,-1 1 129,-6-3-129,-4 0-129,1-1 0,1-3 0,-2 2 0,5-5-129,4 2-129,1-4-258,7 6-387,-2-6-2064,11-2-1419,13 2-258,-12-14-387</inkml:trace>
  <inkml:trace contextRef="#ctx0" brushRef="#br0" timeOffset="162070.2699">6509 7627 2580,'-1'-13'1677,"1"13"-129,-8-12-129,8 12-258,0 0-258,0 0 0,0 0-129,0 0-258,0 0-129,0 0-129,0 0-129,0 0-129,-2 9 129,2 4-129,5 3 0,3 6 129,1 2 258,3 8-258,0 2 0,3 0 0,-4 4 0,2-1 0,0-3 258,-1 2-129,-4-7-129,2 0 129,-1-7-129,-1-1 258,1-6-258,-2-1 129,-7-14 0,17 17 0,-17-17 0,20 0 258,-10-6-258,7-6 0,-2-8 129,4-2-258,-1-7 0,5-6 129,0-3-258,2-4 258,1-3-258,-1-1 0,-1-2 0,2 2 129,-3 2-129,-2 2-129,-2 6 258,-1 5-258,-4 7 129,-1 4-516,1 11-129,-6-3-1806,-8 12-1548,21-4-516,-21 4 0</inkml:trace>
  <inkml:trace contextRef="#ctx0" brushRef="#br0" timeOffset="162738.3081">7313 7611 2322,'2'-9'2709,"-2"9"-2064,14-3-516,-14 3 387,20-3 129,-6 3 0,-1 0 129,7 0 0,0 0 0,4 6-258,0 0 0,3 2-258,1 4-129,2 5-129,-1 3 0,-1 4-129,0 2 129,-5 3-129,-3 2 258,-5 4-129,-7-5 516,-1 2-129,-7-4 387,-5 3-129,-13-9 258,1 2-129,-11-8 0,2 2-129,-10-7-129,4-2-258,-4-8 0,4-1-129,-1-1 0,6-8-129,3-7 129,6 0 0,5-4 129,6 2-258,7-2 0,1 2 0,10 1 0,6 2 0,5 1 0,5 0 0,7 2-258,-1 3 258,6 3-129,-2-1 0,6 4-258,-4-1-516,3 4-1806,1 1-1806,-11-1 0,4 0 129</inkml:trace>
  <inkml:trace contextRef="#ctx0" brushRef="#br0" timeOffset="168746.6518">7996 6895 645,'0'-14'1548,"0"14"-387,0 0 258,0 0-258,0 0 258,0 0-387,0 0-258,-13 12-129,13 2-387,-2 3-129,2 3 0,0 3 0,0 5-129,5 4 258,1 5-129,6 7-129,-3 6 129,4 8-129,-1 7 0,2 2 129,0 5 0,-1-2 0,-1 2 387,-4-6-129,5-1 129,-8-11-129,3 0 0,-5-6 129,4-3-129,-1-8-129,-1-4-258,-4-6 0,1-3 129,-2-7-129,0-4 0,0-13-516,0 0-1032,0 0-2322,-1-9-129,-1-13-129</inkml:trace>
  <inkml:trace contextRef="#ctx0" brushRef="#br0" timeOffset="169110.6726">8485 7478 3096,'1'21'4128,"0"4"-258,-1-25-258,2 20-3612,0-3-129,4 1 129,1 5 129,-4-1 258,3 8 0,-6-2 0,5 10 258,-5-3-129,0 7-129,-2-3 129,0 3-258,0-6 129,1-5-516,1-2-258,0-12-645,6-5-2838,4-7-645,-10-5-129</inkml:trace>
  <inkml:trace contextRef="#ctx0" brushRef="#br0" timeOffset="169761.7098">8951 7640 1935,'0'17'4128,"-1"11"-129,-4-14-129,5 7-3612,0 3-387,0 1 129,7 2 0,0-3 129,1-1 0,0-3 129,5-4 0,-2-5 258,3-2-129,2-6 0,4-2 0,0-2-258,3-7 129,0-7 0,2-5-129,-4-3 0,1-3 0,-4-5 0,-5 1 129,-5-4 0,1 8 0,-8-3 0,-1 2-129,-1 2 129,-6 8 0,-3 0 0,0 6 0,-5 2-129,0 8-129,-5 1 129,-4 7-258,3 6 129,-5 4-258,2 8-258,-4-4-516,9 11-1290,-2-6-2064,2-6 129,10-2-645</inkml:trace>
  <inkml:trace contextRef="#ctx0" brushRef="#br0" timeOffset="170146.7319">9230 7108 2709,'13'-51'4644,"-11"29"-645,9 12 0,-11 10-3354,0 0-516,14-11-129,-14 11 0,13 4 129,-13-4 258,10 24-129,-8-7 129,0 12 0,-2 3-129,3 11 258,-3 8-258,4 8 0,-4 6-129,1 6 0,-1 4 0,4 4-129,-1-5 129,4-2-258,3-7 129,1-8-129,5-6-129,-3-13-1032,10-11-2967,-1-7-129,-5-13-645</inkml:trace>
  <inkml:trace contextRef="#ctx0" brushRef="#br0" timeOffset="170805.7695">11091 7541 1677,'7'-24'3999,"-7"24"-129,5-17-1548,-5 17-1806,5-15-129,-5 15 0,0 0-129,0 0 129,0 0 0,0 11 0,0 9 129,-6 2-129,1 12 0,-1 2 0,-1 12-129,0-1 0,1 3-258,1 0 129,2-3-258,1-1 129,-1-7-129,3-5-516,0-13-516,0-8-2967,8-1-258,-8-12-129</inkml:trace>
  <inkml:trace contextRef="#ctx0" brushRef="#br0" timeOffset="171294.7975">11625 7022 516,'5'24'4257,"-5"-24"-129,-2 31-129,-7-15-2838,3 11-1161,2 5 0,-4 6 0,2 8 258,0 7-258,2 5 258,-3 4 0,4 7 129,-2 1-129,5 2 0,0-1 0,0 4-129,3-3 0,2-2 129,1-1-129,0-3-129,-1-9 0,-2-4 0,-2-7 0,-1-8 0,-1-8-387,-8-8-129,3-4-1419,-6-5-2322,-6-13-258,8-5 258</inkml:trace>
  <inkml:trace contextRef="#ctx0" brushRef="#br0" timeOffset="171573.8135">11383 7916 1548,'-2'-10'3999,"2"10"-258,8-4-1677,-8 4-387,23-11-516,-10-1 0,17 4-258,0-7 0,13 2-258,1-6 0,8 2-129,-1-2-258,7 0 0,1 3-129,-4 1-129,-1 3 0,-6 1-258,-1 11-387,-11-5-2580,1 1-1161,-2 4-774,-8-4 387</inkml:trace>
  <inkml:trace contextRef="#ctx0" brushRef="#br0" timeOffset="172697.8778">13817 7369 1548,'6'-17'2580,"-6"17"129,1-12-129,-1 12-516,0 0-516,0 0-645,-10 13-258,4 4-129,-5 2-258,2 7-129,-7 8 0,3 2 0,-3 6-129,0 3 0,-4 3 129,-1 6-129,-3-3 129,-4 1-129,-3-4 129,0-2 0,-4-6 258,1-2-129,-4-9-129,1-4 0,0-8 0,1-5 129,2-8-258,0-3 0,3-1 0,3-8 0,7-7 0,3-6 0,6-5-129,3-1 129,9-6-258,2-4 129,16 0-258,3-1-129,8 3 129,2-3 0,5 7-129,1 2 258,3 7 0,1 6 0,-3 6 258,0 7 0,0 3 0,1 3 129,-1 10-129,0 3 0,-3 7 129,2 0 0,-3 2 0,-1 3 0,-1-2 258,-1 1-258,0-5 258,-1 2-258,-1-2 0,0 1 0,-3-2 0,-3-3 0,-3-1-129,-1-2 258,-6 0-129,-2-5-129,-11-10 0,14 16-129,-14-16-387,0 0-1290,0 0-2451,13 4-387,-11-13 129</inkml:trace>
  <inkml:trace contextRef="#ctx0" brushRef="#br0" timeOffset="173971.9503">14979 7374 258,'8'24'2838,"-8"-12"-2064,1 4-516,0 1 258,5 7 387,-3-1 0,3 6 387,-3-4 0,5 8-129,-4-4 0,3 3 0,-4-4-258,4 3-129,0-8-387,-1 3 129,1-6-258,0-1-258,-2-7 0,1 1-258,-6-13-516,8 14-1548,-8-14-1935,13 0-129</inkml:trace>
  <inkml:trace contextRef="#ctx0" brushRef="#br0" timeOffset="174562.984">15684 7348 2967,'-33'15'2967,"11"-7"-2451,0 3 0,-2 4 258,-8-4 387,4 7-129,-5-6 0,6 6 129,-5-6-129,13 6-129,-4-7-387,12 4-258,5-3-258,6 0 258,8-3-516,11-1 258,8 0-129,4-2 0,6 1 0,4 1 129,1 0-129,-2 1 129,-1 0-129,-4 3 129,-5 0 0,-3 1 0,-4-1 0,-7 2 0,-8 1 258,-3-2 0,-5-1 387,-4 2-258,-11-4 387,0 1-258,-13-1 129,1 3-129,-7-5 0,1 4-258,-6-5 0,4 4-258,2-6 129,4 3-387,5-1-129,-2-7-1806,11-2-2322,15 2-129,-8-18-258</inkml:trace>
  <inkml:trace contextRef="#ctx0" brushRef="#br0" timeOffset="194062.0997">17188 7417 774,'0'0'1032,"0"0"-645,-1-14-129,1 14 387,0 0 129,-16-10 129,16 10 129,-24-7 129,11 6 129,-7-1-387,1 2-129,-6 0-258,2 3-129,-4 4-258,2 3 0,-2 2-129,3 1 0,-3 1 0,6 1 0,3-1 0,5 1-129,3-2 129,5 0 129,5-13-129,6 20 0,13-11 0,4 0 129,10 1-129,2 0 0,8 2 0,-2 1 0,1 3 0,-3 1-129,-5 7 258,-5 1-129,-6 1 0,-5 6 0,-7-6 129,-7 5 0,-4-6 387,-9 1-258,-10-6 387,-4-1-258,-11-5 258,-2-2-129,-6-5 129,2 1-258,-2-6-129,3-2-129,2 0-129,6 0 0,5-7 0,6-3-258,4 1-258,4-11-1161,12 4-1806,1 2-774,7-11 0</inkml:trace>
  <inkml:trace contextRef="#ctx0" brushRef="#br0" timeOffset="194726.1377">17443 7550 1161,'-11'0'2838,"11"0"-129,0 0-2709,0 0-645,0 0 387,0 0 258,6 0 258,-6 0 645,20 0 258,-20 0 0,26-1-129,-12-2-129,7 3-129,-5 0-258,8 3-129,-2 1-258,1 5 0,4 1-129,-2 1 0,2 2 0,0 2 0,0 1 0,-2 0 0,-4 2 129,-1 2-129,-7 2 129,-4 2 0,-4-1 129,-5 2-129,-5 1 0,-6 0 0,-7-7 129,-4 3 0,-8-8 129,1 1-129,-6-5 0,3-2 0,-3-5 0,5 0 129,1-3-258,7 0 0,4-7-129,18 7 0,-11-23 0,11 6 129,9 1-258,7-3 258,5 1-258,3 0 258,4 4-129,3 0 0,-1 5 0,0 3 0,1 2-129,-3 3-129,2 1-516,-9 0-645,7 2-1548,-3 5-1161,-8-7-387</inkml:trace>
  <inkml:trace contextRef="#ctx0" brushRef="#br0" timeOffset="195159.1625">18151 7006 3354,'17'0'3096,"3"-3"258,-20 3-3612,16 2 129,-16-2 129,14 22 387,-10-4 0,-1 1 387,3 13 258,-6 1 0,4 16 0,-4 4 0,0 12-258,0 2 0,0 8-258,0 0-258,0 2-129,0-6 0,1-5-258,1-11 129,4-9-129,0-9 129,-1-11-387,-2-4-387,-3-22-1419,0 0-2064,0 0-258,0-11 129</inkml:trace>
  <inkml:trace contextRef="#ctx0" brushRef="#br0" timeOffset="195431.178">18005 7331 3354,'0'0'4644,"17"-12"-258,-1 4-129,5 1-3483,14 7-258,0 0-258,9 0 129,2 0-387,3 7 0,3-2 0,-1 2 0,-4 1-387,-5-3 0,1 6-387,-8-8-645,1 7-1806,-7-1-1032,-12-6-387</inkml:trace>
  <inkml:trace contextRef="#ctx0" brushRef="#br0" timeOffset="195647.1904">18606 7500 1548,'0'50'4386,"4"-21"0,-3-4-258,4 2-2838,6 8-387,-2-2-516,6 3-387,-1-7 0,0-4-258,4-2-645,-3-8-2193,1-15-1290,7-2-129</inkml:trace>
  <inkml:trace contextRef="#ctx0" brushRef="#br0" timeOffset="196210.2226">19219 7282 4644,'16'7'4257,"-16"-7"-129,0 0-258,0 0-3870,-8 2 0,-4 3 129,-5-2 0,-3 6 258,-7-2 0,0 6 258,-4-3-258,5 4 0,-4-3-129,4 4-129,2-2-129,5-1 129,5 2-258,5-2 129,5 2 0,4 0 0,12 4 0,4 2 0,9 1-129,3 3 129,4 3 0,1 2-129,1 6 129,-1-2 0,-6 2 0,-5 1-129,-6-3 129,-5 0 0,-9-3 129,-2-2-129,-9-5 129,-9-5-129,-6-3 129,-5-2-129,-3-3 129,-5-3-129,1-5 0,-3-2-129,3 0-129,-2-14-258,11 5-903,-3-16-1419,6-6-1548,10-1-258,6-12 0</inkml:trace>
  <inkml:trace contextRef="#ctx0" brushRef="#br0" timeOffset="196594.2446">19497 6873 4257,'0'0'4644,"0"0"-645,0 0 0,-2 12-3999,2 7-129,0 11 0,2 6 0,5 10 129,0 8 0,4 10 0,0 9 129,-4 6 0,4 9 0,-5 5 0,4 2 0,-5-1 0,1-4-129,0-7 129,0-8-129,-2-10 0,-2-11 0,1-11-129,-1-9 0,0-8-258,-2-13-774,0-13-1548,0 0-1548,-19-10-129,7-12 130</inkml:trace>
  <inkml:trace contextRef="#ctx0" brushRef="#br0" timeOffset="196954.2652">19371 7490 1806,'68'-8'3096,"-25"7"-1677,8-2-387,6 0-387,0-2-387,7-1 0,-4-2 258,1 1-129,-6-3 387,-2 6 129,-11-6 0,-1 9 0,-12-6 0,0 7 0,-14 3 0,2 9-387,-12 2 129,1 11-258,-6-1 0,0 10 0,0-2-129,-5 9 129,3-6-258,-2 2-129,3-5-129,0-7-258,2-2-903,6-11-2838,-7-12-258,24-8-387</inkml:trace>
  <inkml:trace contextRef="#ctx0" brushRef="#br0" timeOffset="197184.2783">20017 6870 6450,'-8'10'4773,"10"2"-516,11-5-774,-13-7-5289,24 4-1419,-8 4-1419,-2-2 0,4 5 1</inkml:trace>
  <inkml:trace contextRef="#ctx0" brushRef="#br0" timeOffset="197758.3111">20280 7372 2193,'16'-24'2967,"7"19"-387,-13-11-129,14 9-3741,-2 0 129,8 7 387,-1 0 516,1 0 516,3 7 516,-2 1 516,1 9 0,-2-1-129,1 9-258,-6 2-258,0 6-387,-5 2-129,-4 4 0,-7-1 129,-4 3 0,-5-7 129,0 2 0,-9-8 258,-5 1 0,-7-11 0,-3 2 0,-5-12 0,-1 1-129,-4-7-258,4-1 0,-1-1-258,6-6 129,1-6-129,9-2 0,3-6 0,9 1-129,3-5 129,6 1-129,10 2 129,0-3-258,9 5 0,2-4-258,6 6 0,-3-6-258,9 8-645,-6-9-645,6 3-774,-3-1-1548,-7-9 129</inkml:trace>
  <inkml:trace contextRef="#ctx0" brushRef="#br0" timeOffset="198322.3433">20930 6856 2322,'-2'-24'2967,"4"7"-903,-2 17-903,0 0 129,0 0-387,12-3-129,-12 3 0,11 9 129,-11-9-258,16 28 0,-9-6 0,6 9-129,-4 3 0,4 11 0,-4 1-129,2 7-129,-5 3 0,2 3 0,-7-1 129,3-3-129,-4-6-258,0-7 258,-1-6-258,-1-10 129,1-8 0,1-5-129,0-13 0,19 0-129,2-2 0,3-13 0,6 3 0,2-5-129,5 4 129,-1 1 0,-2 5 129,-1 4 0,-5 3 0,-3 9 0,-6 6-129,0 5 129,-10 3 0,0 3 129,-7-1-129,-2 3 129,-2-3 258,-8 0 0,-5-5-129,-2 0 129,-6-6-129,0 2 129,-4-8-129,-2 0-129,0-4 0,2-2-258,-2-1 0,-2-3-516,11-2-1419,-8-8-2322,6-10-258,4-7-129</inkml:trace>
  <inkml:trace contextRef="#ctx0" brushRef="#br0" timeOffset="198714.3658">21611 6734 3225,'14'8'4128,"-14"-8"-258,13 15 0,-7-1-4128,2 6 129,0 6 0,0 3 258,3 6 0,-3 4 258,5 6 0,-3 4 0,2 8 129,-2 4 0,2 3-129,-3 2-129,-1 3 0,0-4-129,-2-3 0,0-6-387,-3-9-129,4-2-1032,-7-14-2580,0-15-129,7-5-645</inkml:trace>
  <inkml:trace contextRef="#ctx0" brushRef="#br0" timeOffset="199254.3963">22099 7424 3483,'36'29'4644,"-14"-17"-516,-4-12-258,13 1-2838,-6-1-1419,11 0-129,-6-8 129,6 2 129,-5-7 129,1-1 258,-1-2 129,-5-4 129,-1 5 129,-11-5 0,2 6-129,-9-2-129,-1 3 0,-6-1 129,0 14-129,-17-16-129,-1 12-129,-3 0 129,-4 4-129,-3 0 0,-1 8 129,-2-2-129,1 6 129,-2-1-129,4 2 258,-2 2-129,4 3 0,-1-2 0,3 8 129,3 0-129,3 1 129,7 2 0,5 8 0,6-3 0,8 7 258,11-3-258,14 7 129,9-2-129,13 1 0,4-1-258,4-5-129,9 1-258,-5-12-903,11 3-2838,-7-10-774,-8-8-129,-3-9-387</inkml:trace>
  <inkml:trace contextRef="#ctx0" brushRef="#br0" timeOffset="228134.0485">2478 4889 1161,'11'-14'2193,"-11"14"-258,0 0 387,9-11-516,-9 11-129,0 0-387,0 0-387,0 0-129,0 0-258,0 0-258,-7 0 129,7 0-129,-16 13-258,4-1 129,-2 2-129,-5 6 0,1 4 0,-8 3 0,-1 6-129,-6 5 129,-4 2 0,-2 6 0,-7 4-129,-1 1 129,-4 5 0,1-1 0,1-1 0,0-1 0,2-1 0,4-2 0,6-2 129,1-2-258,7 0 129,4-8 0,4 2 0,7-7 0,5-3-129,5-3 129,4-3 0,2-3 0,7-3 0,4 1 0,6-5 0,1 3 0,3-1 0,4 1 0,0 1 0,4 1 0,-1 1 0,2 3 0,-2 2 258,5 0-129,-2 3 129,5 1-129,4-2 129,2 2 0,7-1 0,7-1-129,7-1-516,5-6-1806,8-4-1677,14 2-258,-1-18-258</inkml:trace>
  <inkml:trace contextRef="#ctx0" brushRef="#br0" timeOffset="229518.1277">22840 4487 1,'0'0'2579,"0"0"130,0 0-1677,0 0-387,0 0 129,0 0 387,0 0 0,0 11 0,0-11 129,16 4 129,-5-4-258,8 5-387,-1-3-129,8 5-258,2 2-129,6 4-129,3 4-129,7 7-129,0 2 258,1 4-258,3 3 258,-2 4-258,-3 3 129,-4 0 0,-4 0 0,-7 2 0,-1 2-129,-6-3 129,-7 7-129,-3-2 129,-4 4-129,-3 3 129,-4-1-129,0 1 258,-3 3-129,-4 2 0,-3-2 0,-3 2 0,1-4 129,-6 1-129,-3 0 129,0-2 0,-7-2 0,-3-2 129,-4 0-129,-3-2 129,-5-3-129,3-1 258,-4-4-258,4-2 0,-1-1-129,3-6 0,6-2 0,2-6-258,9 3-645,-1-6-2451,-1-8-903,9-5-645,-6-17 516</inkml:trace>
  <inkml:trace contextRef="#ctx0" brushRef="#br0" timeOffset="230682.1943">2526 7236 129,'18'-34'1548,"-12"22"-516,-6 12-129,14-15 258,-14 15 0,0 0 258,0 0-258,0 0-129,0 0 258,-14 4-258,-4 7-387,-4 3 0,-6 6-387,-5 5-129,-7 5 129,-6 4 129,-4 6-258,-4 6 258,-6 1 0,0 9 0,-1-4-129,3 9 129,-2-2 129,6 2-258,3-3 0,9-1-129,6-4 0,8-3 0,8-4-129,7-3 0,7-4-129,5-6 129,1 0 0,8-4 0,2-1 0,3-1 129,4-4-258,2 4 258,2-5-129,1 4 0,5-3-129,4 1 258,4-2-129,6 2 0,4 1 0,8-2 129,7 1 0,5 1-129,3 2 129,3 1-129,2 1-129,-2 0-387,4 4-1290,-3 1-2322,-4-9 0,2-3-387</inkml:trace>
  <inkml:trace contextRef="#ctx0" brushRef="#br0" timeOffset="232402.2927">22582 6682 129,'-13'0'645,"13"0"258,0 0 129,0 0 129,0 0 0,0 0 258,0 0 129,16 15-387,0-8-129,11 6-258,0 0 0,12 9-258,3 0 129,11 7-129,1-3-129,7 6 0,3 2-129,4 2 0,5-2-129,-1 3 129,-2-4-129,-2 1-129,-5 0 0,-5-3 0,-10-2 0,-6-2-129,-9-1 129,-7-4 0,-7-2 0,-5 0 129,-6-2-129,-5-1 0,-1 1 0,-2-2 0,0 1 0,-3 1 129,-4 3-258,1 0 129,-1-1 0,2 3 129,-1 2-129,0 3 0,-1 0 0,-1 3 0,-3 4 0,0 3 129,-1 1-129,-3 7 0,-4 1 0,-1 2 129,0 1 0,-4 3-129,-2 0 258,-1-2-129,-3 2 258,-4 2-129,-1-3 0,-3 2 0,-5-5-129,3-3 129,-5 0-258,3-6-258,6-2-1548,-2 0-2451,-4-16 129,10-5-645</inkml:trace>
  <inkml:trace contextRef="#ctx0" brushRef="#br0" timeOffset="234206.3959">2508 9305 1677,'32'-13'1806,"-19"6"0,-1 3 516,-12 4-387,13-5-129,-13 5 129,0 0-516,-12 10 0,4 4-516,-10 1-387,2 6-258,-10 1 0,-2 7 129,-5 2-129,-6 6-129,-6-1 258,-3 5 0,-6 5-129,-1 1 129,-5 2-258,3 1 258,-1 0-387,1 1 258,2-2-258,4-1 129,3-3 0,4-5 0,5-5 0,8-5-129,7-8 129,8-3-129,7-8 258,9-11-258,3 11 0,11-11 129,7 1-129,4 0 129,4 4-129,5 0 0,0 4 0,6 3 0,1 3 0,4 4 0,2 3-129,1 2 258,7 4-129,1 3 0,10 0-129,2-2-258,15 5-2451,3-10-1548,2-12-258,7-5-516</inkml:trace>
  <inkml:trace contextRef="#ctx0" brushRef="#br0" timeOffset="245378.0348">3490 9484 774,'0'0'2322,"0"0"-1806,0 0-129,12-3-258,-12 3 387,0 0-129,2 8 387,-2-8 387,0 19-129,0-6 0,-1 4-129,-4 2 0,4 9-258,-3 4 0,1 5-258,-3 5 129,1 5-129,-2 0 0,-2 3 0,-5 0-129,-2-3 129,-5-4 129,-1 0-258,-5-10 0,1 0 0,-4-9 129,-1-2-387,-2-8 258,-2-2-258,2-5 0,-1-3 129,1-4 129,2 0 0,-1-6-129,3-4 0,-1-3 0,5-2 0,-2-3-129,4-1 0,1 0-129,1 0 0,3-2 129,4 0-129,5 0 129,2-1-129,7 2 0,0-6-129,14 4 0,-1-5-258,10 4 258,1-4 0,6 5 129,0 3-129,5 1 129,0 4 129,0 4 129,5 5-129,-4 2 0,2 3 129,1 8-129,2 5 129,-2 6-129,0 0 129,-1 5 0,2 5 0,-3-2 129,1 4 129,2-3-258,-1 3 129,-4-3 0,1 1 0,-1-3 0,1 2-129,-2-4 129,-3 0 0,-3-2-129,-3-3-129,-4-4 129,-2-1-129,-7-4 129,1-3-129,-13-7 0,13 12 129,-13-12-129,0 0 0,0 0 0,0 0-387,7 13-1290,-7-13-2193,0 0-516,0 0 0,0-17 130</inkml:trace>
  <inkml:trace contextRef="#ctx0" brushRef="#br0" timeOffset="245950.0676">4822 9585 2322,'0'18'3612,"0"-18"258,0 0-516,9 13-3225,-3-3-258,1 8 129,0 3 0,1 4 129,-1 4 129,-1 7 129,-2 2 0,-1 4 0,1 1 129,0 1-129,-1 1 0,0 0 129,-3-4-258,3-3-129,-3-5-129,0-3-129,3-3-645,-3-7-2451,0-20-903,5 16-129,-5-16 0</inkml:trace>
  <inkml:trace contextRef="#ctx0" brushRef="#br0" timeOffset="246602.1049">5691 9494 1677,'-10'-10'3225,"10"10"258,-23 7-2322,2-1-258,2 5-129,-9-1 0,2 7 129,-3-5-258,3 7 258,-3-6-129,6 5-129,2-5-258,6 2-129,6-3-129,5 2 0,4-14-129,9 17 0,5-7 0,7-3 129,2 0-129,4 0 0,3 5 0,0 0 0,3 2 0,-3 4 0,0 1-129,-4 3 129,-5 1 0,0 2 0,-2-1 0,-6 1 0,-8 0 129,-2-1 0,-3-1-129,-3-3 258,-8-1 0,-7 1 0,-3-6 129,-4 3 129,-5-5-129,-2 2-129,-4-6 0,-2 1-129,1-4 0,-3-2-129,7 1-387,-5-7-1419,8-3-2322,12-2-258,-1-9-387,14 1 388</inkml:trace>
  <inkml:trace contextRef="#ctx0" brushRef="#br0" timeOffset="253566.5032">7078 9540 516,'12'0'2580,"-12"0"-1290,0 0-387,13-8 516,-13 8-129,0 0 129,9-17 129,-9 17-129,0 0 258,0 0-516,-9-11-258,9 11-387,-25 0-129,5 6-129,-1 2-258,-5 4 129,-4 2-129,-2 3 129,0 1-129,0 1 129,1 2-129,2-1 0,2 2 0,4-1 0,5-4-129,7 0 129,4 2-129,6-6 129,4 1 0,9 0-129,9-4 129,2 2-129,8-1 0,5-1 129,2 3-258,-3 2 129,-1 2 0,-2 0-129,-4 3 258,-3 0-129,-5 0 129,-5 1 0,-8 0 129,0 2 258,-7-3-129,0-1 0,-9 0 129,-7 0-129,-7-6 387,-4 5-258,-8-10 0,-2 2-129,-5-6 0,3 3-129,-1-7 129,5 0-129,4-6-258,1-3 0,12 1-516,-2-9-1032,11 0-2580,7-2-258,2-4-387</inkml:trace>
  <inkml:trace contextRef="#ctx0" brushRef="#br0" timeOffset="254233.5413">7208 9650 3096,'26'-11'2451,"-12"11"-645,6-3-258,4 3-258,-7-2-129,11 2-129,-6 0-258,7 7-129,-2-2-258,2 6 0,-1 0-129,-2 3 129,1 3-258,0 3 0,-3 4-129,-3-1 129,-6 2 0,0 2-129,-8-2 129,-2 3 0,-5-4 129,0 2 129,-9-6-258,-5 1 258,-5-5-258,-4 0 129,-4-3-129,1-1 129,-4-7-129,1-1 0,0-4 129,5 0-129,-2-2 0,5-5-129,7-3 129,2 0-258,12 10 129,-8-18 0,8 18 0,6-18 0,6 8-129,6 0 129,5 1-129,0-1-129,9 3 0,-4-7-387,10 9-1032,-8-4-2709,2-9 0,3 3-258</inkml:trace>
  <inkml:trace contextRef="#ctx0" brushRef="#br0" timeOffset="254658.5657">7933 9078 258,'12'2'3870,"5"0"0,-17-2-129,16 3-3096,-7 6-516,-1 7 387,1 7-129,-6 1 387,6 11-129,-9 3 258,3 13 0,-3 4-129,0 15-258,-9 3 129,3 9-258,-6-4-258,6 4 129,-3-6-258,2-7 129,2-10-129,2-13 0,3-6-258,0-23-1032,0-17-2451,8 12-903,-5-19 0,2-10-129</inkml:trace>
  <inkml:trace contextRef="#ctx0" brushRef="#br0" timeOffset="254941.5818">7733 9423 5805,'0'0'4902,"0"0"-387,18-14-516,5 7-3870,11-1 0,3 0 0,12 1 0,-2 0 0,4 0 0,0 3 0,-2 1 0,1 2 0,-4 1-129,1 3-387,-11-3-645,7 8-2838,-13-1-774,-6 0-258,-3 0 129</inkml:trace>
  <inkml:trace contextRef="#ctx0" brushRef="#br0" timeOffset="255199.5966">8350 9554 5547,'-3'65'4773,"3"-34"-258,4 6-258,-4 1-4128,5 2-387,-3 1 129,5 2-258,-3-13-516,9 1-2064,-3-5-1419,-10-26-258,17 5-129</inkml:trace>
  <inkml:trace contextRef="#ctx0" brushRef="#br0" timeOffset="255415.609">8467 9116 7482,'9'58'3741,"-5"-40"-3483,8-7-258,4 4-5160,1-8-129</inkml:trace>
  <inkml:trace contextRef="#ctx0" brushRef="#br0" timeOffset="255893.6363">8834 9468 4386,'-4'12'4902,"-7"-10"-645,1 5 0,-2-4-3870,-4 3-129,-2 2-258,0 4 129,1 3 0,-2 1 0,6 3 0,1 1 0,4 2 0,5 2-129,3-2 0,3 2 0,8 0 0,3 3-129,3-3 129,5-1 0,-1 2-129,2 2 129,1 0 0,-3 0-129,-1-1 129,-5 1 0,-1 1 129,-8-1 129,-5 0 0,-1-4 0,-5 0 0,-8-6 0,-4 0-129,-4-5 0,-3-5-129,2-2-774,-7-13-2064,2-6-1806,7-9-129,1-12-258</inkml:trace>
  <inkml:trace contextRef="#ctx0" brushRef="#br0" timeOffset="256262.6574">9256 9027 6450,'13'43'4773,"-13"-19"-258,1 8-258,-1 2-4515,0 17 0,-1 9 0,-5 12 258,-5 11-129,0 9 258,-4 7 129,-1 4 0,0 4 0,-2-5 0,8-5 0,-1-8 0,4-11-129,5-15-129,0-11-129,2-11-387,0-21-516,4 1-1161,-4-21-1935,-2-9-645,2-15-129</inkml:trace>
  <inkml:trace contextRef="#ctx0" brushRef="#br0" timeOffset="256637.6789">9040 9867 3483,'-8'-13'4257,"8"13"-258,0 0-2580,0 0-387,17-2-387,-1-3-129,7 0-129,4-5-129,8 0 258,8-6-387,6-1 0,4 0-129,1 0 0,2-2 0,0 1 0,-2 1 0,-2 2 0,-8 2 0,-2 5 129,-7 0 0,-6 7 129,-9 1 129,0 6 0,-11 7 129,0 11 0,-9 0 0,0 9 0,-2-3-129,-3 6 0,0-3-258,0-2 0,2-5-258,-1-8-258,4 0-1161,0-18-3096,0 0 0,12-26-774</inkml:trace>
  <inkml:trace contextRef="#ctx0" brushRef="#br0" timeOffset="256835.6902">9831 9192 7740,'-5'26'4644,"5"-26"-516,8 22-1677,-8-22-7095,13 12-258,1-6-516</inkml:trace>
  <inkml:trace contextRef="#ctx0" brushRef="#br0" timeOffset="257429.7242">10094 9468 3096,'0'0'2451,"-10"-8"-258,10 8 129,6-13-3999,5 11 774,-11 2 387,17-2 516,-1 2 774,-16 0 1419,29 14 129,-16-7-258,11 11-516,-6-1-645,8 6-516,0-1-258,1 8 129,-4-1-258,5 0 0,-2 1 0,-2-2 129,-4-3-129,-5 3 258,-7-7 0,1 4 258,-9-8-258,-9 4 129,-9-8-129,-5 3 0,-9-5-129,-3-2 129,-8-2-258,-2-1 129,-1-5-129,4-1 0,3 0 129,5-1-129,6-3 0,6-3 0,8 1-129,14 6 129,-4-16-129,4 16 129,23-14-129,-2 4 0,8 3-129,0-3-387,11 10-774,-8-12-2064,4-1-1161,5 1-258,-4-9 259</inkml:trace>
  <inkml:trace contextRef="#ctx0" brushRef="#br0" timeOffset="258037.7589">10503 9104 5289,'-15'0'4902,"15"0"-516,0 0 0,-9 18-4515,9-6 129,0 5-129,4 4 258,1 3 129,1 6-129,-1 5 258,2 8-258,-3 3 258,1 8-129,-3 5 0,1 4-129,-3 1 0,0 0 0,0-4-129,0-8 129,0-7-258,0-9 258,0-12-258,3-12 129,11-12-129,3-7 0,10-15 0,1-9-129,8-3 258,1-7-129,5 2 0,-4 2 129,0 6 0,-3 6 0,-5 11 0,-4 7 129,-5 7-129,-5 9 0,-4 9 129,-4 11 0,-6 5 0,0 4 129,-2 0 0,-4 4 129,-9-3 129,1 0 0,-5-8-258,-1-2 129,-5-8-129,1-4 0,-2-9-258,-3-3 0,2-5 0,-3-5-387,4-3 0,-4-15-903,13 6-1290,-8-14-2322,6-9-129,6-9-516</inkml:trace>
  <inkml:trace contextRef="#ctx0" brushRef="#br0" timeOffset="258381.7786">11103 8952 5676,'16'11'4773,"-15"0"-129,2 5-516,-3 6-4257,0 10 0,0 6 258,0 8 0,-1 7 129,-3 4 129,3 12-129,-4-1 258,3 9-129,-3-1 0,5 3-129,-2-4-258,2-8-129,0-3-387,0-22-645,15-4-3096,-5-12-645,2-16-258,5-10 129</inkml:trace>
  <inkml:trace contextRef="#ctx0" brushRef="#br0" timeOffset="258869.8065">11390 9714 6708,'23'35'4773,"-2"-19"-387,-1-16-387,8 0-4386,1-9-129,11-7 0,-3-3 0,3-1 387,-3-6 0,-3-3 258,-2 5 129,-8-5 129,-1 5-129,-9 4 0,-4 3-129,-6 3-129,-4 2 129,0 12-129,-19-12 129,-2 11-129,-5 1 129,-4 6-129,-4 5 129,-2 1-129,0 5 129,-3 3 0,5 2 129,1-1 0,8 3 0,1 1-129,9 4 258,3-1-258,8 2 129,4 0 129,7 1-258,9-3 129,8 2-129,8-4 0,9-2-129,5-4-129,4-4-129,14 6-1290,-7-13-2838,11-5-516,4-4-516,3-13 258</inkml:trace>
  <inkml:trace contextRef="#ctx0" brushRef="#br0" timeOffset="259673.8525">12959 9310 129,'-1'-7'3870,"1"7"129,0 0-129,0 0-2967,0 0-516,0 0 0,-1 8 258,1-8 0,0 25 129,0-5-129,1 6 0,-1 3-129,7 11-129,-5 1-129,2 7 129,1 5-258,-2 3 0,1-2-129,-2-1 129,0-6-258,0-6-129,3-2-903,-5-12-2838,0-13-387,0-14-387</inkml:trace>
  <inkml:trace contextRef="#ctx0" brushRef="#br0" timeOffset="260341.8907">13410 8806 1,'2'20'3611,"-2"-20"259,0 24-1806,-1 1-1419,-4 6 0,4 12 0,-5 2 129,6 14 129,-3-1 0,3 16-129,0-2 0,1 12-129,-1 1 129,6 7-129,-6 0-129,2 7 0,-2-2-129,0 2-258,-3-7 0,-3-3-129,-5-9 129,2-7-129,-4-15 129,1-7-258,0-14 0,1-7 0,1-8-516,-3-15-1032,13-7-2709,-2-7-129,2-16-387</inkml:trace>
  <inkml:trace contextRef="#ctx0" brushRef="#br0" timeOffset="260929.9243">13910 8865 1677,'0'0'3870,"0"0"-903,-11 9-1419,11-9-258,-14 15-129,9 0 129,-8-2-387,6 10-129,-4-2-129,6 8 0,-2 3-387,6 6 258,-3 1-258,4 10 387,0 2-258,5 11 0,-2 1 0,2 12-129,-5 6 0,0 5 0,0 4-129,-7-1 0,-1 1-129,0-4 0,-4-8 129,4-5-129,-2-13 129,3-8 0,-1-10 0,2-3-258,-1-14 129,2-4 0,-3-7 0,8-14 0,-17 8-258,6-12 0,11 4-516,-26-30-1419,17 6-2322,-1-2-258,0-8-258</inkml:trace>
  <inkml:trace contextRef="#ctx0" brushRef="#br0" timeOffset="261417.9523">13211 9597 1548,'6'13'3999,"19"-4"0,-13-9-258,4 0-3612,8 0-258,4 2 129,2-1 0,2 1 0,1-2-129,2 0-1161,-1 3-2451,-7-6-387,8 3 258</inkml:trace>
  <inkml:trace contextRef="#ctx0" brushRef="#br0" timeOffset="261941.9822">13633 9600 3225,'-14'7'4257,"14"-7"0,0 0-258,6-4-3870,6-1 0,4 0 129,5 2 258,6-6 0,8 6 129,-1-4 129,10 5-129,-4-3-129,6 5 0,-4-3-129,1 3-129,-7 0-129,-2 0 129,-7 0-258,-4 1 129,-5 3-387,-18-4-645,18 0-3612,-18 0-129,0 0-645,-16-17 129</inkml:trace>
  <inkml:trace contextRef="#ctx0" brushRef="#br0" timeOffset="264686.1392">15166 9414 903,'60'0'2322,"-27"2"-1677,1 0 129,1-1 129,-3-1 0,-2 3 258,-5-3-129,-1 0 129,-9 0-129,-2 0 0,-13 0-387,13 1 0,-13-1-387,0 0 129,0 0-129,0 0-129,-6 12 129,6-12 0,0 0-129,-13 13 258,13-13-258,0 0 0,-13 9 0,13-9 0,0 0 0,0 0 0,-8 12-129,8-12 129,-1 11 0,1-11 129,0 17-258,0-6 258,0 2-129,0 1 129,0 6-129,1 3 258,-1 1-258,2 5 258,-2 2-129,0 4 0,0-1 0,0 4-129,0-6 0,2-1 129,1-3-129,-1-2 0,2-7-129,-1-2 129,-1-5-129,-2-12 129,5 16-129,-5-16 129,0 0-129,4 11 129,-4-11-129,0 0 0,0 0 0,0-10-258,0 10-516,-1-18-2193,-4 2-1419,5 0-258,0-7-258</inkml:trace>
  <inkml:trace contextRef="#ctx0" brushRef="#br0" timeOffset="265694.1969">16597 9201 1,'0'0'2450,"0"0"-2321,0 0 0,0 9 387,-2 3 387,-6 1 258,4 6 516,-8-2 0,6 7 0,-6-2-129,8 9-258,-7-2-387,6 5-258,-4-2 129,3 5-387,-8-3 0,3 4 0,-7-5 0,0-1 0,-8-3-129,-2-2 129,-6-6 0,-1 0-129,-5-5-129,2-4 0,-4-3-129,1-1 129,1-8-129,5 0 0,0-7 0,2-3 0,1-7 0,5-3 0,1-1 0,2-4 0,3-1 0,2 2-129,4-2 129,3 3-129,6 0-129,4-1-129,5 3 129,8 0 0,10 4-129,2-6 0,14 7 129,-2-1-129,8 3 129,1 3 129,5 5 0,-1 0 129,2 6 0,-2 1 0,-2 9 0,-2 4 129,-5 6-129,-2 4 129,-4 1 0,0 4 0,-6 1 129,-2 2 0,-2-3-129,4 2 129,-4-5-129,3-2 129,-6-3-129,3-2 129,-6-5-129,0 0 258,-6-3-258,0-3 129,-11-8 0,6 16-129,-6-16 0,0 9 0,0-9 0,0 0-129,-10 15-129,10-15 0,0 0-387,-14 7-903,14-7-2838,0 0-387,0 0 0</inkml:trace>
  <inkml:trace contextRef="#ctx0" brushRef="#br0" timeOffset="267954.3261">17703 9331 1935,'0'0'3612,"0"0"0,13-9-2709,-13 9-258,0 0 0,0 0 129,0 0 258,0 0-129,0 0 129,0 0-387,0 0 258,0 0-258,5 16-129,-5-16 129,6 25-387,-1-6 129,3 6-258,-1 3 258,2 6-258,0 0 0,1 6 0,-3-2-129,3 2 129,-5-4-129,1-4 129,-1-5-258,-3-5 258,0-3-258,-2-7 129,0-12-129,0 16 0,0-16-387,0 0-258,0 0-774,0 0-1935,5-11-903,8-2-516</inkml:trace>
  <inkml:trace contextRef="#ctx0" brushRef="#br0" timeOffset="268517.3578">18394 9215 3612,'-5'0'4386,"-12"3"-258,17-3-258,-26 11-3870,10-5-129,-4 6 129,-2 2 0,-3 1 258,-3 1 258,2 3-258,-2-1 258,4 2-258,0-1 0,6-2-129,4-1 0,4-2-129,8-1 0,2-13-129,15 20 0,7-12 0,3-1 0,9-1 0,3 1 0,2-1 0,1 3 0,-2-2 129,-3 5-129,-5 1 129,-6 4 0,-6 2 0,-5 0 0,-6 7 129,-7-6 0,-4 5 129,-12-6 129,-1 3 129,-11-6-129,1 1 0,-8-5 0,0-4 0,-5-4-129,5 1-129,1-5 0,3 0-129,6-5-129,1-2-258,12 3-1032,1-1-2967,11-12-387,7 0 0,8-12 130</inkml:trace>
  <inkml:trace contextRef="#ctx0" brushRef="#br0" timeOffset="269517.4155">19324 9307 1,'0'0'1805,"0"0"259,0 0-258,0 0 258,2 12-387,-2-12-258,9 17-258,2 0 0,-8-1-258,8 9-258,-5 0 0,3 7-258,-2 2 0,3 3 0,-1 0 0,2-1-129,-2 1-129,2-2 129,-1-5-129,3-2 129,-2-9-129,-1-3 0,-2-4 129,-8-12-129,18 2 0,-18-2 0,13-17 0,-4-3 0,-2-6 0,3-3-129,0-3 129,0-2-129,-2-4 129,3 2 0,-1 0 0,2-1 0,-1 3-129,1 2 0,0 2 0,2 5 0,-1 3-129,1 3 129,0 7-258,-2 2 0,3 6-129,-15 4-774,26-3-2451,-26 3-1032,20 0 0,-8 5-128</inkml:trace>
  <inkml:trace contextRef="#ctx0" brushRef="#br0" timeOffset="270270.4586">19958 9356 2193,'-3'-16'4128,"3"16"0,7-9-258,-7 9-3612,16-10-258,-5 6 129,2-1-258,4 3 387,1-1 0,3 1 129,3 0 0,1 2-129,1 0 258,2 1-387,-2 6 258,3 3-387,-4 1 258,0 5-387,-3 1 258,-3 4-258,-4 3 258,-4 4-258,-4 1 129,-7-2-129,0 6 129,-8-4 0,-7 0 0,-4-2 0,-5-3 0,-4-3 129,-4-4-129,-3-1 129,0-7 0,0-2 0,-3-4 0,5-1 0,-1-2 0,8-3 0,2-9 129,6-2-258,6-1 129,9 1-129,3-5 0,6 0 0,11 1 0,7 2-129,9 3-129,1 2 129,7 3 129,0 2-258,5 6 129,-5-1-516,4 3-1032,-8 5-2580,-4-7-129,2 4-129</inkml:trace>
  <inkml:trace contextRef="#ctx0" brushRef="#br0" timeOffset="270741.4855">20606 8850 3354,'13'17'3612,"-8"5"-1677,-3 0-1290,-2 2 258,4 9 129,-4-3-129,1 11 0,-1-6-129,3 12 0,-1-5 0,2 12-129,-3-7 0,5 8-258,-3-2-129,0-2-129,2-2-129,1-6 0,1-2-387,-3-11 0,7 3-774,-9-18-1161,-2-15-1935,13 17-129,-13-17-129</inkml:trace>
  <inkml:trace contextRef="#ctx0" brushRef="#br0" timeOffset="271169.51">21071 9244 645,'12'5'3225,"-12"-5"387,0 0-2064,17 0-774,-17 0 129,8 15 129,-8-15 129,5 24 129,-5-12 0,0 12-258,0-7-129,2 12-387,-2 0 129,0 5-516,2 1 129,2 1-258,1-2 0,1-6-129,1-1-258,-4-12-645,8-2-2838,-11-13-516,13 0-516,-6-11 646</inkml:trace>
  <inkml:trace contextRef="#ctx0" brushRef="#br0" timeOffset="271882.5506">21565 9525 3483,'-47'10'4515,"30"-7"-258,-6-4-258,-3-6-3612,12 3-258,-2-7 129,16 11 0,-19-21 129,14 8-129,1-5 258,4 0 0,4-3-258,9 1 129,2 1-387,8-1 129,4 1-258,3 4 129,5 3-129,1 3 0,2 6 0,-5 3 0,1 0 129,-6 9 0,-3 6 0,-5 3 0,-3 2 0,-6 5-129,-4-1 258,-2 3-258,-5 2 129,0-2 0,-4-1 129,-4 1 0,-4-5 129,-2 0 0,-5-5 129,-2-1-129,-7-8 129,1 2-129,-7-8 0,1-2-129,-1 0 0,1-8-129,0-4-129,4-9-387,9 4-903,-7-10-2064,12-7-1161,5-2-387,5-9 129</inkml:trace>
  <inkml:trace contextRef="#ctx0" brushRef="#br0" timeOffset="272317.5757">21729 8732 1935,'21'8'3870,"3"3"258,-24-11-516,11 13-3354,-3 1-258,-2 8 258,1 4 0,-5 3 129,4 9 387,-6 4-258,1 9 258,-1-1-258,2 8 0,-2 4 129,1 5-387,1 0 0,2 1-129,3 0-129,0-5 129,3 2-129,1-7 0,0-5-129,0-7 129,-2-4-129,-3-10 0,1-2-645,-7-14-1032,0-3-2193,0-2-645,0-11 0</inkml:trace>
  <inkml:trace contextRef="#ctx0" brushRef="#br0" timeOffset="273657.6518">22421 9028 1161,'-14'-16'3483,"14"16"-1290,0 0-387,0 0-258,0 0 0,6 0-258,-6 0 0,12 0-129,-12 0-387,21 4 258,-7 2-516,12 8 129,1-1-258,8 10-129,0 2-129,10 4 129,2 1-258,3 3 129,1 3 0,-3 0-129,-2-1 129,-3 0-129,-2-3 0,-6-1 0,-7-1 129,-5-2-258,-1-6 129,-6-2 0,-4-1-129,-2-2 129,-6 0 0,-3-2-129,-1 1 129,-5-1 0,-5 0 0,-4 1-129,-3 4 129,-4 1 0,-2 3 0,-3 3 0,-3 5-129,-4 6 129,-4 3-129,-2 1 258,-3 2-258,-3-1 258,-1-2 0,-1 0 0,2-3 0,0-4-258,7 0-645,-5 0-2967,3-11-903,8-2-129,-3-17-129</inkml:trace>
  <inkml:trace contextRef="#ctx0" brushRef="#br0" timeOffset="375277.4647">6943 11898 3354,'6'-11'3870,"-6"11"-129,0 0-1161,0 0-2193,7 6-129,-7-6-129,8 21 129,-5-5 0,1 9 387,-2 3-129,1 11 129,-3 1-129,1 10 0,-1-1 0,0 8 0,-2-4 0,1 5-258,-2-7 129,3-2-258,0-8 129,0-5-258,5-6 0,-1-9-516,7-2-1419,-11-19-2322,0 0-129,13 0-387,-13-23 388</inkml:trace>
  <inkml:trace contextRef="#ctx0" brushRef="#br0" timeOffset="375652.4861">6487 11955 4902,'-16'5'4515,"16"-5"-129,0 0-516,16-10-3354,7 4-258,5-1 0,9-2 0,4-1 129,8 1-129,0-3 258,9 4-129,-2-3 129,6 6-129,-2 0 129,5 3-258,-4 1 0,1 1-258,-7 3 0,-2 1 0,-6 5-258,-7-3 0,-5 4-258,-8-6-129,-5 5-258,-22-9-1290,17 0-2193,-17 0-387,0 0-129</inkml:trace>
  <inkml:trace contextRef="#ctx0" brushRef="#br0" timeOffset="376132.5136">7247 11652 5547,'20'10'4515,"-9"0"-387,7 7-129,2 2-3612,0 7-387,3 4 0,-2 7 129,1 6 129,-6 4 0,1 9 258,-8-2 0,1 4 0,-7-5-129,4 0 129,-6-10-129,4-4-258,2-14-129,1-8 0,7-13-129,4-9-258,9-14 129,2-12 0,5-1 129,0-7-129,5-2 258,-6 2-129,1 6 258,-4 8-129,-7 8 129,0 10 129,-6 7-129,0 14 129,-6 10-129,2 9 387,-3 5-258,1 6 0,-3-1 0,3 3 0,3-4-387,-1-9-258,12 0-1806,-4-16-2322,0-13-258,3-5-645,-3-18 387</inkml:trace>
  <inkml:trace contextRef="#ctx0" brushRef="#br0" timeOffset="376601.5404">8218 12166 5805,'8'52'4644,"-1"-40"-258,7-4-258,0-8-3999,7 0-258,6-8-129,5-7 258,-2-6-129,2-1 258,3-4 129,-6-4 0,1 7 258,-11-4 0,-1 5-129,-6 0 0,-3 5-129,-6 2 0,-3 4-129,-6 0-129,-7 5 258,-6 4-129,-2 2 0,-2 0 0,-3 11 0,-4 4-129,3 7 129,1 3-129,2 4 129,3 1-129,1 1 129,7 1-129,5 2 129,8-5-129,1 0 129,14-5-129,9-2 0,7-3-129,6-6-258,11 6-903,-5-15-2064,14-1-1161,0-3-645,3-5 0</inkml:trace>
  <inkml:trace contextRef="#ctx0" brushRef="#br0" timeOffset="377192.5742">9952 12031 5676,'32'-6'4644,"-24"-9"-258,-1 3-387,-1-5-3870,-6 3-129,-11 1 0,-7 3 129,-5 5 129,-8 1 0,-2 4 258,-7 3-129,3 13 0,-7-1-129,4 9-129,1-4-129,1 4 129,7 1-258,3-4 129,8 1 0,3-6-129,9 0 129,8-4-129,5 0 0,7-1 129,10-1-129,0-1 129,7 4 0,2-1-129,-1 2 129,0 0 0,-3-1 0,-4 2 0,-5-1 129,-5 1 0,-6-2 0,-7 2 129,-3-2 129,-12 1 0,-4 1 0,-8-6-258,-3 1 129,-4-3-258,-1-3-129,-1-4-129,6 0-645,-2-16-774,15-3-2709,6-1-516,4-12-258,7-1 129</inkml:trace>
  <inkml:trace contextRef="#ctx0" brushRef="#br0" timeOffset="378108.6266">10210 11615 6321,'37'20'5031,"-25"1"-258,-4 4-129,-4-1-3354,-1 13-1290,0 6 129,-1 5 0,-2 5-129,0 4 258,0 0-129,-1 1 129,-3-6-129,4 0 129,-1-8-129,1-5 129,0-11-387,0-5-129,6-9-258,-6-14-645,0 0-645,0-7-774,0 7-387,-15-39-129,6 19 258,-18-20 258,8 8 645,-13-11 774,4 4 1161,-4 0 903,3 2 645,0 6 129,2 3 0,4 8-258,6 4-387,4 10 0,2-2 0,11 8 0,0 0-258,14 2 258,3-2-129,13 3-129,1-3 129,12 0-258,0-7-129,7 2-258,3-3 0,4 0-258,-2 1 0,2-2-129,-5 3 0,-1 1 0,-4 1 0,-7 1-129,-6 3 129,-7 0 0,-4 0 129,-8 1 0,-2 5 0,-13-6 0,14 17 0,-8-5 129,-1 2-129,1 2 129,0 3-129,1 2 0,1 1 129,0 2-129,2 1 0,-2 0 0,1-1 0,2 2 0,-3 0 129,-2-1-129,1-1 129,-1 2 0,-6-6 129,0 1 0,-4-6 0,-5 1 129,-4-6-129,-2 0 0,-6-7 129,0-2-258,-3-1 0,2-1 0,-2-9 0,4 0-129,5-4 0,0-1 0,3-4 0,3 0 0,4 1 0,3 0-129,2 5 129,0-3-129,5 5 0,6 0 0,5 6-129,4-2 0,10 6-258,-2-8-387,15 9-1161,-6-4-1935,5-9-774,3 1-258</inkml:trace>
  <inkml:trace contextRef="#ctx0" brushRef="#br0" timeOffset="378404.6435">11261 11550 6321,'-1'43'4902,"1"-13"-258,0 2-387,5 9-4128,2 6-129,3 8 129,2 7 0,0 0-129,1 0 258,-2-3-129,1-2 0,-3-8-129,0-9-129,1-6-645,-10-22-1677,0-12-2064,0 0-258,7-19-258</inkml:trace>
  <inkml:trace contextRef="#ctx0" brushRef="#br0" timeOffset="378936.674">11239 11832 2451,'-27'23'4386,"13"-13"-258,13 12 0,-3-3-2709,4-4-1032,14 2 0,2-7 0,9 4 0,5-9 129,10 0 0,2-5-129,8-1-129,4-8 0,5-1-129,2-3-129,0-4 0,-2-1 0,-3-1 0,-3-3 0,-6 3 0,-9 1 129,-4 1-258,-10 1 258,-8 3-129,-7 1 0,-9 12 0,-4-17 0,-9 14 129,-7 1-129,-7 2 0,-1 0 0,-4 8 0,-3 6 0,-1 1 129,-2 4-129,3 5 0,-3 1 0,6 5 129,2 2-129,6 2 129,6 3 0,8 1 129,4 1-129,6 0 0,15-6 0,6-1 0,6-6-129,6-4 0,8-11-129,0-8-258,9-3 0,-4-9-387,7-4-129,-11-16-774,10 8-645,-13-11-1419,2 0-774,-3 2-129</inkml:trace>
  <inkml:trace contextRef="#ctx0" brushRef="#br0" timeOffset="379460.7039">12308 11816 3354,'0'0'3870,"0"0"-387,0 0-1677,0 0-516,0 0-516,2 10 129,1 4-129,-3-3 129,0 10 0,0-4 129,3 7-258,-2-7-258,5 5 0,0-6-129,5 4 0,2-12-129,3-4-129,6-4 0,2-9-129,4-3-129,2-8 0,3-1 129,1-1 0,-1 4 0,-4 4 0,-5 3 129,-1 11 129,-6 5 0,-3 11 0,-1 3-129,-1 3 129,-2 0-129,5 1 0,1-7 0,6-4 0,5-10-129,6-2 0,4-13 0,5-3 0,2-5 129,3-2-129,-2 1 129,-1 4 0,-4 3 0,-2 10 258,-8 5-129,-3 8 0,-5 8-129,-5 9 258,-6 8-258,-2 4 129,-2 4-129,-1 1-258,2 1-258,-5-10-387,14 9-2838,-7-13-1548,4-10 0,0-13-645</inkml:trace>
  <inkml:trace contextRef="#ctx0" brushRef="#br0" timeOffset="380280.7508">13673 12030 5031,'4'13'4386,"17"-6"-387,-21-7 0,26 0-4128,-8 0 0,4 0 129,2-2 0,-2-3 258,4-1 0,-2-5 0,1-1 0,2-5 0,0-1-129,-7-5 129,1-1-129,-7-2 0,-1 2 129,-8-1 129,-3 4-129,-4 0 129,-8 8 0,-10 2-129,2 9 0,-8 2-129,-4 8 0,-5 10 0,0 7-129,-2 7 258,0 3-129,2 5-129,0 3 129,5-2 0,7-1 0,5-6-129,10-5 129,8-8-129,6-8-129,16-9 129,9-6-129,9-13 0,8-7 0,7-3 129,3-5 0,2-1 0,-3 5 0,-4 3 258,-3 11-258,-10 6 258,-4 6 0,-6 5-129,-3 10 129,-4 2-129,-1 0-129,1-1 129,3-7-129,0-4 0,5-5 0,2-5 0,1-6 0,5-4 129,-2-1 0,-4-4 129,-1 6-129,-4 2 129,-2 8 129,-10 3-129,2 6 0,-10 9-129,0 9 129,-2 4-258,0 4 129,1-1-129,0-3-129,4 0-129,-3-11-387,9 1-774,-17-17-2064,24-11-1290,-10-12-516,3-10-387</inkml:trace>
  <inkml:trace contextRef="#ctx0" brushRef="#br0" timeOffset="380740.7771">15155 11404 8514,'14'47'5031,"-11"-12"-516,-3 5 0,0 3-4386,0 10-129,0 4 129,-3 6 0,-3-2 0,0 4 0,-1-7 0,2-3 0,-2-3-129,1-9-129,0-7-129,-5-17-258,5-3-387,-11-16-129,3-6 0,-11-20 0,5 1 0,-14-18 129,4 1 258,-6-6 516,-3-3 516,3 11 387,-2-5 0,9 14 129,-5-2-129,11 15 0,-1 1-129,12 14 0,12 3 0,0 0-258,8-1 0,18 2-129,7 2 0,10 5-129,13-1-129,5-5-387,8 10-516,-4-12-1290,15 0-2580,-2 3-258,2-3-258,-1 0 259</inkml:trace>
  <inkml:trace contextRef="#ctx0" brushRef="#br0" timeOffset="381188.8026">15987 11684 7611,'-17'17'5160,"-5"-13"-516,-5 3-129,-4 3-4257,-6 0 0,-4 4 0,-4-1 0,-1 7 0,-1-5 0,4 5 129,3-4-258,8 0 129,7-2-258,7-2 129,10 0-129,8-2 0,9 0 0,10 0-129,8 1 129,6-1-129,2 3 129,6 1-129,-1 0 129,0-1-129,-4 0 129,-4 0 129,-6-1 0,-3 4 0,-9-1 258,-5 1 0,-9-3 0,-9 4 0,-12-2-129,-3 3 129,-13-1-129,-4 1-129,-9 0-129,-9-3-258,6 4-645,-15-13-2322,11 7-1806,-3-11-387,7-2-258,5-15-129</inkml:trace>
  <inkml:trace contextRef="#ctx0" brushRef="#br0" timeOffset="382772.8934">17033 11756 1419,'11'0'4128,"12"-5"258,-4-4-387,12 0-2838,6 3-1032,5 5 0,3 1 0,2 3 0,3 7 0,-3 2 129,2 8 0,-6 2 129,-1 5-129,-7 1 0,-2 6 129,-12-1 0,-2 2 258,-12-4-258,-6 5 0,-8-10 0,-9 6 129,-17-10 0,-3 0-129,-10-8 0,-1 0 0,-4-8-258,4-4 0,2-2-258,2-9 129,11-4-129,6-6-258,12-1 0,3-8-129,14 1-129,8-10-129,20 6 0,-2-14-258,16 6 258,0-10 0,12 5 129,-8-4 129,5 2 387,-4 1 129,-4 5 129,0 5 258,-10 3-129,-2 7 129,-6 4 0,-1 8 0,-7 2 0,-2 8 0,-3 1-129,0 3 129,-15-1-129,24 24 258,-16-3-258,4 10 0,-6 1 129,4 9-258,-4 4 129,4 6-129,-7-2 129,2 3 0,-5-7 0,1-4 0,-1-5 0,0-7-129,1-9 0,-1-20-129,24 12-387,-6-19-387,20-6 0,-4-13 0,13 4-129,0-10 387,6 7 0,-5 0 129,-1 6 387,-5 13 129,-12 4 258,0 7-129,-10 12 129,-4 10-129,-10 2 387,-1 10 0,-11-3 0,-2 7 258,-15-10-258,6 6 258,-13-12-387,2 0 0,-5-13-258,3-4-258,-1-10-258,0-6-129,8-7-387,-2-18-645,15 9-1290,-5-14-2064,15-2-258,0 0-258</inkml:trace>
  <inkml:trace contextRef="#ctx0" brushRef="#br0" timeOffset="383140.9144">18626 11894 7740,'10'25'4773,"-10"-25"-516,21-1-516,-4-19-4386,7 8-129,0-9 258,5 3 0,-1 0 258,2 3 258,-2 4 387,-7 4 387,0 7-129,-7 7-129,0 12-129,-7 3-129,-2 10 129,-5-3 0,-4 6 129,-9-3-258,0 1 129,-9-8 0,-1-1-129,-7-10-129,-1-7 0,0-7-387,-3-4-129,8-6-516,-8-20-1548,18 1-2322,1-5-129,8-4-645</inkml:trace>
  <inkml:trace contextRef="#ctx0" brushRef="#br0" timeOffset="383788.9515">19104 11693 6063,'45'72'4773,"-26"-36"-258,3 1-258,-1 4-3999,0-2-129,3-3 129,-7-6 0,3-2 258,-9-13-129,4 1 387,-15-16-258,20 3 0,-19-10-129,5-10-129,0-8-129,0-5-258,1-5 129,3-6-129,1-1 129,3 1-129,0 5 129,-2 3 0,3 7 0,-2 9 129,0 6-129,-1 9 0,-1 3-129,0 11 129,2 2 0,4 9-129,6-2 129,3 1-258,10-2 258,4-6-129,7-4 129,1-9-258,8-1 129,0-9 0,2-6 0,-5-6 0,-5-1 129,-8-5 0,-7 5 0,-9 0 129,-9 1-129,-10 5 0,-5 0 0,-15 7 0,-7 3 0,-7 6 0,-6 3 0,-7 9 0,-1 8 129,-7 3-129,0 8 129,3 4-129,-2 4 258,9 5-129,9-3 0,10 5 129,11-3 0,11 2-129,21-3-129,13-7-258,18 0-645,-2-18-2322,20 0-1548,9-9-387,6-8-258</inkml:trace>
  <inkml:trace contextRef="#ctx0" brushRef="#br0" timeOffset="385209.0327">21072 11594 5676,'-22'-2'4515,"4"-4"-129,18 6-387,0 0-3870,8-9 0,4 5 0,6 0 0,4 4 129,6-1 0,7 1 0,3 7 0,4 7-129,-1 6 0,3 4-129,-6 5 129,-2 2-258,-1 5 258,-6 0-258,-9 3 129,-7-3 0,-5-3 129,-8 0 129,-4-4 0,-9-4 0,-10-9 0,-5 1 258,-7-13-258,-1-1-129,-4-3 129,-1-11-258,2-5 0,1 0 0,7-3-129,3-3 0,9 4 0,5-3-129,7 4-258,6-3 129,11 3-258,4-4-129,20 5-258,0-11 0,13 7 129,1-7 0,10 5-129,-6-1 645,5-1 129,-4 4 387,-5 3 258,-4 7 258,-5 0-129,-3 10 129,-9 0 0,2 12-258,-8 5 129,-2 7-129,-6 4 0,1 9-129,-8 1 129,4 5-129,-8-6 129,3 2 0,-5-6 0,1 3 0,-1-14 0,0 2 129,0-24-129,-13 17 0,2-17-129,0 0 129,-3-13-258,2-5 129,-1-1-258,5-8 0,2-2 0,6-3 0,5-1 0,10 0 0,8 2-129,8 0 129,5 4 0,8 3 0,3 3-129,3 5 258,2 3-258,-2 2 129,1 2-129,-6 4 129,3 2-129,-5 1 0,0 2-129,-5-2 129,-1 2-129,-2 3 0,2 3 0,-6-4 0,0 7-129,-4-5 129,-1 4 129,-3-4 0,-3 3 0,-2-2 129,-1 0-129,-2-5 129,-1 3 0,-2-3-129,1 0 129,-2-4 0,0-5 0,-11 9 129,15-23-129,-10 10 129,-2-2 0,-3 4-129,0-4 129,-5 2 0,-4 2 0,-3 3-129,-4 3 129,-4 5 0,-6 0-129,-2 7 258,-5 9-129,0 5 129,-4 4 0,3 6-129,-3 5 258,8 3-258,4 5 129,12 1-129,9-2 129,7-1-129,18-3-129,14-3 129,12-10-258,7-6-129,12 0-516,-4-20-1677,11 0-2064,-2 0-387,-7-15-516,-4-4 258</inkml:trace>
  <inkml:trace contextRef="#ctx0" brushRef="#br0" timeOffset="385547.0516">23138 11988 8127,'9'13'4773,"2"1"-387,-11-14-258,0 0-4257,12 0-258,-12 0 0,0 0-129,11 11-387,-11-11-1290,0-5-2322,0 5-129,0-16 0</inkml:trace>
  <inkml:trace contextRef="#ctx0" brushRef="#br0" timeOffset="385743.0633">23250 11601 5934,'-15'-9'5418,"-1"10"-645,16-1-258,0 0-2064,0 0-3225,0 18-1677,0-18-2322,0 12-129,0-12-516,-10-5 646</inkml:trace>
  <inkml:trace contextRef="#ctx0" brushRef="#br0" timeOffset="387129.142">5527 13996 6837,'25'-29'4257,"-9"-9"-129,12 0-258,0-14-3999,5-4 129,4-4-129,-3-2 387,1 1 0,-5-2 387,2 7 0,-11 2 129,5 14 0,-11-1-129,4 17 0,-8 0-129,3 12-258,-4 6-129,3 6 129,-1 5-258,0 10 129,0 11-129,1 6 129,2 11-129,3 6 129,0 9 0,2 5 0,-3 2-129,4 1 129,-3-2 0,-2-4-129,3-6 0,-8-8-258,2-10-129,-10-11-387,8-2-387,-11-23-1677,-6 8-387,-16-20 387,5 0 516,-17-17 645,1 4 258,-14-12 516,-1 0 1161,-1 0 1806,-7-1 387,6 6-258,-6-1-258,14 11-516,-6-3-129,15 13-258,0-4-129,15 11-129,2 0-129,16 5-129,0 0-129,5 10-129,16-3-129,10 3 0,9-1 0,11 1-258,12 4-387,2-6-645,17 8-2838,-2-1-903,-2-3-129,-1 3-258</inkml:trace>
  <inkml:trace contextRef="#ctx0" brushRef="#br0" timeOffset="387586.1682">6569 13979 10062,'0'0'4644,"0"0"-258,0 0-1032,2-8-3612,-2 8 258,5-11-129,-5 11 129,0 0-129,0 0 129,0 0-387,5-12-258,-5 12-903,0 0-1290,0-12-1677,0 12-258,0-14 0</inkml:trace>
  <inkml:trace contextRef="#ctx0" brushRef="#br0" timeOffset="388218.2048">6614 13564 9030,'21'0'4773,"4"-10"-387,-16 0-129,3 3-4386,0-1-129,1 6 129,-13 2-258,22-5 258,-22 5-387,11 0-387,-11 0-2451,0 0-1161,0 0-129,0 0-258</inkml:trace>
  <inkml:trace contextRef="#ctx0" brushRef="#br0" timeOffset="389065.2533">7800 13871 2193,'-19'12'4128,"6"-12"387,13 0-2064,0 0-387,-6-25-645,14 1-516,3-14 0,14-8-387,-3-13-129,8-6-258,1-5 258,5 1-258,-3 0 129,0 6 129,-6 3-129,-2 14 129,-7 4-129,2 11 258,-9 5-258,2 10 0,-13 16 0,15-5-129,-10 14 129,1 17-258,2 10 258,0 13-258,1 8 129,5 9 0,2 8-129,3 0 0,-2-3 0,7-4 0,-2-7 0,-1-7 0,-1-11 0,-4-8-129,-1-6 0,-4-12-258,-1 0-387,-10-16-1290,0 0-1419,0-7-1290,-14-10 0,-2 0-387</inkml:trace>
  <inkml:trace contextRef="#ctx0" brushRef="#br0" timeOffset="389277.2654">8007 13578 4386,'-56'-27'4257,"35"17"0,21 10-1161,-13 0-1677,13 0-387,0 0-387,12 6-129,8 1 0,6-7-129,10 5 129,5-3-129,8 1-258,6 2-387,1-5-1161,5-1-2838,3 1-258,-10-7-516,-1-2 129</inkml:trace>
  <inkml:trace contextRef="#ctx0" brushRef="#br0" timeOffset="389577.2826">8700 13150 8643,'7'46'4902,"-4"-22"-258,7 3-258,-4 6-4128,2 6-258,5 14 0,-3 9 129,1 8 0,-2 4 0,1 0 0,-3 0-129,1-7 0,5-9-258,-9-19-1290,9-17-2580,3-12-516,-2-17-387,3-20-129</inkml:trace>
  <inkml:trace contextRef="#ctx0" brushRef="#br0" timeOffset="389833.2972">9134 13200 10062,'9'42'5031,"-3"-13"-645,-2-3 0,-1 3-4515,4 5 0,1 7 0,1 4 258,-3 5-129,4 4 129,-4 3-129,2 1 129,-2 3-516,1-11-645,11 0-3354,-4-5-129,2-14-387,4-13-387</inkml:trace>
  <inkml:trace contextRef="#ctx0" brushRef="#br0" timeOffset="390349.3266">10685 13009 3354,'-9'20'4644,"2"-10"-387,7 11-258,-4 6-1548,4 7-2193,0 10-129,4 9 258,4 15 0,-3 8 129,5 9 0,-4 2 0,1 12 258,-6-7-258,3-1 0,-4-11-129,0-7-129,0-14-129,-4-13-258,2-7-387,-8-23-774,10-2-1548,-15-16-387,5-9-903,-9-11-774,-2-13 129</inkml:trace>
  <inkml:trace contextRef="#ctx0" brushRef="#br0" timeOffset="390561.3386">10488 13826 1935,'-60'-96'4386,"38"59"129,1 4-516,0 5-1161,14 16-1032,-6-6-774,13 18-258,2-14 0,17 13-258,4-3-129,12 3 0,8-6-129,12 6 0,8-2-129,5-2-129,6 3-258,-3-6-387,5 8-903,-13-12-1806,3 0-1290,-5-2-258,-11-4-129</inkml:trace>
  <inkml:trace contextRef="#ctx0" brushRef="#br0" timeOffset="391057.3672">11120 13372 8901,'30'20'4515,"-6"-13"-129,2-2-129,-3-1-3999,12 4-387,8 3 0,-1 2 129,2 5-129,-4 3 258,-3 1 0,-1 5 0,-8 1-129,-4 2 258,-11 0-129,-2 2 0,-11-1 0,-11-2 0,-9-4 129,-8-3-129,-8-5 129,-3 0 0,-6-8-129,-1-2 0,-2-4 0,9-2 129,-1-1 0,10 0-258,6-5 129,7-3-129,17 8 0,-9-20 0,17 6 0,11-2 0,7-4-129,5-5-129,9 1-129,-1-7 0,9 2-387,-3-10-258,10 10-1032,-15-12-2322,7-1-387,-4-3-387,-4-4 258</inkml:trace>
  <inkml:trace contextRef="#ctx0" brushRef="#br0" timeOffset="391289.3805">11862 13026 6966,'15'-5'5031,"-15"5"-516,10 15-258,-10 0-3612,3 14-387,3 7 258,3 10-258,-4 5 258,1 14-129,-2 3 0,-1 2-129,-2 0 0,4-7-258,1-3-516,-4-18-516,12-2-3096,1-18-645,1-14-129,7-13-516</inkml:trace>
  <inkml:trace contextRef="#ctx0" brushRef="#br0" timeOffset="391700.404">12469 13343 10191,'11'-5'5031,"-7"-7"-387,-4 12-258,-25-8-3999,7 6-645,-2 2 258,-7 5-129,0 3 129,-4 2-129,3 2 129,2 1 129,4 0-129,7 3 0,2 2 0,7 0-129,6 3 129,5 4-129,7 1 0,5 3 129,3 0-129,2 3 129,-2-1 0,1 0 129,-5-4-129,-4-1 258,-6-2 0,-6-3 129,-2-3-129,-6 0 0,-11-7 0,0-1-129,-4-6-129,-3-1 0,1-3-258,-2-5-387,12 4-774,-11-17-2064,15 6-1161,5-5-516,6 1-129</inkml:trace>
  <inkml:trace contextRef="#ctx0" brushRef="#br0" timeOffset="392116.4278">12655 13561 5160,'89'10'4257,"-40"-1"-387,-14-10-258,0-4-3225,0-5-645,-1-2 258,-6-3 258,-5-7 0,-3 3 258,-12-11 387,1 10-258,-9-8 129,-1 11-129,-13-3-129,0 11 0,-10 0-387,-2 8 129,-6 1-129,-4 10 0,-5 5 0,2 7 129,-6 2-129,4 7 258,-3 1-129,6 6 129,1-1 129,8 3-258,9-5 0,7 3 0,10-1-129,7-2 129,18-2-258,13-1 0,8-2-129,10-1-129,11 0-387,-5-14-1161,13 5-2838,-11-6-387,-7-5-129,-11-9-516</inkml:trace>
  <inkml:trace contextRef="#ctx0" brushRef="#br0" timeOffset="392980.4772">5468 14829 5676,'14'22'4515,"-11"-8"-387,6 12 0,4 4-3483,-6 11-516,4 8 129,-4 9-129,3 8 258,-6 0-129,2 3 129,-6-5-129,5-4-129,-2-5-1161,-3-12-2967,0-17-258,0-14-774,0-12 129</inkml:trace>
  <inkml:trace contextRef="#ctx0" brushRef="#br0" timeOffset="393656.5159">5338 14854 8256,'0'0'4902,"9"0"-645,9-9 0,1-7-3870,9-1-516,5-6-129,8 6 129,1 0 129,1 4 0,0 2 129,-2 6-129,-4 5 258,-4 1-129,-1 13-129,-6 0 129,-1 9 0,-12 4 129,-2 6-129,-11-3 129,0 6 0,-11-2 0,-5 3 129,-9-5-258,2-2 129,-4-6 129,3-2-258,3-5-129,3-8 0,3-1-129,15-8-129,-11 2 129,11-2 0,0 0 0,10-10 0,7 6 0,4 1 0,5 2 0,2 1 129,2 5 0,2 8-129,3 2 129,-2 6 0,-1 3 0,-2 4 0,1-1 0,-4 4 129,-4-1 0,-5 0 0,-5-4 0,-6 3 258,-7-4 0,-5 2 0,-14-5-129,-2 4 129,-9-8 0,-2 4-258,-7-6 258,0-1-258,-3-4 129,4 1-129,0-7-129,4-4 0,6 2-129,1-3-387,15 1-516,-7-11-2709,19 10-1032,0-27-645,14 3-258</inkml:trace>
  <inkml:trace contextRef="#ctx0" brushRef="#br0" timeOffset="394226.548">6662 15395 9030,'0'0'4902,"0"0"-258,0 0-258,0 0-3999,0 0-387,0 0-129,10 0 129,-10 0 0,0 0 0,12-2-129,-12 2-258,0 0-258,0 0-1677,0 0-2193,5-19-258,-5 4-387,0-4 129</inkml:trace>
  <inkml:trace contextRef="#ctx0" brushRef="#br0" timeOffset="394474.5626">6636 14916 8901,'0'0'5031,"0"0"-129,0 0-387,0 0-3096,0-12-1290,0 12 0,8-8-129,-8 8 0,14-6 0,-14 6 0,0 0 0,15-3-258,-15 3-1161,14-3-3096,-14 3-258,18-7-645,-18 7 0</inkml:trace>
  <inkml:trace contextRef="#ctx0" brushRef="#br0" timeOffset="400988.9353">8345 14555 3612,'23'-12'4386,"-13"10"-387,-10 2 0,-1-19-2838,1 19-516,-14-5 0,14 5-129,-28 0 0,9 1 0,-7 2 0,2 6 0,-9-1-129,6 4 129,-5 0-258,3 3-129,-2 2 0,4 0-129,4 0 0,2 0 0,4 2 0,4-1 0,7 1 0,5 0-129,5-2 258,10 4-258,3-2 258,8 1-258,3 2 258,4 2-258,2 3 129,0-1 0,1 6 0,-4-1 0,0 5 0,-3 1 0,-4 0 0,-4 1 129,-7-4 0,-4 1 129,-9-6 0,0-1 0,-17-6 129,-3 2-129,-11-9 0,1-1 258,-9-5-387,0-1 0,-2-6 0,3-2-129,0 0-129,6-7 0,4 0-129,6-7-387,11 3-645,-1-10-2451,14-3-1032,9 0-129,9-8-258</inkml:trace>
  <inkml:trace contextRef="#ctx0" brushRef="#br0" timeOffset="401488.9639">8736 15145 9030,'-22'42'4386,"12"-29"-387,-5-12-387,6-9-3741,-2-2-258,9-3 258,-2-5 0,3 0 129,1 1 258,0-6 258,6 5 0,0-1 129,11 6-387,-2 3 0,6 4-129,3 3-129,2 1 0,0 2 0,0 4 129,0 3-129,-2 1 0,-3 4 129,-2 0-129,-3 1 129,-2 1 0,-8-1 0,0 5 0,-6-2 129,0 2 0,-11 0 0,-5-1 129,-6-3-129,-1 3 0,-4-8-129,-1 1 0,4-3 0,-2-7-258,5 0-258,2-5-129,19 5-903,-23-24-1935,22 7-1161,1-7-516,6-3-258,5-4 387</inkml:trace>
  <inkml:trace contextRef="#ctx0" brushRef="#br0" timeOffset="402039.9954">9060 14909 5676,'14'19'4644,"-14"-19"-516,12 14 0,-12-14-2322,6 12-1806,-6-12 258,8 16 129,-1-3 129,-7-2 129,7 7 0,-7-5 0,7 6-129,-6-5 129,9-2-258,1-6-258,7-6 0,7-1-258,5-13-129,10-3 129,1-7-258,2-1 258,1 0 0,-2 3 129,-4 4 0,-7 4 0,-4 7 129,-8 7 258,-1 4-129,-7 7 0,0 8 0,-6 0-129,3 1 129,-2-2-129,5 0 129,0-9-258,5-3 129,6-6-129,0 0-129,4-8 129,1-1 0,1 1 0,-4 0 0,0 2 0,-3 3 0,-2 3 0,-2 5 0,-4 7 129,0 5 0,-2 0-129,-2 7 0,1 3 0,-3-4-387,3 8-903,-10-14-2709,10 2-645,-10-19-387,18 8-258</inkml:trace>
  <inkml:trace contextRef="#ctx0" brushRef="#br0" timeOffset="402649.0302">10320 15036 7482,'40'15'2967,"-12"-15"-903,-11-15 0,4 2-3870,2-9 516,9 3 903,-6-4 258,-5 0 387,2 7 1419,-16-10 774,7 14 0,-14-11-258,0 23-903,-2-22-387,2 22-516,-23-11-129,4 11-129,-2 0 0,-4 7-129,-3 3 129,1 5 0,-1-1 0,3 6 129,-1 1-129,8 2 129,-4-1 0,9 2 258,1-1-258,7 3 129,3-6-129,2 4 129,9-5-129,11 3 0,5-6-129,9-1-129,7-1-258,4-13-516,22 12-2838,-3-13-1161,6-9-258,2-9-387</inkml:trace>
  <inkml:trace contextRef="#ctx0" brushRef="#br0" timeOffset="403781.095">11947 14502 2193,'0'0'3612,"13"15"0,-13-15 0,2 15-2709,3 6-516,-1 1 0,2 12 387,-2 4 0,5 11 129,-7 1 0,4 8 0,-6-7-129,5 5-129,-5-9-258,2-5-129,-2-9-129,0-9-129,0-6-387,0-18-645,0 11-1032,0-11-387,-10-10-1032,10 10-774,-19-26-516</inkml:trace>
  <inkml:trace contextRef="#ctx0" brushRef="#br0" timeOffset="404073.1116">11538 14711 8256,'17'-9'4515,"10"-2"-129,13 6-516,13-2-3483,7-3-387,8 3 129,6-1-129,4 2 0,0 2 0,-2 0 129,-7 0-129,-2 1-129,-6 3-258,-14 0-645,2 3-1548,-14 3-1806,-13 2-129,-3 4-258</inkml:trace>
  <inkml:trace contextRef="#ctx0" brushRef="#br0" timeOffset="404601.1414">12331 14846 7611,'33'-12'4515,"-16"12"-387,-4-1-129,3 0-3096,-1 1-1161,2 6 129,0 4 129,0 5 0,0 5 258,-4-2 0,5 10 129,-6-3 129,4 5-258,-4-1 0,1-1-129,-4 0 0,0-3 0,-4-7 129,1-1 0,-6-17 129,0 17-129,0-17 129,-6 0 0,6 0-129,-17-17-129,7-5 0,2-2-129,4-5 0,2-3-129,2-3 129,5 0-129,8 1 129,1 3-129,5 5 0,5 4 0,2 5 129,1 4-129,2 6 0,3 2-129,4 5 0,-2-2-129,5 4-387,-8-2-1419,9 3-2451,-4-1-129,-3 2-258,-4-4-258</inkml:trace>
  <inkml:trace contextRef="#ctx0" brushRef="#br0" timeOffset="405013.1654">13114 14804 9030,'2'58'4902,"0"-30"-258,1-2-258,2 0-4386,2 1 129,1-2 0,5-8 0,2-3 0,3-7 0,4-7 0,1-5 0,6-7-129,0-7 129,2-1-258,-2-1 129,-1 2 0,-3-1 129,-2 5 0,-6 2 0,-1 8 0,-2 4 129,1 2-129,-3 7 0,3 8 0,-3 5 0,3 5 129,-2 2-258,6 2 0,-1 0-258,-2-6-258,10 5-903,-13-20-1935,11-4-1419,-3-5-387,4-8-387</inkml:trace>
  <inkml:trace contextRef="#ctx0" brushRef="#br0" timeOffset="405433.1895">13897 14975 5289,'27'19'4257,"-16"-17"-516,11 1-774,0-3-2967,-1 0-129,0-8 0,0-7 0,-1-2 258,-5-6 387,2 3 0,-10-6 258,2 8 0,-9-6-129,0 11-129,-5-3-129,5 16-129,-24-14 0,6 14-129,-4 0 0,-4 7 0,-1 3 0,-1 5 0,-4 2 129,3 4 129,-1 0 0,6 7 0,-2-5 0,8 6 129,1-6 0,10 5 129,2-4-258,7 4 129,13-5-258,10 1 0,11-2 0,12 0-258,13-2-129,9-6-387,21 11-1677,-6-16-2580,16-2-516,0-7-258,6-12-258</inkml:trace>
  <inkml:trace contextRef="#ctx0" brushRef="#br0" timeOffset="406946.276">15760 14705 1,'42'-19'515,"-22"12"130,-2 0 387,-2 0-258,-4 3 129,-12 4-129,18-8-387,-18 8 129,0 0-258,11-12-516,-11 12-645,0 0-1032,0 0-773</inkml:trace>
  <inkml:trace contextRef="#ctx0" brushRef="#br0" timeOffset="407716.3201">16005 14362 516,'38'-20'3870,"-15"11"258,-13-6-129,-3-2-2322,8 11-516,-10-7 0,-5 13-387,6-12 129,-6 12 0,-7-3-258,7 3 0,-31 3-129,11 7-258,-8 2 0,-4 5 0,-6 3 129,2 6-258,-6-2 0,3 5 129,1-3-129,2 4 0,3-5-129,9 2 0,5-4 0,9-3-129,8 0 0,5-3 129,11-1-129,9-2 0,9 5 129,4-6-129,7 5 129,-1 1 0,1 3 0,-2 0-129,-1 3 129,-4 3 0,-7-2 0,-6 6 0,-8-6 129,-6 5 0,-9-5 258,-4 0-129,-16-3 129,-3-2 0,-10-4-129,-1-1 0,-7-6 129,-1-2-387,1-4 129,1-4-258,4 0 129,1-6-387,9-2 0,0-5-129,14 7-774,-6-16-1935,17 5-1677,1-2-129,12 2-516</inkml:trace>
  <inkml:trace contextRef="#ctx0" brushRef="#br0" timeOffset="408137.3441">16418 15012 8385,'6'28'4515,"-6"-28"-645,-8-3-516,-6-15-4386,12 7 129,-9-14 129,10 4 129,-4-4 387,5 1 387,5 6 129,2-2 387,7 12-129,-3 2 0,7 6-258,1 6-258,0 6 0,0 8 0,0 1 129,0 6-129,0 2 258,-7-1 129,1 2 129,-11-5 0,2 3 0,-8-9 0,-3 4 258,-8-14-387,0 4 0,-8-11-258,1-2 0,0-1-258,-4-13-258,8 2-387,-11-17-1806,16 5-2193,-2-2 0,6-3-645</inkml:trace>
  <inkml:trace contextRef="#ctx0" brushRef="#br0" timeOffset="408821.3833">16759 14825 5547,'0'0'4257,"0"0"-129,17 5-387,-17-5-3354,18 0-387,-8 4 0,-10-4 516,25 19-129,-25-19 387,25 31 0,-18-15 129,8 9-258,-5-3 0,6 2-129,-1-7-258,4-1 0,3-9-129,5-7 0,5-3-129,4-10 0,5-5 0,-1-5 0,1-2 129,1 0-129,-4 1 129,-3 6 0,-2 2 129,-4 5-129,-3 6 0,-5 5-129,-2 2 129,0 9 0,-6 1 0,1 8 0,-6-4 0,1 4 0,3-3 0,1-2 129,3-6-258,3-6 129,7-3-129,3-7 0,3-3 0,3-4 0,-1-2 129,3 0-129,-4 3 129,-2 4-129,-3 4 129,-2 5 0,-5 1 0,-2 9 0,-2 5 0,1 5 0,-5 2 0,2 4 0,0 5-258,-1-3 0,1 1-516,-3-10-387,11 10-2838,-9-15-1032,5-1-516,-5-13-129</inkml:trace>
  <inkml:trace contextRef="#ctx0" brushRef="#br0" timeOffset="409348.4134">18261 14982 5805,'17'8'3999,"17"-10"-258,-17-10-129,6 3-3741,4-1-129,5 0 0,-4-1 258,-1-4 258,0 5 129,-9-7 258,1 6 129,-10-5-258,-9 16 129,6-24-258,-6 24 129,-12-21-258,-1 15 258,-7-2-258,-1 7 258,-6 0-387,4 1-129,-5 6 129,3 4-129,-2 2 129,2 5 0,-1 2 0,7 1 0,1 1 258,6 4 0,-1-4 0,11 6 258,2-3-258,7 2 0,9-3-258,9-2 129,10-1-258,7-5-387,16 2-258,-3-15-1290,15 4-2322,4-6-645,3-1-516,3-11 0</inkml:trace>
  <inkml:trace contextRef="#ctx0" brushRef="#br0" timeOffset="409880.4438">19422 14287 5289,'12'-17'4773,"0"12"-387,-12 5 0,14 2-2709,-14-2-1548,9 15 129,-4-1-129,1 9 129,-3 3 129,7 14 258,-8 6-258,5 15 258,-6 5-258,2 14 0,-3 5 129,0 8-129,0-2-258,0-2 129,0-5-129,3-6-129,-1-14 0,3-11 0,4-11-258,-4-13-258,2-6-387,-7-23-645,0 0-1419,-10-3-1290,-1-13-645,-3-9-129,-4-2 645</inkml:trace>
  <inkml:trace contextRef="#ctx0" brushRef="#br0" timeOffset="410109.4569">19356 15104 3483,'-48'-67'4257,"28"38"-258,7 12-903,-3-9-387,16 26-774,-6-29-516,13 23-258,3-8-129,14 9-258,1-6 0,14 7-129,2-4-258,8 4 0,3 3-258,2 0-129,2 1-129,-1-2-258,1 4-387,-11-2-516,6 5-1677,-13-5-1806,-5 0-387,-5-4-387,-10-4 388</inkml:trace>
  <inkml:trace contextRef="#ctx0" brushRef="#br0" timeOffset="410661.4885">19757 14730 8901,'8'-7'4644,"6"2"-387,-1-2 0,3-1-4257,9 3-129,2 3-129,3 2 129,0 0 258,3 0 258,-1 8-129,1 6-129,-2-1 129,-3 5-258,0 3 129,-4 3-129,-2 1 0,-4 4-129,-3-2 258,-1 2-129,-8-3 129,-2 2 129,-4-4 0,-7 2 129,-11-9 0,-2 2 0,-12-9-129,-3 1 0,-4-10 0,-1 2-129,-1-3 0,0-9 0,3-2-129,7-1 0,3 0 0,7-1 129,6 1-258,7 0 129,8 1-129,0 11 0,14-18 0,6 9-129,5 2 129,8 0-129,4 0-258,0-4 129,6 5-258,-5-11-258,10 10-1032,-18-16-1419,9 1-1419,-4-4-129,-6-8-129</inkml:trace>
  <inkml:trace contextRef="#ctx0" brushRef="#br0" timeOffset="410940.5045">20377 14296 7353,'0'0'4515,"5"11"-129,-5-11-129,5 20-3741,2 0-258,0 5 0,5 8 387,-5 3-129,8 10 129,-6 3 0,7 11 0,-5-2-129,5 8-258,-2-3-258,-1-3-129,3 4-516,-6-19-516,11 3-1935,-6-21-1677,3-12-516,2-15-129</inkml:trace>
  <inkml:trace contextRef="#ctx0" brushRef="#br0" timeOffset="411828.5553">21121 14602 5676,'-19'-1'4644,"19"1"-258,-25 0-129,7 0-3612,2 0-516,-2 6 129,2 5 129,-8-1-129,5 6 258,-5-5-129,8 7 129,-3-4-129,6 3-129,0-2-129,6-1-129,7 1 0,0-3-129,9 1 0,6 0 0,5-2 0,1 4 0,4-2 0,1 1 0,-3 2 129,1 1-258,-3 3 258,-2-1 258,-9-1-258,-3 0 129,-7-3 0,-3-3 129,-12-3-129,-7-1 0,-6-5 129,-3-2-129,-6-1-129,1 0 129,-3-1-129,6-2 0,4 0 129,7-1-129,4 2 0,18 2 0,0 0 0,7-16 0,19 9 0,9-2 0,13-1-129,7-4 0,11 1 0,2 0-129,4-3 0,-1 2 0,0-1 0,-7-5 0,-4 4 129,-7-3 0,-8 2 0,-9-2 129,-7 2-129,-10 0 129,-6 2 0,-11 3 0,-2 0 0,-11 3 0,-8 1 129,-7 3 0,-4 1-129,-2 4 258,-6 0 0,-3 1 0,0 6 0,1 3 0,-3 5 0,6 6 0,1 2 0,5 7 0,4 2 129,13 7-129,5 1 258,9 10-129,12-4-129,15 6 129,10-1-258,11-1 0,10-1-258,3-5-129,8 1-387,-8-19-903,9 5-2580,-17-13-903,-10-9-258,-15-9-516</inkml:trace>
  <inkml:trace contextRef="#ctx0" brushRef="#br0" timeOffset="412824.6117">5862 16206 5934,'0'0'5031,"0"0"-258,-3 14-387,-8-14-3225,1 0-1161,-2 2 129,-1 1 0,-7 0 258,0 7-129,-4 6 129,-6-4 0,2 9-129,-4 0 258,3 5-387,0 1 129,3 4-258,3 1 0,3 4 0,4 2 0,6 4 0,5-2-129,5 0 258,1 2-129,12 0 129,6-4 0,7-1 129,4-8-258,10-6 129,5-5-129,6-2 129,8-9-129,3-6 0,4-1-129,1-4 0,3 1-258,-6-7 0,4 10-774,-16-11-2193,8 6-1548,-3-7-258,-7-1-258</inkml:trace>
  <inkml:trace contextRef="#ctx0" brushRef="#br0" timeOffset="413073.6265">6847 16823 11223,'6'20'5289,"3"-8"-645,-9-12 0,0-7-5031,0 7-129,12-12 0,-1 9-129,-11-7-516,14 7-2322,-14-11-1290,0-3-258,-3-6-129</inkml:trace>
  <inkml:trace contextRef="#ctx0" brushRef="#br0" timeOffset="413301.6395">6843 16247 13029,'6'16'4902,"2"-5"-258,1-19-1806,-5-6-3612,19 14-516,-16-8-774,19 8-1935,-12-4-1161,4-2 0,-3-2-258</inkml:trace>
  <inkml:trace contextRef="#ctx0" brushRef="#br0" timeOffset="414080.6841">8087 16729 4902,'-3'19'4644,"3"-19"-258,0 0-129,0 0-2838,10-3-1032,7-18 0,-1-13-129,11-5 0,1-10 0,9-6-129,0-8-129,3 0 129,-3 3-129,-1 3 129,-2 4-129,-4 5 387,-3 3-129,0 11 129,-6 0-129,3 7 0,-5 2 0,2 7 0,-6 1-129,2 7 129,-3 5-129,0 5 129,-14 0 0,22 22 0,-12 0-129,5 11 0,-1 9 0,5 12 0,2 5 0,1 5-258,5 8 258,-1 3-129,0-4 0,-1-1 0,1-8 0,-2-9-129,-5-4-258,-4-16-258,3 0-258,-18-33-903,16 16-1806,-16-23-1032,-5-9-516,-13-6 0</inkml:trace>
  <inkml:trace contextRef="#ctx0" brushRef="#br0" timeOffset="414312.6973">8641 16519 4773,'-109'-51'5031,"58"31"-516,12 5-129,9 10-2838,1-7-516,15 12-258,14 0-258,0 0-129,6-8 0,22 8 0,6 0-129,13 0 0,7 0 129,10 0-387,7 0-258,1 0-129,6 1-258,-9-1-258,11 5-516,-18-8-1032,9 0-1935,-12-1-645,-5-4 129</inkml:trace>
  <inkml:trace contextRef="#ctx0" brushRef="#br0" timeOffset="414629.7155">9372 16017 8127,'-1'39'4386,"1"-20"129,1 0-516,-1 3-3612,5 10-387,1 11 516,2 7-258,-6 0 129,6 5 0,-4-3 129,4-1-258,-2-2 0,2-9-258,2-12-387,1-16-258,11 0-1419,-7-19-2064,8-16-774,6-9-129,2-14-129</inkml:trace>
  <inkml:trace contextRef="#ctx0" brushRef="#br0" timeOffset="414876.7296">9786 16136 6708,'36'-49'4644,"-24"39"-258,-12 10-129,11-15-2838,-11 15-645,12 8-516,-8 4 0,-1 0 0,1 5 129,-4-1 0,1 5 0,-1-2 129,0 10 0,-3 1-129,2 7-129,-4 2 129,4 8-258,-1 3 129,2 3-387,1 1-258,1-16-1290,17 1-2967,-2-10-258,6-10-387,5-17-258</inkml:trace>
  <inkml:trace contextRef="#ctx0" brushRef="#br0" timeOffset="415312.7545">11611 16009 9030,'6'13'4386,"-6"-13"0,0 16-1161,0 2-2838,-3 1-129,2 13 387,-6 5-129,6 14 0,-6 1 129,4 13-258,-3 1 258,6 1-387,0-4 0,0-5-258,4-12 0,2-10-387,4-4-387,-10-32-1161,14 7-2709,-12-14 0,-2-12-774,-6-8 258</inkml:trace>
  <inkml:trace contextRef="#ctx0" brushRef="#br0" timeOffset="416168.8035">11167 16197 8127,'32'14'5031,"-7"-14"-258,10 0-258,7-6-2193,6-9-2322,11 0 0,7-2 129,5 2 0,1 0 0,4 2 0,-3 2-129,0 7 0,-2 2-129,-5 1-258,2 4-774,-16-3-1806,3 10-1806,-11 2-258,-7 2-258,-9 1 0</inkml:trace>
  <inkml:trace contextRef="#ctx0" brushRef="#br0" timeOffset="416700.8339">12101 16341 5805,'19'9'4515,"-19"-9"-129,27 11-258,-16 3-2193,9 1-2064,0 1-129,2 9 258,4 4 0,-5 2 516,0 4-129,-3-4 258,0 4-387,-7-10 258,1 2 0,-8-12-129,-1-1-129,-3-14 0,0 0 0,-14 0 0,3-14-129,-2-4 0,0-8-129,0-3 0,4-3 129,3-3-258,5-3 258,1 5-258,7-3 258,5 7-258,9-1 258,3 4-258,3 3 0,4 5 129,2 3 0,3 6 0,1 4 0,1 5-129,2 0-387,-1 13 0,0-2-258,6 13-903,-14-12-2064,4 5-1161,-4-2-129,-2-8-258</inkml:trace>
  <inkml:trace contextRef="#ctx0" brushRef="#br0" timeOffset="417144.8593">12883 16280 7224,'-4'32'4902,"4"-8"-129,0-4-516,2-6-3096,1 14-1161,3-5 258,2 1-258,1-2 387,4-5-258,4-7 0,4-9 0,4-6-129,3-11 258,6-9-516,2-5 258,2-6-129,-2-2 387,-3 3-258,0 5 387,-7 2-129,-2 7 0,-7 4 258,0 14-258,-4 3 0,1 4 0,-4 12 0,0 7-129,3 2 0,0 5 0,1 5 258,0-1-387,0 0 258,-1-1-387,4-6 129,-4-4-387,5 1-129,-18-24-1806,30 6-2709,-18-12-129,4-9-516,-2-12-129</inkml:trace>
  <inkml:trace contextRef="#ctx0" brushRef="#br0" timeOffset="417620.8866">13771 16309 7224,'40'23'3999,"-18"-23"258,11-3-387,-2-14-4128,5 0 129,3 0 0,-6-5 387,1 7 129,-11-10 387,4 14-129,-13-10 0,-2 10-516,-7 0 129,-5 11-258,-7-19 0,-7 12 0,-10 4 0,-4 3 129,-5 0-129,-6 5 0,-3 5 129,0 4 0,-4 3 0,2 5 0,0 3 129,8 6 129,1-1 0,12 5-129,3-1 516,16 5-387,4-1 258,14 8-516,21-6 258,15 2-387,16 0 0,14-4-645,23 13-2322,-1-18-2064,13-10-387,0-13-387,0-10-258</inkml:trace>
  <inkml:trace contextRef="#ctx0" brushRef="#br1" timeOffset="427728.4647">1037 4235 2709,'0'0'3612,"0"0"0,0 0-1161,0 0-1806,-13 15-387,13-15 0,-10 20 129,6-6 0,-6-2 129,4 8 129,-6-6-129,3 8 0,-5-3 0,4 8-258,-2-2 0,1 5-129,2 0 0,-1 3-129,4 4 129,3 3-129,-1 5 129,4 3-258,0 5 258,0 5-129,0 9 0,5 4 0,-1 7 0,-2 4 129,0 7 129,1 7-129,-2 6 0,2 7 0,-3 3 0,4 5 0,-3 1 258,1 5-258,1 3 0,0 4 129,1-1-129,-1-1 0,2 2 129,2 0-129,-2 4-129,-2 1 129,3 3-129,-2-2 258,0 1-129,3 3 0,-2 2 0,1 0 0,2-3-129,-1-1 0,4-4 129,-3 2-129,3-5 0,-3 0 0,0-3 0,-2 0-129,-5-4 129,2 1 129,-3-1-129,0-1 0,-4 0 0,-1 0 258,-1-2-129,1 2 0,-1-1-129,3-1 129,-1-2-129,2-3 129,2-5-129,-1-2 0,-1-10 0,1-7 0,-3-5 0,2-6 0,-1-10-129,-1-6 129,-1-4 0,1-7 0,2-8 0,-1-4 129,0-9-129,3-4 0,0-8 129,0-3 129,0-18-129,17 15 129,-3-15 0,2 0-129,1 0 129,2-1-129,0-6 0,2 2 0,-3-4 0,2 2 129,0-3-129,1-1-129,1-2 129,4-2 0,1-4-129,6 0 129,3-4-129,4 0 129,2-2-129,4 1 0,1 2 129,1-1-129,1 5 0,2 1 0,1 3 0,-1 3 0,2 1 0,5 3 0,-1 1 0,8 1-129,2 0 129,4 0 0,2 0 129,2-2-129,4 1 0,1-1 0,-1 2 0,2-1 0,-2 0-129,2 4 129,2 0 0,4 1 0,-3 1 0,5 0-129,2 0 129,0 0-129,4 1 129,-1-1 0,2 3 0,0-1 0,2 0-129,1 1 129,-2-1 0,3 2 0,0 0 0,2-1 0,0 1-129,1-2 129,-1 3 0,4-3 0,0 1 0,1-2 0,4-1 0,0 0 0,-1 2 0,2-2 0,4 0 0,0 0 0,-1-1 0,5 0 0,1-1 0,-3 0 0,3 0 0,0 2 0,1 0 0,1 0 0,4 2 0,-4 1-129,1 0 129,1 0 0,0-2 0,1 2 0,-1-3-258,-1 0 258,-3 0 0,-1 0 0,-2 0 0,-1 2 0,2 0-129,-1 1 129,-2-1 0,2-1 0,1 0 0,2-1 0,1 0 0,0 0 0,4-2 0,-4-4 0,0 3 0,-1-1 0,2-1-129,2 1 129,0-1 0,-3 1 0,1-2 0,0 2 0,0-1 129,3 0-129,1-2 129,-1 5-129,0-3 258,3 3-258,0-1 0,5 0 129,-1 1-129,-2-1 0,3 2 0,-2-2 0,1 2 129,3-3 0,0 1-129,-1 1 0,0-3 129,2 1-129,2-1 0,2 0 0,2 0 0,-4 2 0,3-1 129,0 2-129,2-1 0,-1 3-129,-5 0 258,-4 0-129,-1 0 0,-2 0 0,1 0 0,-4 0 129,-1 2-129,0-1 129,-2-1 0,2 1-129,0-1 0,2 0 129,-1 1-129,-3 5 0,0-5 0,-2 4 0,0 2 0,-2-2 129,3 2-129,-2 1 0,2-2 0,-1 2 0,4-3 0,4 2 0,0 0 0,0-2 0,0 0 0,-1 2 0,1-2 0,0 0 129,-4 1-129,-3-1 0,0-1 129,0 0-129,-1 1 0,5-4 129,-1-1-129,3 0 129,-3 0-129,6-6 0,-1-2 0,3-3 0,2-3 129,-2 1-129,3-3 0,1 0-129,2 0 129,-1-2 129,5 2-129,-4 0 0,0-4 0,-1 3 0,0 0 0,-5-3 0,-2 3-129,-1 0 129,-9-2 0,3 1 0,-5 4 0,-3-2-129,-4 2 129,-4 0 0,0 2 0,-3 0 0,-2 0 0,-3 1 0,1 5 0,-4-5 0,-3 2 0,-2-3 0,-4 1 0,-1-1 129,-7-2-129,-4 2 0,-6 0 0,-1 2 0,-5 1 0,-2-1 0,-3 4 0,-2-1 0,-2 7 0,-1-4-129,-5-1 129,-5 0 0,0 1-129,-4-2 258,-1 1-129,-4 1 0,0-4 0,-2 3 129,-2 1-129,1-1 0,0 1 0,-2 1 0,-4-1 0,0 0 0,-2 2 0,-3-3 0,-2 0 0,-2 0 0,-2-3 0,-3-3 0,0 1 0,-5-2 0,1-2 0,-2-3 0,0-3 0,0-2-129,-1-2 129,0-5 0,0-6-129,2-5 129,-2-1 0,1-10-129,-2-7 129,0-8-129,-3-8 129,1-8-129,-2-3 129,-2-9 0,0-3-129,0-7 0,-2-8 0,-4 1-129,3-3 129,-1-1-129,2 0-258,1-3 258,1 4 0,0-3 0,0 6 0,1-4 0,4 4-129,-4-9 258,4 4 0,-1-6-129,3-2-129,-2-5 258,4 1-129,-5 1 129,2-2 0,-2 2-129,-2 0 129,-2 4 0,0 3 129,-5 2 0,3 2 0,-3 3-129,4-1 129,0-2-129,1 4 129,0-1 129,0 1-387,0 3 258,0 0 0,-1 1 0,1 4 0,0 3 0,0 3 0,3 7-129,2 3 258,6 1-129,-3 5-129,0 4 258,0 5-129,2 3 0,-6 3 0,1 2 129,-2 4-129,0 3 129,-2 3 0,0 3-129,-1 4 129,0 8-129,0 1 129,-2 9-129,-2 1 0,0 5 0,-1 4 129,-1 3-129,-1 1 129,0 3-129,0 1 0,-1-2 129,8 14-129,-23-20 0,8 12 129,-2 0-129,-2 3 0,-5-2 0,-3 2-129,-2 3 129,-6-4 0,1 2 0,-5-2 0,0 2 0,-4-1 0,-3-1 129,-3 0-129,-4-2 129,-2 1-129,-8 2 0,-7-2 129,-2 3 0,-10-1-129,-3 1 0,-6 0 0,-6 2 258,-6 0-258,-6-3 129,-7 0-129,-4 0 129,-5-2 0,-7 0 0,-3-3 0,-7 3 0,-3-3 0,-3 3 0,-2 1 0,-4 0 0,-3-1-129,1 4 129,1-1 0,3 3-129,2-1 0,6 0 0,5 2-129,12-5 0,9 3 0,8-4-258,11 3 0,0-5-903,19 8-1290,-2 0-1935,3-2-258,5-6-387</inkml:trace>
  <inkml:trace contextRef="#ctx0" brushRef="#br1" timeOffset="429028.539">14861 3677 3096,'0'-11'3612,"0"11"-129,4-17-129,1 6-2967,-5 11-258,11-18 129,-11 18 129,11-16 258,-11 16-258,4-12 129,-4 12 129,0 0-129,0 0 0,0 0-258,0 0 129,-18-8 0,-2 8-129,-8 0 0,-4 3 0,-10-1-129,-9 4 129,-6-1-129,-8 1 0,-9 0-129,-2 2 0,-11-4 129,-6 3-129,-8 0 0,-6-3 0,-7 2-129,-5-2 129,-5-1-129,-9-1 0,-2-1 129,-4-1-129,-2 0 0,-5 0 0,-5-5 129,-6 1-129,-3 1 129,-2 0-129,-8 2 129,-7 1-129,-4 0 129,-3 3 0,-6 2 129,-4 6-258,-4-2 258,-2 1 0,-5 1 0,-3 3 0,-5-3 129,-5 3 0,-10-2 0,-2 2 0,-8 1 0,-7 2 0,-1-3-129,-2 4 0,-2-3 258,4 3-387,4-1 0,2 0 0,7-3 0,0 3 0,0-4 0,2 2 0,-3-2 0,-3 0-129,-3-1 129,-1-1 0,-1-2 0,-3 0 0,6 1 0,-1-1 0,3 1 0,3 1 0,5 1 0,2 0 0,1 6-258,7 0 258,3 4 0,3 0 0,8 1-129,10-2 129,6 1 0,12-2 0,12-1 0,9-4 0,12-1 0,12-4 0,14 2 0,11-4-129,14 1 129,7-1-129,17-1-258,6-3-387,22 10-1935,6-3-1548,6-3-258,9 1-258</inkml:trace>
</inkml:ink>
</file>

<file path=ppt/ink/ink2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3-03T01:56:57.810"/>
    </inkml:context>
    <inkml:brush xml:id="br0">
      <inkml:brushProperty name="width" value="0.05292" units="cm"/>
      <inkml:brushProperty name="height" value="0.05292" units="cm"/>
      <inkml:brushProperty name="color" value="#00B050"/>
    </inkml:brush>
    <inkml:brush xml:id="br1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4672 4884 3096,'10'-5'3741,"-10"5"-1935,0 0-258,0 0 258,0-14-258,0 14 0,0 0-129,0 0-387,0 0 129,0 0-516,0 0 0,0 0-258,0 0 0,-6 14-129,6-14 0,-7 17-129,2-3 0,1 1 258,-3 5-258,0 4 0,3 4 0,-2 7 0,-1 1-129,1 8 258,-2 4-258,2 5 129,0 2 129,2 2-129,1-3 0,3 1 0,-1-5 0,1-4-129,0-5 258,0-7-387,1-7 129,0-6-258,1-2 0,-2-19-516,5 18-1935,-5-18-1806,0-10-387,0-4-258,-5-11 129</inkml:trace>
  <inkml:trace contextRef="#ctx0" brushRef="#br0" timeOffset="556.0318">24204 5029 258,'0'0'3870,"-3"9"129,3-9-1935,0 0-387,0 0-129,0 0-258,0 0-129,0 0-258,14 1-129,-14-1 129,28 0-258,-11 0 129,15 0 0,-1 0-258,13 0 0,0-2 129,8 1-258,0-6-129,3 5-129,-1-1 0,-2-1 0,-3 1-129,-7-1 0,0 3-129,-5-2-129,-3 3 0,-10 0-387,7 5-1290,-18-2-2064,6 1-774,-5 1-516,-14-5 258</inkml:trace>
  <inkml:trace contextRef="#ctx0" brushRef="#br0" timeOffset="6715.3841">4443 4768 645,'0'0'387,"0"0"258,0 0 258,0 0 516,7-14-129,-3 1 645,9-4-129,0-9-387,9-1 258,2-11-645,11-2 0,0-6-516,9-5 129,0-5-387,3 2 0,-2 0 0,-2 3-129,-5 3-129,-3 4 0,-7 9-129,-9 6-645,2 9-1677,-6 7-1290,-5-3-258,-10 16 258</inkml:trace>
  <inkml:trace contextRef="#ctx0" brushRef="#br0" timeOffset="7247.4145">5236 3462 1419,'10'0'2709,"-4"-10"-1161,-6 10-516,0 0-129,12 0-129,-12 0 0,0 0 0,7 12 129,-2-1-258,-5-11 129,8 23 129,-5-8-129,5 11-129,-2 1 0,4 11-129,2 3-258,-1 7-129,3 1 0,2 3-129,0-4 0,2-3-129,2-7 0,3-8-129,4-10-645,1-11-903,-2-9-2064,7 0-258,-8-17 516</inkml:trace>
  <inkml:trace contextRef="#ctx0" brushRef="#br0" timeOffset="7557.4322">5059 3725 2709,'0'12'4257,"0"-12"-258,28-7-387,-5-2-1161,16-7-2322,9-5-129,7 1 0,4-3-129,3 2 0,-4-4-129,-1 5-516,-9-7-645,-2 9-1548,-6 2-774,-12-6-129,-2 7 1</inkml:trace>
  <inkml:trace contextRef="#ctx0" brushRef="#br0" timeOffset="8239.4712">5624 3587 1419,'11'5'2451,"-11"-5"-1161,0 0-516,14-7 258,-14 7 129,0 0 0,13 0 0,-13 0 387,8 10-258,-8-10 0,15 21-258,-5-8-387,7 10 0,0-4-387,5 6 0,-2 0-129,1-1 0,-2-2-129,0-1 0,-8-7 129,0 1 0,-11-15 387,15 17-258,-15-17 129,0 0-129,0 0 129,0 0 129,0 0-258,-1-14 0,-7-1-258,1-2 258,-1-4-258,-2-4 0,2-1 0,2-6 0,4 3 0,2-5 0,0 5 0,8 3 0,5 1 129,1 1-258,6 7 129,1 1 0,1 5-129,1 1 0,1 6 0,-4 1-129,4 3-129,-8 0-387,6 8-774,-22-8-645,26 7-1419,-12-3-645,-14-4-129</inkml:trace>
  <inkml:trace contextRef="#ctx0" brushRef="#br0" timeOffset="8703.4977">6130 3407 903,'0'0'3225,"-13"0"129,13 0-1290,0 0-516,-3 16-516,3-3-387,0 0-387,3 9 258,-1-5 0,7 8-129,-2-4-129,4 3 129,0-7-129,4 3 0,-1-10 0,5-2 0,1-8-129,5 0 129,-2-9 0,3-8-129,-1-4 0,-1-6 129,-7 0 0,3 0 0,-10 1 129,0 5 129,-10-1-129,5 11 0,-5-3 0,0 14-129,0 0-129,0 0 129,0 0-129,0 5 0,0 11-129,0 3 129,3 5 0,3 2-129,4 2-129,3-7-516,13 5-2064,1-10-1548,3-8 0,4-8-387,-1-14 259</inkml:trace>
  <inkml:trace contextRef="#ctx0" brushRef="#br0" timeOffset="9111.5211">6665 3353 6450,'0'0'4386,"0"0"-387,0-16-258,-2 0-3612,2 1-129,2 1-129,-1-1-258,2 0 258,-3 1 129,0 0 129,0 14 129,-6-17 0,6 17 0,-11 0-129,4 7 129,1 7 0,3 6-129,-3 5 0,2 4 0,2 3 0,2 2 129,0-3 0,1 2-129,4-7 129,3-1-129,0-5 0,6-6-129,6-4-129,4-9-129,14 2-903,-5-10-1548,11-9-1419,6-2-258,1-7-258</inkml:trace>
  <inkml:trace contextRef="#ctx0" brushRef="#br0" timeOffset="9480.5422">7188 3107 1161,'-7'35'3225,"9"-14"774,-2-4-129,4 0-2322,6 13-645,-5-4 129,8 8-129,-1-7-387,3 1-129,2-3-645,-1-10-903,7-5-2580,0-4-129,-7-10-258,4-9 0</inkml:trace>
  <inkml:trace contextRef="#ctx0" brushRef="#br0" timeOffset="10062.5754">7194 2913 6063,'-7'16'4644,"7"-6"-1032,0-10 0,0 0-4128,10 7-645,3 2 129,-13-9-258,21 12-129,-21-12 258,15 10 129,-15-10 129,13 6 387,-13-6 129,12 13 387,-12-13-129,16 24 129,-8-11 129,3 4-129,2 4 516,-3 1-258,4 3 516,-2-6 0,1 3 258,-6-8-129,7 5 258,-14-19-258,18 20 0,-18-20-129,22 0-129,-9-7-258,2-6 0,-2-4 129,5 1-129,-6-8 0,3 6-129,-5-1 258,2 5 0,-5-1-129,-7 15 129,14-14-387,-14 14 387,14 0-387,-14 0 387,12 8-387,-4 6-129,-2-2 258,3 6-258,-3 2 258,6 1-387,-2 2 258,2-2-516,7 1-258,-5-12-903,19 0-2451,-8-5-516,5-5-258,-3-10-129</inkml:trace>
  <inkml:trace contextRef="#ctx0" brushRef="#br0" timeOffset="10602.6064">8003 2879 7353,'0'0'4515,"0"0"-774,0 0 129,0 0-3999,22 0-258,-3 0 129,1 0 0,3 1 0,1 2 129,-3-1 129,3 4 129,-4 1 129,4 4-129,-5 2 129,1 6-129,-2 0 0,1 6 258,-2 2-258,-7 0-129,-1-2 129,-5 2-129,-4-4 129,-6 0-129,-8-5 129,-5-2-258,-4-7 129,-1 0 129,-4-2 0,0-6-129,1-1 129,1-1-129,4-6 0,4-1 129,4-2-129,6-1 0,8 11-129,-5-22 129,5 22-129,17-22 0,2 11-129,0-4-129,7 4-387,-1-8-774,9 7-774,-6-6-1032,-2-5-774,2 5-387</inkml:trace>
  <inkml:trace contextRef="#ctx0" brushRef="#br0" timeOffset="10891.6229">8373 2537 1935,'-5'-21'3096,"5"9"-387,0 12-645,0 0-645,0 0-516,2 16 0,-2-1 0,10 11-129,-2 4 129,9 11 0,0 2-258,7 7-129,-1-4-258,1 4 0,4-8 129,-2-2-258,-1-9-258,-1-12-774,9-9-2322,1-7-903,-3-14-129,9-10-129</inkml:trace>
  <inkml:trace contextRef="#ctx0" brushRef="#br0" timeOffset="11175.6392">8801 2459 4773,'-23'57'4515,"16"-28"-258,0-8-258,7-4-3354,4 5-258,3 2-258,3-4 0,3 5-258,0-7 258,0 5-129,3 0 0,-1-2 0,3 1 0,-1 5-129,0 2-516,6 5-1419,-2 5-1548,-7-8-645,-1 6 129</inkml:trace>
  <inkml:trace contextRef="#ctx0" brushRef="#br0" timeOffset="12458.7126">5803 4511 2322,'0'0'2967,"0"0"387,0 0-1935,0 14-1290,0-14 387,4 14-129,-4-14 387,9 23-129,-7-11 258,5 7-258,-5-3 129,6 5 0,-5-4-258,4 6 0,-2-7-258,2 1-129,-7-17 258,15 12-258,-4-12 0,7-7 0,2-10 0,1-6 129,3-3 0,3-3 0,-2 0-129,-2 4 129,-2 2-129,-2 5 129,-8 5-129,-11 13 0,18-10 0,-18 10 0,12 5 0,-6 7-129,-3 0 129,4 2 129,-1 0-129,4-1 0,-10-13 0,24 11 0,-3-11 0,5-8-129,2-5 129,7-7-258,2-5 258,0 0-258,1-1 258,-4 3-129,-5 4 0,-3 5 129,-6 7 0,-5 6 0,-3 1 129,-2 10-129,-4 6-129,1 0 129,-3 1-129,1 2 129,-1 0-129,2-4-129,1-1-129,-7-14-516,26 21-903,-14-16-2451,4-5-387,2-3-387,1-7 129</inkml:trace>
  <inkml:trace contextRef="#ctx0" brushRef="#br0" timeOffset="12943.7403">6807 4432 8385,'-14'4'4386,"8"-11"-387,4-6-516,4 0-3870,4-7-129,10 3 129,0-7 129,5 0 258,0 2 0,5-3 258,1 6 0,-1 1 0,2 7-129,-1 1 0,-2 6 0,-3 4-129,0 0 0,-5 8 129,-2 3-129,-4 0 129,-1 5 0,-9 3 0,-1 0 129,0 4 0,-6-1 0,-7-1-129,-4 1 0,-1-5 0,-2-1 0,-4-3 129,-1-3-129,0-4-129,3-3-129,-1 0-129,-1-6-129,13 2-903,-8-15-1935,16-1-1161,3-7-258,5-3 0</inkml:trace>
  <inkml:trace contextRef="#ctx0" brushRef="#br0" timeOffset="13430.7682">7321 4245 6708,'-28'13'3225,"20"-1"-645,-10-15-258,18 3-4257,-16-10 258,16 10 387,-5-22 387,5 5 774,1 1 645,4-11 774,9 8 0,-4-6 129,12 6-129,-6-1-516,7 6-258,-1 2-387,-1 5 0,-2 5 129,1 2-129,-4 2 0,-2 9 0,-4 1 258,1 6-129,-6-1 129,-2 5 129,-3-1-129,0 4 0,-8-1-129,-1 1 129,-5-4-258,1 1 0,-3-3-129,0-4-258,3-1-516,-4-11-1161,17-3-1935,-15-10-258,7-12-645,7-3 388</inkml:trace>
  <inkml:trace contextRef="#ctx0" brushRef="#br0" timeOffset="13715.7845">7445 3774 9288,'18'35'4515,"-9"-13"-387,-1 6-129,0-2-4257,1 7 258,-1 4-129,0 1 129,0 1 0,-3-3 0,4-1 0,-2-3 0,1-4-129,7-2-387,-3-15-1290,7-2-2451,3-8-129,3-6-387,0-11 129</inkml:trace>
  <inkml:trace contextRef="#ctx0" brushRef="#br0" timeOffset="14195.8119">7730 4010 7611,'25'18'4386,"-7"-16"-387,-5-4-516,9-1-3741,-4-10-516,6 2 0,-4-6 258,1 4 129,-4-5 129,-4-1 387,1 2 0,-8-1 387,1 4-129,-7 1 0,0 13 129,0-17-387,0 17 129,-11-4-129,0 4 0,-4 2-129,1 8 129,-3 0-129,-2 5 129,2-2 0,1 4 129,1 0-129,2 3 129,3 0 0,6 1 0,1-1-129,4 3 129,6 0-129,10-2 0,2 1 0,8-6-129,0-3 0,6-5-129,4-1-258,-1-10-903,8-8-2838,-4-4-258,-2-12-387,0-2 129</inkml:trace>
  <inkml:trace contextRef="#ctx0" brushRef="#br0" timeOffset="14930.854">8078 3541 1161,'0'0'3096,"12"-3"-516,-12 3-129,7 10 129,-7-10-258,11 32-258,-8-15-258,12 19-258,-7-7-774,10 12-258,-1-2-129,5 7-129,-4-7 129,2 1-387,-1-5 129,0-3-258,-4-6 129,0-5-258,-3-3-129,-12-18-387,21 18-2064,-21-18-1290,14 0-387,-14 0-387</inkml:trace>
  <inkml:trace contextRef="#ctx0" brushRef="#br0" timeOffset="15511.8872">8938 3498 6966,'13'-6'4128,"-13"6"0,0 0-387,0 0-3870,-14 0 0,-3 8 129,-1 1 0,-6 7 258,-4-6 258,1 10-129,-5-7 129,4 8 0,-4-3-129,5 5-129,1-3-129,3 0 129,2-1-258,6-2 0,5-2 0,7-2 0,3-13 0,8 16 0,11-11 0,5 0 0,4 0 0,5 0 0,3 0 0,-1 0-258,0 0 258,-2 2-129,-5 1 129,-2-1 0,-4 6 0,-4-2-129,-5 4 258,-6-1-129,-5 4 129,-2 0 129,-2 2-129,-8 2 0,-10-5 129,-1 8 129,-9-6-258,-1 6 129,-5-4-129,0 1 129,-1 0-387,-1-4 0,6 6-645,-6-15-2580,15 2-1161,3-11-129,3-5-645</inkml:trace>
  <inkml:trace contextRef="#ctx0" brushRef="#br0" timeOffset="20035.1459">13742 4642 129,'-18'3'645,"8"-2"0,-2 0-129,-3 2 0,-2-1-258,-1 3 129,-1-3-129,-2 3 0,-2 1 0,-3-1-129,0 1 0,-3 1 0,-1 0 258,-2 1-258,-3 1 129,-1 0 0,-3 4 258,-1-1-258,0 3 387,0 2-387,0 1 129,-1 2-129,4 2 258,-1 2-387,6 3 129,-5 2 129,10 3-129,-5 3-129,6 1 129,-1 4 0,3 2-129,1 0 0,1 4 0,6 1-258,-3 1 129,4 0 129,1 5-129,3-2 258,4 2-258,3-1 387,3 5-258,1-1 129,7 1-129,6-3 0,6 0 129,3-4 0,4-1 0,4-3-129,7-5 258,-3-2-129,12-1 129,2-6 129,5 0-129,3-6-129,7 0 258,1-2-258,4-2 0,5-7 0,3 2-129,-1-5 0,7 0 0,0-5 129,2 1-258,-1-4 129,6-3 0,-3-1 129,0-1-129,-1-11 0,0-4 129,-2-2-258,0-8 258,0-5-129,0-3 129,-4-4-258,-2-4 387,-2-5-387,-5-3 0,-3 1 258,-4-4-258,-12 1 129,-1-1 0,-9 1-129,-3 1 129,-9 0-129,-6 2 0,-6-5 129,-6 3 0,-9 0-129,-2-3 129,-5-1-129,-8-3 129,-5 3 0,-6 1-129,-2 0 129,-5 2-129,-3 1 129,-2 4-129,-5 2 0,-4 4-129,-8 4 129,-7 3-129,-7 5 0,-4 3 0,-8 1 0,-8 4 129,-3 6-129,-5 1 129,-4 8-129,-3 5-129,1 1 0,-1 8-258,6 13-387,-4-1-1548,6 5-1548,10 9-516,2-10 0</inkml:trace>
  <inkml:trace contextRef="#ctx0" brushRef="#br0" timeOffset="22175.2683">14120 4599 1,'-12'-17'1418,"11"6"-128,-2-5 129,1-5 129,1-4 129,-4-7 0,4-5-258,-5-8 129,6-1-387,-7-10-129,6 5-387,-3-8 0,4 3-258,0-7-129,0 3 129,3-3-258,6 2 0,2-2 0,3-7 0,5-1 0,3-4-129,8-1 129,4-2-258,8 1 258,7-2-129,6 0 0,5 5-129,8 2 129,3-2 0,6 7-129,0 1 129,3 5-129,4 2 0,1 7 129,-3 4 0,8 2 0,0 10 0,1 0 0,6 4 0,1-1 0,-1 7 0,-2-3 0,0 5 387,-5-2-387,1 6 516,-2-1-516,-3 6 387,-5 1-258,0 4 387,0 0-516,-3 3 0,-2 0 0,-6 2 0,-6 2-129,-5-2 129,-7 1 0,-9 4 0,-5-2-129,-9 1-129,-5 1-387,-9 0-774,-1 0-1935,-14 0-387,0 0-258,9 12 0</inkml:trace>
  <inkml:trace contextRef="#ctx0" brushRef="#br0" timeOffset="23079.32">17446 2081 1548,'6'-17'1806,"-6"17"-1548,0 0 387,0 0 0,0 0 258,-10-5 129,10 5-258,-24 0 129,11 1 0,-4 4-129,0 3 0,-3 0-387,-1 5 129,-1-1-258,-1 3 129,-1-1 0,-2 3 0,0 3-129,3 0 129,-2-2-258,5 2 129,2 0-129,6 0 0,5-2-387,5-1 516,5 1-516,6-2 645,10-3-516,1-1 387,8-1-387,0-5 516,7-1-258,-2-2-258,0-3-516,2 0-903,-3 0-1935,-3-9-129,3 1 516</inkml:trace>
  <inkml:trace contextRef="#ctx0" brushRef="#br0" timeOffset="23679.3543">17525 2139 3483,'0'0'2838,"0"0"0,0 0-258,0 0-2838,12-1-129,-12 1 258,22 0-129,-9 1 387,1 5 0,-1-1 129,4 0 258,0 3-258,2 1 129,-1 3 0,-1 2-129,0 1 0,-2 0-129,0 2-129,-5-1 129,0 3-129,-4-2 258,-4 0-129,-2 0-516,-2-2 774,-4-1-516,-8-1 516,1-2-387,-8-1 516,2-3-645,-6-3 645,5 0-129,-3-4-258,3 0 129,2 0-129,2-4 0,4-7 0,12 11 645,-14-17-645,14 17 387,0-19-387,0 19 258,12-15-387,1 7 516,5 2-645,1-1-258,8 2-129,-2-1-129,10 0-516,-8-4-387,11 3-774,-6 1-1161,-2-5-129,1 4 129</inkml:trace>
  <inkml:trace contextRef="#ctx0" brushRef="#br0" timeOffset="24191.3836">17930 2152 2451,'-3'-12'2451,"3"12"258,0 0-1677,0 8-516,0-8-129,0 19 258,0-7 129,0 1 0,2 1 0,-1 2 0,5 1 129,-4 0-387,6-3 129,-4-2-129,5-2-129,-9-10 129,19 11-129,-7-11-129,4 0 0,-2-3 0,4-3-129,-2-6 258,3 1-258,-5-1 129,0 0 0,-4 2 0,-10 10 0,15-17 0,-15 17-129,0 0 0,10-7 0,-10 7-129,0 0 0,12 7-129,-12-7 258,14 19-129,-6-5 129,-1 1-129,4-1 129,-3 3-129,1-2 129,2 0-258,-3-4-645,5 4-129,-13-15-1419,22 7-1419,-5-7-387,-5-2 129,4-3 0</inkml:trace>
  <inkml:trace contextRef="#ctx0" brushRef="#br0" timeOffset="24655.4101">18339 2256 2451,'0'0'3096,"0"0"-258,0 0-1161,0 0-387,0 0-258,0 0-129,0 0-129,0 0-387,2 10 0,-2-10 129,9 19 0,-2-7-129,-4-2 258,7 2-129,-4 0 0,4 1-516,-10-13 645,26 13-258,-9-13 0,5 0-129,3-4 0,4-4-129,1-8 129,3 1 387,-2-1-387,-2 3-129,-6-2 258,-2 4-129,-8 2 0,-2 5-129,-11 4 0,12 1 0,-12-1-129,1 17 0,0-5-129,0 0 129,0 5-129,2-1 129,1 1-129,2-4-645,8 0-129,-14-13-2193,25 13-903,-6-13-516,4 0 0,2-5 258</inkml:trace>
  <inkml:trace contextRef="#ctx0" brushRef="#br0" timeOffset="25083.4346">18960 2353 6966,'-12'0'3741,"12"0"-258,2-8-258,3-3-3225,7 1 129,7 0-258,-2-2 0,2 0 129,3 4 0,-3-1 258,1 5-129,-4-1 129,-1 4 0,-5 1 0,-10 0-129,18 11-129,-18-11 129,8 18 0,-4-5 129,-4-2 129,0 2 0,-4-2 0,1 2-387,3-13 387,-17 21-387,2-11 258,5-2-387,-5-1 129,0-3-387,0-1 258,-2-3 0,2 0-129,-2-1-516,17 1-1419,-17-13-1677,13-2-258,4 0 258,2-7-387</inkml:trace>
  <inkml:trace contextRef="#ctx0" brushRef="#br0" timeOffset="25409.4533">19396 1941 9417,'0'23'4128,"0"-6"-258,0 1-258,0 7-3612,0 6-258,0 3 387,0 3-258,0 1 129,0-1-129,0-1 129,0-3 0,0-1 0,0-3-387,0-3 387,0-3-516,3-6 129,-3-17-1032,2 19-1032,-2-19-1677,0 0 129,0 0-129</inkml:trace>
  <inkml:trace contextRef="#ctx0" brushRef="#br0" timeOffset="25648.467">19121 2181 1419,'-16'-5'3225,"16"5"516,0 0-129,15-6-1290,10 6-774,3 0-387,14 0-129,8-3-258,10 0-258,4 1-387,5-2-258,2 1-645,-10-4-1161,2 4-1806,-2 0 0,-15-4-516,-1 3 258</inkml:trace>
  <inkml:trace contextRef="#ctx0" brushRef="#br0" timeOffset="26639.5237">20194 1823 1161,'0'0'2064,"0"0"-903,0 0-645,7 7-129,-7-7 258,7 25 258,-2-9 387,-1 7 0,4 3 129,-6 5 0,5 3-258,-7 5 129,5 0-258,-5 0-129,3 1-516,-3-3-129,0-6-258,0 1 0,-3-10-129,1 2-387,-3-9-1032,3 3-516,-1-7-1806,3-11 258,0 0 0</inkml:trace>
  <inkml:trace contextRef="#ctx0" brushRef="#br0" timeOffset="27118.551">20209 2176 7611,'11'-6'3612,"4"3"-129,-3-1-387,8 3-3225,2-1-129,3 2 129,1-1 0,-3 1 0,2 0 129,-3 0 0,-1 1 0,-3 3 129,1 4 0,-4 1-129,0 4 0,-3 2 129,-2-1-129,1 4 0,-5-3 0,-3 0 129,-1-1 129,-4-1-129,2-13 129,-20 18 258,8-10-129,-9-3-129,0 1 129,-5-3-129,0 0 0,-2-1 0,2-1-129,1-1-129,3 0 129,4-1-387,0-6-258,18 7-645,-15-13-903,15 13-1806,3-18 0,6 7-387,7 0 129</inkml:trace>
  <inkml:trace contextRef="#ctx0" brushRef="#br0" timeOffset="27711.585">20630 2163 1419,'-5'11'1935,"5"-11"-258,9 5-1935,-9-5 387,24 5 258,-8-5 645,3 0 129,0-4 0,0-2 129,3-5 0,-1 3 0,-2-8-258,0 5 0,-4-4-387,-2 3-258,-6-1 0,-1 2 129,-6-1-387,0 12 129,-5-17-129,5 17-129,-22-8 129,6 8 0,-3 0-129,3 1 129,-5 6 0,3 4-129,-3 0 129,3 4 0,0 1 0,0 1-129,3 0 129,0 3 0,2-1 258,2-1-258,2 0 129,4 0 0,2-1 0,3 0 129,4-3-129,11 1 0,2-1-129,11-2 129,6 0-387,9-3-387,9-1-387,1-3-2322,9-5-645,5 0-129,-1-8-516</inkml:trace>
  <inkml:trace contextRef="#ctx0" brushRef="#br0" timeOffset="28658.6389">21814 1741 1419,'-4'-11'2193,"4"11"129,0 0-1806,0 0 0,0 0 129,0 0 129,0 0 129,0 0 129,0 0 129,0 0 258,-8 14-258,8 5 0,0 3-516,3 10 129,-3 6-129,3 8-258,-3 6 0,0 0-387,-4 0 387,-1-4-645,-1 2 645,-3-12-516,2-4-129,1-12 129,0-3 129,2-9-516,4-10-903,0 0-645,-16 0-1548,14-9 0,-11-7-129</inkml:trace>
  <inkml:trace contextRef="#ctx0" brushRef="#br0" timeOffset="28917.654">21477 2014 258,'-15'0'3741,"15"0"387,12-3-387,13-1-1548,11 4-387,3 0-387,14 0-129,2-2-903,7-3 0,-2-1-387,0 1 129,-5-2-258,-8 1 129,-5-1-258,-8-3-387,-3 7-645,-15-4-1032,-2 4-1419,-3 1-129,-11 2-129</inkml:trace>
  <inkml:trace contextRef="#ctx0" brushRef="#br0" timeOffset="29403.6818">22081 1941 5160,'7'12'3741,"6"12"-387,-9-8 0,4 8-3225,2 0-516,6 8 516,-1-1-387,1 0 129,0-4-129,-1-3 258,-2-4 0,-4-3 258,-1-3 0,-8-14 258,9 16 129,-9-16 0,0 0-129,0 0 0,-6 1 258,6-1-258,-17-10-129,7-1-129,4-2-129,-1-6 0,0 2 0,6-5 0,1-2 129,0 2-258,8-2 129,1 4-129,4 0 129,3 2-258,3 3 258,2 2-387,3 2 258,2 5 0,0 0-129,4 3-258,-3-4-129,6 7-387,-11-4-1032,10 4-903,-6 0-1290,-4 0 0,1 0 0</inkml:trace>
  <inkml:trace contextRef="#ctx0" brushRef="#br0" timeOffset="29679.6975">22664 1930 3096,'-6'14'3612,"6"-14"-258,-2 12-129,2-12-2064,-2 17-1161,2-17-129,0 14 258,0-14-258,0 0-129,0 0-387,12 5 0,-12-5-258,0 0-129,9-11 0,-9 11-129,8-13 0,-8 13-516,0 0-903,0 0 129</inkml:trace>
  <inkml:trace contextRef="#ctx0" brushRef="#br0" timeOffset="30334.735">22664 1930 1548,'-11'19'2322,"11"-19"-1032,0 0-645,0 0 258,0 0 0,0 0 0,0 0 129,0 0 258,5 14-258,-5-14 129,0 22-258,0-5-258,0 5 0,0 2 0,3 3-387,-2-2 129,4 1-129,-3-4-129,5-1 129,-1-6 258,3-5-129,-9-10 0,24 0 0,-11-5 0,7-7 0,-2-10-129,5 2 0,-1-9 0,-1 7 0,-4-6-258,-1 7 387,-5 0-516,-3 7 387,-5 3-258,-3 11 129,6-11-387,-6 11 258,0 0 0,0 0-129,1 11 387,-1-11-258,6 21 258,0-8-387,-2 8 387,5-1-258,2 5 387,3-4-645,0 3 258,1-6-129,6 2-129,-1-8-258,5-3-516,-7-9-516,12 0-1032,-9-9-1290,-1-6-387,-1-3-129</inkml:trace>
  <inkml:trace contextRef="#ctx0" brushRef="#br0" timeOffset="30822.7629">23187 1948 3483,'-13'11'3354,"13"-11"-258,21 6-258,-8-6-3096,6 0 0,0-1 0,6-4 129,0 2 129,-1-11 0,-1 7 387,-6-6 129,3 7 129,-12-5 0,3 7 0,-11 4 0,1-12-258,-1 12 0,-13-5 0,-3 5-387,-1 0 0,-6 0 129,1 0-129,-6 7 129,4 0 0,-2 7 129,3-2-129,-1 6 258,6-1-129,1 9 258,9-2-387,-3 1 387,11 1-129,0-2 0,15 1-129,2-5 129,9-1-129,4-4-129,9-2 0,2 0-258,1-6-387,7 3-1290,-6-3-2064,-1-4-387,-4-2-129,-10-1 0</inkml:trace>
  <inkml:trace contextRef="#ctx0" brushRef="#br0" timeOffset="31645.81">19985 2909 4773,'13'15'3741,"-13"-15"0,14 17-129,-11-4-3483,5-1 0,-1 2 0,0-2 387,0 5 129,-2-2-129,2 5 387,-5-2-516,5 4 0,-4-5-129,0 5 129,-1-3-516,-2-2-387,4-1 0,-4-16-1935,0 0-1419,0 0-258,4-8-129,3-9 0</inkml:trace>
  <inkml:trace contextRef="#ctx0" brushRef="#br0" timeOffset="32062.8338">20254 2884 5289,'1'19'3870,"-1"-19"0,4 23-387,-1-7-3483,2 0 129,2 1 0,2-3 0,1 0-129,2-5 258,5-3-129,1-6-129,4-2 129,2-7-258,0-3 129,4-3 0,-2 0 0,-3-1 0,-4 4 0,-2 0 0,-5 4 0,-12 8 129,13-1 0,-13 1-129,1 13 129,-1-1 0,1 7 0,-1-1 129,6 6 516,-2 0-516,7-1 129,1-1-129,3-4-129,4 2-387,-3-13-1419,6 0-2064,4-5-516,0-10-258,2-8-129</inkml:trace>
  <inkml:trace contextRef="#ctx0" brushRef="#br0" timeOffset="32754.8734">21141 2875 2322,'0'0'3741,"0"0"-258,0-11 129,0 11-2322,16-5-1161,-2 5 0,2 0-129,4 0 0,5 0 129,-1 3 129,3 3-129,-3 0 0,2 4 129,-2-1-258,0 3 129,-6 0 129,1 5-258,-4 0 129,-4 2-129,-2-1 387,-3 1 129,-3 1-258,-3 1 129,-3-5-129,-5 1 387,-8-2-258,-5-2 0,-4-4 0,-3 0-387,-4-6 258,0-1 0,-2-2 0,6 0-129,0-5 0,7 0 387,3-7-387,7 5-129,4-6 129,7 13-258,0-21 258,0 21-258,23-19 0,-3 12-258,3 1 258,3 1 0,5 3-258,-1-2-129,9 4-387,-9-5-903,9 5-1032,-6 0-1290,-1 0-258,-1 0 129</inkml:trace>
  <inkml:trace contextRef="#ctx0" brushRef="#br0" timeOffset="33211.8995">21623 2880 774,'0'0'3225,"0"0"-258,-13-5 258,13 5-2322,0 0-645,0 0 258,0 9 0,0-9 0,1 18 129,-1-18 0,9 28 0,-7-16 129,7 6-258,-7-4 129,9 1-258,-11-15 0,23 18-129,-8-16 129,5-2-129,0 0-129,5-8 0,-1-6-129,0 0 129,-1-2-129,-3 0 258,-6 4-258,-1 2 129,-13 10 0,13-11 0,-13 11 0,0 0-129,5 13 0,-4 0 0,0 3 129,4 2-129,0 1 129,0 0 258,3-2-258,-1-2 0,8 6-1032,-15-21-1677,20 7-1548,-5-7-258,0-4 0</inkml:trace>
  <inkml:trace contextRef="#ctx0" brushRef="#br0" timeOffset="33790.9327">22086 2876 4128,'0'22'3999,"0"-22"-258,7 22-516,-4-5-2967,8-4-387,1 3 0,2-2 258,0-2-258,3-2 387,3-3-258,-1-4 258,5-3-129,-4-3-129,3-4 129,1-7-129,-2-2 0,-2-2-129,-1-2 129,-4 2 0,-1-2 0,-5 3 129,-3 2 0,-2 5-129,-4 10 129,0-12-129,0 12 0,0 0 0,-11 0-129,11 0 129,-14 13 129,5-2 0,3 2 129,-2 0-129,3 7 0,-3 0 129,3 6 387,0 4-258,1 10 0,-4 1-129,5 9 0,-4 2 0,3 3 0,0 3-129,1 3-387,1-5 258,1-2 0,1-7-129,-1-7 129,1-5-129,0-8 129,-1-7-387,1-20-1548,-11 9-1935,11-9-387,-8-16 0,8-6 0</inkml:trace>
  <inkml:trace contextRef="#ctx0" brushRef="#br0" timeOffset="34836.9925">22825 2791 258,'0'-7'2838,"0"7"0,12-4-1161,-12 4-1161,0 0-129,0 0 258,0 0 129,8 13 0,-8-13 258,4 15-258,-4-15 258,4 19-129,-4-19-129,7 29-258,-7-14 0,6 6 0,-5-3-387,2 4 0,-1-5 258,0-1-387,0-6 387,-1 2-258,-1-12 0,0 0 0,0 0 258,0 0-258,0 0-129,17-14 129,-12 0-258,2-1 129,0-2 0,4 0 0,-6 2 0,4 0 0,-3 3 0,-6 12 0,9-17 0,-9 17-129,0 0 129,0 0-129,0 0 129,11 5 0,-10 6 0,0 3 129,0 3 0,1 2-129,-1-2 129,2 3 0,-2-7 0,6 0 0,-7-13-129,17 9 129,-6-9 0,7-4 0,-1-8 0,2-4 0,1-2 0,1 0-129,-5 2 129,-1 1 0,-5 3 0,0 1 0,-10 11-129,0 0 0,11-5 0,-11 5 0,4 7 0,-3 4 0,3 2-129,-2 3 129,2 2 0,0 1 129,2 0 0,1 1-129,0-2 129,2-2-129,1-2-129,-10-14-258,22 27-516,-22-27-1935,19 2-1548,-4-2-129,2-7 0</inkml:trace>
  <inkml:trace contextRef="#ctx0" brushRef="#br0" timeOffset="35343.021">23533 2975 1806,'-11'7'3354,"11"-7"0,0 0-516,-13-8-2322,13 8-1290,-3-23 129,3 13 129,0-7 387,1 0 129,6 0 258,0 1 387,5 4-129,-3-1 129,7 8-258,0 0 129,1 5-258,0 0-129,0 8-129,-1 1 0,-1 6 0,-2-1 0,0 4 0,-6-2 258,-1 4-129,-3-2 258,-2 5 0,-1-9 387,-1 7 129,-12-9-129,3 5 258,-10-11-258,2 6 129,-7-8-387,5 1 129,-5-5-387,4 0-387,-1-2 129,4-4-387,4-2 129,-1-8-903,15 16-774,-8-26-2193,8 7-129,6 0-258,5-3 388</inkml:trace>
  <inkml:trace contextRef="#ctx0" brushRef="#br0" timeOffset="35983.0581">23841 2988 2580,'0'0'2967,"-18"-8"-129,18 8-903,0-14-3096,0 14-516,0-27 258,9 14 387,-2-6 645,5 3 387,3 0 645,1 3 387,3 2 258,0 2-258,0 6-258,-2 2-129,0 2-387,-1 4 129,-3 6-387,-1-2 0,-3 8 129,-1-3 0,-1 4 0,-3-2 129,1 1 129,-5-3 129,0 4 129,0-18 0,-5 25 129,-6-16 0,3 2-129,-9-6-129,2 2 129,-6-4-387,4-1-129,-4 0-129,-1-2-258,5-3-258,-3-6-645,7 2-1161,4-3-1677,-2-11-129,7 1 0</inkml:trace>
  <inkml:trace contextRef="#ctx0" brushRef="#br0" timeOffset="36307.0766">23954 2467 4257,'0'14'4386,"2"1"-516,-2-5 129,6 11-3354,-4 6-774,3 12 0,-1 2 129,-3 12-129,2 0 258,-3 5 0,2-2 0,-2-1 0,0-2 258,2-9-258,0-2-129,5-6-774,-6-14-1806,5-9-1419,6-2 0,-12-11-258</inkml:trace>
  <inkml:trace contextRef="#ctx0" brushRef="#br0" timeOffset="36819.1058">24096 2966 258,'19'19'3612,"10"-9"0,-16-10-258,12-1-1806,-2-2-1935,4-2 129,0-6-258,-2 1 129,0-6 258,0 1 129,-3-2 258,-5-2 0,-2 5 516,-6-2-258,-1 3 129,-4 0 0,-4 13-258,0-17-129,0 17-129,-17-7 0,6 4-129,-5 3 0,1 0 129,-3 2-129,0 3 258,-1 0-258,2 5 129,-1-3-129,-1 5 129,1-1 0,0 5 0,3-2 129,2 6 0,-1-5 387,8 10-387,0-7 258,6 9 387,2-2-387,12 0-258,1 0 129,7-2-258,4-1 0,3-5-129,4-5-129,-2-8-645,6-3-129,-8-5-903,8-11-2193,-7-3-516,-3-5 129</inkml:trace>
  <inkml:trace contextRef="#ctx0" brushRef="#br0" timeOffset="37199.1271">24503 2363 1935,'12'12'3096,"-3"10"774,-3-3-2709,-5 4 258,9 10 258,-9 5-387,7 13 0,-6 5-387,9 9-387,-5 5 0,3 0 0,1 5-645,-1-5-516,6-2-2064,-3-3-1161,-9-18-516,3-1 258</inkml:trace>
  <inkml:trace contextRef="#ctx0" brushRef="#br0" timeOffset="41847.3935">24301 5034 129,'0'0'903,"0"0"258,0 0-129,0 0 129,0 0 258,0 0 129,7-5 0,-7 5-258,0 0-129,12-5-258,-1 3-129,-1 0-258,8 2 0,-2 0-258,10 0-129,1 0 129,5 0-129,3 0 129,6 1-258,1 3 129,5-2 0,2 0-129,1 3 0,1-3 0,-3 0 0,2 1 129,-8-3-129,-6 1 0,-5-1 0,-9 0 129,-4 0-129,-8 0 129,-10 0 0,0 0-129,0 0 129,-6 0-129,-8 3 0,-2-2 129,-6 2-129,-3 1 0,-3-3 0,-1 2 129,-3-1-129,-2 0 0,0-2 0,-4 0 0,1 0 0,-2 0-129,0 0 129,-3 0 0,1 0 0,-1 2-129,-1-2 129,0 0 0,1 3-129,0-2 129,0 0 0,5 2 0,3 0 0,8-2 0,3 2 0,6-3 0,7 0 0,10 0 0,0 0 0,23-3 0,4-2 0,11 1 0,8-4-129,6 1 129,6 0 0,-1-1 0,3-1-129,-3 2 129,-3 1 0,-5 1 0,-1 3-129,0 2 129,-4 0-129,4 7-387,-4 0 0,6 8-387,-10-6-387,9 7-645,-10-2-1806,-9-10-258</inkml:trace>
  <inkml:trace contextRef="#ctx0" brushRef="#br0" timeOffset="42918.4548">24322 7155 129,'0'0'1806,"0"0"-1032,0 0 129,0 0 129,0 0 0,0 0 258,0 0 129,0 10-387,0-10 258,-3 21-258,-4-7 0,4 10-258,-4 2 0,3 9-258,-5 3-129,4 6 0,0-2-129,3 1 0,0-3-129,2-1 129,0-9-258,5-2 129,0-9-129,4-3 0,-3-5-129,-6-11-258,0 0 0,0 0-645,14 1-516,-14-9-645,0-5-1161,0 1-1032</inkml:trace>
  <inkml:trace contextRef="#ctx0" brushRef="#br0" timeOffset="43312.4773">24158 7127 2967,'15'2'4257,"-15"-2"-516,31 0 0,-7 0-3612,8-4-129,9 1 387,3-4-129,10 2 0,-2-5 129,6 3 129,-3-2-129,0 2 129,-8-2-129,-3 4-129,-7-1 0,-4 5-129,-7 1-129,-9 0 0,-4 1-129,-13-1-258,8 11 258,-8-11-258,-6 12-387,-11-8-774,6 7-903,-7-3-1806,-10-4-129,6 4 259</inkml:trace>
  <inkml:trace contextRef="#ctx0" brushRef="#br0" timeOffset="43715.5003">24150 7396 2580,'0'17'4128,"8"-1"-129,-8-16-258,27 4-3741,0 0 0,6-2 129,3 2 0,4-4 387,4 1-129,-4-1 0,6 0 258,-8-3 0,5 3-129,-9-5 129,4 1-258,-6 0-129,-3 2-129,-3 0 0,-5 0 0,-6 1-129,-2 0 0,-13 1 0,14 0 129,-14 0-129,0 0 0,0 0-129,0 9 0,0-9-129,-7 15-774,5-4-2193,-6 2-1161,-10-7-258,2 3-129</inkml:trace>
  <inkml:trace contextRef="#ctx0" brushRef="#br0" timeOffset="114398.5431">4357 10522 903,'-9'-17'1419,"-3"1"-129,12 16 0,-11-13-129,11 13 258,-7-12-516,7 12 0,0 0-129,-8-13 0,8 13-258,0 0 129,0 0 129,0 0-258,0 0 0,0 0 0,0 0-129,0 0 0,0 10-129,0 2 0,0 8 129,5 2-258,1 7 258,-1 2-129,4 6-129,0-2 0,0 4 0,1-1 0,2-3 0,-1-1-129,0-9 0,3-1 0,-2-7 0,2-3-129,-3-7-258,6-2-516,-17-5-774,23-5-1677,-9 0-774,-9-13 0</inkml:trace>
  <inkml:trace contextRef="#ctx0" brushRef="#br0" timeOffset="114678.5592">4249 10657 774,'-33'5'3870,"18"-5"129,15 0-258,0 0-1935,0 0-774,0 0-258,12-8-129,10 1-258,0-6 129,13 3-129,2-5 258,7 0-387,3 1-129,3 2 0,-2 3-387,0-3-516,2 11-1290,-7-1-2064,-8 0-258,-2 2-129</inkml:trace>
  <inkml:trace contextRef="#ctx0" brushRef="#br0" timeOffset="115278.5935">4745 10685 2193,'10'11'3354,"-10"-11"0,0 0-2322,16 0-774,-16 0 0,17 0 387,-6 0-258,-11 0 387,17 0 0,-17 0-258,15 8 258,-15-8-258,13 17 0,-13-17-129,13 20-129,-10-9 0,4 2 129,-7-13-129,6 21 129,-6-21 0,4 13 0,-4-13 129,0 0 0,0 0-129,0 0 0,0 0 0,0 0 0,-8-2-129,8 2 0,-10-23-129,3 9 0,0-3 0,1 2-129,4-5 129,2 1-129,0 2 0,5-1 0,6-1 0,7 2-129,7 1 0,3 1 0,6 3-129,0-2-129,7 8-258,-6-7-645,12 13-1806,-9 0-1419,-6-3-258,-3 3 129</inkml:trace>
  <inkml:trace contextRef="#ctx0" brushRef="#br0" timeOffset="115758.621">5258 10590 2451,'1'39'3999,"6"-18"-258,-5-11 0,7 4-3612,4-2-129,5-4 0,4-4 0,5-4 129,3-5-129,1-7 258,0-2-129,0-3 0,1 1 258,-7 0-258,0 4 0,-8 3 129,-1 4 0,-16 5 0,19 0 258,-19 0-129,13 22 129,-12-10 0,5 12 129,-4-5-129,4 8 0,-3-8-258,5 5 129,-3-7-258,4-3 0,1-3-387,2-9-387,10 5-1161,-7-7-2580,5-12-129,4-2-387</inkml:trace>
  <inkml:trace contextRef="#ctx0" brushRef="#br0" timeOffset="116263.6499">5953 10653 2193,'25'7'3870,"-25"-7"258,28 0-516,-12-5-3225,-1 2-258,2-4 129,-3-3 258,2 3-129,-9-4 129,-7 11 129,12-24 0,-7 13-129,-5-6-129,-2 5 129,-6-5-387,1 5 0,-3 1 129,-2 3-258,-1 3 129,0 2 0,-2 3 0,1 6 0,0 5 0,2 6-129,-3 3 0,6 4 129,-1-2 0,3 6 0,2-5 0,5 3 129,0-4-129,10 0 129,5 0-129,10-4 0,4 0-129,7-6-387,11 7-774,-5-8-3225,7-10-129,2-1-645,-2-14 258</inkml:trace>
  <inkml:trace contextRef="#ctx0" brushRef="#br0" timeOffset="116623.6704">6768 10582 3096,'19'12'4515,"5"0"-258,-24-12-129,10 11-3225,6 5-516,-4-2 129,6 8 129,-6-2-258,4 8 0,-5-5-129,2 1-129,3 0-645,-9-9-2064,-7-15-1806,26 19-258,-14-19-258</inkml:trace>
  <inkml:trace contextRef="#ctx0" brushRef="#br0" timeOffset="117086.6969">7197 10588 6966,'1'18'4902,"-1"-3"-645,0-15 0,0 0-4257,0 14-129,0-14 0,4 19 129,0-8 0,1 0 258,-5-11-129,10 18 129,-10-18 0,21 7 0,-5-7-129,4 0-129,3-9 0,5-4 0,2 0 129,0-1-129,-1-2 0,0 5-129,-6 0 258,-1 6-129,-4 2 129,0 3 129,-4 5-129,-1 8 0,-3 1 0,-1 5 129,0 3 0,0 2 0,-4 1-129,-2 1 0,3 1 0,-2-1-387,8 6-1677,-4-11-2451,2-13-516,4-8-645,0-9 258</inkml:trace>
  <inkml:trace contextRef="#ctx0" brushRef="#br0" timeOffset="119754.8495">8632 10600 2451,'0'0'3870,"0"0"129,0 0-1548,0 0-1935,-16 0 129,4 4-129,-5-1 129,2 7-129,-6-6 0,4 5 129,-4-4-129,5 3-258,-1 1 0,6-4-258,11-5 0,-16 8 0,16-8-129,0 0 129,0 0 0,0 0 0,14 4-129,-1-2 129,4-1 0,2 2 0,2 1 0,-1 3 0,1 2-129,-1 0 129,-4 2 0,3 2 0,-8 0 129,0-1-129,-5-1 258,-4 1-129,-2-1 129,0 1 129,0-12-129,-20 16 0,5-12 0,-2 1-129,-3-5-129,1 0-129,2 0-129,-4-10-774,21 10-1161,-21-4-2322,14-9 129,7 13-387</inkml:trace>
  <inkml:trace contextRef="#ctx0" brushRef="#br0" timeOffset="120265.8788">8959 10729 5160,'0'20'4902,"-10"-10"-774,-1-10-129,-2-3-4128,13 3-129,-8-13 129,8 13-129,-2-16 129,2 4 129,4 0 258,7 2-129,-2-2 0,6 2 0,2 1 0,3 2-129,1 5 129,2-1-129,3 3 0,-1 0 0,-2 5 258,1 3-258,-1 1 129,-1 3 0,-6-1 129,-1 4-129,-8-2 129,2 1 129,-9 0-129,0 0 129,-10-3 0,-4 3 0,-11-5 0,4 2 129,-9-6-258,-2 2 0,0-5-129,0 0 0,3-2-129,1 0-129,6-4-258,2-4 0,8 4-516,-1-13-645,13 17-1806,5-20-1548,2 5 0,7-1-258</inkml:trace>
  <inkml:trace contextRef="#ctx0" brushRef="#br0" timeOffset="120994.9205">9387 10573 3483,'12'2'4128,"-12"-2"-387,13 0-2322,-13 0-774,0 0 258,0 0-129,9 14 0,-9-14 0,2 21 129,-2-10-258,0 10 129,0-6-258,0 5-129,0-3-129,0 0-129,0-6 0,0-11-129,14 7 0,-1-7 0,4-11-129,3-4 129,4-4-129,-1-5 129,3-1 0,0 0-129,-4 2 129,-2 1 129,-4 6-129,0 3 129,-5 7-129,1 5 129,-12 1 129,15 10-129,-10 5 0,0 6 129,-2-2 0,3 4 0,-4-4 129,3 0-258,1-3 0,-6-16-129,25 8 0,-8-10 0,7-7-129,2-5 0,3-2 0,-1-4-129,0 6 129,-3-1 0,-4 9 129,-1 5 0,-3 1 0,-5 12-129,0 8 0,-2 4-129,5 10-1032,-15-2-2838,8-1-516,0-5-516,-7-6 129</inkml:trace>
  <inkml:trace contextRef="#ctx0" brushRef="#br0" timeOffset="122819.0248">10373 10594 1677,'0'0'3096,"0"0"-1935,0 0-258,0 0-129,0 0 258,0 0 258,0 11-258,0-11 0,0 0 0,0 0-258,18 13-129,-8-10-258,10 2 0,-1-3-258,7 0 0,-1-2-129,3 0-129,0-2 129,-1-5 0,-4-2 0,-4-1 0,-4 1 0,-5-4 0,-10 13 129,1-20-129,-1 20 129,-16-17-129,-2 10 129,-3 3 0,-6 3-129,-3 1 129,-1 3-129,-2 5 129,-2 1 0,0 5-129,0 1 258,4 5-129,-1 1-129,5 3 129,1-2 0,7 5 129,3-4-129,10 3 129,2-4-129,7 1 258,7-4 0,11-2-129,5-2 0,11-3-129,1-2-129,6-6-387,8 6-1419,-6-3-2709,4-7 129,6 0-645</inkml:trace>
  <inkml:trace contextRef="#ctx0" brushRef="#br0" timeOffset="124023.0937">11042 10583 1419,'0'0'1935,"0"0"-516,0 0-258,-4-12 258,4 12-387,0 0 0,0 0 0,0 0-129,0 0-129,0 0-129,0 0-129,0 0 129,0 0-129,0 0-129,7 9 258,-7-9-258,4 17 0,-3-4 129,5 3-258,-4 1 129,3 5-129,-3-4 0,3 2 0,-2-5 129,3 2-129,-1-6 0,-5-11-129,18 12 0,-4-12-129,1 0 129,5-7-129,2-4 0,-1-2-129,3-3 129,-2 0 0,-2 0 0,-1 2 0,-4 1 0,-4 3 0,-2 1 0,-9 9 0,18-8 129,-18 8-129,11-1 0,-11 1 0,0 0 129,12 5 0,-12-5 0,6 17 129,-6-17 0,2 19-129,-2-19 129,6 16-129,-6-16 0,20 3-129,-4-3-129,7-9 129,3-3-129,2-3 129,2-3-129,1 2 0,-1 2 129,-3 2 0,-2 2 0,-4 5 0,-1 5 0,-2 3 129,-2 9-129,-3 2 0,-1 3 0,-1 4 129,-1-1-258,0-3 129,2 4-516,-12-21-774,21 16-2322,-10-12-1290,-11-4-129,22-7 0</inkml:trace>
  <inkml:trace contextRef="#ctx0" brushRef="#br0" timeOffset="124478.1197">12005 10679 4128,'-15'5'3999,"-6"-4"-645,21-1 0,-12-8-3999,12 8-129,-3-19 129,3 7 129,1-3 129,7 1 645,4 1 129,-1-1 258,8 4-387,-1 0 129,1 4-258,-1 1 0,1 4 129,-2 1-129,-2 1 129,-1 5 129,-2 7 0,-3-1 0,-1 8 258,-7-5-129,2 6 129,-6-7 129,-4 9-129,-9-11 0,2 5-129,-8-8 0,-1-1-258,0-2-129,-1-6-129,1 0-258,1-5-258,11 3-903,-8-12-2709,15-1-645,4-3-387,2-8 259</inkml:trace>
  <inkml:trace contextRef="#ctx0" brushRef="#br0" timeOffset="124923.1452">12306 10666 3870,'-31'26'4128,"25"-15"-774,-16-13 0,22 2-3870,-21-12-258,21 12 387,-12-17-129,11 5 387,1-1 258,1-3 645,11 3-129,-1-3-258,8 3-258,1 2-129,3 1-129,1 2 129,0 2 0,-2 3 129,1 1-129,-3 2 129,0 2 129,-3 5 0,0 6 129,-5 1-129,1 6 129,-9-1 129,0 5 0,-4-4 129,-1 6 0,-12-9-129,1 2-129,-5-5-129,-2-1 0,1-6-516,-3-7-516,11 0-1032,-9-7-2064,4-11-774,9-4-387</inkml:trace>
  <inkml:trace contextRef="#ctx0" brushRef="#br0" timeOffset="125155.1584">12509 10292 3225,'18'26'4515,"-13"-8"0,2 1-1935,0 15-1161,-7-3-387,1 10-258,-1-2-129,0 3-258,0-4-258,-1-7-516,1 1-1161,0-15-1677,0-17-1419,10 17-387,-10-17 646</inkml:trace>
  <inkml:trace contextRef="#ctx0" brushRef="#br0" timeOffset="125563.1818">12710 10592 1032,'25'10'3999,"-25"-10"129,20 4-1935,-5 2-1032,-15-6-387,24 0-516,-24 0 258,22-8-129,-15-4 0,2 0 258,-5-4-129,0 3 0,-4-2 0,0 15-129,0-21 0,0 21-129,-6-12 129,6 12-129,-15 0 0,4 8 0,0 3-129,-1 6 129,-3 0-129,3 7 258,-3-3-129,5 4 129,-1 1-129,5-1 0,2-1 0,4 2 129,3-7-258,10 0-129,5 1 0,2-7-129,7-4-258,-2-6-129,8-2-258,-7-7-258,8 3-774,-15-17-1290,8-3-1677,-3 1-387,-5-5 775</inkml:trace>
  <inkml:trace contextRef="#ctx0" brushRef="#br0" timeOffset="125846.1979">13020 10282 3354,'0'0'4773,"0"0"-516,0 0 129,0 0-3870,-1 7-387,1 9 129,-1 0 0,1 11 387,0 2-258,0 9 0,0 1 0,0 8-129,-1 0-129,1 2 0,0-3-387,0-4-258,9 3-387,-9-17-1161,14 4-1548,1-12-1161,-3-11-129</inkml:trace>
  <inkml:trace contextRef="#ctx0" brushRef="#br0" timeOffset="126358.2272">13455 10653 5547,'0'0'4644,"0"0"-387,0 0-129,-11 0-4257,0 0-129,-2 2 258,-4 3 0,-2 2 387,1 2-129,-3 0 0,5 4 0,-3-3 0,5 3-129,2-2-129,4 0 0,8-11 0,-5 21 0,5-21 0,7 16 0,6-3 0,2-6 0,3 5 129,2-2-129,1 4 129,-1-1-258,0 1 258,-2 0-258,-5-3 387,-2 3-387,-3-2 258,-3 4-129,-5-3 258,-3 2 129,-11-4 0,-1 6 129,-8-3 129,-2 3-129,-9-5 0,2 5-129,-6-3-129,2 2-129,-1 0-129,2-3-129,6 7-516,-9-13-2580,15 4-1548,1-8-516,4-4-387</inkml:trace>
  <inkml:trace contextRef="#ctx0" brushRef="#br0" timeOffset="133910.6592">24363 9314 1806,'0'0'3483,"0"0"258,5-14-2064,-5 14-1290,12-5 258,-12 5-129,12-3 387,-12 3 0,10-6-129,-10 6 0,0 0-129,0 0 129,0 0-258,0 0-129,0 0-129,8 7 129,-5 7-258,-2 1 129,1 8-129,2 1 0,0 11 0,2 5 0,6 8 0,-4 2-129,6 3 258,0 2-129,1-2 0,-2-1-129,2-8 129,-4-5-129,-4-6-129,-1-7 129,-2-6-129,-2-6-129,-2-14-129,3 17-903,-3-17-1677,-4-7-1290,4-4-516,0-11 387</inkml:trace>
  <inkml:trace contextRef="#ctx0" brushRef="#br0" timeOffset="134300.6813">24361 9288 1419,'-16'-7'3741,"16"7"387,0 0-387,18 0-2709,-6 0-387,7 0 129,-2 0-129,12 2 258,-7-2-129,10 0 0,-5 0-258,4 0 0,-1 0-258,1 0 0,-2-2-129,-4 2 0,-1-3 0,-5 1-129,-2 0 0,-5 1-129,-12 1-258,13-5-258,-13 5-645,0 0-1161,0 0-1806,0 0-387,-17 8-129</inkml:trace>
  <inkml:trace contextRef="#ctx0" brushRef="#br0" timeOffset="134646.7013">24373 9605 903,'-23'36'4128,"23"-36"258,0 16 0,0-16-2838,13 1-387,12 3-258,-4-4 129,11-1-258,-4-7-258,9 5 0,-4-3 0,7 1-129,-3 2-129,1-2 0,-1-1-258,-1 5 258,-2-1-129,-3 1-129,-6 1 0,-4 0 0,-4 0 0,-4 0-387,-13 0 129,12 0-387,-12 0-903,2 13-2838,-2-13-258,0 0-387,-14 0 129</inkml:trace>
  <inkml:trace contextRef="#ctx0" brushRef="#br0" timeOffset="149946.5764">16397 10273 645,'12'0'903,"-12"0"0,0 0-129,0 0-387,0 0-129,0 0-258,0 0-258,0 0 0,0 0-129,0 0-129,0 0-387,0 0-387</inkml:trace>
  <inkml:trace contextRef="#ctx0" brushRef="#br0" timeOffset="152245.7079">15177 10142 129,'43'-7'2193,"-16"4"258,3-1 0,3-4-387,6 6-129,5-5-258,7 4-516,3-4-129,7 5-258,3-4-129,10 3-129,-4-2 0,9 2 0,-1-3-129,8 2 0,0-4-129,4 1 0,-5-1-258,1 1 129,0-3-129,-4 3 129,-4 0-129,-6 0 129,-11 0-129,-2 0 0,-10 2 129,-3 0 0,-13 3 0,-6-1-129,-8 1 129,-4 1-129,-15 1 129,11 0-129,-11 0 0,-6 2 0,6-2-129,-18 9-129,6-3-258,-5-3-258,5 12-645,-12-10-1548,3 2-1290,1 3-645,-9-6 258</inkml:trace>
  <inkml:trace contextRef="#ctx0" brushRef="#br0" timeOffset="152853.7427">16153 10265 1419,'-10'29'2064,"5"-13"0,-1 4-258,-3 4-258,2 4-258,-6 0-258,9 6 0,-9-4-129,7 7-129,-3-4-258,5 3 129,-3-10-387,4 3 129,-1-7-258,4-2 129,0-5-129,7-2 258,-7-13-129,23 17-129,-6-14 129,7 2 0,3-5 0,1 5-129,6-3 129,1 1 0,1-2-129,0 2-129,-2 0 129,-2-1-129,-6 1 0,-1-2 0,-7 0-129,-3-1 129,-4 2-387,-11-2 0,14 1-903,-14-1-2967,0 0 129,0 0-645</inkml:trace>
  <inkml:trace contextRef="#ctx0" brushRef="#br0" timeOffset="153374.7725">16721 10480 1419,'9'-2'2838,"-9"-8"-1548,0 10-774,0 0 258,0 0 129,0 0 258,0 0-129,0 0 129,0 0 0,0 0-129,4 8-129,-4-8-258,0 0-129,0 10-258,2 1 129,-2 2-129,5 8 258,-5 2-258,5 8 0,-3 2 0,2 6 0,-3 2 0,1 0 129,2-4-129,-2 1-258,-1-6 258,1-6-258,-2-5 129,2-4-129,-2-17 0,2 16-129,-2-16 129,0 0-129,0 0-129,2-5-387,-2 5-1032,0-19-1290,0 2-1290,0 0-516,-7-7 517</inkml:trace>
  <inkml:trace contextRef="#ctx0" brushRef="#br0" timeOffset="153666.7892">16532 10669 1935,'-18'6'3741,"18"-6"129,0 0-2064,0 0-645,15-4-129,6 4 0,0-5 0,13 5-129,1-6-129,9 6-258,0-2-129,4 1 0,-1-1-387,0 0 129,-4 2-258,-5-3 0,0 3-516,-14-5-645,4 5-2064,-7 0-903,-10 0-387,-11 0 388</inkml:trace>
  <inkml:trace contextRef="#ctx0" brushRef="#br0" timeOffset="154257.8229">17066 10747 1161,'15'-15'3612,"-1"13"-129,-14 2-645,0 0-2451,0 0 0,12-9-129,-12 9 129,0 0 129,19 9 0,-19-9 0,8 19 0,-8-19 258,10 21-258,-9-10 129,5 4-258,-4-4 129,5 4 0,-6-1 0,4-2-387,-4 0 129,4-1-258,-5-11 129,1 17-129,-1-17 0,0 11-129,0-11 129,0 0 129,0 0-129,0 0 258,-8 0-129,8 0 0,-4-12-129,3-4 258,1-2-258,0 0 129,0-5-129,1 4 0,5-5 0,2 4 0,1 1 0,3 3 0,1 3 0,5 1-129,1 4 129,-1-1 0,6 4-129,-2 1 0,4 3 0,-6-1-129,7 2-387,-7 0-1290,6 0-2322,-3 3-258,-8-3 0</inkml:trace>
  <inkml:trace contextRef="#ctx0" brushRef="#br0" timeOffset="155161.8743">17614 10665 258,'0'0'1935,"0"0"-258,12 16 258,-12-16 387,0 23-258,-7-10-129,7 7-129,-7-5-516,7 6-387,-2-8-258,6 1-258,10-4-129,11-5-129,6-4-129,4-1 0,6-2 0,1-5 0,-2-3 0,-2 1 129,-5-3 129,-6 3-129,-7 0 387,0 4-258,-8 1 0,1 2 0,-13 2 0,12 0-129,-12 0 0,0 0 129,8 11-129,-8-11 0,3 13 0,-3-13 0,5 15-129,-5-15 129,8 19-129,-8-19 0,17 21-258,-6-15-387,9 10-1032,-5-13-1290,2-1-1419,6 0-516,-4-4 129</inkml:trace>
  <inkml:trace contextRef="#ctx0" brushRef="#br0" timeOffset="155633.9013">18317 10704 2580,'0'17'4257,"0"-17"-387,0 0-129,0 0-3354,10-9-129,3 4-258,-1-1 129,6-2 0,-3-1-129,2-3 129,-2 2 0,-3 0 129,-1-2 0,-5 0-129,-6 12 387,5-19-258,-5 19 0,-6-16 0,6 16 0,-23-4-129,9 4 129,-5 0-258,2 8 258,-4 1-129,1 6 129,-1-1-129,1 5 258,0-4-129,5 8 129,0-7 0,5 6 0,2-1 0,8 1-258,0-1 258,15 3-129,5-3-129,8-1-258,4-2 129,5-5-516,8 2 0,-4-15-516,12 6-1677,-6-7-1935,-4-12 129,2-2-516</inkml:trace>
  <inkml:trace contextRef="#ctx0" brushRef="#br0" timeOffset="156001.9228">19042 10564 2580,'7'14'3354,"0"2"516,0 1-2967,-7-6 129,7 12 258,-7-8 129,3 12 0,-3-9-129,1 12 0,-1-11-516,1 5-258,2-6-387,1-7-258,4 4-645,-8-15-1935,0 0-1419,20-4-516,-12-14-129</inkml:trace>
  <inkml:trace contextRef="#ctx0" brushRef="#br0" timeOffset="156565.9545">19319 10554 516,'-1'36'3612,"1"-14"0,0-22 129,-3 22-2709,3-3-387,0-9 258,6 8-129,-6-18 129,13 20 129,-13-20-387,28 10 0,-5-10-258,5 0-258,5-8-129,2-3 0,0-4 0,4 1-129,-3-3 258,-3 2-129,-5 1 129,-2 1 0,-8 2 129,0 5-129,-5-1 129,0 7 0,-13 0-129,19 0 129,-19 0 0,15 7 0,-15-7 0,8 12 0,-8-12 0,5 18 258,-5-18-258,0 26 129,-1-11-258,1 6 0,0 1-258,1-1-387,12 6-2580,2-6-1677,3-10-129,4-9-387</inkml:trace>
  <inkml:trace contextRef="#ctx0" brushRef="#br0" timeOffset="157439.005">20426 10542 2193,'-16'-3'3612,"2"0"-1677,2-3-387,12 6 129,-18-11-258,18 11 129,-13-12-258,13 12 0,-4-13-516,4 13-258,5-13-129,7 8 0,1-3-129,4 4-129,4-1 0,4 3 0,1 2 0,2 0 0,-1 3-129,-1 5 0,0 7 0,-3-1 129,-4 3-258,-2 4 129,-4-1 0,-3 3 129,-6 0-129,-1 1 0,-3-4 0,-4 3 129,-6-6 0,-6 1 129,-1-4-129,-7-1 0,-2-3 129,-2-1-129,-1-6 0,1 1-129,0-4 0,5 0 0,1 0-129,3-4 0,8-4 0,11 8 0,-16-19-129,15 4 0,2 1 0,5-5-258,11 2 129,-1-5-258,9 3 129,-2-7-387,11 8-1032,-4-9-645,4-2-1419,4 7-516</inkml:trace>
  <inkml:trace contextRef="#ctx0" brushRef="#br0" timeOffset="157774.0239">20871 10231 1806,'12'0'2451,"-11"-12"-1161,-1 12-387,0 0 129,0 0 0,11-12 258,-11 12-129,0 0 129,0 0-258,0 0 0,10 0-129,-10 0-387,0 0 0,4 15 0,-1 4-129,-3 5 0,5 7 0,-4 4-129,3 10 129,-2-1-258,3 3 129,-2-3-258,2-4 129,3-6-258,-1-8-129,5-7-645,-12-19-1161,20 0-2193,-2-8-258,-4-17 0</inkml:trace>
  <inkml:trace contextRef="#ctx0" brushRef="#br0" timeOffset="158055.0402">21245 10132 1161,'-3'20'3999,"-4"-8"258,4 5-2451,3 12-129,0 0-258,0 17 129,0-6-258,3 9-387,-3-3-129,5 3-387,0-4-387,-1-8-516,9 0-2064,-2-11-1677,-1-14-387,4-10-258</inkml:trace>
  <inkml:trace contextRef="#ctx0" brushRef="#br0" timeOffset="159134.1019">21589 10325 1419,'12'0'3483,"-12"0"129,14-2-2193,-14 2-516,0 0-258,13-7 129,-13 7 0,0 0 129,13 1-258,-13-1 129,6 11-258,-6-11 129,3 18-258,-3-7 0,2 6 129,-2-2-129,0 4 258,0 0-258,0 1 0,0 0 0,2 1-129,-1-4 0,5-3 0,-2-1-129,7-3 0,2-6-129,6-3 129,1-1-129,5-8-129,3-7 129,1-2 0,2-2 0,-3-4-129,-2 0 258,-1 3-129,-6 1 0,0 1 0,-6 4 0,0 3 0,-13 11 0,15-11 0,-15 11 0,0 0 0,0 0 0,7 11 129,-7 0 0,0 3 0,-2 0 129,-1 1 0,0-1 0,3-1-129,0-2 0,0-11 0,24 13 0,-1-11-129,4-2 0,4-3-129,3-5 129,3-4-129,0 0 129,-1-1 0,-7 0 0,-3 3 0,-5 3 129,-7 3-129,0 4 129,-14 0 0,9 14 0,-7 1 129,-2 3-258,-4 3 129,2 4-129,-2-1-129,4 1-387,-2-10-516,9 7-1419,-7-22-2322,20 8-258,-1-10-258</inkml:trace>
  <inkml:trace contextRef="#ctx0" brushRef="#br0" timeOffset="159586.1278">22574 10519 2967,'-23'0'4257,"23"0"-387,-13-24 129,11 7-3741,2 6-258,6-5 129,6 2 0,4 2 0,7 1 0,1 3 0,2 2 0,0 2 258,4 4-129,-5 0 129,0 4 0,-4-1 0,1 7 258,-7-3-129,0 9-129,-7-3 129,-1 6-129,-7-2 0,0 5 0,-9-5 0,-1 2 258,-8-4-387,2-1 258,-6-6-387,4 0 258,-3-6-258,3-2-129,2 0-129,1-8-258,15 8-387,-17-29-1161,19 15-1548,3-6-1548,4-5-129,3-1-129</inkml:trace>
  <inkml:trace contextRef="#ctx0" brushRef="#br0" timeOffset="160090.1563">23086 10505 4902,'-34'21'4644,"12"-21"-129,8 4-387,-7-2-3612,5-2-516,4-6 0,12 6-129,-9-16 129,9 4-129,2-1-129,15 0 129,1-3-129,7 0 129,2 1 0,4 0 129,0 4 129,0-2 0,-2 8 129,-8-4 258,0 9-258,-6 0 129,-2 9-129,-8 3 0,-1 6 0,-4 3 0,-4 7 0,-5-2 0,-4 6 129,-3-7-129,-1 3 258,-3-6-387,-2-1 129,-3-7 0,2-3-129,-1-5-129,2-6-129,1 0-129,-1-9-129,11-2-387,-5-14-258,15 7-645,-9-18-1032,11 0-1677,8-2-516,2-6 129</inkml:trace>
  <inkml:trace contextRef="#ctx0" brushRef="#br0" timeOffset="160706.1918">23279 10060 1548,'15'0'4257,"-15"16"258,-2-3-129,-10 4-2838,12 12-645,-10-4 0,10 15 129,-7-3-258,7 11-129,0-4-258,8 1-129,2 0-129,6-3-129,5-3-129,-1-8-129,7-4 0,-3-7 129,5-4-129,0-3 258,-2-6-129,1 1 129,1-4 129,0 0-129,0-1 129,-1-1-129,2-1 129,-1-1-129,0 0 0,1-1 0,-5-5 0,0-6 0,-4 0 129,-4-5-129,-6-3 0,0-1 129,-7-2-129,-2 1 129,-2 1 0,-5 4 0,-7 4-129,1 6 129,-6 2-129,-2 5 129,-1 3-129,-2 8 0,0 4 129,1 5-129,-1-1 0,4 8 129,-2-3 258,8 5-129,-1-4-129,8 5 258,0-4-258,5 2 129,1-3 0,12-2 0,1-2-129,4-3-258,6-2 129,2-8-258,8-1-258,-2-7-129,11 0-903,-14-16-1548,12-1-1548,-1-5-387,-1-5-258</inkml:trace>
  <inkml:trace contextRef="#ctx0" brushRef="#br0" timeOffset="161022.2099">24203 10283 2322,'-12'11'4515,"12"-11"-129,-6 13-129,6-13-1806,0 26-1935,-2-4-129,1 16 258,-6 1 0,6 17 0,-8-2-129,3 11 258,-3 0-258,4 3-387,0-1 0,3-9-258,2-2-129,0-13-516,9 5-516,-3-19-2322,11-12-1290,4-7 0,0-10-258</inkml:trace>
  <inkml:trace contextRef="#ctx0" brushRef="#br0" timeOffset="161510.2378">24619 10682 6450,'-17'0'4515,"-10"0"0,14 7-516,-5 0-3870,-2 4 0,-1 5 0,-4 0 0,2 4 129,-2 1 0,6 2 0,0-2 0,2 4-129,7-3 0,6 1 0,4-3 0,2 1-129,10-5 516,7 4-516,2-4 129,2 1 129,0 1-258,1 1 129,-1-1-129,-3-1 129,-5 3-258,-4-4 258,-3 3-129,-5 1 129,-3-3 0,-2 0 129,-11-4 129,1 3-129,-7-4 0,2 5 0,-7-5 0,2 1-258,1 4-645,-6-13-2064,3 5-1806,0-2-516,-3-7-645,3-4 387</inkml:trace>
  <inkml:trace contextRef="#ctx0" brushRef="#br0" timeOffset="187917.7482">11914 7238 645,'10'-28'774,"-10"28"-387,20-15 387,-9 10 129,-11 5 387,12-11 0,-12 11 387,0 0-258,8-12 129,-8 12-387,0 0-258,0 0-258,0 0 0,0 0-258,0 0 258,0 0-258,0 0 129,0 0 0,0 0 0,0 0-258,0 0 129,0 0-129,-9-4 0,9 4 129,-19 0-258,6 0 129,-9-2-129,0 2 129,-8 0-129,-2 0 129,-4-2-129,-6 2 129,-6-2 0,-2 0-129,-4 1 0,-4-1 0,-1-1 0,-5 3 0,-2 0 0,1 0 0,-3-3-129,0 3 129,-3 0 0,2 0-129,0 0 129,3 0-129,2 0 0,4 0 0,5 0 0,4 0 0,8 3 0,8-2 0,4 2 0,6-3 258,7 1-258,4 0 0,14-1 0,-18 2 0,18-2 0,0 0 0,0 0 0,0 0 0,0 0 0,0 0 0,0 0-258,0 0 258,0 0 0,0 0 0,0 0-129,0 0 129,0 0-129,0 0 0,0 0 129,0 0-129,0 0 0,0 0-129,0 0 0,0 0-129,0 10-129,0-10-516,15 11-1548,-15-11-1935,20 4-258,-5-4-129</inkml:trace>
  <inkml:trace contextRef="#ctx0" brushRef="#br1" timeOffset="197538.2985">10480 7282 1161,'0'0'1548,"7"-14"0,-7 14-129,6-11-129,-4 0-129,-2 11-258,12-19 0,-2 7-129,0-5 0,5 2-129,3-7 0,5 6-258,2-7 258,3 0-387,1-1 129,4 1-129,-1-2-129,2 3 258,-4-1-258,1 4 129,-7-1-129,0 6 0,-5 0 0,-2 3 0,-17 11 0,19-9 129,-19 9-258,0 0 0,0 0 0,0 0 0,0 0-258,0 0 258,0 0 0,-3 5 0,3-5-129,-18 16 129,5-5 0,-1 0 0,-5 3 129,0-2-258,-4 2 258,-2 3-129,-3-1 0,-1 4 0,-3-1 258,-1 1-258,2 0 0,-2 4 0,2-2-258,4-1 516,1 0-516,8-4 258,-1 2 258,7-5-258,2 1 0,2-2 0,6-2 0,2 3 129,0 0-129,8 5 129,6 3-129,4 6 129,4 3 0,3 2 0,4 3-129,1-1 0,-2-1 0,-3-2 0,-2-5 0,-3-1 0,-6-8 0,-1-1 129,-13-17 0,14 21 129,-14-21-129,0 0 129,0 0 129,0 0-258,0 0 0,0 0-258,4-9 0,-4-4-387,0 1-258,-5-10-903,5 3-1032,-3-5-1806,-5-7-129</inkml:trace>
  <inkml:trace contextRef="#ctx0" brushRef="#br1" timeOffset="197985.3239">10508 7243 1548,'0'0'2322,"0"0"-129,0 0 0,0 0-258,-5-7-387,5 7-387,0 0-258,9-16-258,5 15 0,0-4-258,4 5 0,8-3-129,7 3 129,7 0-129,8 1-129,7 3 129,10 1-129,5 1 0,10 0 129,1-3-129,9 1 0,3-4 0,6 0 0,-2-1 129,3-4-129,-1-5 0,-1 2 0,-8-1 0,-5-2-129,-10 2 129,-10 3 0,-11 0-129,-9 2 0,-13 3 129,-5 1-129,-11 0-129,-16 0 0,16 15-129,-16-15-1032,0 18-2967,-9-2-387,-9-6-129</inkml:trace>
  <inkml:trace contextRef="#ctx0" brushRef="#br1" timeOffset="201210.5085">18894 9621 1548,'-9'-4'1161,"9"4"387,0-15 129,0 15 0,0-21 0,1 11 0,-1-6-258,5 3-258,-5-9-129,7 3-258,-4-8-129,7 4 129,0-10-387,3 1 129,3-8-129,5 1 129,0-7-258,4 0-129,1-1 0,5-2 0,-2 3 0,3 4-129,1 1 0,-2 4 0,2 4 0,-4 5 0,-2 4 129,-1 4-129,-6 3 0,-1 2 0,-6 3 0,-13 12 0,18-14 129,-18 14-129,0 0 0,0 0 129,0 0-129,0 0 0,0 0 0,0 0-129,0 0-258,0 0-774,2 9-1548,-2-9-1677,0 0-516,0 0 258</inkml:trace>
  <inkml:trace contextRef="#ctx0" brushRef="#br1" timeOffset="202237.5673">19585 8407 1,'0'0'644,"0"0"-128,0 0 258,12 0 258,-12 0-387,0 0 129,0 0 129,0 0 129,11 11 0,-11-11-129,2 12 0,-2-12-129,2 17 129,-2-4-258,1 3 0,-1-2 0,3 4-129,-2-1 129,1 4-129,-2-4-129,3 3 129,-3-8-258,3 5 0,-3-17 0,0 23 129,0-23-129,0 11 0,0-11 129,0 0-129,0 0 129,0 0 0,0 0-129,14-2 0,-14 2-129,18-20 0,-6 7-129,2-3 0,0-2-129,3 1 258,0-1-258,2-2 0,-1 2 0,0 1 129,0 0 0,-1 3 0,-2 1 0,1 1 0,-1 3 0,-4 2 0,3 2 0,-4 2 0,1 2 0,0 1-129,-11 0 129,18 4 0,-18-4 0,19 17 129,-13-5-129,-2 2 129,2 3 0,-2 0 0,-4 0 258,2 3-129,-2-2 0,0 1-129,-2-3 129,-1 2-129,-2-7 129,0 3-129,5-14-129,-7 17 0,7-17-129,-6 12 129,6-12-258,0 0-387,6 9-774,-6-9-2064,10-6-1290,6-2 0,-2-8-129</inkml:trace>
  <inkml:trace contextRef="#ctx0" brushRef="#br1" timeOffset="202882.6042">20234 8525 516,'-7'9'0,"7"-9"-258,0 0 774,0 0 258,0 0 258,0 0 387,0 0 129,0 0-129,4-6-129,-1-7-387,8 0-129,-2-2-258,5 0 129,0-1 0,5 3-258,-3-1 258,7 4-258,-4 4-129,4 0-258,-1 4 129,-2 2-129,3 0 0,-5 0 0,0 2 258,-3 4-258,-3 0 129,-12-6 129,18 14 0,-18-14 129,3 18 0,-3-8 129,0-10-129,-2 21 129,-10-9-129,5 1 0,-5-2 0,1 4-129,-5-3 129,1 0-129,-4-3 0,2 0 0,-2-5-129,-2 3 0,-2-5 0,0-1 0,1-1-129,-2 0 0,3 0-129,-1-3 0,7 3-516,-4-12-1677,11-1-1935,8 2-387,3-11-258</inkml:trace>
  <inkml:trace contextRef="#ctx0" brushRef="#br1" timeOffset="203822.6579">20714 8161 1,'0'0'902,"0"0"-128,0 0-258,0 0-129,0 0 129,0 0-387,0 0-129,0 0 0,0 0 0,0 0 0,0 0 129,0-5 0,0 5 0,0 0 129,0 0 0,0 0 0,0 0 129,0-12-129,0 12 0,0 0 129,0 0-258,0 0 129,0 0 129,0 0 129,0 0 129,0 0 129,0 9 0,0-9 258,0 17 0,0-2 0,0-3-129,0 9 129,0-2-387,0 9 129,0-4-129,0 9 0,0-6-129,0 6-129,0-1 0,5-2 0,1-1 0,4 0-129,1-5 0,3-2-258,2-3 129,-1-2-129,3-7 0,-4-1-129,3-4 129,-7-2-258,-10-3-129,17-3-387,-17 3-1290,0 0-2193,4-22-258,-4 10-258</inkml:trace>
  <inkml:trace contextRef="#ctx0" brushRef="#br1" timeOffset="204385.6901">20637 8279 1677,'0'0'1935,"17"-7"129,-6 6 258,1-3-387,4 4-129,-1-5-645,8 5-129,1 0-387,8 0 0,-2 0-258,6 3 0,1-2 129,3 3-258,-1-4 0,2 1 0,-5-1 0,1 0 0,-5-1 0,0 0-129,-8-3 129,-3 3 0,-7-2-129,-2 2-129,-12 1 129,11 0-129,-11 0 0,0 0-129,0 0-516,-4 6-645,4-6-2838,-12 15-387,-1-15-258</inkml:trace>
</inkml:ink>
</file>

<file path=ppt/ink/ink2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3-03T02:58:58.494"/>
    </inkml:context>
    <inkml:brush xml:id="br0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10297 4538 1032,'0'24'3225,"-2"-14"129,2 14-1032,0 8-2193,2 6 258,0 12 258,-2 5 129,4 13 129,-4 2-387,1 6 387,-1-3-387,0-3 258,-3-6-645,1-9-387,1-7-1161,-2-14-2580,3-34-129,0 0 129</inkml:trace>
  <inkml:trace contextRef="#ctx0" brushRef="#br0" timeOffset="488.0279">10200 4598 5160,'28'-5'4257,"-13"-4"-258,13 2-387,-4-3-3741,11 0-129,1 1-129,3 0 387,-3 1-129,3 1 0,-7 1 129,-3 0 0,-6 3 0,-2 1 0,-4 2 0,-3 0 129,-2 3-129,-12-3 129,11 21-129,-8-6 258,-3 1-258,-6 4 258,-4 3-129,-8-1 129,-2 2 0,-7-4 0,1 4 0,-3-7 258,0 1-387,0-8 129,2 2 0,6-7-129,3-1-129,4-2-129,14-2-258,-10-2-516,9-13-774,5 3-1548,13-5-1290,-2-7 129</inkml:trace>
  <inkml:trace contextRef="#ctx0" brushRef="#br0" timeOffset="1004.0574">10873 4371 3999,'9'17'3999,"2"8"-258,-10-13-258,7 12-3999,-3 1 129,0 7 516,-1 4-129,-1 2 258,-2 2-129,-1-6 387,0 3-129,-5-11 0,3 3 129,-4-12 0,2 0 0,4-17-129,0 0 0,0 0-258,-8-7 129,8-10-258,0-5 129,0-7 0,3 0 0,0-5-129,3 3 258,-1 0-129,4 4 0,3-2 129,2 4-129,3 4 0,2 0-129,5 4 0,0 1 0,2 4 129,1 0-258,-1 6 0,-1-2 0,-1 8-387,-5-8-387,7 8-1935,-6 0-1419,-4 0-258,-2 0-129</inkml:trace>
  <inkml:trace contextRef="#ctx0" brushRef="#br0" timeOffset="1464.0837">11422 4574 5289,'-17'-7'4644,"17"7"-774,-2-23-129,6 8-3612,6-2-516,7 3 258,3-3 0,2 3 129,2 0 129,0 1 0,1 5 129,-2 0 0,0 8-129,-1 0 0,-3 10 0,-1 5-129,-1 2 0,-7 3 0,1 3 0,-8-3 258,-3 3-129,0-5 0,-8-3 0,-3-2 0,-2-2 0,-4-4-258,-1-7-129,3 0-258,-5-11-258,10-1-129,-8-7-129,14 2-129,-6-11-1032,10 5-1419,7 3-645,0-3 645</inkml:trace>
  <inkml:trace contextRef="#ctx0" brushRef="#br0" timeOffset="1860.1063">11859 4565 4128,'22'-15'3999,"-14"-4"-129,12 2-258,-4-2-3612,4 2 129,2 5 0,-3 0 129,4 10 129,-8 2-129,1 1-129,-3 7 129,3 5 0,-8-1 0,6 7 129,-9-6 0,2 7 129,-7-6-129,0 5 0,-3-5 129,-3 5-129,-8-2 0,3 0-258,-5-3 129,-2-2-387,0-1 129,-1-8-387,4 0 0,-3-10-516,10-4-258,-5-18-387,13 3-903,0-15-1161,10-8-1161,10-3 516</inkml:trace>
  <inkml:trace contextRef="#ctx0" brushRef="#br0" timeOffset="2124.1214">12523 3953 5160,'23'27'4386,"-16"-8"-129,1 7-387,4 8-3483,-6 12 0,4 9-129,-2 10 0,1 9 129,-6 3-129,2 5-258,-4-6 129,-1-5-129,0-10 0,0-14-516,0-4-645,-8-18-2580,8-25-645,0 0-387,-18-6 387</inkml:trace>
  <inkml:trace contextRef="#ctx0" brushRef="#br0" timeOffset="2328.1331">12416 4427 7998,'26'30'4773,"4"-18"-258,12-1-258,11-9-3741,8 3-1290,24 7-2709,0-1-903,2-5-129,-2-1-774</inkml:trace>
  <inkml:trace contextRef="#ctx0" brushRef="#br0" timeOffset="11648.6662">12680 6903 1806,'2'-10'516,"-2"10"-516,18-15 129,-8 2 0,4-3 516,2-4 0,7-2-129,2-6 258,6-5 0,5-4 258,8-7-258,10-1-129,9-4-387,6-2 129,1 0-129,6-5 0,2 6 0,-5 0-516,-2 5 516,-8 4-645,-6 3-129,-8 6-1677,-1 11-1290,-21-6 259</inkml:trace>
  <inkml:trace contextRef="#ctx0" brushRef="#br0" timeOffset="12279.7023">14685 5460 903,'-24'17'3096,"10"-3"-258,-17-2-2322,-1 1-516,-1 3 0,-4 2 0,-5 3 129,-3-3 129,3 2 258,-4-2-129,3-1 0,5 0 0,4-3 0,6 1-387,6-3 0,9-1 0,13-11-258,-3 11 258,9-9-129,16 0 129,5-2 0,8 0 0,3 0 129,6 0-129,-2 2 0,-1 6 0,-2-1 0,-6 5 0,-5 1 0,-7 4 0,-8 2 258,-6 0-129,-7 6 0,-7-1 129,-11 5-129,-9-3 258,-6 6-258,-5-5 0,-2 3 0,-6-6-129,2 1 0,4-5-258,3-4-516,8-8-1290,12-2-1677,-5-12 387</inkml:trace>
  <inkml:trace contextRef="#ctx0" brushRef="#br0" timeOffset="18600.0638">14772 5008 1548,'13'-5'2322,"-13"5"-2064,13-8-387,-13 8 387,14-9 387,-14 9 129,0 0 258,0 0 0,14-7 129,-14 7-129,0 0 0,0 0-129,0 0-516,0 0 129,0 0-258,0 0 0,0 0-129,0 0 0,0 0-129,0 0 258,0 0-129,0 0 0,8 7 0,-8-7 0,4 12 129,-4-12 0,6 16 129,-4-5-129,1 6-129,0 2 129,2 7 0,-2 1-129,3 5 129,0 6-258,3 3 129,-3 5 0,0 3-258,-1-2 258,2 5-258,-3-5 258,1 0-258,-3-7 258,1-2-258,-1-11 129,-1-6 0,0-4 129,1-6 0,-2-11 0,1 11 0,-1-11 0,0 0 129,0 0-129,0 0 0,0-12 0,0 12-129,0-22 129,2 7-129,1-1 129,1-1 129,2-3-258,1 3 0,0 0 129,1 0-129,2 5 0,-4 0 0,-6 12 0,14-19 0,-14 19-129,13-12 129,-13 12 0,10-5 0,-10 5 0,18-7 0,-18 7 129,15-1-129,-15 1 0,20 0 0,-20 0 129,15 3-129,-15-3 129,12 15-129,-6-4 129,1 5 0,-2-2-129,4 7 129,-4-1 0,3 0 0,-3 3 0,2-6 0,-3-2-129,0 2 129,-2-5-129,-2-12 0,2 16 0,-2-16 0,0 0-258,0 0-129,0 0-774,0 0-1032,11-19-2193,-4 7 129,-1-8-516</inkml:trace>
  <inkml:trace contextRef="#ctx0" brushRef="#br0" timeOffset="19128.094">15390 5525 4902,'0'22'4257,"-1"-9"-258,1-13-387,-15 0-3741,15 0-387,-9-8 258,9 8 129,-9-22 129,6 5 0,3-1 0,0-4 129,6-2 0,7 3 387,-2 0-516,7 2 258,1 3-258,4 7 129,1 1-129,0 6 129,0 2-258,-1 0 129,2 3 0,-4 4 0,1 3 0,-5 2 0,-3 0 129,-4 4 129,-6-1 129,1 3-129,-7-1 258,-5 5-129,-10-6 0,-1 4 0,-10-4-129,0 1 0,-4-2-258,-1-1 129,3-6-129,2-1 0,2-2-129,4-5-258,9 0-129,0-14-645,13 14-387,-4-35-1161,8 9-1806,11-1 0,-1-7 0</inkml:trace>
  <inkml:trace contextRef="#ctx0" brushRef="#br0" timeOffset="19780.1311">15732 5262 5160,'7'16'4128,"-7"-16"-258,0 0-258,0 0-3870,0 0-258,0 0 387,0 0-129,0 0 258,0 0 0,0 0 129,0 0 129,13 18 0,-13-18 258,8 24-258,-3-8 0,1 2-129,-2-1 129,2 0-129,4-5 0,-10-12-129,20 11 129,-3-11 0,3-9 129,2-6-129,2-5 0,3-1 0,-5-4 0,2 4 0,-6 1 0,-2 4 0,-6 4-129,-10 12 129,16-12-129,-16 12 0,0 0 0,15 2 0,-15-2 0,13 22 129,-5-7-129,2 1 0,0-1 0,5 4 129,-1 1-129,-2-3-129,3-1 129,0-3 0,3-1 0,-3-3 0,-1-4 129,-1-1-129,1-4 129,2-4 258,-4-8-258,3 2 258,-3-10-258,1 2 129,1-6 0,2-1 0,-4-2 0,3 1-258,-1 2 129,-3-2-129,2 3-129,1-2-645,5 9-2838,-5 0-903,-8-6-258,0 2-387</inkml:trace>
  <inkml:trace contextRef="#ctx0" brushRef="#br0" timeOffset="22952.3128">7188 6428 258,'22'2'516,"-9"2"-387,3 0 0,4 0 0,3 0 129,2 3-129,4-3 0,1 2 0,2-3 258,7-2 0,3-1 129,4 0 0,2 0 129,7-1 129,3-2-129,2-3 0,3 6 0,4-4-129,5 3 0,-1-1-258,7 2 129,5-1 0,5-1-129,3 1 0,3 1 258,4-1-258,5 1 258,3-5-258,5 0 0,-2 3 129,3 1-258,-2-1 0,1 2 0,-4 0-129,-2 0 0,-5 4 129,-2 0-129,-7 0 0,-3 1 0,-8-2 129,-3 0 0,-9-2 258,-5 2-129,-7-3 0,-5 0 129,-11 0-129,-3 2-129,-7-2 0,-3 3 0,-8-2 0,-2 2-129,-17-3 0,19 5 0,-19-5 0,0 0 129,0 0-129,0 12-129,0-12-387,-16 16-1290,2-7-2193,6 11-129,-14-14 1</inkml:trace>
  <inkml:trace contextRef="#ctx0" brushRef="#br0" timeOffset="26688.5265">15826 9433 1161,'22'-17'1548,"-8"2"129,-14 15-129,0 0 129,8-14-387,-8 14-129,0 0-129,-15-8-387,2 8-258,-4-1 0,-2 1-129,-6 0 0,-1 7-129,-2-1 0,-2 4-129,-4 3 258,1-1-258,-6 5 387,3 3-258,-3 3 0,0 5 0,-2 2 0,5 4 129,-4 4-129,7 2 129,0 3-129,6 1 129,-1-1-129,9 3 0,3-2 0,5 1 129,5-4-129,5-1-129,1-5 258,12-3-258,6-5 129,5-3-129,10-7 129,3 0-129,8-7 0,3-3 129,1-2 0,2-3-129,-2-2 129,-2 0-129,-4 0 129,-3-2 0,-10-1-129,-4 1 129,-6-1 0,-4 0 0,-15 3-129,12-1 0,-12 1-129,0 0-387,0 0-1032,0 0-2322,0 0-645,0 0-129</inkml:trace>
  <inkml:trace contextRef="#ctx0" brushRef="#br0" timeOffset="27296.5612">16039 10132 1419,'-15'3'1806,"15"-3"-258,-12 0-2838,12 0-516,-6-24 903,6 8 645,-1-3 258,1-4 1032,0-2 774,1 3 387,5-2-129,1 1-258,6 3-387,-2 2-903,4 4-129,4 0-387,0 5 0,1 3 0,1 1 0,5 4 0,-3 1 0,3 0 0,-4 6 129,0 2-129,-2 2 129,-2 1 129,-2 3 258,-7-1-258,-4 4 258,-3-1 129,-2 2-129,-5 0 129,-4 2-129,-9-5-129,1 4 129,-7-4-129,-1-1-129,-5-4-129,4 0 0,-3-6 0,2 1-129,0-5 0,3 0 0,2 0-129,4-4 0,6 0-516,-3-7-903,15 11-1419,0-15-1290,0-2-258</inkml:trace>
  <inkml:trace contextRef="#ctx0" brushRef="#br0" timeOffset="27903.5959">16441 9772 2580,'21'13'3096,"-21"-13"-1161,6 11-2193,-6-11 129,17 19 387,-5-3 258,-5 0 387,6 4 129,-8-4 129,4 6 0,-7-6 0,7 4-129,-7-7-129,5 3-387,-7-16-129,6 20 0,-6-20-258,0 0 0,15-1-129,-4-11 129,1-6-129,4-2 129,0-5-129,4-1 0,-2-1 129,4 1-129,-4 4 129,-2 3-129,-2 6 258,1 1-258,-2 8 0,-1 4 129,0 0-129,1 7 0,-3 6 0,1 3 129,-1 2-129,0 7 258,-2 0-258,-1 3 387,-2 0-258,-1 0 0,0 0 0,-3-3-129,1-3-129,-2-7-516,6 2-1419,-2-5-2193,-4-12-129,0 0-516</inkml:trace>
  <inkml:trace contextRef="#ctx0" brushRef="#br0" timeOffset="28315.619">17294 9725 3354,'21'47'4128,"-16"-28"-258,13 13-387,-12 0-3612,8 5-258,0 0 258,0 2 129,-2 5 258,-7-2 129,0 3 387,-5-8 258,-1 8-129,-14-13 0,6 6-129,-12-10-258,4 0-129,-7-9-129,3-2-129,-4-2-129,0-11-129,5-4-258,-3-5 0,4-6-258,-7-12-258,11-1-258,-6-14-258,9 4-774,-8-9-258,9 3-258,-5-1-1032,2-2-387</inkml:trace>
  <inkml:trace contextRef="#ctx0" brushRef="#br0" timeOffset="28536.6321">17105 9861 1,'48'-14'3611,"-22"7"-386,2-1-645,-2 1-516,7 2-387,-6-2-516,7 5-258,-5-3-387,6 5-129,-3-3 0,3 1-387,-4 2 0,-1 0-258,0 0-645,-6 2-2580,-6-2-774,1 3-129</inkml:trace>
  <inkml:trace contextRef="#ctx0" brushRef="#br0" timeOffset="29023.66">17677 9886 258,'19'51'3870,"-15"-30"258,12 11-258,-9-11-2451,7 3-1161,4-3-129,2-3 258,2-6 0,-2-8 258,6-4-258,0-4 0,2-5 258,-5-11-258,3 3 0,-6-9-258,2 3 129,-10-5 0,3 2 129,-8-1-129,-1 2 0,-5 0 0,0 2 0,-1 1 0,-2 5-129,-4 1 129,3 2-129,3 14-129,-10-18 0,10 18-129,0 0-129,0 0-387,0 0-903,0 0-2838,0 0-129,-4 7-387</inkml:trace>
  <inkml:trace contextRef="#ctx0" brushRef="#br0" timeOffset="30247.73">18346 9736 1935,'11'-1'2967,"0"-3"-1419,-11 4-774,9 5 0,-2 8 387,-7 0-129,2 10 258,-2-5 129,3 7-258,-3-4 0,0 6-387,0-10-129,0 2-258,0-7-129,0-12-129,0 0 0,16 2 0,-4-9-129,4-11 0,2-4 129,3-5-129,2 0 0,1-1 0,-5 3 129,2 2 0,-4 7 0,0 9 129,-2 7-129,0 2 0,-2 10-129,1 5 0,-2 5 129,0 6 0,-4 0 0,0 3 129,-6-4 0,3 2-129,-5-3 0,0-3 0,0-2-258,0-9-387,0 4-1161,0-16-2709,0 0 0,0 0-645</inkml:trace>
  <inkml:trace contextRef="#ctx0" brushRef="#br0" timeOffset="30651.7531">19261 9639 4902,'17'0'4515,"-7"-3"-129,-10 3-645,-10-12-3741,10 12-258,-20-2 0,6 2 129,-1 0 129,-4 7 0,-1 0 258,0 8 129,-5-3-129,8 10 129,-4-3-129,4 9 0,1 0-129,3 2 0,3 3 0,8-2 0,2-2-129,2-2 129,10-4-129,7-5 129,6-4-129,3-8 0,8-5-129,3-1 0,5-7-129,-4-9-645,12 3-645,-10-11-2451,4-9-387,2 1-516</inkml:trace>
  <inkml:trace contextRef="#ctx0" brushRef="#br0" timeOffset="31359.7936">19673 9270 2193,'10'63'3870,"-8"-28"0,16 15-387,-7 4-3741,4 9 0,-1-1 129,-1 3 258,-2-1 129,-5-4 0,0-4 258,-5-13-129,-1-6 0,0-9-258,-8-10-516,-3-5-645,-5-12-387,1-1 129,-5-7-258,1-3 129,-6-11 0,4 2 645,-2-6 258,-2 1 516,4 2 516,1 0-129,0 5 129,5 3 258,0 2-387,15 12 0,-11-13-129,11 13 0,9-4-129,8 1 129,8 2-516,7-5 0,9 0 129,7-5 0,5 1-258,6-5 258,0 1 0,3-2 258,-1 1 258,-3 1 0,-2 6 387,-12-1 129,1 9 0,-14 2 129,1 14 0,-15-1 129,0 10-129,-13-2-258,3 9 129,-7-7-258,0 6 0,-5-9-129,3 2-129,-4-7-258,3-3 129,3-14-258,-7 17 0,7-17-129,0 0 0,0 0-258,0 0-516,4-7-1032,-4 7-2580,6-28 0,3 10-258</inkml:trace>
  <inkml:trace contextRef="#ctx0" brushRef="#br0" timeOffset="31803.8189">20536 9612 4773,'22'51'4773,"-9"-18"-387,-6-9-387,11 9-3870,-8-5-387,9 9-129,-4-8 258,2-4 129,-4-1 129,-2-10 258,2 0 0,-13-14 258,19 12-129,-19-12-129,11 0-258,-11 0 0,9-22-129,-4 4 0,-3-6 0,3-5 0,-1-4 0,1-1 129,2-4-129,4 3 0,-2 2 0,6 6 0,-2 3-258,4 10 0,-4-1-258,6 13-645,-19 2-903,26-2-1419,-10 6-1161,-16-4-129</inkml:trace>
  <inkml:trace contextRef="#ctx0" brushRef="#br0" timeOffset="32191.8412">21397 9641 3225,'61'-22'4386,"-42"5"-258,4 3-516,-11 1-3612,-4 2-129,-8 11 129,0-17 0,-7 13 129,-12 0 0,-2 4 129,-8 3 129,1 7 129,-9 2-258,5 7 0,-5 0 0,6 1 0,-1 4 0,8 4 0,1-3 129,10 8 0,6-4-129,7 6 0,12 0 0,9 2-129,8-2-129,11-2 0,7 2-774,2-7-2967,13-8-774,10-6-516,-3-14 129</inkml:trace>
  <inkml:trace contextRef="#ctx0" brushRef="#br0" timeOffset="36744.1015">22292 9215 1806,'0'-9'3354,"5"6"-1677,-5 3-1032,14-12 0,-14 12 129,19-15-129,-19 15 129,17-12 129,-6 8-129,-11 4 129,0 0-258,0 0 129,11 0-258,-11 0-129,0 9-129,-2 4-129,1 8 0,-2 3 258,-2 10-258,2 3 129,0 6-129,-3 3 0,2 2-129,-1 2 129,0 0-129,-1-4 0,0-5 0,1-1-129,-3-8 0,4-5 0,-2-5-129,3-5 0,3-17-129,0 0-387,-11 0-129,11 0-516,-2-28-258,2 5-516,0-9-129,0-6 0,0-1 516,0-5 129</inkml:trace>
  <inkml:trace contextRef="#ctx0" brushRef="#br0" timeOffset="37291.1328">22285 9247 516,'0'-41'1161,"0"28"258,0 13 129,-1-17 129,1 17 0,0 0-258,-9-13 0,9 13-387,0 0-387,0 0 0,0 0 0,0 0-258,0 11-129,8 0 0,4 5-129,5 3 258,6 7-258,2 6 0,5 0 0,-2 2-129,5 1 0,-4 0 0,-1 3 129,2-4 0,-6 1-129,1-4 129,-4 2-129,2-2 129,-3-2-129,0-2 0,-2-3 0,2-4 129,-6-5-129,2-8 387,-6-7-258,-10 0 129,17-14-129,-8-7 129,-6-9-129,1-4 0,-2-8 0,-1 0 0,-1-5-258,0-4 258,0-2-129,-3 2 0,0-3 0,0 2 0,-1 1-129,2-1 129,-2 7 0,3 3-129,1 7 129,0 5-129,0 4 0,7 4 0,5 5 0,0 3-258,8 7-387,-6-5-387,9 12-516,-4-2-774,4 2-1419,1 9-516</inkml:trace>
  <inkml:trace contextRef="#ctx0" brushRef="#br0" timeOffset="37848.1645">23108 9556 2580,'-12'8'3096,"12"-8"-645,0 0-2322,-7-14-258,7 14 258,-8-19 129,5 8 129,-1-6 129,3 5 129,-2-7 258,3 4-129,6-2-129,5 1-129,1 1-129,5 0-129,2 3 0,1 4-129,4 2-129,1 6 0,0 0-129,-3 4-129,3 5 258,-3 2-129,-2 4 129,-5 2 0,-2 2 0,-7 2 387,-4 1-129,-2 3 258,-4-1 0,-6 5 0,-6-5-129,-1 1 258,-4-2-258,-1-5 0,-4-4-129,2-3-129,-2-8 0,0-3 0,2-4-129,2-9 0,0-2-129,4-6-129,4 2-258,1-7-387,11 8-645,-5-4-903,7-2-1806,8 12-258</inkml:trace>
  <inkml:trace contextRef="#ctx0" brushRef="#br0" timeOffset="38423.1971">23442 9406 129,'0'0'3096,"0"0"-387,0 0-1935,0 0-1161,0 0 129,13 3 258,-13-3 387,17 17 129,-9-4 129,4 3 129,0-2 0,4 6 0,-2 0 0,2-2-387,2-1 0,-4 1-129,4-2 0,-6-4-258,-1-4 129,-11-8 129,16 12 258,-16-12 0,0 0 0,0 0-129,0 0 129,0 0 0,-11 0-129,11 0-129,-21-18-129,10 4 0,-3 0-129,4-3 0,1 0 0,2 0 0,2-2 258,3 1-258,2-1 0,0 2 129,6 3-129,6-1 129,3 1-129,3-1 0,4 5 0,1-1-129,3 6 0,0-3-258,0 5-129,-2-2-258,-2 5-516,-6 0-774,1 4-1032,-2 8-1161,-15-12 258</inkml:trace>
  <inkml:trace contextRef="#ctx0" brushRef="#br0" timeOffset="39228.2432">23962 9336 645,'7'13'2838,"-7"-13"516,12 7-1806,-12-7-1677,15 19 258,-7-4 129,-2-2 516,4 8 129,-6-5 129,5 9 129,-9-8 129,7 7-387,-7-5 129,4-1-258,-4-5-387,0-2-129,0-11 0,0 0-258,0 0 129,0 0-129,10-11 0,-2-5 129,2-4-129,2-1 0,2-4 129,1 4 0,-2 0 0,1 4 258,-4 1-129,0 7-129,-10 9 0,15-11 0,-15 11 0,0 0 0,14 6-129,-14-6 0,9 24 129,-3-10 0,-1 1 0,-1 2 0,0-3 0,0-1 0,-4-13 0,10 17 0,-10-17 0,14 2-129,-2-2 0,1-7 0,0-2 0,2-4 0,0 1 0,0-1 0,-2-1 129,0 5-129,-2 0 0,-11 9 129,21-11 0,-11 10-129,2 1 129,0 0 0,0 0 0,0 6 0,0-1 0,1 7 258,-6-2-258,3 5 0,-3 2 0,-3 1-129,2 2 0,-5-3-129,1 4-129,-2-9-774,0 7-1677,0-9-1677,0-10-516,-11 5-129</inkml:trace>
  <inkml:trace contextRef="#ctx0" brushRef="#br0" timeOffset="40032.2895">24706 9353 3096,'0'0'3741,"0"0"-129,0 0-1935,11-8-1290,-11 8 0,20-1 0,-8 0 129,5 1 0,-3 0-129,5 7 129,-3-1-129,3 6-129,-3 1-129,2 3-129,-3-2-129,-2 6 129,-1 1 0,-4 1 0,-3 0 129,1-3 0,-6 5 0,0-2 258,-3-4 0,-5 1 0,-5-5 129,2-1 0,-8-6-129,1 0 0,-4-7-129,-1 2 0,-1-2-129,2 0 0,-2-4-129,5-2 129,1-1-258,6-2 129,12 9-129,-15-19 129,15 19-129,5-18-129,9 11 0,1-3 0,8 4-129,-1-2-129,6 4 0,-4-6-258,6 9-516,-10-8-774,6 4-1161,1 2-1161,-12-9 129</inkml:trace>
  <inkml:trace contextRef="#ctx0" brushRef="#br0" timeOffset="40380.3096">25001 8928 3870,'-3'-15'4257,"3"15"-387,0 0-387,0 0-3225,4 14-258,-2 1 0,-1 4 129,2 3 129,-1 2 129,3 9-129,-3 1 0,4 8 129,-3 4 0,4 5-129,1 0-129,2 4-258,3 3-516,-6-9-1548,1-3-2064,3 7-258,-8-19-129</inkml:trace>
  <inkml:trace contextRef="#ctx0" brushRef="#br0" timeOffset="41187.3557">19104 10324 3483,'0'55'3870,"5"-16"-258,-4-3-2322,6 7-1032,4 9 129,-4 3 129,2 4 258,-4-4-258,0 8 129,-3-10-129,0 1-129,-2-9 129,0-6-516,0-6-645,-2-10-645,2-8-2064,0-4-645,0-11-516</inkml:trace>
  <inkml:trace contextRef="#ctx0" brushRef="#br0" timeOffset="41476.3723">19017 10474 258,'-9'-21'3999,"12"0"129,13 18-258,-3-7-1806,8-1-1806,9-1-129,10-2 0,4 1 129,7-2-258,1 1 129,3 3-129,0 2 0,-1 3-129,-5 2-258,-4 4-258,-12 0-645,-5 4-1419,-1 7-1419,-27-11 0</inkml:trace>
  <inkml:trace contextRef="#ctx0" brushRef="#br0" timeOffset="41733.387">19080 10617 4902,'52'0'4644,"-13"-5"-387,-2-8-387,7 3-3741,5-1-129,8 1-129,-1 0-129,3 5-387,-9-6-1290,-1-2-2064,1 13-516,-13-7 129</inkml:trace>
  <inkml:trace contextRef="#ctx0" brushRef="#br0" timeOffset="42180.4125">19647 10901 5676,'0'-24'3870,"12"10"-387,-4-6-1806,20-4-2451,0-5 129,9 4 258,1 1 258,5 0 258,-2 7 258,-1 2 258,1 7 0,-8 3 129,-1 5-258,-11 9-129,1 6 129,-11 4-258,-4 8 129,-8-1 129,-8 4 0,-12-4-129,2 3 0,-11-4 0,0-1-129,-6-8 0,0-1-387,3-6-129,-1-9-129,8 0-516,-2-13-774,13 1-1806,5-11-903,1-6-387</inkml:trace>
  <inkml:trace contextRef="#ctx0" brushRef="#br0" timeOffset="42600.4366">20227 10648 4386,'12'41'4644,"2"-15"-516,-9-12-129,-1 6-3999,9 0-129,2 1 0,0-1 0,-3-4 258,0 1-129,-6-3 387,2 1-129,-8-15 258,1 17 129,-1-17-258,0 0 0,-12 8-129,12-8 129,-17 0-258,17 0 0,-16-22-129,11 4 129,4-3-129,1-4 129,8-3-258,7-3 129,7 0-129,2-1 0,8 8 0,1-3 0,5 8-258,-2-1-258,2 13-645,-8-5-1677,-3 7-1548,3 5-387,-10-2 387</inkml:trace>
  <inkml:trace contextRef="#ctx0" brushRef="#br0" timeOffset="44000.5166">20917 10559 1419,'13'-4'2580,"-13"4"129,12 0-258,-12 0-516,8 13-258,-8-13-387,5 21-258,-5-10-387,3 7 129,-3-5-258,3 10-129,-3-8 0,4 9 0,-3-5 0,3 4-129,0-7 0,2 1-129,-1-5 0,-5-12 0,14 13-129,-2-12 129,-1-2-129,3-7 0,3-7 0,2-2 0,1-4 129,3-4-258,0 0 258,0-3-129,-2 0 0,2 3 0,-3 2 129,-3 3-129,2 4 0,-4 6 129,2 5-129,-7 5 129,5 0 0,-2 12 0,-1 0 129,-1 7-129,-4-1 129,4 5-129,-5-4 129,2 5-129,-3-6 0,1-1 129,-2-6-129,-4-11 0,15 11 0,-3-11-129,4-13 0,5-6 0,3-3 0,3-5 0,3-1 0,1-2-129,-2 2 258,-1 6-129,-3 5 129,-3 2-129,-2 7 129,0 8 0,-3 0-129,0 11 129,0 6-129,0 4 129,-1 1 0,1 7 0,-3-1 0,2 1 129,-3-1-129,0-1 0,-1-3-129,-3-3-129,1 4-516,-10-13-2838,0 2-1290,0-14-258,-25 7-516</inkml:trace>
  <inkml:trace contextRef="#ctx0" brushRef="#br0" timeOffset="69575.9795">10364 12714 903,'3'12'774,"-3"-12"-129,4 17 129,-2-5 258,0 8-129,0 0 387,-1 6-129,0 6 0,-1 3-258,1 9 0,-1 4 0,2 3-129,1 2-129,-1 9-387,0-4 0,2 2-258,-2 0 0,-1-4-387,4-2-774,-1-5-1161,-4-14-1290,6 3 129</inkml:trace>
  <inkml:trace contextRef="#ctx0" brushRef="#br0" timeOffset="70296.0207">10389 12736 2322,'2'-24'3354,"-2"8"0,18 3-1935,0-2-1161,2 0-516,4-1 258,5-1 258,2 2-258,5 1 0,-1 3 129,2 1-129,-1 5 0,1 4 129,-4 1-129,1 3 129,-7 9 0,-2 2 0,-4 6 258,-7 1 0,-2 5 0,-11-1 129,-1 4 0,-10 0 129,-4 3-129,-13-6 129,0 6-258,-9-8 0,1 2 0,-6-4-258,2-5 0,0-3 0,5-3-129,2-5 0,4-6-129,7 0 0,2-2-387,19 2 129,-18-14 0,18 14-258,0-15 258,0 15 0,14-13 0,1 11 258,3 0 129,-1 2 0,7 7 387,-2 6-129,3 8 0,2 1 129,2 12 258,-2 5 0,3 9 129,-1 1-129,0 9-129,-4-5 129,-2 2-258,-5-4 0,-2-2-258,-2-10-258,-6-11-516,4-8-3225,-1-6-129,-11-14-516,16-6 0</inkml:trace>
  <inkml:trace contextRef="#ctx0" brushRef="#br0" timeOffset="70800.0494">11170 13134 1935,'53'-9'1935,"-19"2"-516,-3-6-2838,0-3 258,-2-3 774,0 0 516,-2 1 387,-6-1 645,-4 2 645,-4 0 516,-4 2-387,-6 1-387,-3 2-774,-4 0-129,-7 5-258,-8 0 0,0 6 0,-8 1 0,0 6 129,-8 1 0,5 12 0,-7-2 129,6 11 0,-2-1-258,6 5 258,0 3 0,10 4-258,-3-2 129,13 5-129,2-6 129,5 1-129,5-4 129,8-1-387,9-9-129,7-5 0,5-4-129,4-9-645,14 4-774,-7-9-2451,7-7-645,6-5 0,-7-9-258</inkml:trace>
  <inkml:trace contextRef="#ctx0" brushRef="#br0" timeOffset="71320.0792">12019 12953 5676,'-7'0'4515,"-16"4"-387,23-4-387,-27 9-3741,10-2-129,0 3 129,0 1 0,-1 2 129,-2 1 258,3 1-129,-3-1 0,10 0 0,0-2-129,7 1 0,3-13-129,3 23 0,9-14-129,6 0 129,2 1-129,7 0 129,-3 2 129,6 0 0,-3 2 0,-2 1 0,-5 0 0,0 3 0,-8-3 258,-3 2-129,-6-5 0,-3 5 0,-9-7 129,-3 5 0,-9-6 0,-1 3 0,-7-7-129,2 2 0,-2-7-129,2 0-129,3 0-129,3-8-387,21 8-516,-19-25-903,20 9-2322,10-3-387,8-2-516,7 1 258</inkml:trace>
  <inkml:trace contextRef="#ctx0" brushRef="#br0" timeOffset="71740.1033">12297 13237 5547,'-3'17'4257,"3"-17"-645,-7-10-774,-2-6-3225,9-4-903,3-7 516,6 3-129,0-4 387,2 3 387,3 8 387,-2 0 645,3 9 129,-1 4-129,6 4-258,-1 4-387,3 9 129,-2 4-258,3 3 129,-3 1 129,1 5-129,-8-2 258,0 3 129,-10-3 0,-2 6 0,-5-11 129,-8 10-129,-13-8 0,1 1-129,-9-2-129,-1-4-129,-5-3 0,4-6-129,0-2-258,3-5 0,6-3-516,1-16-645,17 4-1548,2-12-1677,5-7-387,2-4-258</inkml:trace>
  <inkml:trace contextRef="#ctx0" brushRef="#br0" timeOffset="72101.1239">12793 12538 5289,'0'0'4644,"0"0"-645,0 0-129,0 0-3741,2 12-129,1 3 129,-1 9 258,4 9 129,-6 4 129,0 16 0,0 3 0,0 14 129,-6 0-258,3 5-129,0-3-129,2-6-258,1-4-258,-3-17-1032,9-8-2967,2-17-387,-8-20-129,23 1-387</inkml:trace>
  <inkml:trace contextRef="#ctx0" brushRef="#br0" timeOffset="72500.1467">13073 12990 5547,'19'56'4386,"-12"-34"-129,8 7-516,-4-5-3612,5 5-258,2-5 129,0-2 129,-1-6 0,-2-5 387,4-4-258,-2-7 0,6-5 0,-4-9-258,4-6-129,0-4 0,0-5 0,-2-3-129,-2 1 258,-9-4 129,1 4 0,-8-2 258,0 6 0,-3 0 129,-3 8-258,-5 2 129,3 5-387,5 12 0,-14-15-516,14 15-774,-11 0-1935,11 0-1419,0 0 0,0 0-387</inkml:trace>
  <inkml:trace contextRef="#ctx0" brushRef="#br0" timeOffset="72827.1654">13869 12383 5805,'32'29'4644,"-19"-8"-258,-6 0-129,5 12-4128,0 8-129,-2 12 258,-1 12-129,-4 3 129,0 9 129,-5-3 0,0 1 0,-6-4 129,-3-6-387,1-11 129,-1-13-774,6-5-774,-10-23-2838,13-13-387,-18 0-516,6-20 129</inkml:trace>
  <inkml:trace contextRef="#ctx0" brushRef="#br0" timeOffset="73168.1849">13808 12978 1806,'-15'-37'3999,"15"37"258,-1-14-387,1 14-2580,12-5-774,7 2-258,7 2 0,5-6 129,10 3-129,2-7 0,8-1 0,3-2 129,3 1-129,-4-4 129,3 5-129,-9-3-129,-3 9 129,-4-1 129,-4 7 0,-11 6 0,0 9 0,-10 6 0,1 8 129,-9 3 0,-1 6-129,-5 1 0,1 4-129,-2-7 0,-3-2-129,-1-3 0,-2-8-387,3-3-258,3-20-1806,0 0-2064,-7-5-516,7-15-258,3-8 0</inkml:trace>
  <inkml:trace contextRef="#ctx0" brushRef="#br0" timeOffset="73331.1943">14567 12642 7611,'0'0'4515,"0"0"-129,0 0-774,0 0-4257,0 0-774,22 16-774,-22-16-645,12 13-1806,2-1-129</inkml:trace>
  <inkml:trace contextRef="#ctx0" brushRef="#br0" timeOffset="73767.2191">14901 13055 7353,'-9'12'4644,"-11"-8"-387,20-4-258,-15-13-3741,13-7-516,2-7 0,6 0 0,6-3 129,4 1 129,4 4 129,-1 3 129,7 8 0,-1 4-129,0 10 0,0 4 0,1 12-129,-4 4 129,0 8 0,-6-3 0,-1 6 129,-10-4 0,-1 3 387,-6-7-258,-9 0 129,-7-5-129,-3-1-129,-7-7 129,-2-1-258,-4-3 0,1-6-129,3 0 0,-1-4-258,8-4-129,-1-7-129,11 6-516,-4-13-903,17 7-2064,0-3-903,6-2 0,7 2-129</inkml:trace>
  <inkml:trace contextRef="#ctx0" brushRef="#br0" timeOffset="74195.2432">15263 12841 8385,'17'35'4902,"-12"-15"-387,-3-1-129,-2 2-4128,3 0-258,1 2-129,1 1 129,1-5 129,1-3-129,-7-16 129,23 13 0,-5-13 0,7-9-129,4-8 0,5-5 0,2-5 0,5-4-129,-2 0 258,-1 2-129,-3 2 258,-2 9-129,-9 3 129,0 10 0,-4 5 0,-1 9 0,-4 8 129,-1 8-129,-1 4 0,0 9-129,-1-1 0,0 4 129,-1 1-129,1 0-129,-2-1 0,0-4-258,4 6-1290,-11-14-2838,4-7-645,-6-12-258,-1-10-516</inkml:trace>
</inkml:ink>
</file>

<file path=ppt/ink/ink2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3-03T18:47:09.426"/>
    </inkml:context>
    <inkml:brush xml:id="br0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11630 8262 903,'-11'-13'3225,"11"13"0,0 0-2967,-5-13 387,5 13-258,0-16 129,0 16 129,3-15-129,-3 15 129,0 0-129,7-11 0,-7 11-258,0 0 0,0 0 258,0 0-129,0 11 129,0 8-129,0-1 0,0 14 258,-2 1-258,-1 18 0,-2 5 129,-1 8-516,-2 10 129,-2 3-258,-2 5 0,-1-8-516,6-2-387,-2-16-2838,2-22-645,7-15 258</inkml:trace>
  <inkml:trace contextRef="#ctx0" brushRef="#br0" timeOffset="496.0284">11422 8635 1419,'-22'36'4257,"16"-14"129,-6-8-387,9 1-1935,-4 4-2193,4 5 0,-2 4 129,2 2 0,1 4 129,-2 0 129,3 4 258,-1-4-129,2 1 129,2-7-129,6-1 387,1-7-387,6 1-129,0-14 129,6-2-129,0-5-129,4-7 0,2-10 0,1-8-129,-1-6 258,2-8-129,-1-4 129,0 2 0,-4 0 0,6 5 129,-8 0-129,2 10-129,-6 3 0,2 10 0,-6 5 0,-1 6-129,-3-1-129,-10 3 0,11 1 0,-11-1-645,6 20-1548,-6-8-2451,0-12-258,-12 15-129</inkml:trace>
  <inkml:trace contextRef="#ctx0" brushRef="#br0" timeOffset="3823.2187">6573 10176 774,'-10'10'1419,"10"-10"-516,-14 17-516,6-5 129,2 3-258,-4 2-129,4 3 129,-1 0-258,3 7 0,0-1 129,-3 3 129,4 2 0,-1 1 258,1 0 129,-2-1 129,3 3-258,-3-9 258,2 3-258,-1-8-129,2 3 0,0-6-129,2-2-129,0-1-129,0-14 0,0 21 0,0-21 129,10 15 258,-2-5 0,4-4 258,6 3 0,5-4 0,5 5 129,5-5-129,10 1 129,2-3-387,6 3-129,4-6-129,1 0 129,1 0 0,3-3-129,0-1 0,2 2 0,-1-2 258,4 2-129,1-3 0,2 5 0,2-5 129,6 3-129,3-6 0,3 6 0,5-4-129,4 3 129,1-1-129,3 2-129,2 1 129,3 1-129,-3 0 0,-1 1 0,0 6 0,0-2 0,2 0 129,-5 4 0,0-1 0,-3 2 129,-1-5 0,1 0 0,0-4 129,-1 0 129,1-1-129,-2 0-129,1-4 0,1 2-129,-2 1 0,0 1 0,0 0-258,-4 7 129,-1 2 0,0-1 0,-5 1 129,2-1-129,-2-6 0,-1 3 129,-2-5 0,0 0 0,-4 2 129,0-1-129,-5 0-129,-6 5 0,-4-4 129,-9 1-129,-3-2 0,-4-1 0,-8-2 0,-2 0 0,-4-3 0,-3 0 129,-3 2-129,0 2 0,-2-2 0,-3 3 129,-3 0-129,1 0 0,-6 3 0,-7-3 0,12 0 0,-12 0 0,0 0 0,0 0 258,0 0-258,0 0 0,0 0 0,0 0 0,0 0 0,0 0 0,0 0 0,0 0 0,0 0-258,0 0 258,0 0 0,0 0-129,0 0 129,0 0 0,0 0 0,0 0 0,1-10 0,-1 10-129,0 0 129,1-15 0,-1 15-129,0-11 0,0 11 129,0 0-129,0 0 0,0 0 129,2-13-129,-2 13 129,4-14 0,-1 3-129,-3-4 258,0-5-129,0 1 129,0-5-129,-4 0 0,-2 0 0,-2-1 129,1 1-129,-3 5 0,3-1 0,1 1 0,2 6-129,1 1 129,3 12-129,-7-17 0,7 17-129,-4-12-129,4 12-387,0 0-1032,-6-13-2193,6 13-903,-2-21-258,0 7 0</inkml:trace>
  <inkml:trace contextRef="#ctx0" brushRef="#br0" timeOffset="6168.3529">13273 8031 1677,'0'0'3354,"0"0"-129,0 0-2451,3 12-1161,-3-12 129,0 0 258,3 12 0,-3-12 129,0 0 258,0 0 0,-6 9 129,6-9 129,0 0 0,-7 12 0,7-12-258,0 0 0,-9 14 0,7-1-129,-2 3 0,-1 5-129,-3 6 129,-1 5-129,-3 7-258,-2 5 129,-2 2-516,-3-4 0,3-1-1290,0-1-2193,-3-19 129</inkml:trace>
  <inkml:trace contextRef="#ctx0" brushRef="#br0" timeOffset="6623.3789">12998 8369 903,'-19'38'4386,"16"-16"-129,-9-12-258,6 7-1806,-2 5-2451,6 5 0,0 2 129,2 3 129,1-2-258,4 2 516,1 1-129,4-4 0,-1 0 0,1-5 258,3-3 0,1-8 0,3-1 0,0-9 129,4-3-129,1-10 129,1-4-129,-1-10 129,2 4-129,-7-6 0,4 4 0,-6-1 0,0 6-129,-5 4-129,0 5 0,5 4-387,-6 0-258,8 8-1290,-3 0-2709,-2-4-387,2 0-387</inkml:trace>
  <inkml:trace contextRef="#ctx0" brushRef="#br0" timeOffset="7607.4352">15298 8165 2193,'9'-7'3612,"-9"7"129,0 0-2838,0 0-129,0 0 387,0 0-129,0 0 129,0 0 0,0 0-129,-1 12-387,-6 1 0,4 15 0,-7 1-387,0 14 129,-5 10-258,-3 11 0,-2 0-129,-1-4-258,4 0-645,-5-9-2709,7-16-774,7-8-258,8-27-129</inkml:trace>
  <inkml:trace contextRef="#ctx0" brushRef="#br0" timeOffset="8079.4622">15038 8472 5160,'3'22'4773,"-2"-10"-516,-1-12-258,0 0-3612,0 0-774,0 0 645,0 22-258,-1-8 258,-6 5-258,-3 4 387,-2 8-129,-4 1 0,-1 4 0,1 0 0,4 1-129,2 0 0,7-4 129,3-6-258,9-5 129,10-8 0,8-7-129,3-5 0,4-2 129,2-12 0,0-3-129,0-5 129,-1-3 0,-2 0 129,-1 0 0,-5 1-129,-1 2 0,-1 2 0,-2-1-258,1 9-387,-7-2-516,0 12-1935,-7 0-1548,-10 0-387,0 0-129</inkml:trace>
  <inkml:trace contextRef="#ctx0" brushRef="#br0" timeOffset="8712.4984">14707 9029 129,'-18'-5'3354,"-8"3"129,15 2-258,-7 2-3483,-3 6-129,-3 3 129,-3 3-129,-6 4 0,0 6 387,-6 5 0,1 3 387,-3 11-129,-3-2 387,3 10-129,2 4 258,3 4-129,4 1-129,6 6 129,7 1-387,8-1 129,7-1 0,9-1-258,8-4 0,9 2 258,9-9-387,9-4 129,5-9-258,5-3-129,8-5-516,2-6-1548,0-13-1548,13 3-258</inkml:trace>
  <inkml:trace contextRef="#ctx0" brushRef="#br0" timeOffset="9307.5324">15638 9043 2709,'0'-19'4128,"3"9"0,-3 10-387,10 2-3096,-10-2-774,21 19 129,-5-9-129,2 6 129,0 3 0,0 0 129,2 4 0,-1 7 129,0 3 129,-1 8-129,2 4 129,-2 6-258,2 6 0,0 4-129,-5 5 0,-5 4-129,-1 0 0,-8 0 0,-2 3-129,-11 2 258,-7-3-129,-7-1 129,-4-4-258,-6-9-2064,-2-7-1677,7-3 0,-5-26-387</inkml:trace>
  <inkml:trace contextRef="#ctx0" brushRef="#br0" timeOffset="9832.5624">17104 9092 3225,'-5'-11'4257,"5"11"0,0 0-258,-3 5-3225,-5 2-387,-1 9 0,-5 1 0,-2 12 0,-8 4 258,-2 9-387,-6 6 129,-5 8 0,-4 4 0,4 3 0,2 1 0,9 1 0,4-1-129,13 0 258,9-6-387,15-4 129,13-4-516,12-8 0,11-1-258,7-15-258,15 3-1032,-4-17-2580,10-12-258,3 0-387,-1-15 259</inkml:trace>
  <inkml:trace contextRef="#ctx0" brushRef="#br0" timeOffset="10276.5878">18168 9064 2967,'35'21'3741,"-22"-7"258,8 6-2322,-3 12-903,0 5 0,3 8-387,-2 3 129,2 5 0,-4 4-129,2 7 129,-4-1 0,1 9-129,-9-4-258,-5-1-516,-2 2-1677,-9 1-1935,-17-15-129,-5-3-645</inkml:trace>
  <inkml:trace contextRef="#ctx0" brushRef="#br0" timeOffset="11217.6417">8028 8888 2580,'-17'-9'3354,"9"1"-1677,-2 6-387,-1 0-258,2 3-129,-1 8-387,-4 6 0,-2 11-258,-2 8-129,-1 11-258,-5 6 129,-2 12 0,-2 3 0,-1 11 0,-1 7 129,-1 6 0,2 0 0,2 0 258,5-1-387,5-7 0,7-5-129,8-8-387,2-11-516,16-13-1677,11 1-903,3-22-129</inkml:trace>
  <inkml:trace contextRef="#ctx0" brushRef="#br0" timeOffset="11596.6633">8380 9090 1,'-18'24'3353,"6"-16"1,11 9-258,-2 1-2967,3 5 0,5 8-129,6 5 129,3 7-129,4 7 0,2 9 0,1 7 0,-2 4-129,-1 5 0,-5 4 0,-5 4-129,-8 5 258,-5-4 0,-11-2 0,-4-2-129,-4-5-2838,-4-24-258,10 0 129</inkml:trace>
  <inkml:trace contextRef="#ctx0" brushRef="#br0" timeOffset="12131.6939">9742 9094 2193,'-69'61'3870,"35"-28"258,-1 1-2193,-7-4-516,8 8-129,-6-4-258,7 7-258,-3 4-129,6 9 0,0 0-129,2 9-258,6 4 0,2 0 0,5 2 0,7-2 0,5-3-129,4 0 129,11-10 0,12-4-258,7-6-129,9-10-516,14-5-774,1-16-2064,11-13-1161,9-8-387,1-23 258</inkml:trace>
  <inkml:trace contextRef="#ctx0" brushRef="#br0" timeOffset="12560.7185">10838 8994 5547,'-36'1'4773,"20"1"-387,4 0-129,0 2-4257,6 8-129,2 6 129,1 5-129,-1 2 0,1 1 129,-1 5 0,4 5 129,-1 7-129,1 3 129,0 5 0,1 7 0,6 6 0,0 8 0,0 3-129,0 3-129,-3-2 129,-2 2-129,-2-4 129,-8-7 0,-3-3 0,-4-7 0,-4-6-129,4-1-1161,-6-4-2838,-1-16-387,4-3-129</inkml:trace>
</inkml:ink>
</file>

<file path=ppt/ink/ink2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1-29T18:26:11.097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0 25 5,'0'0'2,"0"0"-1,0 0-2,0 0 0,0 0 0,0 0-1,10-8 0</inkml:trace>
  <inkml:trace contextRef="#ctx0" brushRef="#br0" timeOffset="110">30 0 2,'0'0'4,"0"0"0,0 0-1,0 0 0,0 0 0,0 0-1,0 0 0,0 0-1,0 0 0,0 0-1,0 0 0,0 0 0,0 0-1,0 0-2,0 0-6,0 0-3</inkml:trace>
</inkml:ink>
</file>

<file path=ppt/ink/ink2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25T23:51:25.133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42 65 0,'8'-9'1,"-2"-3"1,-6 12-2,8-17 1,-8 17-1,-11-11 0,11 11 0,-14-9 0,14 9-1,-18-3 0,8 2 0,10 1 1,-11-3 0,11 3 0</inkml:trace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26.407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197 11 13,'0'0'10,"-13"1"0,13-1-1,-11-1-4,11 1-1,-18-9 0,7 9-1,-3-1 0,2 0 0,-2 1 0,-3 0-1,4 0 0,-1 6-1,4-5 0,1-1-1,9 0 0,-11 0 0,11 0 1,0 0-1,0 0 0,0 0 0,0 0 0,0 0 0,-10 3-1,10-3-2,-13 4-2,13-4-8,-7 12-10,7-12-1</inkml:trace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27.439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0 0,'8'14'4,"-2"-1"0,0 3 1,0-1 0,-2 2 0,1-1-1,1-1 1,-2 3-1,-1-1 0,-1 2 0,0-3-1,0 0 0,-1-1-1,-1-2-1,1 2-1,-2-4-4,1-11-16,0 0-2</inkml:trace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32.696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14 9,'0'0'11,"0"0"-4,15-11-2,-6 9-2,3 1-1,1 0 0,3 1-1,0 0 1,6 1 0,0-1 0,1 2 1,3 0-1,3 1 1,3-1-1,3 1 0,2-1 0,0 1-1,3 0-1,-1-2 0,0 2-4,1 2-18,-5-9-1</inkml:trace>
</inkml:ink>
</file>

<file path=ppt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33.357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-1 12,'0'0'7,"0"0"-1,0 0 0,0 0-2,0 0 0,11 2-1,-11-2 0,15 3 0,-4-1 0,1-1 1,3 2-1,1-1 1,1 0-1,-1 0 0,2 1 0,-2-1-1,0 3-1,0-1-2,0 2-3,-2-3-19,5 9-2</inkml:trace>
</inkml:ink>
</file>

<file path=ppt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34.119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12 0 9,'-5'17'13,"3"-7"-2,2 7-4,-2 1-2,0-1-1,1 5-1,1 0-1,1 0 0,0 1-1,0 1 0,-1-1-1,1 0-1,-1-1-7,4 10-14,-7-16 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0:32.590"/>
    </inkml:context>
    <inkml:brush xml:id="br0">
      <inkml:brushProperty name="width" value="0.03528" units="cm"/>
      <inkml:brushProperty name="height" value="0.03528" units="cm"/>
      <inkml:brushProperty name="color" value="#5C83B4"/>
      <inkml:brushProperty name="fitToCurve" value="1"/>
      <inkml:brushProperty name="ignorePressure" value="1"/>
    </inkml:brush>
    <inkml:brush xml:id="br1">
      <inkml:brushProperty name="width" value="0.05292" units="cm"/>
      <inkml:brushProperty name="height" value="0.05292" units="cm"/>
      <inkml:brushProperty name="color" value="#5C83B4"/>
      <inkml:brushProperty name="fitToCurve" value="1"/>
    </inkml:brush>
  </inkml:definitions>
  <inkml:trace contextRef="#ctx0" brushRef="#br0">26 0 10,'0'0'11,"0"0"0,0 0-3,0 0 0,0 0-2,0 0-1,0 0-2,0 0 0,0 0 0,0 0-1,0 0 1,0 0-1,0 0 0,0 0 0,0 0 0,0 0 0,0 0 1,0 0-1,0 0-1,0 0 1,0 0 0,0 0-1,0 0 0,0 0 1,0 0-1,0 0 0,0 0 0,0 0 0,0 0 0,0 0 1,0 0-1,0 0 1,0 0-1,0 0 0,0 0 1,0 0-1,0 0 0,0 0 0,0 0-1,0 0 1,0 0-1,0 0 1,-2 11-1,2-11 1,-1 13-1,1-13 1,-2 20-1,1-6 0,0 3 1,0 4-1,0 1 1,-1 3 0,0 0 0,-1 3-1,2-1 1,-1 1 0,1-2 0,0-1-1,-1-3 1,5-2-1,-1-2 1,4-3 0,-1-2-1,4-3 1,-9-10 1,20 15-1,-9-13 0,5-1 1,-3-5 0,2-3 0,-1-4-1,1-2 0,2-7 0,-1-1 0,1-2 0,-3-2-1,2-2 0,-2 1 1,-1 0-1,-1 1 1,-4 1 0,0 1 1,-3 3-1,0 1 2,-3 1-2,-1 3 1,-2 1-1,1 3 1,-1 1-1,1 10 0,-2-14 0,2 14 0,0 0 0,0 0 1,0 0-1,0 0 0,0 0 1,0 0-1,0 0 0,0 0-1,0 0 0,0 0-1,0 0 0,0 0-1,0 0 1,0 0 0,-1 19 0,3-8 0,0 5 2,0 2-2,-1 5 2,1 2-1,-1 4 0,0 3 0,1 1 1,-4 4-1,1 2 0,-1 3 1,0 2-1,1 0 0,0 0 0,0-2 0,0 0 0,3-2 1,0-3-1,0-2 0,0-5 2,1-2-2,0-3 1,0-4-1,-1-4 1,2-3-1,-3-4 0,-1-10 1,2 10 0,-2-10 1,0 0-1,0 0 1,0 0-1,0 0-1,0 0-3,-10-17-8,1 5-26,3-2 0,-4-5-2,3-3 0</inkml:trace>
  <inkml:trace contextRef="#ctx0" brushRef="#br0" timeOffset="1452">612 342 20,'0'0'21,"-11"1"-1,11-1-2,0 0-2,-9-5-5,9 5-1,-10-4-2,10 4-1,-9-5-1,9 5 0,-14-11-1,14 11 0,-14-13-1,14 13 0,-11-21-1,6 10-1,1-4 0,3 1 0,2-3-2,3 0 1,2-1-1,3 0 0,2 0 0,2 0 0,2 2 0,1-1 0,2 1 0,0 3 0,0 1-1,-1 1 2,-3 4-2,1 0-1,-3 4 2,-1 2 0,-2 2 0,-9-1-1,15 11 2,-6-2-2,-2 2 2,1 1-1,2 2 0,-1-1 0,0 2 2,-1-1-4,0-2 4,0 1-2,-1-1 0,-1 2 1,-3-1-1,0 2 1,-1-2-1,-2 2 1,-1-1-1,0 2 1,-3-3-1,0 2 1,-2-1 0,0 0 0,-2-1 0,1 1 0,-3-4 0,-1 0 0,-1-1 1,0-2-1,-2-2 0,1 0 0,-4-2 1,2-1-1,-1-1 0,2 1-1,1-2 1,0 0 0,2-2-1,1 1 1,10 1-1,-14-4 1,14 4-1,-14-9 1,14 9-1,-15-11 0,15 11-1,-15-18-1,15 18-5,-14-26-12,9 11-20,1-1 0,-2-4-2,2 1 1</inkml:trace>
  <inkml:trace contextRef="#ctx0" brushRef="#br0" timeOffset="3135">933 55 15,'0'0'16,"0"0"-2,0 0-2,0 0-2,0 0-2,0 0-3,0 0 1,0 0-3,0 0 0,0 0 1,0 13-1,0-13 1,5 14-1,-4-3 2,4 3-1,-4 3 0,3 3-1,-4 2 1,3 5-1,-3-3 0,3 3 0,-3-2-1,3 0 1,-1-4-1,3 0 1,0-5-1,3-2-1,3-5 1,1 0-1,3-5 1,0-3-1,-1-5 1,3 0 0,-2-5 0,0-1 0,-3-4 0,2-2-1,-3-4 0,-1-1 0,1-1 0,-2-2-1,1 0 0,0 2 0,-1 1 0,-1 1 0,-2 2 0,0 5 0,0 1 2,-6 12-2,6-14 1,-6 14-1,0 0 1,0 0-1,0 0 0,0 0 0,0 0-1,0 0 1,0 0-1,0 0 1,0 0-2,0 0 2,0 0 0,0 0 0,0 0 0,0 0 0,0 0 0,0 0 0,0 0 0,0 0 0,0 0 0,0 0 2,0 0-2,0 0 0,0 0 0,0 0 0,0 0 0,0 0 0,0 0 0,0 0 0,0 0 0,0 0 0,0 0-2,0 0 2,0 0 0,0 0-1,0 0 1,0 0 0,0 0-1,0 0 1,0 0 0,0 0-1,0 0 1,2 11 0,-2 0 0,0 2 1,0 3-1,-1 3 0,1 4 1,-1 1-1,1 3 1,1-1-1,1 0 2,1-1-2,3-3 0,4-1 0,7-3 0,6-6 0,5-4-4,-1-7-4,3-3-28,2-1 0,-6-9-1,-1-3 0</inkml:trace>
  <inkml:trace contextRef="#ctx0" brushRef="#br1" timeOffset="93054">55 28 14,'0'0'9,"0"0"-1,0 0 0,0 0-2,0 0 0,0 0-1,0 0 1,0 0-2,0 0 1,0 0-1,0 0 0,0 0 0,0 0 0,0 0-2,0 0 0,0 0-1,0 0 1,0 0-1,0 0 0,0 0 0,0 0 0,0 0 0,0 0 1,0 0-1,0 0 1,0 0 0,0 0 0,-5 10 0,5-10 0,-1 9 0,1-9-1,-4 12 1,4-12-1,-1 17 0,-4-8 0,5-9-1,-7 18 0,7-18 1,-6 19-1,4-10 0,-2 0 0,1 1 1,2-1 0,1-9-1,-4 16 1,4-16 0,-7 17 0,7-17-1,-4 17 1,4-17-1,-1 14 0,1-14 0,0 16 0,0-16 0,6 15 0,-6-15 0,0 16 0,0-16 0,2 16 1,-2-16-1,0 17 0,0-17 1,1 16-1,0-6 0,-1-10 0,2 15 1,-2-15-1,1 14 0,-1-14 1,2 12-1,-2-12 1,2 13-1,-2-13 1,1 12-1,-1-12 1,5 12 0,-5-12-1,5 14 1,-5-14-1,5 11 1,-5-11-1,9 13 1,-9-13 0,5 10-1,-5-10 1,6 9-1,-6-9 1,0 0 0,11 13-1,-11-13 1,0 0-1,12 10 1,-12-10-1,9 5 1,-9-5 0,10 4-1,-10-4 1,13 2 0,-13-2 0,12-2-1,-12 2 1,12-7 0,-12 7 1,14-12-1,-14 12 0,15-20 0,-7 10-1,0-4 1,1 2 0,0-2-1,-1 2 0,0 0 1,1-2-1,0 3 0,1-3 0,-1 2 1,-2-1-1,0 0 1,1-1-1,-1 1 1,-1 1 0,-3-2 0,1 2 0,0-1 0,1 1 0,-2-1 0,0 3 1,0-1-1,-1 1-1,1-1 1,2 2 0,-3-1-1,-2 10 1,2-15-1,-2 15 1,2-13-1,-2 13 1,-1-10-1,1 10 1,0 0-1,-5-16 1,5 16-1,-4-13 1,4 13-1,-4-10 1,4 10-1,-5-10 0,5 10 0,0 0 0,0 0 0,0 0 0,0 0 0,0 0 0,0 0 0,-10-6 0,10 6 0,0 0 1,0 0-1,0 0 0,0 0 0,0 0 0,-9-2 1,9 2-1,0 0 1,0 0-1,0 0 0,0 0 1,0 0-1,0 0 0,0 0 0,0 0 0,0 0 0,0 0 0,0 0 1,0 0-1,-4 11 0,4-11 0,-3 15 0,1-6 0,1 3 0,-3 1 0,1 2 0,-2-1 0,3 2 0,-2 0 1,0 0-1,1 0 0,-1 0 0,1 0 0,1 0 0,-1 1 0,2 0 0,-1-1 0,1 1 0,-1 0 0,3-1 0,-1 0 0,-1 1 0,1-1 0,-2 1 0,2-1 0,2 1 0,-1-2 0,-2 3 0,2-1 0,0-1 0,1 0 0,-1-2 0,2 1 0,-2-3 0,1 1 0,-1-1 0,-1 0 0,2 0 0,-1-1 0,0 1 0,-1-2 0,1 1 0,1-1 0,0 0 0,-2-10 0,3 16 0,-3-16 0,4 13 0,-4-13 0,2 16 0,-2-16 0,0 14 1,0-14-1,1 16 0,-1-7 0,0-9 1,0 14-1,0-14 0,2 15 0,-2-15 0,-2 15 0,2-15 0,-1 12 0,1-12 0,-1 10 0,1-10 0,0 0 0,0 10 0,0-10 0,0 0 0,0 0-1,1 10 1,-1-10 0,0 0 0,3 9 0,-3-9 0,2 11-1,-2-11-2,-4 10-4,11-1-16,-7-9-15,1 14-1,-1-14 1,-1 10 0</inkml:trace>
  <inkml:trace contextRef="#ctx0" brushRef="#br1" timeOffset="95557">673 391 31,'0'0'22,"-11"-2"-1,11 2-2,-12-4-5,12 4-3,-11-4-2,11 4-3,-16-7-2,16 7 0,-13-9 0,13 9-1,-15-13 0,15 13 0,-16-17-1,16 17 1,-15-18 0,15 18 0,-13-18 0,8 8 0,0 0-1,2 1 0,0-3 0,2 1-1,0 0 0,1-2-1,2 2 1,1-2-1,1 1 0,2-2 0,0 2 0,3 1 0,0-1-1,1 2 1,1-1 0,-2 3 0,1 1 0,0 2 0,3 1-1,-2-1 2,2 4-2,-2 1 1,0 1 0,-1 1-1,1 3 1,-1 1-1,0 1 1,-3 2 0,-1 1 0,1 0 0,0 0 0,1 2 0,-2-2 0,0 2 0,-1-2 0,0 1 0,-1 1 0,2 1 0,-3 1 0,-1 0 0,0 1-1,-1-1 1,-1 0 0,-2-1 0,1 0 0,-1-3 1,-1-1-1,-1 1 1,4-10-1,-8 13 1,8-13 0,-7 10-1,7-10 1,-15 8 0,15-8-1,-18 4 1,4-2 0,0-2-1,0 1 1,0 0-1,0-1 1,0 0-1,1-2 0,1 1 0,12 1-1,-20-7 0,20 7-5,-21-14-12,14 5-20,1-2-1,0-3 1,3-3 0</inkml:trace>
  <inkml:trace contextRef="#ctx0" brushRef="#br1" timeOffset="96779">937 129 30,'0'0'12,"0"0"0,0 0 0,0 0-3,0 0-3,0 0-1,-4-10-2,4 10-1,0 0 1,0 0 0,0 0 0,0 0 0,0 0 0,0 0 0,0 0 0,0 0-1,0 0 0,0 0 0,0 0 0,0 0-1,0 0 1,0 0-1,0 0 0,0 0 0,0 0 1,0 0-1,0 0 1,-4 10-1,4-10 1,2 16 0,0-4-1,-1 1 0,1 4 1,0-1-2,1 4 1,-1 0-1,1 2 0,2-1 1,-1 1-1,0-2 0,1-1 0,-1 0 1,-1 0-1,1-3 0,-1 1 1,2-4-1,-2 0 0,0-2 0,0-2 1,-3-9-1,5 12 1,-5-12 0,9 4 0,-9-4 0,12-3 0,-12 3 0,14-7 0,-4 0 1,1 0-1,-2-3 0,0-1-1,-1-2 1,2-3 0,-3-4 0,1-2-1,-2-3 1,1 0-1,-2-1 1,0-1-1,-2 2 1,2 3-1,-2 2 1,1 4-1,-2 3 1,0 3-1,-2 10 0,3-13 1,-3 13-1,0 0 1,0 0-1,0 0 1,-1-9-1,1 9 1,0 0 1,0 0-2,0 0 1,0 0 0,0 0-1,0 0 0,0 0 1,0 0-1,-1 12 0,1-12 0,3 16 0,-1-6 0,1 3 0,1 1 0,1 3 1,0 1-1,1 3 0,2 1 1,-1-1-1,1 0 0,0 0 1,1 0-1,0-3 0,2 1 0,0-3 0,1-3 0,-1 0 0,4-3 1,0-1-1,2 0 0,-1-3 0,1-2 0,-2-1 0,1-2 0,-2 0 1,-4-2-1,-10 1 1,15-4-1,-15 4 1,0 0-1,8-9 0,-8 9-1,0 0-1,-4-15-2,4 15-8,0 0-25,-11-9 0,11 9-2,-21-22 2</inkml:trace>
</inkml:ink>
</file>

<file path=ppt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34.639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705 52 3,'-15'-1'21,"4"-1"-10,-1-1-4,-4-1 0,0-1 2,-5-1 0,0 2 0,-3-2 1,-2 1-3,-4-1-2,0 3-1,-2 0-2,-1 2 0,-2-1-2,0 2 1,-2 0-1,2 0 0,-1 1-1,-2-1 0,1 3-4,-2-2-6,-5-2-18,6 6 0,-6-10 1</inkml:trace>
</inkml:ink>
</file>

<file path=ppt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35.230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423 11 3,'0'0'22,"0"0"0,0 0-13,-11 2-5,11-2 0,-15-1-1,6 0 0,-2 0-1,-6 0 2,5-1-1,-5-1 0,-1 2 0,-2 1-1,-3-1-2,-2 0 0,0 2 0,-4-1-1,-5 1-3,-3-2 0,-1 2-6,2 3-15,-10-11 0</inkml:trace>
</inkml:ink>
</file>

<file path=ppt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35.881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382 5 4,'0'0'22,"-10"1"0,10-1-13,0 0-2,-14-2-1,14 2-1,-11-2 0,11 2 0,-11-2 0,1 2-1,10 0 0,-19 0-2,5-1-1,-1 2 0,-1-1 0,-4 1-1,-4 0 0,0-1 0,-2 0 0,26 0 0,-56 2-1,56-2-1,-56 4-4,56-4-14,-57-1-6,57 1-1</inkml:trace>
</inkml:ink>
</file>

<file path=ppt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36.622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-1 453 6,'0'0'15,"0"0"-4,0 0 0,0 0-2,0 0 0,0 0 0,-3-49 0,3 49 1,0 0-3,13-52 0,-13 52-2,0 0-2,22-56-1,-22 56 1,7-44-1,-7 44 0,0 0 0,17-57 0,-17 57 0,1-44-1,-1 44 0,-10-45-5,10 45-7,3-44-20,-3 44 1,1-63-1</inkml:trace>
</inkml:ink>
</file>

<file path=ppt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37.163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6 3,'12'-1'13,"-12"1"0,18 2-2,-4 0-1,5-1-1,-2 3-1,-1-4 0,5 2-2,-4-2 1,11 2-3,-5-2 0,2 2-1,2-1 0,7-1 0,-1 1-1,6 0 0,-1 0-1,0-1 0,1 1 0,3-2-1,1 2 0,-3-2-4,10-1-12,4 2-14,4-12 2,12 2-2</inkml:trace>
</inkml:ink>
</file>

<file path=ppt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37.944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4 21,'9'-2'13,"1"2"0,-1-1 0,-9 1-2,19-1-1,-9-1-2,5 3-2,-4-1-1,5 2-1,-3-1-1,6 1-1,-1 0-1,3 2 0,0 0 0,1-2-1,2 1-1,0-2-5,7-5-20,6 8-3,-5-8 0</inkml:trace>
</inkml:ink>
</file>

<file path=ppt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38.475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16 15,'22'1'15,"3"-1"-2,2-1-1,3 0 0,0-1 0,5 2-1,-1-3-2,6 2-1,-2-2-2,2 2-2,-3-1-1,3 1-1,-5 0-1,0 0 1,-2 1-2,-1 0 1,-4 0-1,-1 1 0,-2 0 0,-2 0-2,4 1-2,-2 0-14,-2-3-13,9 3 0,-4-6 0</inkml:trace>
</inkml:ink>
</file>

<file path=ppt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39.116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0 18,'22'1'13,"2"1"0,0 0 0,1-2-2,1 3-2,-2-2 0,1 1-2,-2-2-2,1 2-1,-1-2-2,-1 2 0,0-2-1,-2 1 0,-2 0 0,2 0 0,-3-1-1,0 2 0,-3-1-1,1 1-1,0 1-8,5 1-20,-6-7 1,8 5 0</inkml:trace>
</inkml:ink>
</file>

<file path=ppt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39.767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65-1 9,'1'10'8,"-1"-10"0,0 0 1,-1 11 1,1-11-1,0 10-1,0-10 0,2 14-2,-2-4-2,2-1 0,-1 5 1,-1-1-1,-1 3-1,1 3 0,-3 1 0,0 3-1,-1 1 1,-2 3-1,2 1 0,0 2-1,1-1 0,-2 3-1,4-4 1,-2 0-1,3 0 1,0 0-1,-1-2-1,0-2 1,-1 3-2,0-3-1,-3 5-7,3 3-20,-10-8 0,4 4 1</inkml:trace>
</inkml:ink>
</file>

<file path=ppt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40.488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679 25 20,'0'0'24,"0"0"-9,-10-5-8,10 5-1,-15-3 1,2-1 1,1 2 0,-5-3-2,-1 4 0,-3-2-2,-1 2-2,-3-1 0,0 3-1,-4-1 0,0 2 0,-3-1 0,-2 1 1,-3 0-1,2 2 0,-2-2 0,-2 1 1,3 0-2,1-1 0,3 2-2,2-5-3,4-1-18,3 5-9,-5-11 1,9 5 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0:37.147"/>
    </inkml:context>
    <inkml:brush xml:id="br0">
      <inkml:brushProperty name="width" value="0.03528" units="cm"/>
      <inkml:brushProperty name="height" value="0.03528" units="cm"/>
      <inkml:brushProperty name="color" value="#5C83B4"/>
      <inkml:brushProperty name="fitToCurve" value="1"/>
      <inkml:brushProperty name="ignorePressure" value="1"/>
    </inkml:brush>
    <inkml:brush xml:id="br1">
      <inkml:brushProperty name="width" value="0.05292" units="cm"/>
      <inkml:brushProperty name="height" value="0.05292" units="cm"/>
      <inkml:brushProperty name="color" value="#5C83B4"/>
      <inkml:brushProperty name="fitToCurve" value="1"/>
    </inkml:brush>
  </inkml:definitions>
  <inkml:trace contextRef="#ctx0" brushRef="#br0">45 491 10,'0'0'24,"0"0"-10,0 0-3,0 0 1,0 0-1,0 0 2,0 0-2,0 0 0,0 0-1,0 0-1,0 0-2,0 0-2,0 0-1,0 0-2,0 0 0,0 0-1,0 0-1,10 14 0,-10-14 1,5 12-1,-2-3 1,3 4-1,0 1 1,1 4 0,0 1-1,1 2 1,-2 2 0,0 0 0,1 0-1,-1-1 1,0-3-1,-1-2 0,2-5 1,1-1-1,-8-11 1,18 6 0,-6-11 1,-1-4 0,4-5-1,1-4 0,1-3 1,-2-3-2,0-2 1,0 0 0,-3 1-1,0 1 1,-3 2-1,-2 1 0,0 2 0,-2 3 1,1 5-2,-2 2 2,-4 9-1,5-14 0,-5 14 0,0 0 0,0 0 0,0 0 0,0 0 0,2 16-1,-2-7 1,2 2 0,0 3 0,2 3-1,1-1 2,3 2-1,0 1 0,1 2 0,2 0 0,0-1 0,0-2 0,1 0 1,1-4-1,1 0 0,-2-4 0,1-2 0,-2-2 1,-1-3-1,-10-3 1,18-1 0,-18 1 0,15-15 0,-10 2 0,0-4 0,-1-4 0,2-1-1,0-4 1,0-1-1,0-2 0,-1 1 0,3 1-1,0 3 2,0 3-2,-2 4 1,0 2 0,-1 3-1,-5 12-1,3-13-2,-3 13-6,0 0-11,-13 9-17,7 0-1,6-9 1</inkml:trace>
  <inkml:trace contextRef="#ctx0" brushRef="#br0" timeOffset="1031">899 462 10,'0'0'27,"0"0"1,0 0-2,0 0-19,0 0 1,0 0-1,0 0 0,0 0-1,0 0-1,0 0 0,-7 10-1,7-10-1,0 0-1,2 12-1,1-2 0,-2 1 1,4 3-1,1 3 0,-2 5 1,-2 0-1,2 3 1,-2 1-1,-4 1 0,2 0 0,0-1 1,-1-3-2,0-4 1,0-1 0,1-5-1,-1-1 1,1-12-1,3 11-1,-3-11-4,0 0-8,0 0-22,4-24-1,-1 6 0,-4-13 1</inkml:trace>
  <inkml:trace contextRef="#ctx0" brushRef="#br0" timeOffset="1572">1239 31 11,'2'10'26,"-2"-10"0,0 0-15,0 0-5,-6 14 2,6-5 0,0-9-1,-3 21 0,0-11 0,4 7-1,-4-1 0,5 7-1,-2 1-1,2 9 0,-2 3-1,2 6 1,-2 5-1,1 5-1,0-2 1,0 3-1,0-2 0,1-1 0,0-6-1,1-3 0,1-9 0,-1-3-1,0-8 1,0-3-1,0-6 0,-3-12 0,4 11-2,-4-11-3,0 0-6,5-23-15,-3 1-10,4-3 0,-3-8 0</inkml:trace>
  <inkml:trace contextRef="#ctx0" brushRef="#br0" timeOffset="2013">1467 37 2,'0'0'27,"0"0"0,6-9 4,-6 9-22,0 0-2,0 0 0,0 0 0,0 0 0,5 13-1,-8-3-1,4 6-1,-2 2-1,3 8-1,-2 4 0,2 6 0,0 5-1,0 3 0,-1 5 1,3 2-1,-1 1 1,0-2-1,-1-1 1,0-1-1,0-5 1,1-1-1,0-7 0,-2-3-1,0-4 1,1-4 0,-1-5-1,1-3 0,-1-5 0,-1-11-1,2 12 0,-2-12-4,0 0-8,4-12-23,-6-6 0,3-2 0,-6-12 1</inkml:trace>
  <inkml:trace contextRef="#ctx0" brushRef="#br1" timeOffset="93855">0 479 0,'0'0'13,"0"0"-2,0 0 0,0 0-1,0 0 1,0 0-1,0 0 0,0 0-3,0 0 0,0 0-2,0 0-2,0 0 0,0 0-1,0 0 0,-2 9-1,2-9 1,6 12-1,-6-12 1,10 17 0,-5-8 0,3 5 0,-1-2 0,0 2 0,-1 0-1,3 2 1,-2-1 0,0 2-1,0 0 1,0 0-1,-2 0 0,2-1 0,-2 2 0,0-2 0,1-3-1,-1 0 1,-2-3-1,1-1 1,-4-9 0,7 13 0,-7-13 2,0 0 0,0 0 0,0 0 0,10-4 1,-10 4-1,4-16 0,0 4 0,-1-3-2,3-3 0,0-3 0,2-1-1,1-2 0,1 1 0,4-1 1,0 3-1,2 0 0,-3 2 1,1 3-1,-1-1 2,-1 3-2,-2 3 2,-6 2-2,-4 9 2,7-14-1,-7 14 0,0 0 0,0 0 0,0 0 0,0 0-1,0 0 1,0 0-1,0 0 0,0 0 0,0 0 0,0 0-1,0 0 2,0 0-2,0 13 1,1-3 0,2 3 0,-1 2 0,2 3 0,0 1 0,0 0 0,1 1 0,3 1 0,0-1 0,-1 1 0,2-1 0,1-2 0,0 0 0,-1-3 0,1-1 0,-4-3 0,1-1 0,-7-10 0,12 13 0,-12-13 0,0 0 1,11 8-1,-11-8 0,0 0 0,10-1 1,-10 1-1,0 0 1,11-9-1,-11 9 1,9-14 0,-4 3-1,0-3 1,1-3-1,0-5 1,-1 0-1,-1-3 1,1-2-1,2 0 0,-1-2 1,-1 1-2,1 2 2,1 1-2,1 2 2,-2 4-2,-1 1 2,-1 3-1,-1 6 0,-3 9 0,5-13 0,-5 13-1,0 0 1,0 0-2,0 0 0,0 0-4,-12 6-10,12-6-22,-11 15 0,0-6 0,5 5 0</inkml:trace>
  <inkml:trace contextRef="#ctx0" brushRef="#br1" timeOffset="95317">891 545 14,'-2'-10'24,"2"10"-5,0 0-5,-6-10-2,6 10-1,0 0-3,0 0-1,-2-9-1,2 9 0,0 0-1,0 0-1,5-9-1,-5 9-1,0 0 0,3-12-1,-3 12 1,0 0-1,5-11 0,-5 11-1,0 0 1,2-10 0,-2 10 0,0 0 0,0 0 0,0 0 0,0 0 1,0-12-1,0 12 1,0 0-1,0 0 0,-8 12 1,8-12-3,-8 15 2,4-2-2,-1 3 2,2 2-1,0 1 0,0 4 1,0 2-1,2 3 0,0 2 1,0 0-1,1 0 0,0-1 1,0-3-1,1-2 0,0-4 0,1-4 0,-1-4 0,-1-12 1,2 13-1,-2-13 1,0 0-1,0 0 1,0 0 0,0 0-1,0 0-1,4-12-3,-4 12-15,6-18-16,-7 0-2,6 0 1</inkml:trace>
  <inkml:trace contextRef="#ctx0" brushRef="#br1" timeOffset="96168">1209 54 4,'0'0'21,"0"0"-10,0 0-5,0 0 1,0 0 0,0 0 0,0-12 1,0 12-1,0 0 2,0 0-3,1-12 0,-1 12 0,0 0-1,0 0-1,0 0-1,0 0 0,0-10 1,0 10-1,0 0 0,0 0 0,0 0 0,0 0-1,0 0 0,0 0 0,0 0 0,0 16-1,0-4 0,2 2 1,-2 5-1,1 4 0,-1 3 0,1 5 1,-1 2-1,0 3 1,-1 2-1,0 3 0,-1 1 1,1 3-1,0-1 0,-2 1-1,-1-1 1,1-2 0,-1-1-1,1-1 1,-2-5-1,2-2 0,1-3 0,1-2 0,2-3 0,0-4 1,0-4-1,2-2 0,-1-4 0,1-1 0,-3-10 0,4 9 1,-4-9 0,0 0-1,0 0-1,0 0-1,3-16-4,-8 2-13,3-5-17,3-1-1,-4-9 1</inkml:trace>
  <inkml:trace contextRef="#ctx0" brushRef="#br1" timeOffset="96989">1452 0 14,'0'0'24,"0"0"1,0 0-15,0 0-6,0 0 0,3 9 2,-3-9-1,0 0 1,0 14 0,0-14 1,0 15-1,-1-4 0,4 4 0,-4 1-2,3 5 0,-2 1-1,3 5 0,-3 1 0,1 6-1,-1-1 1,0 3-1,0-1-1,1 6 0,-1-3 0,1 0-1,0 0 1,2-1 0,0-2 0,2-1-1,-1-1 1,1-3 1,-2 0-1,2-3 0,-3-2-1,1-2 1,-1-2 0,1-4-1,-2-1 1,1-5-1,-2-11 1,1 14 1,-1-14-1,0 0 0,0 0 1,0 0-1,0 0 0,0 0 0,0 0-2,0-9-4,0-5-32,1 5 0,-4-9-1,4 0 0</inkml:trace>
</inkml:ink>
</file>

<file path=ppt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41.219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740 0 22,'0'0'16,"0"0"-2,0 0 0,0 0 0,-9-3 1,9 3-3,-10 2-1,10-2-3,-19 3-3,5 0-2,-5 0-2,-4 2 0,-5-2-1,-4 3 0,-2-2 1,1 1-1,-5-1 0,0-1 0,-4 1 0,2-1 0,-3-1 0,4-1 1,-3 1-2,-2-1 1,5-1-4,-3-1-10,0-5-18,8 6-1,-2-10 1</inkml:trace>
</inkml:ink>
</file>

<file path=ppt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41.800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611 64 12,'-17'-1'25,"17"1"-11,0 0-5,-15-3 0,15 3-1,-16-5 0,6 3-1,-3-2 0,-2 0-2,-4 0 0,-1 0 0,-6 0-2,1 3 0,-8-2 0,0 1-1,-3 0 0,2 1-1,-4 0 0,3 2-1,0 0 1,-1-1-2,5 0 1,3 0-2,3 0-2,1-4-6,5-2-22,4 3 1,1-10 0</inkml:trace>
</inkml:ink>
</file>

<file path=ppt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42.441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665 9,'5'-12'15,"4"2"-2,-9 10-1,9-17 1,-9 17 0,2-16 2,-2 16-1,1-15-2,-1 15-2,0-16-3,1 6-1,-2-3-2,2 1 0,-2-5-1,2 0-1,0-6 0,2 0-1,-2-1 0,1-1 0,1-2 0,-2-2-1,2 0 1,-1-1-1,0-1-1,-2-2 0,1 1-2,-2-6-7,3-4-24,0 5-2,-2-8 1,3 3 1</inkml:trace>
</inkml:ink>
</file>

<file path=ppt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43.262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20 20,'13'-1'10,"-13"1"0,12-3-1,-2 0 0,1 2-2,0-2-1,1 2-2,4-1 0,-2 2-1,2-4 0,1 4 0,-3-1-2,0 0 0,-1 2 0,1-1 0,-4 4-1,1-2-1,0 4-3,1 8-19,-12-14-3,15 12 0</inkml:trace>
</inkml:ink>
</file>

<file path=ppt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48.649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19 0 6,'-10'2'4,"10"-2"1,0 0 0,-9 3 1,9-3 0,0 0 0,0 0 0,0 0 0,0 0-1,0 0 0,0 0 0,0 0-1,13 4-1,-13-4 0,17 1-2,-8 0 0,2 0 0,1-1 0,2 1 0,2-1 0,0 1 0,-2 0 2,4 0-2,0-1 1,0 1-1,-3 0 1,3 1-1,-2-1 1,2-1-1,-2 1 0,1 0 0,1-1 0,-1 1-1,1-1 1,-1 0 0,-1 0 1,1 1-1,0-2 0,0 2 1,-4-1 0,3 2-1,-5-2 1,4 2-1,0-1 1,-1 1-1,1-1 0,4 0 1,-2-1-1,3 0 1,-1-1 0,-2 1 0,1-1 0,0 0 0,-2 0-1,-2 1 1,2 0-1,-3 0 0,1 0 0,2 1 0,1-1-1,1 1 1,1-2 0,2 2-1,-1-2 1,4 1 0,-1-1 0,1 0 0,0 0 0,-3 0 0,1 0 0,1 1 0,-3 0 0,2 0-1,-1 0 1,0 0-1,-2 0 1,4-1-1,-2 0 1,-2 0-1,-1-1 0,-1 1 1,-1-1-1,-3 1 0,0 0 0,-13 1 0,13-2 0,-13 2 0,10 0 0,-10 0 0,0 0 0,0 0 0,0 0 0,0 0-1,0 0-1,0 0-1,12 7-3,-11 2-21,-1-9-8,9 1 1,-9-11-1</inkml:trace>
</inkml:ink>
</file>

<file path=ppt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50.262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0 22,'0'0'14,"0"0"0,0 0-2,0 0-3,0 0-3,0 0-2,0 0 0,0 0-2,0 0 0,0 0-1,0 0 1,9 4-1,-9-4 0,0 0 0,15 2 0,-6 0 0,0-1 0,6 0 0,-1 0 1,5 1-1,-1-2 1,2 0-1,-1-1 0,0 0 0,0-2 0,-2 3 0,-2-3-1,-3 2 1,2-1-1,-4 1 0,0 0 0,-10 1-1,15 2 1,-15-2-1,13 6-2,-13-6-1,11 9-4,-11-9-10,11 8-11,2 2 1</inkml:trace>
</inkml:ink>
</file>

<file path=ppt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50.993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-1 4 26,'10'-5'12,"-10"5"-1,14 1 0,-4-1-3,1 1-2,2-1-2,3 2-1,2-2 1,1 0-2,-2 0 0,1 0 0,-2-2 0,-4 2 0,1-1 1,-1 2-1,-2-1 0,1 2 0,-2-1-1,1 1 0,0 1 0,-1-1 0,0 0-1,-9-2 0,16 5 1,-16-5-1,13 4-1,-13-4-2,13 6-7,-2 3-19,-11-9 0,10 2 0</inkml:trace>
</inkml:ink>
</file>

<file path=ppt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51.564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20 15,'0'0'10,"0"0"-3,0 0-1,14-3 0,-14 3 0,20 0 0,-5-1 0,2-1-1,4 0-1,-1-1-1,1 1-1,0 0 2,-2 1-1,-4-2 3,0 3-2,-4-1 0,-2 3 0,-9-2 0,16 0-2,-16 0 0,16 0-1,-16 0 0,16 0 0,-16 0 0,14-1 0,-14 1 0,9-2 0,-9 2-2,0 0-1,10 6-10,-10-6-18,0 0 0,-9 12 0</inkml:trace>
</inkml:ink>
</file>

<file path=ppt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3:21.132"/>
    </inkml:context>
    <inkml:brush xml:id="br0">
      <inkml:brushProperty name="width" value="0.08819" units="cm"/>
      <inkml:brushProperty name="height" value="0.35278" units="cm"/>
      <inkml:brushProperty name="color" value="#00B05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35 7,'0'0'15,"0"0"-4,0 0-4,0 0-2,0 0-2,0 0-2,0 0-2,0 0 1,12 5 0,-12-5 1,12 6 1,-12-6 1,14 4-1,-5-3 3,3-1-1,-2 2 0,-10-2 0,21 1 1,-11 0-1,4 0 0,-3 0-2,1 1 0,-1 0 0,3 0-1,-2-1 0,1 2 0,-1-1 1,-1 0-1,0 1 2,0-1 0,3-1-1,-3 1 2,4-3-1,-6 2 0,4-2 0,2 2-1,-2-1-1,1 0 0,-2 1 1,2 0-3,-4 0 2,6 0-1,-4 1 1,-1-2-1,3 2 0,-2-2 1,3 1-1,0-1 0,2 0 1,0 0-1,2 0 0,0 0 0,4-3 0,0 2 0,3-1 0,-1 0-1,1-1 1,1 0-1,0-1 1,-1 1-1,-1 0 1,1 0 0,-5-3 0,3 2-1,-4-1 2,2 1-2,2-1 1,2 1-1,-1-2 1,0 2-1,0 1 1,-1-1 0,2 2-1,-1 0 1,-3 0 0,1 0-1,1 1 1,0 0 0,0 0 0,1-1 0,1 0 0,-3 1 0,4 0 0,-2 0 1,0 0-1,0 1 0,0 0 0,-2 2 0,-1 0 0,0 2 0,-1-1 0,-1 0 0,-2 1 0,-1 1 0,-3-1 0,2 1 0,1 1 0,1 0 1,-2 1-1,2-2 0,-1 2 0,1-2 1,0 3-1,-1-2 0,-3-2 1,1 3-1,-2-4 0,-2 4 0,3-4 0,-3 2 0,3-2 0,-3 1-1,2-1 1,-3 0-1,1-1 1,0 0 0,-2 1 0,-9-3 0,17 3 0,-17-3-1,17 3 1,-7-2 0,-10-1 0,18 3-1,-7-2 0,-1 1 1,-1-1-1,0 0 1,0-1-1,-9 0 1,15 1 0,-6 0 0,-9-1 0,18 0 0,-9 0 0,0 0 1,3-1-1,0 1 0,1 0-1,-1 0 1,0 0 0,1 0 0,0 1 0,1 0 0,-2 0 0,2 0 0,-1 0 0,0 0 0,0 0 0,2 1 0,3 1 0,1-2 0,-1 1 0,3-1 0,1 0-1,-1 0 1,3 0 0,-1 1-1,-3-1 1,1 1 0,2 0 0,-2 0-1,1-1 1,0 1 0,0-1 0,-1 0 0,5-1 0,-2 0 0,0 0 0,1-1 0,-2 2 0,1-1 0,0 0 0,0 1 0,-3 0 0,1 2 0,-1-2-1,-2 1 1,4-2 0,-1 0 0,3-1 0,1-1-1,-1-1 1,3-1 0,0-1 0,1 0 0,-1 0 0,2 0 0,-3 0 0,-1 2 0,-1 0 0,-1 0 0,1 1 0,-4 0 0,0 1 0,-3 1 0,0 0 0,-2 0 1,3 0-1,-4 1 0,0 0 0,2-1 0,0 1 0,0-1 0,-1 2 0,2-2 0,-2 1 0,2-1 0,0 1-1,1 0 1,3 1-1,0 0 1,2 1-1,1 1 1,0-1-1,4 0 1,2-1 0,0 0 0,2-2 0,-2 0 0,2-1 0,1 0 0,1 0 0,-2-1 0,1 1 0,-2-1 0,-2 1 0,1 0 0,2 1 0,-5 0 0,3 1 0,2 0 0,-2 0 0,1 1-1,1-1 1,0 1 0,1-1 0,2 0-1,-2-2 1,0 0-1,3 1-1,-1-2 0,2 1-1,-3-1-1,1 2-1,-2-1 0,3 1-2,-5 0 2,-1 1-1,0-1 2,-2 1 0,3 0 1,-2-1 2,-1 1 0,-4-1 1,1 1-1,0-1 1,-1 0 0,-2 0-1,-3-1 1,1 0-1,-2 0 0,0 0 0,-1-1 0,-3-2-1,-1 2 0,-1 0-2,1 2 0,-3 0-2,0 1 0,-11-1 0,19 0 0,-10 0 1,1 0 1,-10 0 1</inkml:trace>
</inkml:ink>
</file>

<file path=ppt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3:23.446"/>
    </inkml:context>
    <inkml:brush xml:id="br0">
      <inkml:brushProperty name="width" value="0.08819" units="cm"/>
      <inkml:brushProperty name="height" value="0.35278" units="cm"/>
      <inkml:brushProperty name="color" value="#00B05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5339 596 0,'1'-29'1,"-2"-1"0,0-1-1,1 3 1,0-3 0,-3 1 0,1 0 0,-2 2-1,2 0 1,-1 4 0,-1-1 1,-3 2 0,0 2 0,0 2 1,0 0 0,1 3 0,-2 0-1,2 2 0,-2 1 0,1 1-1,1 2 0,-2 1 0,8 9-1,-18-14 1,8 9 0,-3-1 0,1 2 0,-1 0 0,-2 1 0,-1 1-1,0-1 1,-3 1-1,1 0 0,-3 0 0,-4 0 1,-2-1-1,0 1 0,-4 1 0,-1-1 1,-1 0-1,-4 1 1,-1-1 0,-2 1 1,0 0 0,-4 0 0,2 1 0,-4 0 1,-1 0 0,-2 0-1,1 0 0,0 0-1,0 0 0,0 0 0,-1-1 0,1-3 0,-1 2-1,2-1 2,-1 2-1,-1-3 1,2 3-1,1-2 1,1 2-1,1 1 0,2-1 0,2 1-1,-3-2 0,4 2 1,0-1-1,-1 1 0,0 0 0,-2-1 0,2 2-1,0 3 1,1-2-1,-4 3 0,3-2 1,-2 3-1,3-1 1,1 2-2,-1-2 2,-1-1-1,1 1 0,2-1 0,-2 0 0,0-1 0,0 0 0,-1-1 0,2 2 0,-1-2 0,0-1 1,-2 1-1,2 1 1,-1-1-1,-1 1 0,3 0 0,-2 0 0,3-1 0,1 0 0,1-1 1,0 0-1,2-1 1,1 0 0,-1-1 0,3 1 0,-3-1 0,3 1-1,-3 0 1,2 1 0,-2 0 0,1 1 0,-2 0-1,-1 0 1,0 0-1,-1 1 1,1-1 0,0-1-1,2-1 2,0-1-1,1 0 1,-1-1 1,1-1-1,-1-1 0,-1 1 0,1-1 0,-5 1-1,3 0 0,-3 0 0,-2 1 0,-1-1 0,2 0 0,0 0-1,-3-1 2,4 0-1,-2 0 0,-1 0 1,5 0 0,0 0 0,-1 0 0,1-4 1,1 4-1,-1-3 0,1 3 0,-1-1 0,0 2 0,-4-2-1,2 3 1,-2 2-1,0-2 1,3 2 1,-1-2-1,4 1 1,0 0 0,5 0 0,0 0 0,1 1 1,5-1-1,-1 2 0,0-1-1,3 0 0,2 1 0,0 0 0,2-1 0,2 1-1,0 0 1,0-1-1,3 1 0,-3-1 0,1 3-1,0 1 1,0 0 0,1 2-1,-2-1 1,5 4-1,-2-3 1,6 3 0,-6-3 0,-1 1-1,13-7 1,-18 14 0,18-14 0,-21 15 0,12-6 0,-4 1-1,7 3 1,-1-1 0,-1 2-1,2 2 1,-2 2-1,3 1 1,0 1-1,0 0 1,-1 6 0,4 2 0,2 2-1,0 6 1,1 2 0,1 5-1,2 4 1,-2 3-1,1-1 1,2 1 0,-4-2 0,2 0-2,2-1 4,-1-2-2,2 2 0,0 1 0,1 0 0,-4 4-2,3 6-3,-2 10-15,-10-7-5,8 9 0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0:39.901"/>
    </inkml:context>
    <inkml:brush xml:id="br0">
      <inkml:brushProperty name="width" value="0.03528" units="cm"/>
      <inkml:brushProperty name="height" value="0.03528" units="cm"/>
      <inkml:brushProperty name="color" value="#5C83B4"/>
      <inkml:brushProperty name="fitToCurve" value="1"/>
      <inkml:brushProperty name="ignorePressure" value="1"/>
    </inkml:brush>
    <inkml:brush xml:id="br1">
      <inkml:brushProperty name="width" value="0.05292" units="cm"/>
      <inkml:brushProperty name="height" value="0.05292" units="cm"/>
      <inkml:brushProperty name="color" value="#5C83B4"/>
      <inkml:brushProperty name="fitToCurve" value="1"/>
    </inkml:brush>
  </inkml:definitions>
  <inkml:trace contextRef="#ctx0" brushRef="#br0">22 36 14,'0'0'14,"0"0"-2,0 0-1,0 0 1,0 0-2,0 0 0,0 0 0,0 0-3,0 0-1,0 0-1,-2 9 0,2-9-2,3 13-1,-1-2 0,2 4 0,-1 3 0,1 6 1,0 3-1,1 6 0,-2 2 1,2 6-1,-2 0 0,3 4 0,-4-3 0,3 2-1,-3-4 0,0 0 0,2-7 0,-1-4-1,-1-4 1,1-6-1,-2-5 1,0-2 0,-1-12 0,4 10 0,-4-10 1,0 0-1,-1-9-2,0-3-1,1 0-4,-3-9-6,2-1-14,1-1-10,-2-5 1,4 5 1</inkml:trace>
  <inkml:trace contextRef="#ctx0" brushRef="#br0" timeOffset="430">89 404 12,'0'0'28,"19"-14"1,-1-4-7,8-8-11,10-4-2,3-7-1,10 1 0,-5-7-1,5 7 0,-5-3 0,-2 11 0,-12 1-1,-1 9-1,-10 4-3,-4 5-2,-15 9-1,0 0-3,0 0-5,-10 11-12,-4-1-15,-3 5-1,-8-2 1</inkml:trace>
  <inkml:trace contextRef="#ctx0" brushRef="#br0" timeOffset="791">36 421 22,'9'-6'17,"-9"6"-4,11-8 1,-11 8 1,0 0-1,10 5-3,-10-5-2,10 11-3,0-3 0,7 2-2,1 2-1,5 0-1,0 0-1,3 3 1,1-1 0,1 0 1,-5-1-1,0 0 1,-1-2 0,-2 1 0,-2-4-1,-2 1 1,-3-4-1,-4-1 0,-9-4 0,13 4-2,-13-4-3,0 0-9,-6-10-23,6 10-1,-13-17 0,7 6 0</inkml:trace>
  <inkml:trace contextRef="#ctx0" brushRef="#br0" timeOffset="1241">458 376 3,'3'-14'27,"-3"14"1,0 0 0,0 0-19,0 0-1,0 0 1,0 0-2,0 0 0,0 0-1,0 0 0,0 0-1,0 0-1,0 0 0,0 0-2,0 0 1,0 0-1,-1 13-1,1-13 0,3 11 0,-3-11-1,9 21 1,-2-8-1,-4 5 0,4 0 1,-1 1 0,0 2-1,2 0 1,-1-1 0,0-2-1,-2-2 1,1-2 0,-2-4-1,-4-10 2,10 12 0,-10-12-1,14-4 1,-3-3-1,3-7 1,2-1-1,4-6 0,0-3 0,2-2 0,0-3-1,-2 1 0,0 1 0,-1 3 0,-1 3 1,-3 4-1,0 3 1,-5 4-1,-10 10 1,13-7-1,-13 7 1,0 0-1,8 15-1,-7 0 2,-1 2-1,2 4 1,1 4-1,0 3 1,0 2-1,-1 0 1,1-2 0,0-3-1,0-2 0,0-3-1,-2-9-5,6 3-14,-7-14-18,0 0 0,13-18-1,-10-5 0</inkml:trace>
  <inkml:trace contextRef="#ctx0" brushRef="#br0" timeOffset="1992">1063 552 13,'-16'5'30,"16"-5"2,-13-6 1,5-3-22,8 9-3,-4-23-1,7 11-1,3-7 0,5 3-2,0-2 0,7-1 0,-2-1-2,6 5 1,-2 0-2,0 4 0,0 4 0,-2 5-1,0 3 1,-3 8-2,-5 3 2,0 6-1,-5 3 1,1 3 1,-7 1-1,1 2 0,-6 1 0,-3 2 1,0-4 0,1 0 0,-3-4 1,2-2 0,-2-5-1,1-2 1,-2-3 0,3-4-1,-3-3 1,3-2-1,-5-5-1,-1-4 0,0-2-1,0-7-1,6 2-5,-7-9-4,16 3-16,-3-4-14,3-1-1,5 0 2</inkml:trace>
  <inkml:trace contextRef="#ctx0" brushRef="#br0" timeOffset="2533">1314 362 9,'0'0'30,"0"0"1,0 0-3,0 0-18,0 0-1,0 0 0,-3 10-2,3-10-1,0 0-1,3 11-1,0-1-1,-1 0 0,5 5 0,-2 1-1,6 6 0,-4-2 0,5 3-1,-2-1 1,4 0-1,3-3 2,0-2-2,1-4 1,2-4 0,1-6 0,1-6-1,3-4 1,1-6-1,-7-3 0,2-4 0,-4-1 0,2-1-1,-3 1 0,-1 1 0,-2 2 1,-4 4-1,3 1 0,-12 13 0,13-14 1,-13 14-1,0 0 1,9-6 0,-9 6-1,0 0 1,-1 13 0,1-13-1,6 19 0,-1-6 1,-2 3-1,5 2 0,5 3 0,1 2 0,3 0 0,-1 0 0,1 0 0,4-3 0,0-1 0,-5-2 0,-1-5 1,-1-2-1,-2-4 1,-1-3 0,-1-5 0,-10 2 1,13-19-1,-6 1 0,-3-2 0,5-4 0,-6-3 0,3 0-1,5-1 1,-2 1-1,-4-1 0,5 7 0,-1 1-1,-2 2 1,3 6 0,-10 12 0,11-19-2,-11 19 0,0 0-2,0 0-8,-17 0-29,8 8 1,-12-8-1,-10 0 0</inkml:trace>
  <inkml:trace contextRef="#ctx0" brushRef="#br1" timeOffset="95186">22 49 14,'0'0'18,"-5"-11"-3,5 11-4,-1-9-1,1 9-2,-3-11-1,3 11 1,-1-10-1,1 10-1,0 0 1,-3-9-1,3 9-1,0 0 0,0 0-2,0 0 0,0 0 0,0 0-2,0 0 1,0 0-1,0 0 1,0 0-1,-3 12 0,3-12 0,0 18 0,0-4 0,1 5 0,0 3 0,1 4 0,-3 3 0,2 3 0,-3 1 0,2 3 0,-3 1 0,1 1 0,1 1 0,0-1-1,1 1 1,0-3-1,2 0 0,0 1 0,4-6 0,-1-1 0,-1-3 0,1-5 0,0-1 0,0-6 0,-1-3 0,-1-3 0,-3-9 1,0 0-1,0 0 1,6 9 1,-6-9-1,0 0-1,-2-11-1,-1 1-4,3-2-20,1 0-10,-4-6-1,4 0 0</inkml:trace>
  <inkml:trace contextRef="#ctx0" brushRef="#br1" timeOffset="95847">18 482 2,'0'0'27,"0"0"1,0 0 0,0 0-18,11-13-1,-8 2-1,6-3 1,0-5-1,9-1-1,0-5-1,7 1-1,2-4 0,5 1-1,0-1-1,1 5-1,-2 0 1,1 5 0,-8 1 0,-1 4-1,-7 2-1,-3 3 0,-4 2 0,-9 6 0,10-6-1,-10 6 1,0 0-1,0 0 0,0 0 0,0 0 0,0 0-1,0 0-1,0 0-4,0 0-8,-9 1-22,9-1-2,-17 10 2,5-3-1</inkml:trace>
  <inkml:trace contextRef="#ctx0" brushRef="#br1" timeOffset="96358">38 505 3,'0'0'16,"0"0"-14,0 0 0,8-10 1,-8 10 3,0 0 1,9-4 2,-9 4 1,0 0 1,0 0 0,13 2 0,-13-2-2,8 9-1,-8-9-1,17 17 0,-5-7 0,2 4-1,1-3 0,3 5-2,2-3 0,2 3-1,-1-3-1,0 1 0,-1-3 0,0 2 0,-3-3 0,0 1-1,-2-4 0,-6 0 0,2-2 0,-11-5 0,15 10 0,-15-10-1,11 7 0,-11-7 2,0 0-2,13 6 1,-13-6 0,0 0-1,0 0 1,0 0-2,0 0-1,0 0-11,0 0-23,-7-10 0,0-3-1,5 3 0</inkml:trace>
  <inkml:trace contextRef="#ctx0" brushRef="#br1" timeOffset="97079">438 417 17,'0'0'14,"0"0"-10,0 0 1,0 0 3,0 0 0,0 0 2,0 0 1,0 0 1,0 0-3,0 0 0,0 0-3,0 0-2,0 0 0,0 0-2,0 0 0,0 0 0,0 0 0,0 0 0,8 15 1,-8-15-1,3 18 1,0-5 0,1 3-1,0 0 0,0 4 1,1 1-1,2 3 0,1 1-1,0 0 0,0-1 0,-1 0 0,2-2-1,-2-1 0,0-3 0,-2-3 1,-1-3-1,0-3 0,-4-9 1,7 12-1,-7-12 2,0 0-1,0 0 2,0 0-1,0 0 2,2-13-2,0 0 1,0-2-1,2-6 0,1-3-1,3-4 0,1-1-1,1 0 1,4 1-1,0 0 0,-1 3 0,1 3 0,-1 3 0,-1 4 1,2 2-1,-3 3 0,-2 2 0,-9 8 0,17-13 0,-17 13 0,13-8 0,-13 8 0,12-5 1,-12 5-1,11-4 0,-11 4 0,11 5 0,-11-5 0,11 12 1,-3-1-1,-1 2 1,0 3 0,0 4-1,-1 3 1,1 2 0,0 3-1,-3 1 1,1 0-1,-1-1 0,1-1 0,-2-1 0,-1-2 0,0-2 0,-1-3 0,1-5 0,-1-1 0,-1-3 0,0-10 0,0 13 0,0-13-1,0 0-2,0 0-10,8-10-26,-9-3 1,4-5-2,-3-7 2</inkml:trace>
  <inkml:trace contextRef="#ctx0" brushRef="#br1" timeOffset="98151">1130 719 30,'-18'-19'24,"11"7"-3,-2 2-4,0-5-6,5 3-3,-3-3-1,2 5-2,-5-2 1,8 1-1,-2-1 0,5 2 0,-1-1-1,3 1 1,1-3-1,5 4-1,-2-4-1,3 3 0,-2 0-1,4 0 0,0 2 0,2 1-1,-2 0 1,1 3 1,2 1-1,-3 2 0,-1 1-1,1 1 1,-2 2-1,-1 2 0,1 3 0,-10-8 1,14 17-1,-8-5 0,-1 1 1,-1 2-1,-2 0 1,-2 2-1,-2 1 0,-1 0 1,-1 0 0,-2 0-1,1-2 1,-4 0 0,-1-2 0,-3 0 0,0-3 1,-2 0-1,1-3 1,-2-1-1,-4-1 1,1-1-1,0-5 1,2-2 0,-2-4-1,2-2 0,-1-4 0,3-5-1,2-1-2,-1-8-3,10 7-8,1-9-27,4-1 0,4-3 0,7-1 0</inkml:trace>
  <inkml:trace contextRef="#ctx0" brushRef="#br1" timeOffset="98992">1311 437 8,'0'0'20,"0"0"-1,0 0-2,0 0-1,0 0 0,0 0-2,-10-3-1,10 3-2,0 0-1,0 0-1,0 0-3,0 0-1,0 0-2,0 0-2,0 0 1,0 0-1,0 0-1,3 12 0,-3-12 0,5 16 0,-1-4 0,1 4 1,2 3-1,-2 1 0,3 4 0,3 2 0,-1-1 0,1 0 1,0 1-1,-1-2 0,2-2 1,0-1-1,0-5 1,-4-3-1,0-2 1,-8-11 0,13 14 0,-13-14 0,11 3 0,-11-3 0,9-5-1,-9 5 1,16-15-1,-6 5 0,1-4 0,4-2 0,-3-2 0,2-3-1,-1 0 2,0-1-2,-2 2 2,-2-1-1,-4 2 0,-2 2 0,-1 2 1,0 5-1,-2 10 0,1-15 1,-1 15-1,0 0 0,0 0 0,-1-9 1,1 9-1,0 0 0,0 0 0,0 0 1,0 0-1,0 0 0,0 0 0,10 0 1,-10 0-1,0 0 0,0 0 1,0 0-1,0 0 0,0 0 0,9 8 0,-9-8 0,10 11 0,-10-11 0,18 18 0,-6-5 0,0 0 0,3 4 0,-2-1-1,1 3 1,1 0 0,0 0 0,-2 0 0,-1 0 0,2-4 0,-4 0 0,2-4 0,0-1 0,-2-4 0,2-2 0,-3-4 0,2-2 1,-11 2-1,18-12 0,-6 2 1,1 0-1,-2-5 1,-3-1-1,4-4 1,-4-2-1,3-3 1,-4-3 0,0-4 0,-1-1 0,1-4-1,0 3 0,0 2 0,2 3 0,-2 4 0,0 5-1,-2 5 0,-2 2 0,-3 13-3,7-9-12,-7 9-24,-15 4 0,0-4 0,-3 0 0</inkml:trace>
</inkml:ink>
</file>

<file path=ppt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3:31.597"/>
    </inkml:context>
    <inkml:brush xml:id="br0">
      <inkml:brushProperty name="width" value="0.08819" units="cm"/>
      <inkml:brushProperty name="height" value="0.35278" units="cm"/>
      <inkml:brushProperty name="color" value="#00B05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440 1188 0,'22'4'1,"2"0"1,-2-1 0,0 1-1,1-2 1,-1 1-1,2 0-1,-2 0 1,1 0 0,1 0-1,0 2 1,-1-1 0,1 0-1,2 0 1,-1 0-1,2 0 1,-1-1 0,1 2 0,0-1 0,0 0 0,-3 0 0,1 0 0,1 0 1,0 0-1,-1 1-1,-1-2 1,-3 4-1,3-3 0,-3 2 0,-1-2 1,0 2-1,-2 0 0,1 0 1,-1 0-1,-1 0 1,-1-1-1,2-1 1,-2 0-1,3-1 0,-2 1 1,1-3 0,2 0-1,0-1 1,4 0 0,-1 0-1,2-2 1,-1 1 0,3-2-1,-1 3 0,1-1 1,0 0-1,-3 0 0,1 1 0,-1 0 0,-2 0 1,0-1-1,0 1 0,-2-1 1,0 0-1,-2-1 1,-1 0-1,2 1 1,-3-1-1,0 0 1,0 0 0,0 1 0,-1 0 0,2 0 0,-1 1 0,-1-1 0,0 0 0,3 0 0,-1 1 0,0-2 0,1 1 0,0 0 0,1 0 0,2 1 0,-2 0-1,2 0 1,1 0 0,1 0-1,-1 0 1,3 1-1,1 0 0,-1-1 1,2-1-1,0 2 0,-1-1 1,1 0-1,0 1 0,1-1 1,-1 1-1,3 0 0,-1 0 0,1 0 0,1 0 1,2 0-1,0 1 0,2-1 0,2 1 0,-2 0 0,1 0 0,1 1 1,1-1-1,-1 1 0,0 0 0,-3 1 0,1-1 0,-1 0 0,0 0 0,-1-1 0,0-1 1,-2 0-1,1-1 0,0 0 0,1 1 0,1-1 0,1 1 1,-1 0-1,2-1 0,2 0 0,-1 0 0,2-1 0,2 0 0,-3-2 1,0 1-1,1-1 0,-2 0 0,1 0 0,1 2 1,0-3-1,0 2 0,1 0 0,2 1 1,1-1-1,4-1 0,-1 1 0,-1-2 0,3 1 0,1-1 0,2-1 1,-2-1-1,3 0 0,0 1 1,-3 0-1,5 0 1,-1-1-1,1-1 1,2 1-1,-1 1 1,-1-2-1,0 1 0,1-2 1,-2 2-1,-1-1 1,2 0 0,-2 0-1,1 0 2,-1 1-1,2 0 0,2-1 1,2 1-1,-1-1 1,-1 2 0,0-2-1,-2 2 1,2-1-1,-1 2 0,-3-2-1,2 2 1,-2 0 0,1 1-1,1-1 1,1 1-1,-1 0 1,0 1-1,3-2 0,-2 1 1,1 0-1,-1 0 0,0 0 0,-1 0 0,-1 0 1,0-2-1,-2 2 0,-1-2 0,1-1 1,-3 1-1,1 1 0,0 0 0,-1 0 0,-1 1 0,1-1 1,-1 2-1,-2 0 0,0-1 0,0 2 0,-2 0 0,-2 1 1,2 0-1,-3 0 0,1 1 0,-2 1 0,-1 0 1,-3 0-1,0-1 0,-1 1 1,0 0-1,-5 0 0,-2 0 1,-1 0-1,3 0 0,-5 0 0,0 1 0,-1 1 0,0 0 0,-3 1-1,2 0 1,-3 0 0,-1 0 0,3 0 0,-2-1 0,-1 0 0,-2 1 0,-1-2 1,-4 0-1,-1-2 0,-10-1 0,10 2 1,-10-2-1,0 0-1,11 1 1,-11-1 0,0 0 0,0 0 0,9 1 1,-9-1 0,0 0 1,0 0 0,0 0-1,0 0 0,1-10 0,-1 10-1,-2-16 0,2 6-1,-2-4 1,1 0-1,0-3 1,-1-1-1,0-2 1,-1 1-1,-1-3 1,-1 0-1,-1-1 0,-2 0-1,-1-3 1,1 2-1,-2-2 1,0-1-1,2-2 0,1-1 1,1-1 0,2-1-1,-1 0 1,2-1 0,3 1 1,-1-1 0,0 2 0,-1 1 1,3-1 1,-4 2-1,2 2 1,-1 0-1,-2 3 0,3 1-1,0 1 1,0 1-2,1 3 1,1-1 0,1 1-1,1 2 1,0-2-1,-1 3 1,0-1-1,2 3 1,-2 1-1,1 0 1,-2 3 0,-1 9 1,0-13-1,0 13 0,0 0-1,0 0-1,-5-10 0,5 10-2,0 0-1,0 0 1,0 0 0,0 0 0,0 0 1,-9 2 1,9-2 1,0 0 1,0 0 0,0 0 0,0 0 0,0 0 0,0 0 0,0 0 0,0 0 0,0 0 0,-10 9 0,10-9 1,0 0-1,0 0 0,0 0 1,-12 3-1,12-3 1,-15-2-1,6 0 1,-3 0 0,-4 0 0,-3 0 0,-2 0-1,-3 1 1,-1 0-1,-5 2 1,-4 0-1,-3 1 0,-2 0 0,-2 2-1,-5-1 1,1 0 0,-4 0 0,-1-2 1,1 1-1,-2-2-1,-1 0 2,1-1-1,-1-1-1,-2 1 1,-1-2 0,-1 1 0,-4-1 0,-1 0 0,0 0 0,-4 0 0,0 1 0,-2-2 1,0 1-1,-3 0 0,0 0 0,1 0 0,-5-1 0,3 0 1,-2-1-1,1 1 0,2-2 0,0 0 0,4 1 0,0-3 0,1 2 0,0 0 0,-2 1 0,3 1 0,-1 1 0,-3 0 0,-1 1 1,2-2-1,0 3 0,0 0 0,-1 1 0,-1 0 0,-1 1 0,3 0 0,-3 3 0,1-1-1,2 0 1,1 0-1,3 0 1,0-1 0,4 0 0,1-1-1,0-1 1,0 0 1,1-1-1,0 0 0,-1 0 0,0 0 0,0 0-1,1 0 1,0 0 0,0 0 0,-1 1 0,1-1 0,-1 1 0,1 0 0,2-1 0,-1 0 0,2 1 0,2-2 0,2-1 0,1 0-1,2 0 1,-1 0 0,-2 1 0,0 0-1,-3 1 1,-1 2-1,-2 0-1,0 1 1,0 0-1,-3 2 0,1 0 0,2-1 1,2 0 0,1 0 0,-1 0 0,2 0 1,-1-2 0,3 1 0,3 0 1,-2-1-1,3 0 0,2-1 0,1 1 1,3-2-1,3 0 0,0 0 1,1-1-1,3 1 1,-2 0 0,-1-1-1,1 2 1,-2-2 1,1 2 0,-2 0-1,-1 1 1,0-1-1,-2 1 1,3-1-1,0 1-1,-2 0 1,-4-1-2,1-1 1,-1 1 0,0 0 0,-3 1 0,-2-1 0,-2 0 0,-2 1 0,0 1 0,-1 1 0,-2 0 0,-2 0 0,1-2 0,-1 2 0,3-1 0,0-1 0,3-1 0,0 0 1,1 0-1,1 0 0,4 0 0,1 0 0,4 1 0,3 0 0,2 0 0,3 0 0,5 1 0,3 0 0,3 1 1,3-1-1,5 0 0,1 0 0,4 1-1,9-3 1,-11 4 0,11-4 0,0 0-1,0 0 1,-3 13 0,3-13 0,3 9 0,-3-9 1,3 14-1,0-4 0,-1 2 0,-1 2 0,2 2 0,0 2 0,0 2 0,0 5 0,0 1 0,0 3 0,1 2 1,2 2-1,-1 2 0,0 2-1,-1 0 1,3 1 0,-3 2 0,-1 1 0,-1-3-1,-1 1 1,0-1 0,-2 0 0,1-1 0,0-2 0,0-2 0,3-1 0,0-3 0,0-1 0,4-4 0,3-2 0,-2-3-1,4-1 1,2-2-1,-3-2 1,1-1-1,-1-1 1,-2 3-1,0-2 1,-2 1 0,-3 0 0,-1 1 0,3 0 0,4-2 0,7 2 1,4-3-1,8 1-1,9-1-3,11-9-19,17 13 0</inkml:trace>
</inkml:ink>
</file>

<file path=ppt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3:36.354"/>
    </inkml:context>
    <inkml:brush xml:id="br0">
      <inkml:brushProperty name="width" value="0.08819" units="cm"/>
      <inkml:brushProperty name="height" value="0.35278" units="cm"/>
      <inkml:brushProperty name="color" value="#00B05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36 1,'0'0'3,"0"0"-5,8-9 1,-8 9 3,0 0 1,0 0 2,0 0 2,0 0 0,0 0-1,0 0-1,0 0-1,0 0-1,0 0-1,14 7 0,-14-7 1,18 9 0,-3-5-1,2-1 1,5 2-1,2-1 0,5-2-1,2 0-1,3-1 1,-1 1-1,4-2 0,0 2 1,4-1-1,1-2 0,-1 2 1,5-1-1,2-1 0,3-1 0,1 0 0,1 0 1,2-1-1,1-1 0,3 0 1,-3 1-1,-2-1 0,0 2 0,-2 0 0,-1 0 0,-1 2 0,-1 2 0,-2-1 0,1 0 0,5 1 0,0-1 0,1 0 1,2-1-1,-1 0 0,0-1 0,0 0 0,0-2 0,0 0 0,-2 0 0,-1 0 0,1 1 0,2 0 0,3 0 0,1-1 0,-2 1 0,0 1 0,-1 0 0,1 0 1,0-1-1,0 0 1,-3 1 0,1 0 0,1-2 0,2 2-1,0 0 1,3 0-1,-2 1 1,1-1-1,-4 0 0,3 0 1,-3 0 0,1 0 0,-1 0 1,-1 0-1,3-1 2,0 1-2,5 0 1,-2 1-1,0 0-1,-1 0 1,2 0-1,1-1 0,-2 1 0,1 1 0,0-1 0,1 0 0,0 1 0,1 0 0,0 1 0,-3 0 0,1 0 0,-1-1 0,-3 1 0,-2-1 0,-3 1 0,-1-1 0,-2 1 0,0-4 0,-3 1 0,1 1-1,2-2 1,-2 1-1,2-1 0,-1 0 1,2 1-1,0 0 0,0 0-1,0 1 2,-1 1-1,0 0 1,1 1 0,2-1 0,-1 2 0,-1-1 0,2 1 0,-1-1 1,-1-1-1,1 0 2,0 0-2,-3 0 1,-1 0-1,1-1 1,-1-1-1,2 1 0,-2-1 0,3 1 0,2 0-1,0-1 1,1 0-1,0 0 1,2 1 0,0 0-2,-2 0 2,0 1 2,1 0-2,-1 0 0,-2 1 0,3 0-2,0-1 2,-2 1-1,-1 2 1,0-3-1,0 1 0,-1-1 0,-1 1 1,0-1-1,-2 1 1,1 1 0,-2-1 0,0 1 0,-4-1 0,-3 0 0,-2 3 0,-4-2-1,-2 1 1,-4-1-1,-3 2 0,-4-2 0,0 1 0,-1-1 0,-3 1 0,0-2 0,-1 1 0,-1-1 0,1 0 0,-1-1 0,-1 1 0,0-2 0,-2 1-1,-1-2-1,0 1-1,1 0-4,-12 0-6,27 0-8</inkml:trace>
</inkml:ink>
</file>

<file path=ppt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3:37.796"/>
    </inkml:context>
    <inkml:brush xml:id="br0">
      <inkml:brushProperty name="width" value="0.08819" units="cm"/>
      <inkml:brushProperty name="height" value="0.35278" units="cm"/>
      <inkml:brushProperty name="color" value="#00B05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8225 0 12,'0'0'17,"0"0"-10,0 0-6,0 0-3,0 0-3,-1 10 2,1-10 1,0 0 2,0 0 0,-2 11 1,2-11 1,0 0-1,0 0 0,-2 12 0,2-12 0,-3 20-1,2-5 1,0 3-1,1 5 0,0 3 0,0 3 0,3 1 0,-1 2 0,1 2 2,0-1-1,-1 1 1,1 0 0,-1 2 0,-1-2 0,0 3 0,0-3 1,0 1-1,-2-1-1,1 2 1,0-2-1,0-2 0,0 0 0,2-2-1,0-1 0,0-3 1,1-1-1,1-5 0,-1-1 0,1-3 0,-1 1-1,-3-4 0,-1 2 0,-1-3 0,-2 3-1,-2-3 1,-2 2 0,-2-1 1,-1-1-1,-2-2 1,0 1 0,-2-1 1,-4-2-2,0 0 2,-5-1-1,0-3 0,-4 0 0,-3 0 0,-5-1 1,-1 1-1,-2 2 0,-5-2 0,-4 1 0,-2 0 0,0 2 0,-5 0 1,0 0-1,-4-2 0,1 0 0,-1-1 0,0 1 0,-3-2 0,-1-2 0,0-1 0,0 0 0,1 0-1,-2 0 1,2-1-1,-2-1 0,2 0 0,0 2 0,-1-3 0,-4 0 1,-1 1 0,-4 0-1,-2 2 1,-1 0 0,0 1 0,2 0 0,-2 2 0,3 1 0,3-1 0,1-1 0,7-1 1,1 0-1,2-1 1,-3-1 0,-2-1 0,4 0 0,-7-3-1,-1 3 1,-5 0 0,-4 2-1,-2 0 1,-2 2-1,-1 0 0,-2 1 0,0 2 0,1-3-1,-4 0 1,0 1-1,-2-2 0,-3-1 0,-1 1 0,-2-1 0,-3 0 0,0 1 0,-4 0 0,3 0 0,-1 0 1,0 1 0,1-2-2,-3 1 2,3-1 0,0-1 0,3 1-1,-3-2 0,4 0 1,1-1-1,1 1 2,2 0-1,2 0 1,3-1 0,-1 2 0,1-1 0,3 1 0,-2-1 0,0 4-1,1-2 0,0 1 0,1 2 0,3-2 1,2 1-1,2-2 0,5 1 0,6-1 1,1 0 0,4-3 1,0 1-1,2 0 1,1 1-1,0-1 0,-1 2 0,-1-1-1,3 0 1,2 1-1,1 0 0,2 0 0,4 0 0,1-2 1,4 2-1,2 0 0,4 0 0,2 0 1,0 1-1,6-1 0,0 0 1,4 1-1,1-2 0,3 1 0,0-1 1,5 0-1,1 1 0,0-1 0,2 0 0,2 0 0,9 1 0,-17-1-1,7 2 0,0 0 0,1 0 0,-1 0 0,0-1 0,0 1 0,-1 0 1,11-1 0,-15 0 0,15 0 0,-17-2 1,17 2-1,-17-4 1,7 0 0,1-2 0,-2-2 0,-2-2 0,1 2 1,-2-6 1,0-1 0,2-5 1,-1-4 0,4-5 0,0-6-1,1-11 1,3-7-1,1-6 0,0-5-1,1-6-1,-4-3-1,-2 2-1,1-1-5,0 12-19,-6-12-2,8 11-1</inkml:trace>
</inkml:ink>
</file>

<file path=ppt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3:40.310"/>
    </inkml:context>
    <inkml:brush xml:id="br0">
      <inkml:brushProperty name="width" value="0.08819" units="cm"/>
      <inkml:brushProperty name="height" value="0.35278" units="cm"/>
      <inkml:brushProperty name="color" value="#00B05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1143 8,'0'0'12,"0"0"-3,0 0-2,0 0 0,10-8-2,-10 8-1,0 0 1,0 0-1,16 2 0,-5 1 0,3 0-1,3 2 0,4-1-1,4 1 0,6 1-1,0 0 0,3-1 0,1 1 2,3-1-2,2-2 0,1 0 1,5-1-1,0 0 0,5 1 0,3-1 0,4 1-1,0 1 0,2 3 0,2 0 0,-4 1 0,1 2 1,2 0 0,-2 1-1,-1-2 1,1 0 0,2 0 0,1-2 0,3-1 0,0 0-1,0-1 0,0 0 0,0 2 0,-5 2 0,-1 0-1,-3 2 1,-2 3-2,-1-1 2,-1 1-2,1-2 2,-1 0-2,1-2 2,-1-2-1,3-5 0,1 1 1,-1-5-1,1-2 1,1-1-1,0-2 1,3 2-1,-2-3 1,1 3 0,-2-2 0,1 4 1,-2 0 0,-1 1 0,3-1 1,-3 2-1,4-1 1,-1 1-1,4-2 0,1-2-1,3 1 2,-2-2-2,0 1 1,3-3 0,0 4 0,-1-2 0,0 2 1,0 1 0,1 0-1,-1-2 0,1 0 0,-3 2 0,-1-2 0,4-1 0,-3 1-1,-2 1 1,0-2-1,-2 2 0,0 1 0,1-1 0,0 2 1,-1 0-1,0 1 0,-1 0 0,0 0 0,1 1 0,-3 1 0,-2 0 0,-2 0 0,-2-1 0,-3 3 0,0-3 1,-1 1-1,-2 0 0,-3-2 0,0 1 1,-3-1-1,0 1 0,-3-1 0,-2 1 0,-3-1 0,-2 0 0,1 0 0,-1 1 0,0 0 0,-2 0 0,1-1 0,-3 1 0,0-1 1,-2 1-1,-4-1 0,-5-1 1,-3 1 0,-1-2 0,-10 2 0,9-7-1,-9 7-1,3-15-1,-3 3 0,0-1 0,-1-6-1,-1 1 0,-1-4 1,-2-2 0,0-5 1,0 0 0,-1-2 1,1-2 1,0-1-1,-1 1 0,0-1 1,3 0-1,-2 3 1,1-1-1,1 1 1,-3 1-1,0 0 0,-2-1 0,0 2 0,0-1 0,-1 0-1,1 0 0,-2 2 1,4-1-1,-4 0 0,2 3 1,1-1-1,-2-1 1,-1 2 0,-1 2 1,0-1-1,-1 1 0,3 1-1,1 0 0,-1-1 0,1 4 0,0-1-1,2 0 1,-2 2 0,3 1 0,-2 3 1,1 1 0,-1 2-1,2 0-1,0 1-2,5 11-2,-12-18 0,12 18-1,-15-13 1,15 13-1,-17-9 1,5 7 2,-2 0 1,-4 1 1,-5 1 0,0 1 1,-6 0 0,-5 0-1,-2 1 0,-4 1 0,-4-2 0,-4 2 0,2 2 1,-6-3 0,1 3 0,-4-2 1,-1 1 0,-4-1 1,-1 1-1,1-1 1,-3-2 0,1-1 0,-1 0 1,1-3 0,0 0 0,3-2 1,2-1 1,-2 0-1,-2-1 1,0 0 0,0 0 0,0 0 0,-3 1-1,-1 2-1,1 1 1,0-1-2,3 1 1,0 1-2,0-2 1,2 2-1,1-1 1,2-1-1,2 1 0,-1-2 1,-1 2-1,1-3 0,2 2 0,0-1 1,3 1-2,-2 0 1,0 0 0,0 1 0,3-1 0,0 1 0,-1 1-1,0 0 1,1 0 0,0 0 0,3 1 0,0-1 0,2 1 0,1-1 0,4 1 0,1 0 0,0 0 0,4 0 0,0 0 0,-1 1 0,1 0 1,-2 0-1,-2 0 0,0 1 0,-2 1 0,-1 0 0,2 2 0,0 0 1,-2 0-1,1-1 0,2 1 0,-1 0 0,-1 1 0,1-1 0,-5 0 0,0 1 1,1-2-1,2 0 1,-1 2-1,-1-1 1,4-1-1,-2 1 1,6-1 0,1-1-1,0 0 1,-5 4-1,5-4 1,-1 2-1,1-2 0,-1 1 0,-2 0 0,2 0 1,-2 0-1,0 1 2,2-2-1,-1 0-1,1 0 2,0-1-1,1 0 0,0-1 0,5 1-1,-1 0 1,0 2-1,0-2 1,0 2-1,-1-1 0,2 3 0,-1-4 1,-4 3 0,5-3 0,-3 1 1,3-1-1,3 1 1,1-1-1,1 0 0,5 0 0,2-1 0,2 1-1,3 0 0,12-1 0,-16 1 0,16-1 0,-12 2-1,12-2 0,-12 7 0,12-7 1,0 0-1,-11 12 1,11-12 0,-8 15 0,8-15 0,-8 20-1,8-8 1,-3 4 0,0 1 0,-1 4 0,1 0-1,0 3 1,-1 1 0,0 3 1,0 3-1,-2 1 0,2 2 1,1 2-1,0 1 1,1 3-1,1 1 0,0 4 1,-3 1-1,1 0 0,-2 3 0,1 5 1,-1-1-1,0 1 0,-1-2-2,0-2-3,6 0-24,-8-15 1,6-3 1</inkml:trace>
</inkml:ink>
</file>

<file path=ppt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3:43.835"/>
    </inkml:context>
    <inkml:brush xml:id="br0">
      <inkml:brushProperty name="width" value="0.08819" units="cm"/>
      <inkml:brushProperty name="height" value="0.35278" units="cm"/>
      <inkml:brushProperty name="color" value="#00B05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124 172 10,'0'0'7,"0"0"-4,0 0-2,0 0-1,12-4 1,-2 3 1,-10 1 1,21-5 2,-8 2 0,1 0 1,6 0 0,3 0-1,1-1 1,2 0-2,3 0 0,4-2-1,2 1 0,5-1-2,-4-1 0,6-1 0,-1 1 0,8-1 1,-2 1-1,8 1 1,-2-2 0,6 3 0,0 2 1,1-1-1,1-1 1,-1-1-1,5 1 0,-8-1-1,5 3 1,-5-3 0,2 2-1,2-3 1,3 3-2,-2 0 2,1 1-1,3 0 0,0 2-1,0 0 1,0 1 0,-3 1 0,3 1 0,-3 0 0,1 0 1,-3 0 0,1 1-1,-3 3 1,3-2 0,-2 2-1,0 0-1,-3 2 1,3 2-1,0-1 1,-1 1-1,2-1 0,-1 0 1,2-2-1,-1 2 1,1-4-1,-1 0 1,0-1-1,0 0 1,0 0-1,0-1 0,1 3 0,0-1 0,0 0 0,0 1 0,1-1 0,1 0 0,-1 0 0,1 0 1,0-2-1,2-1 0,2 0 1,0-2-1,-2 1 0,0 0 0,-3-1 1,-3 1-1,-2 0-1,-2 1 2,-5-1-1,-5 0 0,1 2 0,-5-2 0,3 2 0,-3-3 0,-1 2 0,-1-2 0,-1 2 0,1-1-1,-4 0 1,0 1 0,0-1 0,-3 1 0,-4-1 0,-4 0 0,0 0 0,-5 0 0,0-1 0,-1 0 0,-1 1-1,-2-1 0,1 1 0,0 0 0,1 1 0,-2 0 0,-3 1 0,-2 0 1,0 2-1,-11-5 1,14 11 0,-14-11 0,8 14 0,-4-4-1,1 2 0,-1 2 1,1 4-1,0 2 0,2 2 0,2 3 0,-1 1 1,0 3-1,2 0 1,2 0 1,0-2-1,0 1 0,-1-1 0,1 3 1,0-1-1,1 1-1,1-1 1,-2 4-1,-1 1 1,2 3 0,-1-2-1,-4 2 0,3 1 0,0 2 2,-6-3-2,3-2 2,-3-1-1,0-4 0,-1 0 0,-1-3 0,1-5-1,-3 1 1,2-1 0,-1 0-1,5-1 0,-6 3 1,1-2-1,-2-22 1,0 55 0,0-55-2,-6 60 2,6-60-1,-13 68-1,13-68-1,-11 67 1,11-67-1,-14 62 1,14-62 1,-14 51 0,14-51 0,-12 52 1,12-52 1,-14 48 0,14-48-1,0 0 0,-9 55 1,9-55 0,0 0 0,0 0 0,-10 48-1,10-48 0,0 0 1,-5 44-1,5-44 0,0 0 1,-7 49-1,7-49 0,0 0 0,-14 47 0,14-47 0,0 0 0,0 0 1,-18 48-1,18-48 0,0 0 1,0 0 0,0 0-1,0 0 1,0 0-1,-41 43 0,41-43 1,0 0-1,-46 21 0,46-21 0,0 0 0,-56 11 1,56-11-1,-46 2 0,46-2-1,-57-4 1,57 4-1,-70 0 1,70 0-1,-81-4 0,38 1 0,-8 1 0,6 1 0,-9 3 0,3-4-1,-4 1 1,2 0 0,1-5 0,-1 7 1,1-3 0,-3 1 0,2 1 0,-1 0 0,2 2 1,-4 1-1,0 7 0,1-7 0,0 3-1,1-2 1,0-2 0,0-1 0,1 0-1,2 2 2,-1-6-1,0 2-1,-1-2 2,-4 1-2,1 1 1,0 3 0,-3 1 0,0-1 0,-1 3 0,-1 0 1,4 0-1,0 0 0,-2-2 0,1-6 0,1-3 0,-2 5 0,1-8 0,0 2-1,-5 2 0,1 1-2,0 0 1,0 2-1,-4 3-1,2-3 1,-2 7 0,0-5 1,3-2 0,0 3 1,4-4 1,-2-1 0,3-1 0,0-5 0,2 3 0,2-3 0,-1-2 0,0 0 1,-7 4-1,3-2 0,0 1 0,0 3 1,2-4 0,-1 5 0,6 3 0,-4-4 1,7 2 0,2 2 0,-7-1 1,8 3-1,-6 0-1,0 0 0,-2-1-1,4 4-1,1-1 1,-3 1 0,4 2 0,-8-3 0,13 6 1,-4 1 0,47-9 0,-83 19 0,35-10-1,2-2 1,46-7-2,-80 13 1,80-13 0,-76 11 1,76-11-1,-68 4 1,68-4 0,-42 3 1,42-3 0,0 0 0,0 0 0,-53-7 0,53 7 1,0 0-2,0 0 1,0 0 0,0 0-1,0 0 0,0 0 0,0 0-1,0 0 0,-42-29 0,42 29 0,0 0 0,-12-42-1,12 42 1,0 0 0,-11-54-1,11 54 1,-5-54 0,5 54-1,3-74 0,-8 31 1,6-9-1,-10 1 0,11-8 1,-8-1-1,11-1 1,-3 5 1,4-6 0,-5 7 0,3-1-1,3-2 2,-12 3-1,5-1-1,-6 3-2,-7-4-6,4 3-10,11 6-13,-5-8 2</inkml:trace>
</inkml:ink>
</file>

<file path=ppt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3:47.851"/>
    </inkml:context>
    <inkml:brush xml:id="br0">
      <inkml:brushProperty name="width" value="0.08819" units="cm"/>
      <inkml:brushProperty name="height" value="0.35278" units="cm"/>
      <inkml:brushProperty name="color" value="#00B05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39 3,'0'0'5,"0"0"-2,0 0-2,0 0 0,0 0-1,0 0 1,0 0 0,13 4 1,-13-4 0,0 0-1,12 4 2,-12-4-1,16 3 1,-5-1 0,1-1 0,5 1 0,5-1 0,0 1 1,5-1-1,2-1 0,3 1 0,2-1-1,0 1 0,1-1 0,2 0 0,2 0 0,1-1-1,3 1 1,1-2-1,1 0 0,3-1 0,3 1 0,-1-2 1,1 0-2,3 0 1,2-1 0,3 1 0,1-1 0,2 2 0,-1-1-1,0 0 1,2 2-1,-4 0 1,0 0-1,-1 0 0,-1 1 0,-1 0 0,3 0 1,0 0-1,1-1 0,3 1 0,-3 1 0,0 0 0,0 0 1,-1 2-1,-2-1 0,0 1 0,-3 1 0,-2-1 1,3 1-1,-2-1 0,-2-1 0,-2 0 1,1 1-1,-2-1 2,-3 1-2,-1 1 1,-1 1-1,-1-1 1,-2 1 0,2 1-1,-3-1 1,1-1 0,2 0 0,0-1 0,2 1 0,-2 0 1,0-2-1,4 0 1,-2 0-1,1 1 0,-1-2 0,2 1 0,-2-2-1,5 2 0,-3-1 1,2-1-1,-1 1 0,4 0 1,1 0-1,2 1 0,-1 0 0,1 1 1,1-2-1,-2 3 0,1-3 0,1 4 0,-2-4 0,1 4 0,0 3 0,2-1 0,2 1 0,1-3 0,1 3 0,0-5 0,1 7 0,2-8 1,-3 0-1,2 3 0,0-3 0,2-1 0,-3 1 0,2 3 0,-2-3 0,-1 4-1,2-4 1,-3 0 0,0 1 0,0 5 0,2-4 0,0 0 0,1 0-1,2 1 1,1-1 0,3 2 0,-2-1-1,-1 0 1,0 1 0,-1-2 0,-1 0 0,0 0 0,-2-1 1,0 0-1,-1-1 0,4 0 0,-6 0 0,5 1-1,-5-1 0,6 1 2,-3-1-1,5 1 0,-4 2 0,-1-2 0,0 2 0,-4-1 0,3 1-1,-8 1 1,7 1-2,-11 0 0,3 1-3,-2-1-3,9 2-6,3 3-13,-8-8 0</inkml:trace>
</inkml:ink>
</file>

<file path=ppt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3:49.774"/>
    </inkml:context>
    <inkml:brush xml:id="br0">
      <inkml:brushProperty name="width" value="0.08819" units="cm"/>
      <inkml:brushProperty name="height" value="0.35278" units="cm"/>
      <inkml:brushProperty name="color" value="#00B05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121-1 13,'0'0'6,"0"0"0,0 0-1,2 10 0,-6 0-2,1 5-1,0 3-2,-1 6 0,0 3 1,-4 3 0,3 0-1,-1 1 1,0 1 0,1 0 0,1 1-1,-1-4 1,2 2 0,1 0 0,-1 1-1,0 1 1,-1 2-1,0-2 0,0 4 1,1-2-1,0 0 0,0 0 0,2 0 0,2 0 1,-1-4-1,0 2 1,0-1-1,-1 1 1,-1-1 0,-1-1 1,-1 0-1,-1-1 1,1-1-1,0-4 1,2-1 0,0-4 0,1-2 0,1-4-1,2-2 1,1-3 0,-3-9 0,8 15 0,-8-15 1,14 8 0,-3-5 2,2-3-1,4 1-1,1-4 1,7 2-1,1-4-1,4 2 0,1-3-1,3 1 0,2-2 0,3 1-1,5 1 1,0-1-1,5 1 1,2-2-1,4 3 1,4 0-1,3 0 0,3 0 0,3 0 0,4 1 0,3-1-1,1 0 2,1 2-1,1 0-1,4 1 2,1 0-1,-1 1 0,3 1 0,1 0 0,-1 1 0,5-1 0,-1 0 0,1 1 1,1 0-1,1-1 0,1 2 1,-3-1 0,1 0-1,-2 2 1,1-1 0,0 0 0,2 1-1,-1-1 1,-1 0-1,1-1 1,-3-1-1,2 1 1,1-2-1,0 1 0,0-1 0,-2 0 0,0 1 1,-1 1-1,3 0 0,-6-1 0,-3 1 0,2-1 0,-3 1 0,2-1 0,-1 1 0,-1-1 1,1 0-1,1 1 0,5-1 0,-3 0 0,2 0 0,-1-1 0,1 0 0,3 0 0,-2-1 0,1 1 1,3-1-2,-1 0 1,0 0 0,0 2 0,3 0 1,0 0-1,5 2 0,1 0-1,2 2 1,-1 0 0,5 1 0,-1 1-2,-1 2-4,-3-3-24,-2 6-2,-7-10 2</inkml:trace>
</inkml:ink>
</file>

<file path=ppt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3:51.526"/>
    </inkml:context>
    <inkml:brush xml:id="br0">
      <inkml:brushProperty name="width" value="0.08819" units="cm"/>
      <inkml:brushProperty name="height" value="0.35278" units="cm"/>
      <inkml:brushProperty name="color" value="#00B05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70 3,'0'0'14,"0"0"-4,10-14-2,5 9-2,3-1-2,3 0-2,8-1 0,2 1 0,5 1-1,4 0 1,2 1-1,4 2 0,3 1 0,5 1 1,3 1-1,6 1 1,4 1-1,6 1 1,4 1-1,4-2 1,4 2-1,5-1 1,5-1-1,4 0 0,2-1 0,4-1 1,4 1-1,4-2 1,4 0 0,1 1-1,2-1 2,3 1-2,2 0 0,5 1 0,-1 1-1,3 0 1,-2 1-1,0 0 0,-1 1 1,0 0 0,-4 0 0,-2 0 0,-1 1 0,-4-2 1,0 2-1,-2 2 1,0-1-1,-4 1 1,0-1-1,-1 0 0,0-2 0,0 2 0,-2-3 0,-2-2 0,-1-1 0,-1 1 0,-1 2 0,-3-3 0,-1 3-1,-1-2 0,0 3 0,-2-2 0,5 2 0,1-2-1,1 0 1,0 1-1,2 1 1,2 1 0,1 1 0,6 3 0,0 1 0,1 0 0,4 2 0,5 0 0,1 0 0,-3 0-1,2-1 0,-5 0 0,4 0-1,-12 1-3,1-4-4,-12-1-21,0 5 1,-10-10 0</inkml:trace>
</inkml:ink>
</file>

<file path=ppt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3:52.798"/>
    </inkml:context>
    <inkml:brush xml:id="br0">
      <inkml:brushProperty name="width" value="0.08819" units="cm"/>
      <inkml:brushProperty name="height" value="0.35278" units="cm"/>
      <inkml:brushProperty name="color" value="#00B05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62-1 12,'0'0'14,"-9"-5"-1,9 5-1,0 0 0,0 0-3,0 0-2,0 0-1,0 0-4,0 0 0,1 12-1,-2 0 0,-2 3-1,2 6 1,-3 6 0,-1 6 0,-3 4 0,0 10-1,-2 3 1,0 1-1,3 5 0,0 0 0,4 1 1,5 0-1,1-3 1,3-1-1,3-3 0,4-2 0,2-2 0,-1 0 0,1-4 0,-3-1-1,5-2 1,-5-2 0,2-5 0,-2-2 0,-1-4 0,-1-3 0,0-4 0,2 0 1,-3-5-1,3-1 1,-1-3 0,2 0 0,-1-3 0,2-2 0,1-2 1,1-2-1,5-2 0,0 0 0,2-2 0,2-1-1,4-1 0,1 1 0,4-1 0,5 3 1,1 0-1,5 0 0,7 1 0,6 1 0,6 0 1,5 1-1,6-1 1,3-1-1,5 0 1,6 0 0,2-2 0,2 1 0,5-2 0,2 1 0,6-3 0,3 2 0,0-1-1,2 2 0,-1 0 1,3 1 0,-2 0 1,1 2 0,-2 1 0,-1 1 0,-1 0 1,-1 0-1,2 0 0,1 0 0,1-1-1,-3 1 0,3-1-1,2 0 1,0-1-1,3 0 0,0 1 0,0-1 0,0 1 0,2 1 0,1 0 0,-1 2 0,-4 0 0,-1 2 0,0-1-1,1 2 1,-1 1-1,0-1 1,-3-1-1,0-1 1,4 0-1,-1 1 1,2 0-1,-4-1 1,2 0 0,0 0 0,0 3-1,4-2 1,0 1-1,-1-1 0,1 2 1,2-2 0,-3 0 0,2 2 0,2 3-1,-1-3 1,0 3-1,-3-3-4,-3 3-9,-1 1-19,-16-12 1,4 2 0</inkml:trace>
</inkml:ink>
</file>

<file path=ppt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3:54.230"/>
    </inkml:context>
    <inkml:brush xml:id="br0">
      <inkml:brushProperty name="width" value="0.08819" units="cm"/>
      <inkml:brushProperty name="height" value="0.35278" units="cm"/>
      <inkml:brushProperty name="color" value="#00B05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20 1075 20,'0'0'26,"0"0"1,0 0-15,0 0-4,0 0 1,0 0 0,41-42 2,-41 42-1,0 0 1,2-72-1,-2 72-3,6-74-2,-6 26 0,-3-6-1,3-4-2,-2-4-1,7-4 0,-10 0-1,-1 0 0,1 1 0,-1 2-1,10 5-1,-15-4-7,6 7-29,-9 5 1,3-7-3,1 0 2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0:45.148"/>
    </inkml:context>
    <inkml:brush xml:id="br0">
      <inkml:brushProperty name="width" value="0.03528" units="cm"/>
      <inkml:brushProperty name="height" value="0.03528" units="cm"/>
      <inkml:brushProperty name="color" value="#5C83B4"/>
      <inkml:brushProperty name="fitToCurve" value="1"/>
      <inkml:brushProperty name="ignorePressure" value="1"/>
    </inkml:brush>
    <inkml:brush xml:id="br1">
      <inkml:brushProperty name="width" value="0.05292" units="cm"/>
      <inkml:brushProperty name="height" value="0.05292" units="cm"/>
      <inkml:brushProperty name="color" value="#5C83B4"/>
      <inkml:brushProperty name="fitToCurve" value="1"/>
    </inkml:brush>
  </inkml:definitions>
  <inkml:trace contextRef="#ctx0" brushRef="#br0">15 365 6,'0'0'11,"0"0"-3,0 0-3,0 0-1,0 0 0,0 0-1,0 0 0,0 0 2,0 0 0,0 0 1,0 0-1,0 0 1,0 0-1,0 0 0,0 0 1,0 0-2,0 0-1,0 0 0,0 0 1,0 0 0,0 0-1,0 0 0,0 0 0,0 0 0,0 0 0,0 0-1,0 0 1,0 0-1,0 0-1,0 0 1,0 0-1,0 0 0,0 0 0,0 0-1,0 0 1,0 0-1,0 0 0,-2 11-1,2-11 1,-1 14 0,-1-3 0,1 3 0,0 4 1,-1 1-1,2 3 1,-1 0 0,0 1 0,-3-1 0,5-3 0,-1 1 0,2-3 0,1-1 0,3-5 0,0 1 0,2-2-1,4-1 1,1-2 0,-2-3 0,3-4 0,-1 0 1,1 0-1,-1-6 1,3-4-1,-1-2 0,3-5 0,-1-3-1,5 0 0,0-6 0,-1 0 0,2-1-1,-2-1 1,-2 2 0,-2 0 0,-2 5 1,-3 4 1,-6 1 0,1 6 0,-7 10 1,5-13-1,-5 13 2,0 0-2,0 0 0,0 0 0,0 0-2,0 0 0,0 0 0,0 0-1,0 0 0,0 0 0,0 0 1,0 0-1,-1 16 1,3-7 0,-2 4 0,3 3 1,-1 3-1,0 3 1,1 4 0,0 4 0,-1 4-1,0 4 1,0 0 0,0 3-1,1 1 1,-2 0-1,0 0 1,0-2-1,0-6 1,1 0-1,0-2 0,1-2 1,0-1-1,2-2 0,-1-3 1,0-2-1,0-3 0,0-2 0,-1-3 1,-1-5-1,-2-9 1,3 13 0,-3-13 0,0 0 0,0 0 1,0 0-2,0 0 0,-3-13-4,3 13-8,-1-27-27,-2 3 0,2-4-1,-1-9 0</inkml:trace>
  <inkml:trace contextRef="#ctx0" brushRef="#br0" timeOffset="1242">675 599 15,'0'0'24,"-9"1"-8,-1-4-7,10 3 1,-17-10 3,17 10 0,-19-14 0,19 14 1,-10-17-3,10 17-3,-3-17-2,6 7-1,-1-2-2,4 0-1,3-2-1,0 3 0,3-2-1,1 3 1,1 1-1,-1 1 0,1 4 0,-2 3 0,-1 4-1,2 2 1,-4 3 0,2 3 0,-3 2 0,-1 2 0,-1 2 0,-1 1 1,-2 1 0,-1 0 0,-4 0 2,0 2-2,-3-2 1,1 0 0,-2-4 1,1 0 0,-3-4 0,-1 0 0,-1-5 0,-2-1 1,-3-4-2,2 0 1,-5-3-1,2-1 0,-1-3-1,2 1-1,0-4 0,5-3-1,0 1-2,2-6-3,8 6-6,-3-4-26,4-5-3,3 0 0,1-2 1</inkml:trace>
  <inkml:trace contextRef="#ctx0" brushRef="#br0" timeOffset="2093">950 357 5,'0'0'27,"0"0"-5,0 0-4,0 0-2,0 0-4,0 0-3,0 0-2,0 0 0,0 0-1,0 0-1,0 0 0,0 0-1,0 0-1,0 0 1,0 0-2,0 0 0,0 0 0,0 0 0,0 0-1,0 0-1,0 0 1,0 0-1,0 0 0,0 0 1,0 0-1,0 0 1,0 0-1,0 0 1,0 0-1,0 0 0,0 0 0,0 0 0,0 0 0,0 0 0,0 0 0,0 0 0,0 0 0,0 0 0,0 0 0,0 0 0,0 0 0,0 0 0,0 0 0,0 0 0,0 0 1,0 0-1,-5 9 0,5-9 0,4 19 1,-2-5-1,0 5 0,1 4 1,1 3 0,0 2-1,1 2 1,0-1 1,1 0-2,-1-3 1,3-3-1,0-5 1,3-2 0,0-4-1,0-2 1,0-7 0,3-1-1,-2-4 1,3-4 1,-5-5-2,3-1 1,-2-5-1,1-4 0,0-2 1,0-2-1,0-3-1,0 3 1,-1-1 0,1 1-1,-4 3 1,0 3 0,0 3 1,-3 4-1,-1 2 0,-4 10 1,4-9-1,-4 9 1,0 0-1,0 0 1,0 0-1,0 0 0,0 0 0,0 9 0,0-9 0,2 18 0,1-4 0,-1 3 1,1 4-1,0 3 1,2 1 0,0 0-1,0 0 1,2-1-1,0-1 0,2-4 1,3-2-1,4-2 0,0-5 1,4-1-1,2-4 0,1-9 0,4-3-6,-3-9-14,2-4-18,2-3-1,-7-11 0,0-2 0</inkml:trace>
  <inkml:trace contextRef="#ctx0" brushRef="#br0" timeOffset="4386">1821 403 3,'0'0'11,"0"0"-2,0 0 0,0 0 0,0 0 0,-3-10-1,3 10-1,0 0-1,0 0 0,0 0-2,0 0 1,-4-9-2,4 9-1,0 0 1,0 0-1,0 0 0,0 0 0,0 0 1,0 0 0,0 0 0,0 0-1,0 0 1,0 0-1,0 0 0,0 0 0,0 0 0,0 0 0,0 0-1,0 0 0,0 0 1,0 0-1,0 0 0,-2 12 0,2-12-1,0 18 1,1-5 0,-1 4 1,1 1-1,0 5 1,0 0 0,4 3 0,-1 0-1,2 1 1,-2-4-1,3-1 0,-2-6 1,3-1-1,-2-6 1,-6-9 1,13-3-2,-4-7 1,-2-7-1,2-4 0,1-5 0,0-2 0,-1-4-1,1 5-1,-2 0 2,-1 5 0,-2 2 0,-1 7 0,-2 2 0,-2 11 0,0 0 0,5-9 1,-5 9-1,0 0-1,0 0 0,0 0 0,-1 14-1,1-14 1,3 18 0,1-5 0,1 1 1,-2 3-1,3 1 0,3 2 1,-1-1 0,1-1-1,1 0 1,-1-2-1,-2-5 1,4 1 0,-11-12 1,15 11 0,-15-11 0,12-3 0,-7-6 0,1-2 1,-2-4-1,0-3-1,0-3 0,1-1 0,-1-1-1,-1 1 0,1 3 0,-2 1 0,1 4 0,-2 0-1,1 3 0,-5-1-3,3 12-4,-4-18-11,4 18-20,-6-12-1,6 12 2,0 0-1</inkml:trace>
  <inkml:trace contextRef="#ctx0" brushRef="#br0" timeOffset="5408">2313 385 17,'0'0'29,"0"0"0,0 0-7,0 0-12,0 0-2,0 0-1,0 0 0,0 0 0,5 9-1,-5-9 0,2 17-1,0-2-1,0 0-1,0 6-1,0 1 0,-1 3 0,0 0-1,0 0 0,0 1 1,1-3-2,-3-3 0,2-3 0,0-3 0,0-3-3,1 0-1,-2-11-4,2 11-6,-2-11-19,0 0-3,1-9 0,-2-8 1</inkml:trace>
  <inkml:trace contextRef="#ctx0" brushRef="#br0" timeOffset="5859">2436-10 11,'0'0'30,"0"0"-1,0 0 2,0 0-22,0 0-4,0 0 0,0 0 0,0 0-1,0 0 0,0 0-1,0 0 0,0 0-1,0 0-1,0 0 1,0 0-1,0 0-1,0 0 0,0 0 1,10 10-1,-10-10 1,2 12 0,-2-12 0,2 20-1,-2-7 2,2 3-1,2 3 0,0 6 1,1 5-1,3 3 0,-1 7 0,2 4 0,-1 3 0,2 1 0,-3-1 0,0-1 0,-1-4 0,1-4 0,-3-7-1,0-5 1,0-3 0,-3-8 0,1-3-1,-2-12 2,3 15-2,-3-15 1,0 0-4,0-9-4,2-3-15,-1 1-14,-3-12-1,4 0 1</inkml:trace>
  <inkml:trace contextRef="#ctx0" brushRef="#br0" timeOffset="6449">2677 2 4,'13'-2'27,"-13"2"0,0 0 1,0 0-20,0 0-3,0 0 0,0 0 2,0 0-1,0 0 0,4 10 1,-4-10 0,0 10-1,0-10-2,0 16 0,2-2-2,0 6 1,0 5-1,2 6 0,-1 6-1,2 7 0,-2 3 0,0 2 1,-1 1-1,1 0 0,-1-3 0,0-2 1,0-5-1,0-3-1,0-7 1,1-2-1,1-8 1,-2-2-1,0-5 1,0-4-1,-2-9 1,0 0 0,2 10 1,-2-10-1,0 0 0,0 0 0,0 0-2,-6-14-4,6 14-16,1-15-16,-4-1-2,4-1 1,-2-8 0</inkml:trace>
  <inkml:trace contextRef="#ctx0" brushRef="#br0" timeOffset="7451">3016 153 9,'0'0'23,"0"0"-4,0 0-3,0 0-2,0 0-2,0 0-3,0 0-1,0 0-1,0 0-1,0 0-2,0 0-1,-8 10 0,8-10-1,0 14 0,1-2 0,0 4-1,1 5 1,0 4-1,1 5 0,0 5 0,2 1 0,-3 2-1,2 2 1,1-4-1,-1 0 1,0-6-1,-1-3 0,0-4 1,0-6-1,0-2 1,-1-6-1,-2-9 1,4 11 1,-4-11 0,0 0 0,0 0 1,0 0 0,6-19 0,-3 7 1,0-8-1,3-1-1,1-9-1,4-5-1,4-6 1,4-3-1,1-2 0,3 1-1,2 1 2,1 4-1,-3 5 0,2 5 1,-7 6-1,-1 7 1,-4 4-1,-3 5 1,-10 8-2,0 0 0,11-8 0,-11 8-3,0 0-4,-16 8-8,7-6-21,0 8 0,-7 0 0,4 6 1</inkml:trace>
  <inkml:trace contextRef="#ctx0" brushRef="#br0" timeOffset="8072">3037 499 13,'0'0'29,"14"-4"-3,-5 6-6,-9-2-4,18 2-2,-18-2-4,22 8-1,-12-3-1,7 6-3,-3-1-1,5 3-1,0-1-2,1 1 1,0-1-1,-3 0 0,0-4 0,-4 2 1,-3-5-1,-1 0 1,-9-5 0,9 5-1,-9-5 0,0 0-1,0 0-2,0 0-4,0 0-9,0 0-21,0 0-1,1-10 0,-5-6 1</inkml:trace>
  <inkml:trace contextRef="#ctx0" brushRef="#br0" timeOffset="8452">3364 350 0,'14'-5'28,"-14"5"2,5-15-1,-5 15-16,0 0-2,0 0 0,0 0-2,0 0-2,0 0-1,1 13-2,-1-13-1,1 17-1,0-6 0,1 4 0,1 0-1,-2 4 0,1 2 0,-1 2 1,0 1-1,-1 0 0,0 0 0,-1-1 0,-2 1 0,2-3-1,-1-2 1,1-4 1,1-3-2,1-2 1,-1-10 0,0 0 0,17-1 0,-7-11 0,3-4 0,3-4 0,2-4-1,3-5 1,1-1-1,0 1 0,-1 2 0,0 1 0,-2 3 1,-1 5-1,-5 3 1,0 5-1,-13 10 1,12-11-1,-12 11 0,0 0 0,0 0 0,0 0 0,0 0 0,4 18-1,-2-6 1,-2 3 1,2 4-1,0 3 0,2 1 1,-1 2 0,-2 0-1,0-3 1,0-2-1,0-2 0,1-5 0,-2-13-3,3 15-16,-3-15-19,0 0 1,8-18-2,-6-3 1</inkml:trace>
  <inkml:trace contextRef="#ctx0" brushRef="#br0" timeOffset="9163">3820 549 35,'-8'10'32,"8"-10"1,0 0-9,-9-9-16,9 9-3,-2-16-2,4 3 0,4-1-1,0-5 0,6 0-1,2-1 1,1 0-2,2 1 2,1 2-1,-1 4 0,3 4 1,-6 4 0,0 6-1,-3 5 0,0 6 0,-2 3 0,-3 5 0,0 2 0,-5 3 0,-2 0 0,1 2 1,-3-4 1,-1 1-2,-4-2 2,1-1-1,-3-4 0,0 0 1,-1-4 0,1 0 0,-4-5 0,2 0-1,0-6 1,-1-2-1,2-6-1,0-2 0,0-2-2,1-6-2,6 2-6,-3-11-11,6-1-20,7 0 0,1 0 0,4-2 0</inkml:trace>
  <inkml:trace contextRef="#ctx0" brushRef="#br0" timeOffset="9694">4100 371 23,'12'1'28,"-12"-1"2,7-11-7,-7 11-15,0 0 0,0 0-1,0 0 0,0 0 0,0 0-1,5 9 0,-5-9-2,-1 19-1,1-5 0,1 3-1,-1 2 1,1 4 0,0-1-1,3 2 0,-1-3 0,0-1-1,0-4 1,2-4-1,-5-12 0,14 11 0,-3-14 0,2-7 0,4-6-1,2-2 1,2-5-1,-1-3 0,4 0 0,-2 1-1,-3 4 1,0 4 0,-5 3 0,-4 3 0,-10 11 0,18-6 0,-18 6-1,7 13 1,-3-2 0,-1 3 0,-1 2 0,3 2 0,0 2 0,2-1 1,-1-1-1,3-2 1,-1-3-1,-1 0 1,4-4 0,-11-9-1,10 13 2,-10-13-1,9 1 1,-9-1 0,6-17 0,-1 2 0,-3-5 0,2-3-1,3-5 0,0-2 0,1 0-1,1 1 0,-1 3 0,0 3 0,1 4 0,-2 3-2,0 5-2,-8-4-9,2 6-28,-2 0 1,2-2-1,0 0 0</inkml:trace>
  <inkml:trace contextRef="#ctx0" brushRef="#br1" timeOffset="95648">33 375 1,'-2'-10'15,"2"10"0,0 0-3,0-13-6,0 13-4,1-11-1,-1 11-1,3-15 0,-3 15 0,6-13 3,-6 13 1,0 0 2,8-11 1,-8 11 0,0 0 1,0 0 0,0 0-1,0 0-2,0 0 0,0 0-2,0 0 0,0 0-1,0 0 1,0 0 0,0 0-1,0 0 1,0 0-2,0 0 1,0 0-1,0 0-1,0 0 1,0 0-1,-2 11 1,2-11-1,-2 9 1,2-9 1,-3 16-1,-1-6 0,1 2 0,1 1 0,-2 3 0,2 2 0,-1 1 0,2 1 0,-2 2 0,3 0 0,0 2 0,1-1 0,2 2-1,-1-1 1,3-1-1,-2-2 1,5-1 0,-2-2 0,4-2 0,-2-3 1,4-1-1,1-7 0,2-1 0,0-3 1,3-2-1,-1-3 0,1-2-1,-1-2 1,-2-3 0,-1-1 1,-1 0-2,-1 0 1,1-1-1,-2-1 0,1-1 1,1-1-1,-2 1-1,2-1 2,-2-2-1,-1 0 0,0 0 1,-2 0 0,-4 2-1,-1 0 1,2 4 0,-4-1 0,1 3 0,-2 10 0,-1-15 0,1 15-1,0 0 1,0-11-1,0 11 1,0 0-1,0 0 1,0 0-1,0 0 1,0 0-1,0 0 1,0 0-1,0 0 0,0 0 0,0 0 0,0 0 0,0 0 0,0 0 0,0 0-1,-10 8 1,10-8 0,0 0 0,-6 15 1,3-4-1,1 1 0,1 4 0,-2 3 0,2 2 0,-1 4 1,0 4-1,1 3 0,1 1 0,0 2 0,-1 0 0,1 1 1,0 0-1,3 1 0,-1-3 0,1-1 0,2-2 0,0 0 0,2-3-1,1-2 1,-2-3 0,2-4 0,-2-3 0,0-3 0,-1-3 0,-5-10 1,4 10-1,-4-10 0,0 0 0,0 0 1,0 0-1,0 0 0,0 0-1,0 0-1,9-4-4,-14-7-19,4-1-13,3-2-2,-2-7 2</inkml:trace>
  <inkml:trace contextRef="#ctx0" brushRef="#br1" timeOffset="97070">632 648 17,'-10'-3'27,"10"3"0,0 0-12,-13-11-6,13 11-1,-12-15-1,12 15 1,-9-18 0,9 18 0,-9-23 0,9 13-1,-6-5-2,5 4-1,1-5-1,1 2-1,4-1-1,1 0-1,3 0 0,2 2 0,0 0 0,4 2-1,1 2 1,0 3-1,1 4 0,-3 4 1,-4 5-1,-1 5 1,0 2 0,-4 4 0,-3 3 0,-3 1 0,-1 1 0,0 1 1,-2 0-1,1-1 0,0-1 1,-1-2 0,0-2 0,-2-1 1,0-4 0,-1 2 1,-1-6 0,-1 1 0,-3-4 0,2 1 1,-1-2-1,0-1 0,-1-4-1,-2-1 0,1-2 0,2-2 0,-2-1-1,2 0 0,-1-1-1,3-3-2,9 10-1,-14-23-5,14 23-15,0-21-17,-1 4-1,5 0 1,1-6 1</inkml:trace>
  <inkml:trace contextRef="#ctx0" brushRef="#br1" timeOffset="97931">899 410 29,'0'0'32,"-3"-10"-4,3 10-9,0 0-6,0 0-4,0 0-3,0 0-1,0 0-2,0 0 0,0 0-1,0 0 1,0 0 0,0 0-1,0 0 1,-5 14-1,5-14 0,-2 20 0,1-5 0,1 3 1,-2 2-2,4 4 0,-3 1 0,2 5 0,0-2 0,1 0-1,2-2 1,-1-2-1,2-3 1,-1-1-1,2-3 1,2-6 0,-8-11-1,21 15 1,-11-13-1,2-2 0,1-2 1,3-4-1,-1-2 0,0-2 0,-2-3 0,-2-2 1,1-4-1,0-1 0,-2-3 0,-2-1 0,-2-1 1,0-1-1,1 0 0,1 3-1,-2 2 1,0 3 0,-1 3 0,0 5 0,-5 10 0,6-14 1,-6 14-1,0 0 0,0 0 0,0 0 1,0 0-1,0 0 0,0 0 0,0 0 0,0 0 0,0 0 0,0 0 0,0 0 0,0 0 0,0 0 0,0 0 0,0 0 0,4 14 0,-3-5 0,1 3 1,0 0-1,1 4 0,1 1 1,-2 2-1,1 0 0,1-1 0,0 3 0,2 0 0,2-2 1,2-1-1,0-1 0,5-2 1,4-1-1,0-1 1,4-4 0,3-4-1,-1-2 0,0-2-1,-3-3 1,-2 0-3,-6-5-2,6 2-19,-11-2-14,-6-6-1,0-1 0,-2-9 0</inkml:trace>
  <inkml:trace contextRef="#ctx0" brushRef="#br1" timeOffset="99263">1752 454 0,'-3'-15'19,"3"15"-5,0-9-9,0 9 1,-2-12 2,2 12 2,-2-9 1,2 9 2,0 0-1,-6-11 0,6 11-2,0 0-3,0 0-2,0 0-2,0 0 0,0 0-1,0 0 0,0 0 0,0 0 0,0 0-1,0 0 1,0 0-2,0 0 1,0 0-1,3 10 0,-3-10 0,4 14 0,0-2 1,0 2-1,2 2 1,0 3 0,-1 2 0,0 1 0,-2-1 0,0 1 0,1 2 0,0-1-1,-2-3 1,1-1-1,-1-4 1,0-2-1,1-2 0,0-1 0,-3-10 1,0 0 0,0 0 0,13 5 1,-13-5-1,10-8 1,-10 8 0,9-19 0,-6 4 0,-1-2-1,1-2 0,-1-3 0,2-2-1,-2-2 1,0 2 0,1 3-1,0 3 1,1 1-1,-2 2 1,1 6 0,-3 9 0,4-14-1,-4 14 1,0 0 0,2-9-1,-2 9 1,0 0-1,0 0 0,0 0 0,0 0 0,0 0 0,0 0 0,0 0 0,1 9 0,-1-9 0,4 15-1,-2-5 1,1 3 1,1 2-1,0 0 0,0 2 0,2 0 0,-1-2 0,0 0 0,0-1 0,0-2 1,-1-2-1,1 0 0,-5-10 0,11 15 0,-11-15 0,9 12 0,-9-12 0,7 11 0,-7-11 1,0 0-1,9 10 0,-9-10 2,0 0-2,0 0 2,3-14-1,-1 4 0,0 0 0,-1-4-1,0-1 1,5-1-1,1 0 1,2-2-1,0 0 0,-1 2 0,0-1 0,3 0 0,-2 3 0,-5 0 0,0 4 0,-3-1 0,-1 11-1,3-16 0,-3 16-1,-2-14-2,2 14-6,0 0-27,-1-16-2,2 6-1,-2-6 1</inkml:trace>
  <inkml:trace contextRef="#ctx0" brushRef="#br1" timeOffset="100695">2235 409 20,'0'0'22,"0"0"-7,0 0-6,0 0 0,0 0 1,0 0-1,0 0-1,0 0 0,0 0 0,0 0-1,0 0-2,0 0 1,-3 9-1,3-9 0,1 18-1,4-4 0,-4 1-1,5 6 0,-3 1 0,2 4-1,1 3 0,0 2 1,-2-2-2,0 1 0,-2-4 0,-1-2 0,1-3 0,0-4-1,-3-5 0,1-12 0,2 14-2,-2-14 0,0 0-6,0 0-23,0 0-5,3-13-2,-5-9 2</inkml:trace>
  <inkml:trace contextRef="#ctx0" brushRef="#br1" timeOffset="101286">2372 2 8,'0'0'29,"0"0"0,1-9-3,-1 9-14,0 0-5,0 0-1,0 0-2,0 0 0,0 0 0,0 0 0,0 0 0,0 0 0,0 0-1,0 0-1,-2 14 0,4-2 0,-3-1 0,6 8 0,-3 1 1,3 4-1,-3 5 0,4 5 1,-2 2-2,0 4 1,0 3-1,-1 1 1,2 0-2,0-1 0,2-3 1,-3-1-1,2-3 0,2-2 0,-2-2 1,0-2-1,1-4 0,-1-2 0,-1-3 0,0-3 0,-1-2 1,-2-6-1,-2-10 0,5 14 0,-5-14 0,0 0 0,0 0 0,0 0-2,0 0-3,-3-13-6,0-4-24,0 3-2,-3-9 1,2-1 0</inkml:trace>
  <inkml:trace contextRef="#ctx0" brushRef="#br1" timeOffset="101917">2592 3 13,'0'0'23,"0"0"-1,0 0-17,0 0-2,0 0 0,0 0 1,0 0 1,0 0 2,0 0 0,0 0 2,0 15-1,0-15 1,0 10-1,0-10 0,0 14-1,0-14-1,1 21 0,-1-10-1,4 7-2,-2 1 0,2 3-1,0 3 0,1 4 0,-1 3 0,2 6 0,-3 1-1,2 4 1,-2-1-1,0 3 1,-1-4-1,1 0 0,1-1 0,1-2-1,1-5 1,0-3-1,0-1 1,1-5-1,0-4 0,-1-3 0,-2-5 0,0-3 1,-4-9-1,4 12 1,-4-12 0,0 0 0,0 0 0,0 0 0,0 0-1,0 0 0,0 0-6,-1-12-33,-2 1 0,3-4 0,-2-9-1</inkml:trace>
  <inkml:trace contextRef="#ctx0" brushRef="#br1" timeOffset="103409">3024 139 21,'3'-9'17,"-3"9"-1,0 0-2,0 0-3,0 0 1,0 0-3,0-10-1,0 10-1,0 0-1,0 0-2,0 0 0,0 0-1,0 0-1,0 0 0,0 0-1,0 0 1,0 0-1,0 0 0,0 0 0,1 12 0,-1-12 0,3 12 1,-1-2-1,2 2 0,-1 3 0,2 2-1,-2 3 1,1 3 0,0 5-1,0 1 1,-1 3 0,0 3 0,-2 1-1,-1 0 1,1 1-1,1-2 1,-2 1-1,2-2 0,-1-2 1,2-4-1,1-3 0,0-2 0,-1-4 1,0-3-1,-1-6 0,-2-10 1,4 13 0,-4-13 1,0 0-1,0 0 0,0 0-4,-4-19-19,1 0-12,4 0-3,-4-8 2</inkml:trace>
  <inkml:trace contextRef="#ctx0" brushRef="#br1" timeOffset="104000">3038 530 3,'0'0'29,"-5"-10"0,5 10 1,0 0-16,0 0-6,0 0-3,12-2 0,-12 2-1,15-15 1,0 3-1,-1-8 1,7-5 1,1-5-1,3-1-1,-3-6-1,4 3 1,-5-1 0,0 6 0,-8 4 0,1 8-1,-6 2-1,-8 15 0,8-13 0,-8 13-1,0 0-1,0 0 0,0 0 0,0 0-1,0 0-1,0 0 0,0 0-3,0 0-5,-2 18-5,-4-9-14,-2 3-9,-1 6 1,-5-1 1</inkml:trace>
  <inkml:trace contextRef="#ctx0" brushRef="#br1" timeOffset="104400">3110 477 2,'0'0'27,"0"0"-1,0 0-9,0 0-3,0 0-2,0 0-1,0 0-2,0 0 0,0 0-2,0 0-1,0 0-1,0 0-1,0 0 0,0 0-1,0 0 0,10 2-2,-10-2 1,12 4-2,-12-4 1,11 8-1,-11-8 0,9 16 0,-3-5 0,-1 1 1,-1 2-1,-1 0 1,0 2-1,2 3 1,1 1-1,-1-1 1,1-1-1,-2 0 1,0 0-1,0-3 2,2-2-1,-2-3 0,-4-10 0,5 13 0,-5-13 0,0 0 1,4 10-1,-4-10 0,0 0 0,0 0 0,0 0-1,0 0 1,0 0 0,0 0-1,0 0-1,0 0-2,0 0-9,0 0-26,0 0 1,-6-16-2,9 4 1</inkml:trace>
  <inkml:trace contextRef="#ctx0" brushRef="#br1" timeOffset="105091">3346 377 24,'0'0'30,"0"0"-4,6-9-6,-6 9-9,0 0-4,0 0-3,0 0-2,0 0-1,0 0 0,-7 10 1,7-10-1,0 0 1,0 14-1,0-14 1,4 19 0,-3-7 0,2 4 0,-1 2 0,5 4 1,-5 0-1,0 3 1,0-4-1,0 6-1,0-2 1,1 0 0,-1-3-1,1-1 0,-1-4 0,2-1-1,-2-3 1,-2-13 0,8 14-1,-8-14 1,0 0 1,0 0-1,10 4 0,-10-4 2,7-9-2,1-3 1,-1-4-1,2-4 0,2-4 0,2-2-1,3-2 0,2-1 1,0 1-1,-2 5 0,1 2 0,-2 5 1,-1 2-1,-1 6 0,-13 8 0,17-11 0,-17 11 1,12-2-1,-12 2 0,9 1 0,-9-1 0,10 4 0,-10-4 1,0 0-1,11 14 1,-11-14 0,13 20-1,-7-6 1,-1 2 0,1 3 0,0 1 0,1 5-1,-1-1 1,-2 2-1,0 0 0,-2-2 1,1-2-1,-1-4 0,0 0 1,-2-5-1,1-4 0,-1-9 1,0 11-1,0-11 0,0 0 0,0 0-1,0 0-4,0 0-21,3-12-13,2 0 0,-1-8 1</inkml:trace>
  <inkml:trace contextRef="#ctx0" brushRef="#br1" timeOffset="105983">3952 683 10,'0'0'21,"-7"11"1,7-11-17,-14 5-2,14-5 2,-18-7 1,18 7 3,-21-13 2,21 13 1,-13-22-1,9 10-2,-3-3-2,5 1-2,-2-2-1,3 4 0,1-3-1,4 4-1,-1-1 1,3 3-1,1-3 0,2 3-1,1-2 1,1 3-1,0-1 0,1 3-1,-1 0 1,3 3 0,-3 2 0,2 2 0,-2 2 0,0 2 0,1 4-1,-2 0 1,-1 4-1,0-1 2,0 2-2,-2 1 1,-1 0 0,1 0 0,-4 2-1,0 1 1,-3-1 0,0 1 0,-3-2 1,-2 1-1,-3-3 1,1-1 0,-2-4 0,-5-1 0,0-3 0,-1-2 1,-4-4-1,2-1 0,-3-4-1,1-2 0,0-7 0,5-1-1,-1-1-1,1-6-4,8 4-6,-2-3-24,6-3-4,7-1-2,1-2 2</inkml:trace>
  <inkml:trace contextRef="#ctx0" brushRef="#br1" timeOffset="106884">4079 394 22,'0'0'26,"0"0"-6,0 0-7,10-3-2,-10 3-3,0 0-2,3 14-1,-3-14 0,7 16 0,-1-3 0,0-1-1,0 5 1,1 0-1,4 4-1,-3-1 0,1 3 0,2 2-1,0 1 0,-2-2 0,5 1-1,-3-3 0,0 0 0,1-3 0,-2-2-1,0-6 1,-3-1 0,-7-10 1,9 10-1,-9-10 1,0 0 1,10-6 0,-10 6-1,8-20 0,-3 2-1,-1-4 0,1-4 0,-2-3-1,1-2 0,-2 0 0,0 1 1,1 1-1,-3 6 0,1 5 1,1 2-1,-1 4 1,-1 12-1,1-13 1,-1 13 0,0 0 0,0 0-1,0 0 1,0 0-1,0 0 0,0 0 1,0 0-1,0 0 0,0 0 0,0 0 0,0 0 0,0 0 0,6 12 1,-3-2-1,-1 1 0,3 4 1,1 2-1,0 0 0,-1 3 0,5 0 1,0-1-1,1-2 0,-2 0 0,1 0 0,0-3 1,-2-3-1,-1-1 0,-7-10 0,11 12 1,-11-12-1,0 0 1,0 0 0,11 7-1,-11-7 2,5-12-2,-5 12 1,11-19 0,-4 5 0,1-6-1,3-3 1,-2-6 0,2 1-1,-1-6 1,-1-3-1,-1 1 1,-1 0-1,-2 2 1,-1 5-1,-2 4 0,0 5 1,1 6-1,-1 3 0,-2 11 0,2-11-1,-2 11-1,0 0-1,0 0-7,0 0-24,0 0-6,-3 11-1,3-11 0</inkml:trace>
</inkml:ink>
</file>

<file path=ppt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4T00:18:42.734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0 1289 0,'0'0'19,"0"0"-7,0 0-4,0 0-4,17 9 0,-1-7-1,4 1 0,3 1 0,4 1 1,8 0 1,8 0-1,1 2-1,2-1 1,5-1 0,-1 2 1,-1-2-1,0-1 0,-4-3 0,-7 2 0,-6-3 1,-5 2-2,-9-3 1,-7 1-2,-11 0 0,13 0-1,-13 0-1,0 0-4,0 0-6,-13-2-15,0-9-5,9 2 0</inkml:trace>
  <inkml:trace contextRef="#ctx0" brushRef="#br0" timeOffset="681">75 4 4,'0'0'9,"0"0"-7,-8-9-2,8 9-1,0 0 0,0 0 1,0 0 2,0 0 0,0 0 1,0 0 0,0 0 0,8 10 0,-8-10 0,-5 11 0,2-1 0,-2 2 0,-4 5 1,1 4 0,0-1 1,0 8-2,-2 5 1,6 1 0,1 5-1,3 5 0,5 3 0,-3-1 0,4 4-1,-4-5 0,4-5-1,-4-5-1,0-8 1,-1-6 2,-1-7-1,0-14 0,0 0 0,0 0-5,-3-17-8,-3-12-13,5 3-1,-6-16-2</inkml:trace>
</inkml:ink>
</file>

<file path=ppt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4T00:18:44.206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0 0 11,'20'6'7,"-8"-3"-1,4 1 0,1 0-2,7-2-2,2 3-1,-1-2 0,-6 0 0,1 1-1,-6-2 0,-1 1-1,-13-3-2,9 8-6,-4 2-10</inkml:trace>
  <inkml:trace contextRef="#ctx0" brushRef="#br0" timeOffset="431">865 228 1,'35'-1'3,"-1"0"0,-4-1 0,-5 1 1,0-1-1,1 0 0,0 0 0,2 1-2,-1 0 0,-2 0 1,-5 0-1,-4 1 0,-5 1-2,-11-1 0,10 7-5,-19-4-12</inkml:trace>
</inkml:ink>
</file>

<file path=ppt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4T00:18:06.181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472 143 3,'0'0'8,"9"15"-2,-9-15 0,17 12 0,1-6 1,7 3 1,0-2 0,11 6 1,6-5-2,10 0 0,8-1-1,11 2 0,0-1-1,3 0-1,9-3-1,5 2 0,-2-2 0,-1 0-1,-5 0 0,-8 0 0,-6-1 0,-3 1-1,-16 1 1,-8-1-1,-12-2 0,-6 1 0,-6 0 0,-6-1 0,-9-3 0,9 6 1,-9-6-1,0 0 0,0 0 0,0 0 0,0 0 0,10 5 0,-10-5-1,0 0 0,15 6 0,-5-3 0,1 1 0,4-1 0,3 0 0,-2-1 0,1 0 1,-5 0-1,-1-2 1,-11 0-1,15-3 0,-15 3 1,0 0-1,-1-14 0,-3 5 0,-2-3-1,-3-2 1,-1-5-1,-2 0 1,-5-8-1,-2-1 0,-2 4 1,-4 1-1,-2 2 2,0 2-2,-4 1 1,2 3 0,0 7 1,2 0-1,4 0 1,4 1 1,7 2 0,0 0 0,12 5 0,-12-8-1,12 8 0,0 0-1,0 0 0,10-1 0,1 8-1,8 1 0,2 2 0,5 5 1,4 3-1,3 1 2,1-1-2,-3 2 2,0-1-2,-2-1 2,-2-1-2,-2-3 1,-3-1 0,-4-1 0,-3-3 0,-3 0 1,-3-2-1,-9-7 0,5 14 0,-5-14 1,-5 15 0,-1-5-1,-2 2 1,-6 2 0,-2 4 1,-7 0-1,-4 4 1,-8 2 0,-3 1 0,-5 1 0,1 1 0,0-3 0,3-2 0,3-2-1,9-4 1,6-5-2,4-3 1,17-8-2,-14 4-1,14-4-6,0 0-27,10-21-1,-5 1 0,-4-6 0</inkml:trace>
  <inkml:trace contextRef="#ctx0" brushRef="#br0" timeOffset="1382">163 196 19,'0'0'14,"-11"-1"-2,11 1 1,0 0-3,0 0 0,0 0-2,0 0-2,0 0-1,0 0-2,15-12 0,8-1-2,10-1 0,8-2-1,7-3 0,9-4 0,6 0 0,-3 1 0,-6 5 1,-10 4 0,-10 1 0,-11 4-1,-7 5 1,-16 3-1,-11 8 0,-11 3 0,-5 1 0,-9 0 1,-7 4-1,-7 4 0,-6-5 1,-4 4-1,3-3 0,1 1 1,4-3 0,3 1-1,9-3 1,6-6 0,8 6 0,5-9 0,9 0 1,12-3-1,-12 1 0,12-1-1,0 0 1,0 0-2,11 1 1,4 1-1,6 2 1,6 2-1,4 2 1,4 5 0,7 1 0,0 4 0,-2 2 1,-3 2-1,-3 3 1,-3 1-1,-4 1 1,-4 1 0,-5-2 0,0-2 0,-2-1 1,-1-3-1,-1-2 0,2-3 0,-3 0 1,-6-2-1,9-2 0,-3-1 0,0-1 0,-2-1-1,-1-1 1,-10-7-1,14 13 1,-5-10-1,-9-3 1,0 0-1,0 0-1,10 6-11,-10-6-20,-1-17-2,-1 4 1</inkml:trace>
</inkml:ink>
</file>

<file path=ppt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4T00:18:41.492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0 16 2,'16'-1'8,"4"-1"-1,8-1-1,3-2-2,6 3-1,6-1 0,4 2-2,2 1 1,4 1-2,-3 2 1,0 3 0,-5 0 0,-4 1 0,-3-2 1,-7 0 0,-7-1 0,-6-1 0,-3-1 1,-6-1-1,-9-1-1,11 1-6,-11-1-12,0 0-5</inkml:trace>
</inkml:ink>
</file>

<file path=ppt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4T00:18:41.983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0 0 7,'0'0'1,"11"8"-6</inkml:trace>
  <inkml:trace contextRef="#ctx0" brushRef="#br0" timeOffset="60">165 10 22,'42'-1'14,"-1"-1"1,2-1 0,-1 3-2,-1-1-2,-1 2-4,-9-2-2,-3 4 0,-6-5-2,-3 6-1,-3-4 0,0 3-1,-3-2-1,-1 1-2,0 2-2,-2-4-8,-10 0-18,13-6 0,-21-6 1</inkml:trace>
</inkml:ink>
</file>

<file path=ppt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4T00:19:12.527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1200-8 17,'0'0'16,"0"0"-5,0 0-3,0 0-5,0 0-4,0 0-2,0 0-2,0 0 0,0 0 0,0 0 0,9-2 1,-9 2 1,17 1 1,-17-1 3,14 0 0,-14 0 0,16 0 0,-7 0 1,2 0-1,-11 0 0,19 4-1,-19-4 0,18 3-1,-18-3 1,15 3 1,-15-3 1,0 0 2,0 0 0,0 0 1,0 0 0,0 0 0,0 0 0,0 0-1,0 0-1,0 0-1,0 0 1,0 0 1,0 0 1,0 0 2,-13-2-2,0 0 2,3 1-1,-10-3 1,3 3-3,-9 0-1,1 1-1,1 0-1,-6 6 0,-3 0-2,-2 2 0,-1 3 0,0 3 0,-1 0 0,3 1 1,-4-1 0,6-2-1,6-2 1,1-3-2,12 0 0,13-7 0,0 0 0,6 10 0,15-7 0,10-1 0,7 2 1,9 2 1,1 0 0,-7 2-1,1 2 0,-6 4 0,-6 2 0,-13 5 2,-12 1 1,-15 9 1,-17 3 1,-4 5 2,-15 2 0,-6 3 0,-14 2 0,3 4-2,-3 0 0,7-4-1,2-3-2,6-3-1,51-40-3,-67 65 0,67-65 0,-26 46-1,26-46 0,0 0 0,36 40 0,-4-31 1,3 4 2,5 1 0,3 3 2,-1 5 0,-2 5 1,-11 7 1,-8 8 0,-16 10 0,-7 6 0,-15 7 0,-6 1 0,-5 6 0,-5-4-1,7-1 0,-6-3 0,15-5-2,3-7 1,10-5-1,4-1 0,8-3 0,6 2 0,-2-1-1,6 0 0,-8 2 2,-3 4 0,-8 2 0,-6 5 2,-11 3 0,-14 0 1,-5 5-1,-3-3 1,-3 3 1,-1-6-2,4-1 0,3-9-2,8-1-1,11-4 0,10-3 1,8-41-2,-8 75 1,8-75 0,1 80 0,-1-80-1,1 80 2,-1-80-1,-7 77 0,7-77 1,-22 71-1,22-71 1,-30 75-1,6-33 0,8 10 0,-14 4 0,-3 10 0,0 7-1,0 7 1,2 5-1,4 1 1,-5 0-2,4-7 2,11-2-2,5-10 2,3-2-1,9-65-1,-5 111-6,5-111-31,0 0 2,62 109-3,-62-109 2</inkml:trace>
</inkml:ink>
</file>

<file path=ppt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7T00:50:07.814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8358 2181 23,'0'0'16,"0"0"0,0 0-1,0 0-4,0 0-1,0 0-4,0 0-1,-1-15-2,1 15-2,-10-10 0,10 10-1,-14-9-1,14 9 0,-19-6-2,9 4 0,-2 4 0,1 0-1,11-2 1,-16 7 0,16-7-1,-11 10 3,11-10-1,0 0 1,0 0 0,-5 10 0,5-10 0,0 0 1,0 0-1,14-5 1,-14 5 1,16-13 1,-2 1 0,1-5 2,0-11 1,4-2 0,-2-10 0,0-5 0,0-6 0,-2-7-1,-5-5 0,0 0-1,-3-3-1,-5-2 0,-3-3 1,0-1-1,-3-3 0,-2 5 0,-2-8 0,0 7 0,-1 2-1,1 2 0,-2-1-1,-1 1 1,-3 1-1,-1-1 0,0 6 0,-2-4 0,2 1-1,1 1 1,1 3-1,5 5 0,1 5 0,2 8 0,3 5 0,1 7 0,0 7 1,-1 5-1,-1 6 1,-2 2-1,5 10 1,-12-12 0,12 12 0,-17-10 0,5 5 1,-6-1-1,-3-1 1,1 2-1,-7-1 1,-3 0 0,-6 0-1,-10-1 0,-5 1 0,-2 1 0,-11 0 0,-7 1 1,-9 0-1,-8 1-1,-8-1 1,-3-1 0,-5 1 0,-9-4 0,-1 1 0,-7-1 0,-5-2 0,-1 0 0,-4 2 0,-1 2 0,-8 1 0,0 2 0,-3 0 0,-7 1-1,1 0 2,-8-1-1,0 2 0,-9 1 0,0 3-1,-4 1 1,-5 4 0,1 3 0,-4 3 0,2 0 0,-1 1 0,1-3 0,3-1-1,1 0 1,3-3 0,1 3 1,2-2-2,0 4 2,1 2-1,1 0 1,-1 3-1,0 0 1,6-2 0,6-2 0,2-3 0,9-5 0,4-4-1,5-3 0,-6-3 1,15-2 0,7-1-1,-1 0 0,10 3 1,6 0-1,8 2 0,10 1 0,23-2 0,-7 3-1,13-1 0,14 0 1,41 1 0,-79-4 0,79 4 0,-50-2 0,50 2-1,0 0 0,0 0 0,-43 5-1,43-5 0,0 0 0,0 0 0,0 0 0,28 41 0,-28-41 0,0 0 2,32 64-1,-32-64 2,32 65-2,-32-65 2,19 87-1,-15-26 0,1 4 2,-3 0-2,-4 4 0,-8 9 0,-1 4 0,1 3 0,7 1 0,-1-2-1,-6-2 1,6-1 0,1 0 0,-4-9 0,7-3-1,-4-5 2,-11-3-2,8-5 1,0-1 0,-1-2 0,2-3-1,9-3 1,-2-5-1,-1-42 1,34 68-1,-34-68 1,52 44 0,-9-30-1,3-4 1,15 0 0,9-3 1,10 2-1,10 2 0,12 2 0,15 3 0,5 3 0,12 2 0,1 1 0,12-5-1,10 4 1,-3 1 0,15-3 0,5-2 0,8 0 1,6-1-2,13-3 1,2 3 0,4-4 0,9-2 0,-1 0 0,-2-1 0,3 1-1,0-2 1,-5-1-1,-1-1 1,0-1 0,-4 0 0,-1-1 0,3-2 0,-11 0 0,-2 2 1,-2 1 0,-5 2 0,-13 1 1,-9 3 0,-11 1 0,-11-1 1,-3-1-1,-9-3-1,-14-2 1,-5-2-1,-7-3 0,-5-3-1,-3-3 1,-1-1-1,-8-4 1,-5 1-1,-7-4 1,-8 2-1,-5 0 1,-10 0 0,-13 2 0,-12 2 0,-11 2 0,-6 1 1,-12 5 0,9-14 0,-14 5-1,4-1 0,1-2 0,-1-7-1,9-2-1,-1-4 0,4 0 0,2-3 1,2-3-1,1-3 1,-1-5 0,4-2 0,-5-8 1,-1-4-1,-7-7 2,-3-6-2,-5-4 1,-3-1 0,-5-1 0,-1-4 0,-6 1-1,-1 0 0,-1 1 1,-2 2-1,1-5-1,-2 2-2,7 4-5,-3-2-16,5-3-11,6 2-1,-3-2 1</inkml:trace>
</inkml:ink>
</file>

<file path=ppt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12T23:47:18.158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125 128 9,'-10'-10'8,"10"10"0,0 0-1,0 0-1,0 0-1,0 0-2,0 0-1,0 0 0,0 0 0,-5 12 0,5-2 0,1 1 1,1 7 1,0 1 0,-1 7 0,0 4 1,1 6 0,-1 1 1,1 3-2,-2-3 1,0 0-1,-1-5 0,3-3 0,-3-8-1,2-3 1,-2-8 0,1-10 0,0 0 0,0 0 0,5-25 0,-4-1 0,-4-4-1,0-5-1,-4-7-1,0-3-1,-6-1 0,1-1 0,-2 4 0,2 6-1,1-1 1,1 6 0,0 4 0,1 6 0,5 5 0,-1 4 0,5 13 0,-8-15 0,8 15 0,0 0 0,0 0-1,0 0 1,0 0-1,0 0 0,16-4 1,1 9-1,3 2 1,7 3-1,5 3 1,3 4-1,5 6 1,-1 1 0,-1 5-1,-5 3 1,-2 2 0,-4 1 0,-2 3 0,-2 2 0,-5-3 1,-3-1-1,-3-3 1,-4-1-1,-4-7 2,-4 4 0,-8-10 0,-4 1 0,-8-3 1,-5-1-1,-8-3 1,-1-1-1,-3-3 0,-3-1 0,2-3-1,2-3 0,0-3 0,7-2 0,6 0-1,2-5-1,5 4-3,6-7-6,10 11-12,4-19-14,8 3-1,6-1 1</inkml:trace>
  <inkml:trace contextRef="#ctx0" brushRef="#br0" timeOffset="851">636 386 14,'0'0'29,"-12"-7"0,12 7-13,-6-9-8,4-2-1,2 11-2,5-11-1,5 9-1,3-6-1,2 7-1,6 1 0,2 4-1,2 6 1,1 1-1,-1 3 0,-2 3 0,-2 5 1,3-2-1,-8 0 1,-4 1-1,-2-1 1,-1 0 2,-5-1-1,-2 0 2,-6-5 1,-3 1-1,-7-6 1,-1-1 0,-5-5-1,-4-3 0,-5-4-1,2-3 0,-1-3-2,4-3 0,5 1 0,2-2-1,6 2 0,6 0-1,7 2-1,2-1 0,8 0-1,4-2-2,8 0-1,3-7-2,10-1-1,0-5 1,7 1-1,-2-4 1,0 1 1,-8-3 3,-1 2 0,-6 2 3,-6 4 2,-5 2 0,-6 6 1,-4 2 0,-3 4 1,-3 9 0,0 0 0,0 0 0,0 0 1,0 14 0,-2 1 0,3 6 0,-2 1 0,4 5 0,-3 8 0,4 4-2,-2-1 1,1 1-2,-2-3 2,4-1-2,-5-4 0,2-3 0,-2-11 0,0-4-1,0-13 1,0 0-1,-15-2 1,0-11-1,-1-3 0,-3-2 0,0-3 0,-4 0 0,3 3 0,3 1 0,3 4-1,6 2 1,8 11-1,1-17 1,9 10-2,12 0 2,8-1-1,6 1 0,5-1 0,3 3 1,1 5-1,0 0 1,-6 3 0,-5 6-1,-3 3 1,-1 1 0,-5 5 0,-4 0 0,-6 0 0,0 6-1,1-4 1,-4-1 1,-5-1-1,-2 0 1,-5 1-1,1-3 1,-2-1 1,-4-1 0,-4-2 0,-3-1 0,-5-2 0,-1-2 1,-5-6-1,1-2 0,0-6 0,1-2-1,2-2 0,9-3-1,2 0 0,6-2 0,6 3-1,5-1-1,11 3 0,3 0-1,7 4-2,2-3-1,8 6-3,-4-7-6,9 2-14,2 1-6,-7-6 1</inkml:trace>
  <inkml:trace contextRef="#ctx0" brushRef="#br0" timeOffset="2023">1864 126 12,'-2'12'25,"-2"-1"-16,-1 1 1,0 6 2,1 2 0,1 8 0,-2 2-2,6 8-2,-4 0-1,3 5-3,-3 1 0,2 0-2,-2 0-2,2-7-8,6-9-17,5-3-7,2-15 0</inkml:trace>
  <inkml:trace contextRef="#ctx0" brushRef="#br0" timeOffset="2273">1981 566 17,'-18'1'27,"18"-1"0,0 0-19,-5-13-2,14 2-2,7-4 0,4 2 0,1-3-1,3 2-1,0 3-1,2 3 1,-4 3 0,-1 7 1,-7 5-2,0 3 1,-4 6-2,2 3 2,-5 4 0,-3 3 1,-5-1 1,0 3 1,-8-5 0,1 1 2,-10-6-1,-4-1 0,-6-8 0,1 0-2,-1-8 0,1-4-4,3-4-2,2-7-2,12 0-5,6-9-8,10 1-16,10-3-5,6-1 2</inkml:trace>
  <inkml:trace contextRef="#ctx0" brushRef="#br0" timeOffset="2664">2419 590 6,'-6'18'25,"12"0"-5,2 0-10,3-7 0,8-4-2,4-8-1,6-7-3,0-8 0,4-4 0,-6-5 0,1-3 0,-8-2 1,-2 4 0,-10-2 0,-3 8 0,-8 2 0,-1 6-1,-5 5-1,-5 7 0,0 5-2,-3 5 0,-2 5 0,-2 3-1,3 4 0,2 3 1,3 2-1,4 1 0,5 5 1,4 2-1,5 2 0,7 4 1,1 3-1,5 1 0,0 4 0,-1 2 0,1-2 0,-2-1 0,-6-2 0,-2-3 0,-6-2 1,-5-2-1,-4-4 1,-4-2 0,-7-8 0,-2-4 1,-4-4 0,-3-5 0,-3-10 1,1-5-1,-2-11 1,3-6-2,2-9 1,2-6 0,10-13-2,8-7 0,13-7-2,12-5 1,11-1 0,9-2 0,7 5 0,9 3 0,2 9 0,-3 8 0,-3 12 1,-8 7-1,-8 9 1,-8 6-1,-4 6 0,-11 3 1,-12 2-1,14 4 1,-14-4-1,0 0 1,0 0 0,0 0-1,0 9-1,0-9-7,0 0-18,0 0-8,-5-11-1,5 11 2</inkml:trace>
</inkml:ink>
</file>

<file path=ppt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12T23:47:32.989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175 15 11,'0'0'9,"0"0"-2,-7 9 0,7-9-2,0 0 0,0 0-1,4 13-1,-4-13 0,4 10-1,-2-1 1,0 0 0,-2 3-1,0 2 1,0 3 0,3 3-1,-3 5 1,-2 3-1,2 3 0,-1 6-1,2 2 0,1 2 0,-1 0 0,0-2 1,1-2-1,0-4 0,1-7-1,-2-4 1,1-6 1,-1-4-1,-1-12 2,2 12 0,-2-12 1,0 0-1,0 0 1,0 0-1,-4-13 0,3 3-1,-2-4 0,1-1-1,-3-6-1,0-4-1,0-2 0,-2-5 0,0-3 0,-1-1-1,2-1 1,1 0 0,0 1 1,3 0-1,3 3 1,0 4 0,1 5-1,2 1 1,1 5 0,3 2-1,2 2 0,3 4 1,5 2 0,5 1 0,5 1 1,4 4 0,3 1 0,1 2 1,-3 2-1,1 4 0,-3 1 0,-4 3-1,-5-1 1,-5 1-2,-6 4 1,-7 2 1,1-1 0,-5 2 0,-8 0 0,-2 0 0,-4 3 0,-1-3 1,-5-1-1,2-2 0,-5-1 0,-1-2 0,2-2-1,2-2 1,4-4 0,4-1-1,2-2 1,10-1-1,0 0 0,17-5-1,0 4 1,3 3-1,2 2 1,4 2-1,1 4 1,-8 3-1,2 6 0,-10 0 1,1 4-1,-4-1 0,-2 2 1,-6-2 0,-8 2-1,6-2 2,-8-4-1,2 2 1,-6-4 0,-5 2 1,-5-5 0,-2 1 1,-5-5-1,-5 1 1,-3-6 0,-2 0-1,-1-5 0,3 0 0,1-3-1,7-3 0,8 0-1,4-1-2,9-1-2,4-5-5,17 3-12,5-4-13,6-6 0,10 1 0</inkml:trace>
  <inkml:trace contextRef="#ctx0" brushRef="#br0" timeOffset="1272">787 61 3,'0'0'6,"0"0"-1,0 0 0,0 0 1,0 0 0,1 14 1,-1-14 0,-8 20 0,3-3 0,-1 4 0,3 5-1,-4 8 0,6 2-1,-2 2 2,4 7-3,0 0 0,6 1-1,0-1-1,6-3 1,0-6-1,3-4 0,1-8 1,3-4 0,1-13 0,2-5 0,-2-9 1,1-7-1,-2-9 1,0-3-1,-1-10 0,1-2 0,-7-4 0,1 0-1,-6-1 0,1 4 0,-5 3 0,1 4 0,-5 5-1,1 7 0,-4 4 0,2-2 0,1 18-1,-3-13 0,3 13 0,-3-12-1,3 12-1,0 0-4,0 0-7,0 0-21,0 0-2,0 0 1</inkml:trace>
  <inkml:trace contextRef="#ctx0" brushRef="#br0" timeOffset="2103">-1 784 4,'0'0'13,"0"0"-1,0 0-3,1 11-1,-1-11 0,15 10-2,-5-8 1,11 8 1,7-7 0,14 5 1,9-8-1,12 0-1,12-3-1,15-5 1,7 1-2,10-1 1,0-5-1,2 4 0,-7-1-2,0 3 1,-15-1-1,-12 8-1,-12-7 0,-11 7 0,-13 0-1,-10 0 0,-9 0 1,-6 0-1,-14 0 1,12 0-1,-12 0 1,0 0-1,0 0 1,0 0-1,0 0-1,0 0 0,0 0-1,-10-2-2,10 2-2,-12-4-6,12 4-23,-15-4-4,15 4 2,-19-10-1</inkml:trace>
  <inkml:trace contextRef="#ctx0" brushRef="#br0" timeOffset="9163">520 1345 5,'9'-5'8,"-9"5"-1,2 21 0,-2-1-1,2 6 0,-1 7 1,0 8 0,-1 8-1,-2 2 1,2 5 0,-3-3-1,3-1 1,-2-3-1,1-4 0,-1-7-1,2-5-1,-1-10-1,1-4-1,-1-6 0,1-2-1,0-11-3,0 0-4,-1-11-11,6-3-13,-12-14 0,7-2 0</inkml:trace>
  <inkml:trace contextRef="#ctx0" brushRef="#br0" timeOffset="9504">136 1459 8,'27'0'27,"8"-5"-11,16-1-3,16-2 0,13-5-1,14 6-2,5-7-3,6 0-1,-10 0-1,-6 4-1,-17-1-1,-12 6 0,-17 0-1,-11 3 1,-14-1-2,-8 5 1,-10-2-1,0 0 0,0 0 0,-12 9-2,12-9-6,-21 10-15,9-9-11,3 2 0,0-7 1</inkml:trace>
  <inkml:trace contextRef="#ctx0" brushRef="#br0" timeOffset="10575">1229 1572 11,'-1'55'9,"2"7"-1,-1 1-1,1-1 0,1-3-1,-1-10 0,1-4-1,0-14 1,0-8 0,-3-11 0,1-12 0,0 0 0,3-14-2,-4-6-1,1-8-2,-1-7-1,0-8-1,1-2-1,1-7-1,0-1 1,-2 1 0,4 1 0,-1 1-1,1 6 2,-3 4 0,0 3 1,-1 7 1,0 4-1,0 4 1,-2 3-1,2 7 1,-3 3 1,4 9 0,-1-12 0,1 12 0,0 0 1,15 11 0,-3-5 0,7 6 1,6 4 0,5 3-1,7 3 1,2 3-1,0 1 0,2 4 0,-2 2-1,-1 1 0,-5-1-1,-3 1 1,-4-1-1,-4 1 0,-5 0 0,-7 1 1,-8-2 0,-5 3 1,-11-2 0,-8 2 0,-13-3 0,-7 1 1,-10-7-1,-7-2 0,-7-5 0,-5-4-1,-2-1 1,4-2-1,4-9 0,7-2-1,8-2-1,9 0-2,13 1-5,3-7-7,15-6-20,4 2-4,6 11 1,-7-16 0</inkml:trace>
  <inkml:trace contextRef="#ctx0" brushRef="#br0" timeOffset="11427">171 2320 19,'30'13'15,"7"-3"2,10-1-1,7-7-1,12 1 1,6-7-5,15 4-2,3-6-2,9 2-1,2-2-1,4 1-1,-1-2 0,1 2-1,-7-1 1,-4 1-2,-8-2 1,-7 3 0,-12 0-1,-7 2 0,-12 0 0,-11 3-1,-10 0 0,-7 0 0,-10 0-1,-10-1 2,10 2-2,-10-2 1,0 0-1,0 0 0,0 0 0,0 0 0,0 0-4,0 0-6,-10-3-26,10 3-2,-13-12 0,6-2 1</inkml:trace>
</inkml:ink>
</file>

<file path=ppt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15T16:35:50.938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106 295 5,'-18'0'16,"0"-1"0,3 0-2,1-3-2,14 4-2,-15-9-1,15 9-1,3-13-2,5 1-1,5 5-2,4-3-1,0 5-1,5 2 1,1-1-1,0 4-1,-2 1 1,1 9-1,-3-6 0,-3 7 0,0-3 1,-2 0-1,-4 1 1,-2 1-1,-4 2 1,-5 0 1,-4 1 0,-1 1 1,-10-1 0,-4 1-1,-6-3 1,-4 1 0,1-5 0,1 0-1,-3-4-1,3-2 0,4-4 0,5-4-2,7-1-1,5-5-3,7 1-4,3-7-7,13 0-13,3 1-3,4-9 0</inkml:trace>
  <inkml:trace contextRef="#ctx0" brushRef="#br0" timeOffset="5609">452 213 6,'0'0'9,"0"0"1,0 0 1,0 0-2,0 0-1,0 0 0,0 0-1,0 0-1,0 0 0,0 0 0,0 0-2,0 0-1,0 0 0,0 0-1,0 0 0,0 0 0,0 0 0,0 0-1,0 0 0,0 0 0,1 9-1,2 1 0,-3-10 1,5 21-1,-3-9 1,0 5 0,1-2-1,0 0 1,-4 1-1,2-2 1,-2 1-1,1-3 0,-1-1 0,1-1 1,0-10-1,-1 14 0,1-14 0,3 11 0,-3-11 1,0 0-1,0 0 1,12 9 1,-12-9-1,10-9 0,-3 0 1,2-2-1,2-5 0,2 0 0,0-3 0,2 2-1,1-1 0,-3 3 0,0 1 0,-1 4 0,-1 2 0,1 2 0,-2 2 0,-10 4 0,9-1-1,-9 1 1,12 7 0,-12-7 0,10 17 0,-8-5 0,1 2 1,3 1-1,-2 3 0,-3-3 1,4 2-1,-2-2 1,-3-1-1,3-2 1,-3 0 0,0-12-1,1 14 1,-1-14 0,0 0 0,1 9 0,-1-9 1,10-8-1,3 0 0,-1-3 0,2-1 0,5-2 0,3-2 0,-1 1-1,1-1 0,-2 3 0,-5 1 0,0 3 0,-4 2 0,-2 3 0,-9 4 1,0 0-2,10-5 1,-10 5 0,0 0 0,0 0 0,2 14 1,-2-14-1,4 20 0,1-6 0,-1 3 0,-1 1 1,0 2-1,1-1 0,-2 0 0,-1-1 0,1-3 0,-3-4-1,3 1-4,-2-12-6,0 0-9,11 8-13,-11-8 0,22-17 0</inkml:trace>
  <inkml:trace contextRef="#ctx0" brushRef="#br0" timeOffset="6670">1206 265 21,'-1'10'23,"1"-10"-12,-6 19-7,7-6 1,-1 2 0,1 5 0,1 1 0,3 4 2,-2 1-1,0 5-1,-2 4 0,-1 5-1,0 0-1,0 3 0,-1 0-1,0-1 0,-4-5-1,1-2 0,0-5 0,-1-6 0,-2-5 0,3-7 0,-3-1 1,7-11-1,-11 12 1,11-12-1,0 0 1,-11-9 0,8-1-1,2-1 1,-1-10-1,0 1 1,2-8-1,1-2-1,-1-4 1,4-3-1,-3-1 1,3 0-1,4-1 0,-1 1 0,3 1 0,2 4 0,4 3 0,0 4 0,3 3 0,1 5 0,0 4 0,0 2 0,0 5 0,-4 2-1,0 3 1,-4 3-1,1 2 1,-13-3-1,14 16 1,-13-4 0,4 5 0,-2 0 0,-4 4 0,-2 0 0,-1 3 1,1-2-1,-5 1 1,5-3-1,-10 0 1,0-4 0,1-1 0,1-5 1,-4-4-1,-1 0 1,0-6-1,-3-4 0,3-3-1,4-2-1,2-2-3,-4-8-7,11 2-8,2-1-13,6-7-2,8 1 0</inkml:trace>
  <inkml:trace contextRef="#ctx0" brushRef="#br0" timeOffset="7431">1591 0 21,'-6'14'23,"6"-14"-14,-3 16-3,5-4 1,-2-2-1,2 4 0,0 1 2,2 3 0,-2 3-1,1 7 1,-2 0-2,4 6-1,-5 2 0,2 4-2,-4 0 0,1 2-1,0-4-1,-2-3 0,-1-3-1,0-3 1,1-6-1,0-6 1,1-2-1,2-15-1,-3 13-2,3-13-3,11-5-6,-4-6-9,-1-6-13,12 0 3</inkml:trace>
  <inkml:trace contextRef="#ctx0" brushRef="#br0" timeOffset="7812">1874 363 5,'-5'17'12,"5"-17"-2,5 16 1,-5-16-2,18 7-1,-4-7 1,2-4-1,6 0 1,1-4 0,-1 0-1,-3-3-2,1 2 0,-6-2-2,-3 2 0,-4-1-2,-4 0 0,-6 1-1,3 9-1,-15-12 0,-1 9 0,-2 1 0,0 1 0,-4 4 0,-2 2 0,0 3 0,-1 1 1,2 2 0,4 1 0,1 1 0,1 3 0,2 2 0,3-2 0,3 2 0,2 0 1,5 1-1,2-1 0,2 1-1,5-2 1,4 0 0,5 0 0,3-3-1,2-3 1,6-1-1,0-4 0,2-3-2,-3-6-1,3 0-8,-3-7-12,0-5-11,-1-1 2,-3-7-1</inkml:trace>
  <inkml:trace contextRef="#ctx0" brushRef="#br0" timeOffset="8363">2281 73 2,'0'0'23,"0"0"1,9 4-17,-9-4 1,0 0-1,3 12-1,-4-1 0,-1 1 2,2 5 0,-2 6-1,2 8-1,-1 1-1,-1 8-2,-2 3 0,1 1-1,1 2-1,-3 1 0,2-7-1,-6-3 1,4-5-1,-4-5 1,4-6-1,1-6 1,2-3-2,2-12-1,0 0-3,0 0-1,-7-17-2,3-4-2,0-2 0,-1-9-1,-6-2 3,-2-5 0,-1-2 3,0 4 3,0 3 1,2 1 2,4 10 0,-5 3 0,4 8 0,9 12 2,0 0 1,0 0 1,0 0 2,18 8 0,-4-4 1,10 8 0,-24-12 1,66 11-2,-24-5-2,4-1 0,2-1-3,0-1 0,-3-1 0,-3-2-1,-42 0-1,52-1 0,-52 1-3,0 0-3,49-3-4,-49 3-7,0 0-13,0 0-1,0 0-1</inkml:trace>
  <inkml:trace contextRef="#ctx0" brushRef="#br0" timeOffset="8993">2630 438 18,'0'0'12,"0"0"-1,13 44 0,-13-44-2,0 0 1,43 16-1,-43-16 1,0 0-2,48-4-1,-48 4 0,45-12-2,-45 12 1,0 0-2,48-25 0,-48 25-1,0 0-1,0 0 0,0 0-2,-6-43 1,6 43-1,0 0 0,-46-10 0,46 10 0,0 0 0,-50 5 1,50-5-1,0 0 1,-57 22-1,57-22 1,-43 20 0,43-20-1,0 0 1,-56 49 0,56-49 0,0 0 0,-52 64 0,52-64 0,-16 50 1,16-50-1,-4 46 1,4-46-1,15 42 1,-15-42-1,54 37 0,-54-37-1,68 29 1,-68-29-2,83 20-2,-38-8-4,-45-12-16,71 7-12,-71-7-2,50-2 1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0:55.864"/>
    </inkml:context>
    <inkml:brush xml:id="br0">
      <inkml:brushProperty name="width" value="0.03528" units="cm"/>
      <inkml:brushProperty name="height" value="0.03528" units="cm"/>
      <inkml:brushProperty name="color" value="#5C83B4"/>
      <inkml:brushProperty name="fitToCurve" value="1"/>
      <inkml:brushProperty name="ignorePressure" value="1"/>
    </inkml:brush>
    <inkml:brush xml:id="br1">
      <inkml:brushProperty name="width" value="0.05292" units="cm"/>
      <inkml:brushProperty name="height" value="0.05292" units="cm"/>
      <inkml:brushProperty name="color" value="#5C83B4"/>
      <inkml:brushProperty name="fitToCurve" value="1"/>
    </inkml:brush>
  </inkml:definitions>
  <inkml:trace contextRef="#ctx0" brushRef="#br0">43 408 0,'0'0'27,"16"-3"1,-16 3 0,11-12-17,-1 11-1,-10 1 0,24-6 0,-14 1-1,9 5 0,-9-3 0,6 6-2,-1-1-2,3 1-1,0 2-1,-1 2-3,0 1 1,-2 4-1,1 1 0,-4 3 1,0 1 0,-3 3-1,-6 0 1,0 3 0,-6 0 0,1 1 0,-6-1 0,1 0 0,-2-3-1,1-3 2,-4 0-1,-1-1 0,1-3 0,-2-1 0,-1-4 1,-3 1-1,-2-4 1,-1 0-1,0-5 0,0-1 0,0-4 0,0-1 1,1-2-2,4 0 2,1-2-2,3-1 1,6 0-1,3-1 1,3 1-2,6-1 1,6-1-1,5 1 0,1 1 0,5 0 0,3 4 0,-2 1 1,1 2-1,-2 3 0,-2 3-1,-5-2-2,3 9-8,-5-3-28,-14-6 1,16 7-1,-16-7 2</inkml:trace>
  <inkml:trace contextRef="#ctx0" brushRef="#br0" timeOffset="961">569 5 22,'0'0'20,"11"3"-4,-11-3-2,0 0-4,0 0-2,1 12-1,2 0 1,1 0-1,-1 7 0,0 3 0,3 8-1,-2 2 0,4 10-1,-4 1-1,0 5 0,-4 3-1,3 3-1,-3-3 0,-3 1 0,1-5 0,0-3 0,-2-9 0,-1-5-1,2-5 2,1-6-3,0-4 1,2-15-4,0 13-3,0-13-10,0-13-20,2 3-1,2-10 1,3-2 0</inkml:trace>
  <inkml:trace contextRef="#ctx0" brushRef="#br0" timeOffset="1341">806 417 23,'0'0'28,"15"4"1,-15-4-13,0 0-7,12 0 1,-12 0 0,0 0-1,0 0 0,5 12 0,-5-12-2,1 20-2,-1-6-1,0 6 0,0 0-2,2 5 0,-1 0 0,0 0-1,3 0 0,-4-3 0,3-2-1,1-4 0,-4-3 0,3-4-1,1 1-1,-4-10-4,6 12-9,-6-12-17,10 2-5,-10-2-1,8-18 1</inkml:trace>
  <inkml:trace contextRef="#ctx0" brushRef="#br0" timeOffset="1772">1033 0 8,'14'7'29,"-14"-7"-1,0 0 2,-2 12-23,2-12-2,4 16 0,-2-2-1,-1-1 1,-1 5 0,0-18 1,0 0-1,10 59 1,-10-59-2,0 55 0,0-55 0,0 70 0,-1-27 0,-1 4-2,0 4 1,3 3-1,-3 0 0,-2-2-1,9-2 0,-5-6-1,0-44 0,7 68-1,-7-68-7,0 0-10,15 46-18,-15-46-1,0 0 0,1-46 1</inkml:trace>
  <inkml:trace contextRef="#ctx0" brushRef="#br0" timeOffset="2193">1212 30 19,'0'0'32,"0"0"0,0 0 2,0 0-21,0 0-6,0 0-1,0 0-1,23 55-1,-23-55 0,4 45-1,-4-45 0,-2 61-1,2-61 1,3 76 0,-5-32-1,5 4-1,-4 0 1,5 1-1,0-2 0,1 0 0,0-2-1,-5-45 1,9 74-1,-9-74 0,5 50 1,-5-50-2,0 0 0,0 0-4,0 0-7,0 0-14,0 0-10,0 0-2,0 0 1</inkml:trace>
  <inkml:trace contextRef="#ctx0" brushRef="#br0" timeOffset="2623">918 271 26,'0'0'14,"0"0"1,0 0 1,0 0-2,-10 0-4,10 0-1,0 0-2,0 0 0,0 0 0,10 5-1,-10-5 1,21-1-2,-21 1 1,44-2-1,-44 2 0,70-6-2,-23 3 0,-1 0-1,13 0 2,-10 1-2,5-2 1,-6 3-1,-5 0 0,-43 1 0,53-1-1,-53 1 0,0 0 0,0 0-1,0 0 1,0 0-1,0 0 0,0 0 0,0 0 0,0 0 0,0 0-1,42 8-2,-42-8-6,0 0-26,0 0-3,0 0-1,0 0 1</inkml:trace>
  <inkml:trace contextRef="#ctx0" brushRef="#br0" timeOffset="3274">1448 35 17,'0'0'28,"0"0"1,0 0-15,0 0-5,0 0 0,0 0 0,0 0-2,0 0 1,0 0-2,0 0 1,0 0-1,0 0-1,0 0-1,0 0-1,0 0 0,0 0-1,0 0 0,-4 41 0,4-41 0,9 56-1,-9-56 0,13 78 0,-7-36-1,-3 6 1,1 0-1,0 3 1,-1 0 0,-4-3-1,-1-1 1,5-2-1,-3-3 0,0-42 0,7 69 1,-7-69-1,7 45 1,-7-45-1,0 0 0,0 0-2,0 0-7,0 0-23,0 0-5,0 0-2,0 0 1</inkml:trace>
  <inkml:trace contextRef="#ctx0" brushRef="#br0" timeOffset="3785">1665 526 33,'0'0'32,"0"0"1,0 0-14,0 0-8,42 15-3,-42-15-2,0 0-1,49 2-2,-49-2 1,43-5-2,-43 5 0,0 0 0,51-18-1,-51 18 0,0 0-1,0 0 0,36-55 0,-36 55 0,0 0-1,3-46 1,-3 46 0,0 0 0,-41-29 0,41 29 0,0 0 0,-57-11 0,57 11 1,-44 1-1,44-1 1,-44 6 0,44-6 0,-46 13 1,46-13 2,0 0-2,-53 45 1,53-45-1,-31 44 1,31-44-1,-13 53 0,13-53 0,-3 57 0,3-57-1,24 60 1,-24-60-1,39 56 0,-39-56 0,60 42 0,-60-42 0,62 28-1,-62-28 1,64 13-1,-64-13 0,55 2 0,-55-2 0,0 0 0,42-1 0,-42 1 0,0 0 0,0 0 0,0 0 0,0 0 0,0 0 0,0 0-1,0 0 1,0 0 0,0 0 0,0 0-1,0 0 1,0 0-1,0 0 1,0 0-2,0 0-4,0 0-26,0 0-8,0 0-1,0 0 0</inkml:trace>
  <inkml:trace contextRef="#ctx0" brushRef="#br1" timeOffset="97550">6 464 11,'0'0'24,"0"0"-2,0 0-10,0 0-2,0 0 1,0 0-2,-5-10 1,5 10 0,0 0 0,12-4-3,-12 4 0,12-9-3,-12 9 0,21-9-1,-9 4-1,2 2 0,-1 0 0,0 4 0,4 0-1,0 5 0,-2 0 0,2 3 0,-2 2-1,2 1 0,-1 2 0,0 0 1,-4 1-1,0 0 0,-2 1 0,1 0 1,-5 2-1,-1-1 0,1 3 0,-1-1 2,-2 2-2,1 1 0,-4-3 1,-1 1-1,-1-2 1,-1-1-1,-1-2 1,-2-2-1,-1-4 1,-1 1 0,-3-3 0,1-1 0,-2 0 0,-1-2 0,-1 0 0,-3 0 0,0-3 0,0 0 0,1-3 1,-1-3-2,-1-1 1,1-3 0,1-3 0,1-5-1,4-2 0,1 0 0,1-2-2,3 0 1,4 2-1,3 0 1,2 3-1,2 1 0,1 5 0,0 1 1,-6 9 0,15-12 1,-5 9-1,-10 3 1,21 1 0,-9 3 0,2 3-1,2 0 2,2 3-1,2 1 0,-1 2 1,2 4-1,-3 0 1,6 1 0,-1 0 0,-1 0-1,2 0 2,-1 0-1,-4-1 1,2-1 0,-4-4 0,0 1-1,-8-3 1,3-1-1,-12-9 0,8 13 0,-8-13 0,0 0 0,0 0 0,0 0 0,0 0-1,0 0 1,0 0-1,0 0-1,4 9-3,-4-9-14,0-10-23,0 10 3,0-20-3,2 3 2</inkml:trace>
  <inkml:trace contextRef="#ctx0" brushRef="#br1" timeOffset="98902">526 62 12,'0'0'17,"0"0"-1,0 0-3,0 0-4,7-10-2,-7 10 0,0 0-1,0 0 0,0 0-1,0 0 2,0 0-1,3-9 1,-3 9 0,0 0 0,-3 11 0,3-11-1,0 17-1,0-8-1,0 7-1,2 5 0,1 2 0,0-1-2,-1 3 1,1 3-1,0 3 0,0 1 1,2 1-1,-2 2-1,2 2 1,0 0-1,3 0 1,-3-1-1,-1-2 0,3 0 0,-2-3 1,0-3-1,1-5 0,0 2 0,-2-5 0,1-1 1,1-4-1,-2-2 0,-1-2 0,-3-11 1,6 17-1,-6-17 0,0 0 1,0 0-1,0 0 1,0 0-1,0 0 0,0 0 0,0 0 0,0 0-1,0 0-3,0 0-13,0 0-20,9-9 0,-5-1 0,-2-7 0</inkml:trace>
  <inkml:trace contextRef="#ctx0" brushRef="#br1" timeOffset="99733">794 490 17,'0'0'27,"0"0"-3,0 0-1,0 0-7,0 0-6,0 0-2,0 0-3,0 0 0,0 0-1,0 0 0,0 0 0,0 0-1,0 0 0,2 13 0,1-2-2,-2 3 0,0 4 0,0 4-1,3 2 1,0 5 0,3 1-1,-3-1 0,-1-1 0,2-1 1,-1-4-1,0-1 0,1-2 0,-3-6 0,1-3 0,1-2-1,-4-9-1,6 11-5,-6-11-19,0 0-10,11-15 0,-11-7 1</inkml:trace>
  <inkml:trace contextRef="#ctx0" brushRef="#br1" timeOffset="100414">1057 59 21,'0'0'28,"13"-1"-6,-13 1-6,0 0-6,0 0-2,0 0 0,0 0-4,0 0 0,0 0 1,-9 5-1,9-5 0,0 0 2,-11 13-2,11-13 0,-3 12 0,3-12 1,-6 23-2,6-10 0,-3 5-1,4 3 0,-5 3 2,-1 3-3,2 4 1,4 0-2,-1 2 1,0 2 0,-1 0-1,-4 1 0,10-1 1,-5-35 0,8 63-1,-8-63 1,0 59 0,0-59 0,5 51-1,-5-51 1,9 50-1,-10-29 0,1-21 0,0 0 1,12 53-2,-17-42 1,8-1 0,-3-10 0,0 0 1,0 0-2,0 0 1,0 0-3,0 0-4,0 0-17,0 0-12,0 0-3,20-56 2</inkml:trace>
  <inkml:trace contextRef="#ctx0" brushRef="#br1" timeOffset="101105">1179 124 20,'0'0'28,"0"0"0,0 0-8,0 0-9,0 0-3,0 0-3,0 0 1,0 0-1,0 0 0,-19 49-1,19-49 1,0 0-2,5 55-1,-5-55 0,6 50 0,-6-50 0,10 60-1,-10-60 1,13 69 0,-13-69-1,7 75 1,-7-75-1,2 72 0,-2-72 0,0 66-1,0-66 1,1 60-1,-1-60 0,5 45 2,-5-45-2,0 0 0,14 44 1,-14-44-1,0 0 1,0 0-1,0 0 0,0 0-1,0 0-3,0 0-4,0 0-20,0 0-8,-30-46-1,30 46 1</inkml:trace>
  <inkml:trace contextRef="#ctx0" brushRef="#br1" timeOffset="101606">870 302 27,'0'0'30,"14"-8"1,-14 8-13,0 0-9,0 0-2,0 0-2,13 7-1,-3-5-2,6 1 1,3-1-1,-19-2 2,56 3-1,-56-3-1,71 1 0,-71-1-1,73-1 1,-73 1 0,66-1 0,-66 1 0,45 0-1,-45 0 0,0 0-1,47 5 1,-47-5-1,0 0-1,0 0-1,0 0-1,0 0-8,0 0-24,0 0 0,0 0 0,0 0 0</inkml:trace>
  <inkml:trace contextRef="#ctx0" brushRef="#br1" timeOffset="102156">1380 106 14,'0'0'24,"0"0"1,0 0-10,0 0-11,0 0 0,0 0 0,0 0 3,0 0-1,0 0 3,0 0-1,0 0 1,0 0-2,0 0 1,37 43-2,-37-43-2,0 0 0,6 51-1,-6-51 0,-2 47-1,2-47 0,-4 58 0,4-58-1,-4 63 0,4-63 0,-6 65-1,6-65 0,-1 63 0,1-63 1,5 57-1,-5-57 0,4 52 0,-4-52 0,16 47 1,-16-47-1,11 43 0,-11-43 0,0 0 0,14 48 0,-14-48 1,0 0-1,0 0 0,0 0 0,0 0 0,0 0-1,0 0-1,0 0-3,0 0-8,0 0-23,0 0-2,0 0 1,0 0 0</inkml:trace>
  <inkml:trace contextRef="#ctx0" brushRef="#br1" timeOffset="102857">1624 613 8,'0'0'25,"0"0"0,0 0-10,0 0-9,0 0 1,8 42 1,-8-42 0,0 0 1,0 0 0,0 0 0,0 0-1,0 0-2,54 15-1,-54-15-3,0 0 0,0 0-1,44-15 0,-44 15-1,0 0 0,45-27 0,-45 27 0,0 0 0,0 0 0,53-46 1,-53 46 0,0 0 0,0 0 1,19-44-1,-19 44 1,0 0-1,0 0 0,-12-49 0,12 49 0,0 0-1,0 0 0,-34-49 1,34 49-1,0 0 1,0 0-1,-51-23 2,51 23-2,0 0 0,-56 6 1,56-6-1,0 0 1,-56 25-1,56-25 1,0 0-1,-54 41 1,54-41 0,0 0-1,-39 47 1,39-47-1,0 0 1,-26 52 0,26-52 0,0 0 0,-14 53 0,14-53 0,-1 42 0,1-42 0,5 41 0,-5-41 0,3 43 0,-3-43-1,24 43 1,-24-43 0,0 0 0,55 45-1,-55-45 1,55 22-1,-55-22 0,60 14 0,-60-14 0,64 8 0,-64-8 0,68 6-1,-68-6 1,57 6-1,-57-6 1,0 0 0,0 0 0,41 11-1,-41-11 1,0 0-1,0 0-1,0 0 0,0 0-3,-49 12-12,49-12-21,0 0-2,0 0 1,0 0 1</inkml:trace>
</inkml:ink>
</file>

<file path=ppt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15T16:35:45.050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211 18 10,'0'0'9,"1"-10"0,-1 10-1,0 0-1,-12-7-2,12 7-2,-19-1-1,4 3 0,2 0-1,-5 2-1,0 0 1,1 2-1,-2 0 1,1 0-1,2 2 0,1-1 0,3 0 0,1 1 0,11-8 0,-9 14 0,9-14-1,5 13 2,-5-13-1,22 17 0,-5-7 0,4 0 0,3 1 0,1 0 0,-1-1 0,0 2 0,-3-3 0,-2 1 0,-3-2-1,-4 1 1,-4 0 0,-1 2 0,-2-1 0,-2 2 0,-2 0 0,0 1 0,-4 0 0,-1 0 0,-1-1 1,-6 1-1,2-3 1,-3 2 0,-1-5 1,-3 1-1,0-5 0,0 3 1,-1-6-1,4 1 1,-5-1-1,4-1 0,-2 0 0,4-2 0,-1 2-1,4-5-2,-1 3-2,10 3-8,-10-15-11,10 15-1</inkml:trace>
</inkml:ink>
</file>

<file path=ppt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15T16:35:45.831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16 122 4,'0'0'8,"2"-18"-1,2 8 0,1-1-2,3-1 0,0 1-1,3-1-1,2 1 0,2 1-1,0 1 0,2 2 0,0 1-1,-1 3 1,2 1-1,-3 2 1,-2 3-1,1 2 0,-4 2 0,1 3 0,-2 2 0,-3 0 0,-1 3 0,-2 1 0,1-1 1,-5 0 0,-2 1 1,-3-2 0,-1 0 0,-3-1 0,-3-1 2,-5-1-2,0 0 0,-1-4 0,-1 2-1,-2-4 0,1-1 0,1-2-1,3-2 0,2-2-1,2-1-2,1-2-1,2-4-3,10 9-6,-11-13-8,10 0-8,1 13 1</inkml:trace>
</inkml:ink>
</file>

<file path=ppt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15T16:35:46.452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0-3 5,'0'0'6,"5"10"0,-5-10 1,1 19 1,0-6-1,2 3 0,-1 1 0,2 4-1,0-2-1,0 1-1,1 0 0,4 1-2,-2-4 0,2-2 0,-4-2 0,6-4 0,0-2 1,3-3-2,0-5 1,0-1 1,1-7-1,-2 1 0,4-4 1,-3 1-1,-3-3 1,-3 0-1,-3-2 1,0 1 0,-3-2 0,-2 1-1,-1 0-1,-2 0 1,-1 1-1,0 2-1,1 3 0,3 10 0,-9-13 0,9 13-1,0 0 0,-6-10-1,6 10-2,0 0-5,0 0-7,10 0-10,-10 0-3,22-8 0</inkml:trace>
</inkml:ink>
</file>

<file path=ppt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15T16:35:46.983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2 0 13,'0'0'19,"0"0"-17,0 0 0,0 0 0,-6 10 1,6-10 2,5 11 0,-5-11 0,5 17 1,-1-8 1,1 7-2,-1-3 0,2 5-1,-4-2 1,3 2-3,0-3 0,3 1 0,-4-5 0,0 0 0,-4-11 1,11 11 0,-11-11 0,11 3 0,-11-3 0,15-7 0,-15 7-1,21-14 0,-6 5-1,0-1-1,-1-1 1,1 1-1,-2 0 1,1 2-1,-1 2 1,-2 1-1,-11 5 0,15-7 0,-15 7 0,11-2 0,-11 2 0,0 0 0,11 7 0,-11-7 0,6 17 0,-4-4 1,0 0-1,2 3 0,0 0 1,-3 1-1,-2-1 0,0-2 0,2 2-1,0-5-2,2 2-6,-3-13-10,9 6-11,5-4-1,0-7 1</inkml:trace>
</inkml:ink>
</file>

<file path=ppt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15T16:35:47.614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16 351 7,'0'0'16,"-11"-3"-3,11 3 0,-5-9-2,5 9-2,0-16-1,4 5 0,2 0-3,4-2-2,1 1-1,2 1-1,-2 1-1,1 3 1,1 2-1,2 3 0,-3 1 0,-2 4 0,0 1 0,0 2 0,1 3 0,0 1 1,-2 2-1,-1 0 1,-2 2 0,0-4 0,1 6 0,-7 0 1,-5 2 0,-5-3 0,0 1 1,-7-3-1,0 1 1,-4-1 0,-3-3 0,3-6-1,1-3-1,6-4 0,1-6-2,5-4 0,3-6-2,3-2 0,1-7-1,6-1 0,0-6-1,3-1 0,3-1 1,1 1 1,-3 1 0,6 3 0,-1 0 1,2 7-1,-3 2 1,0 6 2,-5 3-1,-8 14 1,15-12-1,-15 12 1,0 0 0,0 0 0,10 18 2,-9-4-1,0 4 3,-2 4-2,2 7 2,-1 0-1,3 6 0,-1 2 0,3 3 0,-4-1-1,5 3 1,4-5 0,-2-1-1,0-3 0,1-2 0,3-4 0,-1-5-1,4-3-2,-5-6-5,4-2-13,8-3-12,-10-9 1,6-1 0</inkml:trace>
</inkml:ink>
</file>

<file path=ppt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15T16:35:49.246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562 480 0,'6'9'4,"-6"-9"-1,0 0 1,0 0 0,0 0 0,0 0 0,0 0 0,0 0 0,0 0 1,0 0 1,0 0 0,0 0 1,0 0-1,0 0 0,0 0 0,-11 6-1,11-6 0,-12-3-1,1 0 0,-4-2-1,-2 0-1,-6-4 1,-6-2 0,-7-5 0,-4 0-1,-2-5 1,-1-2-2,1-3 1,-1 1-1,2 2 0,5 0 0,3 2 0,7 1 0,5 3-1,2 2 2,5 2-1,4-1-1,5-1 0,6-1 0,4-1 0,7-1-1,4 0 1,7 0-1,7 2 0,1-2 0,2 4 1,3 1-1,-2 3 1,-1 3-1,-3 3 1,-4 3 0,-7 3-1,-1 3 1,-2 1-1,-7 3 1,-1 3 0,-1 1 0,-3 1-1,-1 4 1,-2 0 0,-4 4 1,0 1-1,-1 2 0,-8 4 0,-4 4 0,-8 1 0,-3 2 0,-1 1 1,-3 0-1,-1-1 0,-1-1 0,4-4 0,5-4 0,5-6 0,5-3 0,2-5 1,6-4-1,6-9 0,0 0 1,0 0 0,14-6-1,7-8 1,5-5 0,10-3-1,6-5 1,7-3-1,3-5 0,-1 1 0,-1 4 1,-3 4-1,-1 1 0,-6 5 0,-3 3 1,-8 2-2,1 7 1,-3 4-2,-4-4-6,-1 3-8,-3 4-13,-9-3 0,4 4-1</inkml:trace>
</inkml:ink>
</file>

<file path=ppt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15T16:35:50.488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321 10 7,'0'0'5,"0"0"1,0 0 2,0 0 1,0 0 1,3-9 1,-3 9 0,-15-1 1,4 0-3,-2 3-3,-4 0-2,-4 3 0,-4 1-2,2 5 0,-1 1-1,-4 4 0,-1 1 1,1 3-2,4-2 2,2 2-1,3 0 0,5-1 0,4-3 1,9 0 0,5-2-1,10-1 1,6-2 0,6 0-1,8-5 1,6-2-1,3-3 0,3-2 0,-1-3 0,-2-1 0,-5 0-1,-5-3-2,-2 5-6,-9-3-7,-1 2-7,-6 2-5,-2-1-1,1 1 0</inkml:trace>
</inkml:ink>
</file>

<file path=ppt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1-06T20:37:10.564"/>
    </inkml:context>
    <inkml:brush xml:id="br0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9798 5596 3354,'-25'-30'3999,"12"18"-258,-15-9-3096,1 2-258,-3 1 0,-5-3-129,-8-1 0,-7-2 129,-6 2 129,-9-2-129,-5 7 0,-14 0 129,-2 5 0,-14 1-258,-2 7 258,-10 4-258,-5 2 0,-4 10-129,3 5 0,-2 5 0,5 7-258,2 5 258,2 7-258,2 5 258,5 5-258,5 2 258,4 6 0,4-1-129,7 4 258,3 0-258,10 3 258,7 1-129,7 0-129,8-1 258,7 2-258,8 0 0,5 1 0,9 2 129,7 1-129,5 0 129,8 1 0,5-2 0,13 1 0,4 2 129,9-1 0,6-4 0,10 0-129,4-4 258,11 2-258,4-3 129,5 3 0,8-8-258,4 0 258,0-1-129,4-1 129,4-2-258,5-1 258,2-9-129,13-1 0,4-7-129,3-2 0,10-8 129,5-2-258,3-5 258,4-8-258,3 0 129,-5-2 0,-2-2-129,2 0 258,-1-2-258,0-2 258,-2-1-129,-1 1 0,-1-3 0,0 0 0,-1 0 129,-1-4-129,-3-3 129,-1-1-129,-2-2 129,2-1 0,2 2 0,1-2 0,-3 1 0,2 0-129,-2 0 129,-3 1 0,-3-3-129,0-1 0,-6-4 0,-3 0 0,0-2 0,-5-3 0,-2-2 0,-3-3 0,-4-2 0,-6-3 0,-3 1 0,-7-6 0,-12-3 0,-4-2 0,-12-3 0,-9-4 0,-9 0 0,-13-1 0,-11 0 0,-10-2 129,-4 2-129,-15-4 129,-11 3-129,-10-4 0,-11-1 0,-10-1 0,-9-3 0,-12-2-129,-8-1 129,-8-2 0,-10 4 0,-3-2-129,-5 3 129,-6 1 0,-4 2 0,-4-1 0,-6 4-129,-1 1 129,-1-2 0,0-2 0,0 0 129,0 3-129,-1-1 0,-3 3 0,3 3 129,-3 4-129,-5 7 0,-7 7 0,-4 6-129,-8 9 0,1 13-129,-11 3-129,3 21-258,-12 2-903,11 29-2322,-8 6-903,-3 7-516,1 6 0</inkml:trace>
  <inkml:trace contextRef="#ctx0" brushRef="#br0" timeOffset="1815.1038">4559 5667 1806,'-71'-4'903,"40"4"-129,1 0 0,5 0 0,-4-4 258,5 3 258,-4-8 0,4 4 0,-2-5-129,3 5-129,-2-6-129,1 7-516,-3-5 129,3 4-387,1 2-129,0-1 129,2-1-129,1 2 129,-1-5 0,0 4 129,-4-4 258,0 2-258,-7-4 129,0 6-129,-4-4 258,1 3-387,-1 1 0,0 3 0,3-2-129,0 0-129,3 2 129,-2-3-129,2-1 129,-4-5 129,-3 1-129,-2-1 129,-4 0-129,-4-1 129,-2 3-129,-7-1 129,-8 1-129,-4 4 0,-9-2-129,-5 4 129,-16-2 129,-4 4-129,-12 0 129,-5 0 0,-8 5-129,-1 8 129,-3 2 129,0 9-129,1 0 0,2 8 129,1 4-129,8 5 0,3 3 0,7 6 129,2 1-129,7 5 129,9-2-129,8 3 129,6-1-258,8 1 129,6 2 129,7 0-258,9-1 129,6 1-129,7 2 129,8 1-129,10 4 129,4 3-129,10 0 0,2-1 0,14 7 129,8 0 0,11 0 0,13 0 0,9-1 0,11 0 0,11-2 0,13-1 0,12-4 129,13-1-129,9-6-129,7-1 129,5-4-129,16-2 129,4-4 0,4-4-129,1-5 129,1-6-258,6-5 258,3-4-129,3-10 129,0-3-258,3-10 129,5-2 0,1-8 129,1-5 0,-5-6-258,0-5 258,-7-4-258,-4-4 258,-10-5-129,-6-7 0,-11-3-129,-2-3 129,-6-8 0,-11-3 0,-7-6 129,-5-5-129,-9-4-129,-7-3 129,-6-3 0,-9-3 0,-8 0 0,-4 0 0,-11-1-129,-3 4 129,-8-1 129,-9 1-129,-7-4 0,-7 4 0,-11-1 0,-6-3 0,-5-5 0,-12-2 0,-9 1 0,-11 2 0,-7 1 0,-10 4 129,-6 5-129,-9 8 129,-9 7-129,-7 8 129,-8 6-258,-9 8 258,-10 5-129,-12 11 0,-9 5 0,-11 10 0,-13 8 0,-8 4 0,-10 14 0,-13 8-129,-11 14 0,-10 6-129,-6 15 0,-12 6-387,5 22-258,-10 4-1032,14 19-2193,2 8-516,10 2-258,19 9 0</inkml:trace>
  <inkml:trace contextRef="#ctx0" brushRef="#br0" timeOffset="3096.1771">4825 8553 3096,'-16'-47'4257,"2"27"-129,-13-3-903,-10-7-2193,-1 8-258,-14-6-387,-5 9-129,-14-3 0,-8 7 0,-12-1 129,-10 4 0,-13 2-129,-2 4-129,-11 4 0,-5 2 129,-7 0-129,-5 7-129,-6 3 129,2 4-129,-2 2 129,2 3 0,-6 4 0,3 2 0,-1 4 0,4 4 258,3-1-129,2 7 0,0-1 0,7 7-129,5 5 129,9 8 0,8 3-129,10 6-129,7 6 0,9 5 129,9 5 0,11 4 129,11 2-129,12 4 0,12 2 0,15 3 0,15 2 0,10 0 0,19 1 0,11 3 0,14-2-129,11 0 129,6-3 0,15-4 0,10-4 0,12-2 0,11-8-129,9-4 0,15-12 0,11-4 129,10-12-129,7-6 0,3-7 0,14-5 0,3-8 0,7-7 0,7-6 258,2-7-258,3-3 0,1-4 0,4-10 129,-4-5-129,0-10-129,0-5 258,-5-7-129,0-7 0,-3-8 0,-1-8 0,-6-6-129,-3-9 129,-5-6 129,-9-8-129,-11-7-129,-9-7 129,-10-6 0,-10-8-258,-17-3 258,-13-2 258,-18-2-516,-17-2 129,-21-1 129,-15 2 0,-22 6 0,-13 9 0,-26 1-129,-18 9 129,-17 4-129,-14 9 129,-13 8 0,-16 7-129,-11 7 0,-18 6 129,-9 9 0,-17 7-129,-11 9 129,-15 9 0,-12 11 0,-11 11 0,-10 7 0,-7 14-129,-6 15 0,-10 11 0,0 15-258,-4 5-129,4 22-387,-4-2-903,22 24-2193,4 5-645,11 5-258,18 4-129</inkml:trace>
  <inkml:trace contextRef="#ctx0" brushRef="#br0" timeOffset="4320.2469">4052 10705 1032,'-53'-45'3870,"13"15"387,0 6-516,-10 0-2451,-12-4-258,-1 6-258,-15-5 129,-1 8-258,-17-3 258,-2 10-258,-11-4-129,-2 15 0,-12 1-129,-3 4 0,-9 9-258,-4 9 129,-7 5-129,3 8 0,-4 7-129,-1 4 129,0 6-129,0 7 0,2 2 0,8 3 258,5 4-258,5 4 0,8 4 129,6 1-258,7 0 129,6-1 0,8 5 129,9-3-129,6 0 0,7-3 129,5-1 0,15-1-129,9 2 129,9-1 0,9-2-129,12 1 258,7 0-129,6 0-129,15 0 0,12 0 0,11-4 129,11 2 0,15-2 0,17-3-129,10-3 129,19-2-129,11-7 129,14-5 0,14-9-129,13-5 129,7-9-129,12-3 129,7-8 0,6-3-129,3-4 129,4 1 0,1-1-129,-2 1 258,1-1-258,-2 1 0,-3 0 129,0-1-129,-2-4 129,0 0-129,1-4 129,-4 0 0,1-4 0,-2-7 0,-3-7-129,0-3 129,-7-8 0,-1-7 0,-4-7 0,-4-10-129,-7-6 129,-8-8-129,-4-6 0,-7-10 0,-5-4-129,-11-5 129,-11-2-129,-8-8 0,-10-1 129,-8 0-129,-12-1 0,-11 0 129,-16-1-129,-13-3 129,-16-4-129,-18 1 129,-15-1-129,-25-1 0,-23-2 129,-19 2 0,-24 1 0,-20 0-129,-16 4 129,-22 9-129,-18 7-258,-16 6 387,-14 16-129,-15 17 0,-7 22 129,-13 20-129,-8 17 129,-7 29-129,-4 27 0,-9 20-258,4 27-516,-14 9-1935,7 25-1935,-5 14 0,-5 8-516</inkml:trace>
  <inkml:trace contextRef="#ctx0" brushRef="#br0" timeOffset="8995.5145">17375 5419 2451,'13'1'3999,"-13"-1"-129,0-16 129,-11 7-3741,-2 2 258,-5-6-258,-4 1 129,-12-7-129,-6 2 258,-13-3-129,-5 1 129,-10 0-258,-7 4 0,-8-2 0,-4 0 0,-7 6 0,-6-2-258,-7 4 129,-1 4-129,-2 4 129,-5 1-129,-1 6 0,-5 9 0,0 5 0,-2 6 0,1 5 0,-1 7 129,-3 3 0,6 5 0,-1 3 0,8 7 0,5 3 129,8 7-129,11 2 129,10 7-129,8-3-129,8 2 129,12 4-129,5-2-129,7 1 129,5-2-129,4 0 129,5 5 0,2-1 0,6 4 129,4-2 0,9 3-129,4-2 129,2 0 0,15 0-129,7-2 129,9-7 0,6 3-129,8-5 129,11-1 129,10-4-129,11 2 258,8-5-387,12-1 129,11-1 0,10-1-129,12-6 129,9 3-129,9-3 129,6-1-129,12-4 129,8-3 0,12-2-129,7-6 129,7-2-129,8-3 0,6-4 129,8-1-129,-1-4 129,4-2-129,0-5 129,2 0 0,0-3 0,1-4-129,2-5 129,-3-2 0,7-3-129,3 0 129,2-5 0,-3-6-129,2 2 129,0-6 0,-2-2-129,0-2 129,-3-2-129,-4-2 258,-3-2-258,1-5 0,-4-3 0,-7-1 129,-5-4-129,-7-4 0,-10-4 0,-9-6 129,-10-3-129,-13-6 129,-15-3-129,-12-6 0,-11-6 0,-12-5 0,-16-3 129,-11 0-258,-13-4 129,-15 2 0,-11 1-129,-15 1 129,-12 1 0,-16 4 0,-11-2-129,-20 1 129,-19-1 0,-16 3 129,-17-4-258,-19 2 0,-18 0 129,-21-3-258,-16 1 258,-16 2 0,-15-1-129,-12 1 0,-9 3 258,-8 3-129,-13 2-129,-2 6 258,-8 3-129,-3 6 129,-6 3-129,-1 3 258,-6 3-258,-2 5 129,-2 4-129,-3 5 0,-1 5 129,0 8-258,-8 10 129,0 11 0,-3 8 0,-7 14-129,1 11-129,-2 6 258,-1 14-129,3 5-258,10 13-129,-2 3-1419,21 23-1935,5-2-1161,5-4-129,14 0-645</inkml:trace>
  <inkml:trace contextRef="#ctx0" brushRef="#br0" timeOffset="13199.7549">24061 5370 1032,'0'0'3354,"-12"-4"-774,12 4 258,0 0-645,0 0-129,1-23-387,10 22-387,-11 1-129,18-13-129,-18 13-387,19-7-129,-19 7-129,14-2-129,-14 2 0,0 0-129,10 7-129,-10-7 129,0 26-129,-4-8 0,-4 6 387,-1 5-387,-3 2 129,0 5-129,-4 3 129,2 2-129,-2-6 129,3 3 0,3-5-129,2-3 129,4-4-129,2-5 0,2-4 129,9-4 0,3-2-129,3-4 129,6-2-129,5-4 129,2-1-129,2 0 0,0-1-129,-2-7-129,3 5-129,-8-7-387,3 10-516,-15-14-1290,3 8-1935,-4 2-387,-10 4-129</inkml:trace>
  <inkml:trace contextRef="#ctx0" brushRef="#br0" timeOffset="13499.7722">24130 5672 1677,'0'0'4128,"-11"-4"258,11 4-1032,0 0-1677,0 0-258,12 15-516,-12-15 0,7 26-129,-7-10-258,4 12 0,-4-2-129,0 11 0,0-1-258,0 5 129,-3-2-258,1 1-129,2-3-129,-2-8-387,2 0-1161,0-7-2580,0-22-387,0 0-258,14-1 646</inkml:trace>
  <inkml:trace contextRef="#ctx0" brushRef="#br0" timeOffset="14083.8055">24440 5457 1,'0'0'3998,"0"0"388,5-7 0,6-5-2838,13 7-129,-9-7-258,11 8-387,-6-2-258,3 4 0,-6 2-387,-1 0 129,-7 10 129,1 4-258,-7 1 258,1 7-129,-4-2 258,-4 9-258,-5 1 387,-2 9-258,-6-2-129,0 5 129,-6 0-129,-3 2-129,0-6 0,1 1-129,4-8 0,3-4 129,3-5-129,9-5 129,6-5 0,11-2 0,11-3 0,7-2 129,6-2-129,2-1 0,3 0 129,0 0-258,-2-2 0,-5 0 0,-6 2-258,-7-2 129,-2 5-258,-18-5-258,22 8-903,-22-8-2193,0 0-1032,-10 0-258,10 0-387</inkml:trace>
  <inkml:trace contextRef="#ctx0" brushRef="#br0" timeOffset="14746.8435">24787 5543 4773,'0'0'4515,"0"0"129,0 0-1677,9-16-1806,14 12 258,-5-10-516,13 6-258,-2-3 0,8 3-129,-4 1-129,1 6-129,-5 1-129,-2 0-129,-5 5 0,-3 10 0,-6 0 129,-4 6-129,-5-1 258,-2 8-129,-2 3 129,-5 4 0,-8 3-129,-2 4 129,-7 0 0,0 1-129,-4 0 0,1-4 0,1-5-129,5-3 0,2-5 129,9-4-129,6-9 0,5-1 0,15-3 0,8-5 0,7-3 0,9-1 0,2-1 129,4-6 0,-2 0-129,-2 0 129,-8 0-129,-5 2 129,-6 3 0,-7 2 0,-5 0-129,-13 0 0,14 10 0,-14-10 0,0 16 0,0-16 0,0 17-129,0-17-129,-2 13-903,-9-13-2709,11 0-903,-12-10-516,3-15-258</inkml:trace>
</inkml:ink>
</file>

<file path=ppt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21:51.818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207 63 21,'0'0'16,"0"0"-2,0 0-1,-10-6-3,10 6-3,0 0 0,0 0-1,0 0-2,0 0 0,0 0-1,0 0 1,0 0-2,0 0 1,0 0 0,-6 11 0,6-11-1,0 0 0,-5 12 0,5-12 0,-4 16-1,2-5 1,0 1-1,1 1 0,0 4-1,-2 0 1,2 4 0,0 2-1,0 3 1,0 3 0,-2 2-1,2 2 1,-2 1 1,1 2-1,-1 0 0,0 1 1,0-3-1,1 2 1,1-2-1,0 0 0,0-1 0,1-1 0,0-4 0,0-1-1,2-2 1,-2-4-1,0-2 1,-1-3-1,0-1 1,0-3-1,-3-1 0,2-1 0,2-10-1,-6 13-1,6-13-4,0 0-5,0 0-17,-5-12-6,4-4 0,2-2 0</inkml:trace>
  <inkml:trace contextRef="#ctx0" brushRef="#br0" timeOffset="721">-3 0 5,'0'0'24,"0"0"-8,0 0-1,3 10-1,-3-10-2,0 0-2,12 14-2,-2-11-1,5 5 0,1-5-1,7 3-2,4-3 1,4 0-2,6-2 0,4 1-1,-4-6 0,3 2 0,1-1-1,-2 0 0,-4 1 0,-3 2 0,-3-1-1,-3 2 1,-5 0-1,-5 0 1,-4 0-1,-3 1 0,-9-2 0,11 3-1,-11-3 0,0 0-3,5 11-9,-5-11-20,-9 11-1,9-11 1</inkml:trace>
  <inkml:trace contextRef="#ctx0" brushRef="#br0" timeOffset="1262">16 425 17,'1'-11'20,"-1"11"-3,10-5 0,-10 5-1,12-6-5,-1 7-1,4-3-1,0 4-1,-2-1-2,8 3-1,-1-2-1,11 3-1,-4-3-1,5 2 0,2-2 0,2 0-1,-1-1 0,-2-1 1,-3 0-1,-5-1 0,-5 0 0,-3 1 0,-7-1 0,-10 1 0,10-1-1,-10 1 0,0 0 0,0 0-2,0 0-4,0 0-9,-15 11-19,15-11-1,-6 15 1</inkml:trace>
  <inkml:trace contextRef="#ctx0" brushRef="#br0" timeOffset="1903">670 480 13,'0'0'26,"0"0"-5,0 0-4,0 0 0,0 0-5,0 0-2,0 0-2,0 0-2,0 0-2,-1 9 0,1-9 0,-2 15-2,0-6 0,1 7 0,-1 2 0,0 4 0,-1 4-1,1 4 1,0 0-2,0 3 1,0 0 0,1-3 0,0-1-1,1-4 0,0-4 1,0-5-1,1-2 0,-1-14 0,1 13 0,-1-13 0,0 0 0,0 0-1,0 0-1,0 0-3,0 0-5,0 0-24,0 0 0,10 3-1,-10-3 2</inkml:trace>
  <inkml:trace contextRef="#ctx0" brushRef="#br0" timeOffset="2734">940 474 9,'-1'12'15,"1"-12"-4,3 17-1,-1-7-1,3 5-2,-2 0 0,1 5 0,0 1 0,2 5 1,-2 0-3,2 3 0,0 0-1,0 3 0,-2-2-1,3-1 0,-3-4-1,2-1 0,-4-7 1,1 0 0,-3-7 1,0-10 0,3 12 0,-3-12 1,0 0 0,0 0 0,-2-12-1,-1 2-1,-3-5 0,1-3-1,-1-6 0,0-1-2,2-3 1,0 0-1,3 1 0,3 1-1,2 3 1,4 0 0,0 4 0,3 2-1,2 2 1,4 4-1,1 1 1,2 2 0,2 3-1,-1 2 1,2 0 0,-1 3 0,-1 0 0,-4 0 0,-2 2 0,-3-1 0,-3-1 0,-9 0-1,14 4 1,-14-4-1,9 4 1,-9-4-2,0 0-1,10 11-4,-10-11-17,11 14-10,-11-14-1,8 16 1</inkml:trace>
  <inkml:trace contextRef="#ctx0" brushRef="#br0" timeOffset="3435">1527 533 4,'0'0'28,"-8"-10"1,8 10-9,0 0-5,-12-9-4,12 9-2,-12-5-3,12 5-2,-16-1-1,16 1 0,-15 4-2,15-4 0,-17 9 0,17-9-1,-12 16 0,7-7 0,1 0 0,2 3 0,-1-2 0,3 1 0,1-2 0,-1-9 0,9 17-1,-9-17 2,18 16-1,-5-8 0,1 1 0,4-1 1,-1 1-1,2 3 0,1-1 0,-3 1 0,0 3 0,-3-1 1,-1 1-1,-3 0-1,-3 1 2,-1-3-1,-4 2 0,-1-2 0,-3-1 1,-3-1-1,-1-1 1,-2 1 0,-2-3 0,-5 0 0,-1 0 1,-4-2-1,-1 0 0,-2-3 0,1 1 0,-8-3 0,6-1-1,1-1 0,3-1-1,5 0-1,0-4-4,15 6-13,-11-9-14,11-3 0,7 2-1</inkml:trace>
  <inkml:trace contextRef="#ctx0" brushRef="#br0" timeOffset="4176">1753 46 13,'0'0'20,"0"0"-5,0 0 0,0 0-4,0 0-2,0 0-1,0 0-2,5 12-1,-3 2-1,-2 3 0,2 6-1,-2 4 0,2 7 1,-3 8-1,0 8-1,-3 5 1,0 5-1,-1 1 0,-1 2-1,1-2 1,2 0-1,1-9 0,4-7 1,3-7-1,3-7 1,2-6 0,5-5-1,3-7 1,2-1-1,0-7 1,3-1-1,1-6 0,0-2-1,-1-3-1,0-8-4,3 3-7,-1-5-22,-5-6-1,-2 1 1</inkml:trace>
  <inkml:trace contextRef="#ctx0" brushRef="#br0" timeOffset="4687">1539 307 22,'0'0'29,"8"-14"-6,2 9-7,-1-5-3,8 5-2,-2-1-2,8 0-2,3-1-2,7 2-2,4 1-2,4 2-2,4 5-4,1-3-10,6 3-17,6 4-1,-3-1 1</inkml:trace>
  <inkml:trace contextRef="#ctx0" brushRef="#br0" timeOffset="5618">2737 805 17,'-11'6'15,"11"-6"1,-11 4-1,11-4-1,-16 1-1,16-1-2,-16-4 0,16 4-2,-25-11-1,13 2-2,-8-5-2,1-4 0,0-6-1,-2-2-1,0-6 0,1-5-1,-2-2 0,3-2 0,4-3 0,1-3 0,5-2-1,5 0 0,5 2 0,5-1-1,5 3 1,5 1-1,3 4 1,2 6-1,4 4 1,0 4-1,-1 6 1,4 8-1,1 5 0,0 8 0,1 8 1,-1 6-1,-1 6 0,-2 5 1,2 4 0,-7 1 0,-1 0-1,-3 4 1,-2 0 0,-2 3 0,-2-1 0,-2 1 1,-4 1-1,-1 3 0,-4 1 0,-3-3 1,-4-1 0,-2-2-1,-4-1 0,-1-2 1,-3-8 0,-3-2 0,-2-4-1,-5-5 1,0-5 0,-1-4 0,0-4 0,-1-4-1,1-2 1,2-2-1,3-2 0,6 0-1,1 0-1,1-4-2,15 12-8,-14-14-21,12 0-2,6 2 1,1-4 0</inkml:trace>
  <inkml:trace contextRef="#ctx0" brushRef="#br0" timeOffset="6699">3164 384 14,'0'0'12,"0"0"-1,0 0-2,0 0-2,0 0 0,0 0-1,-9 3 0,9-3 0,1 9-1,-1-9 1,2 18-1,2-5-1,0 3-1,2 1 0,1 4-1,2 2 0,0 2 0,2 1-1,-1 2 0,1 0 1,-1-1-1,-1-1 0,-3-4 0,0-1 0,-2-5 0,0-3 1,-4-13 0,2 14 0,-2-14 2,0 0 1,0 0-1,0 0 1,0 0 0,-9-11-1,3-1 0,0 1 0,-1-5-2,-2-1-1,0-3 0,1 0 0,1 0-1,1-1 0,3 1 0,2 2 0,3-1 0,3 2-1,4 0 1,3 0-1,3 2 1,2-1 0,0 2 0,-1 1-1,7 2 1,0 2 0,-1 3-1,-1 0 1,-1 4 0,-1 2 0,0 1-1,1 1 1,-7 2 0,-2-1 0,-2 0-1,-9-3 1,12 5-1,-12-5 1,0 0-2,0 0-2,11 15-7,-11-15-20,2 13-4,-2-13 1,0 0 0</inkml:trace>
  <inkml:trace contextRef="#ctx0" brushRef="#br0" timeOffset="7591">3739 731 14,'-14'-8'17,"-2"-4"-1,3-3-2,3 0-3,0-6-1,7 2-1,-1-5-3,6 2-1,2-4-1,3 3-2,5 0 0,1 2-2,4 0 1,0 4-1,3 3 0,1 5 0,0 2 0,1 4 0,-1 4-1,0 5 1,-3 2 0,0 5 0,-4 4 0,-1 4 0,-3 1 1,-3 4 0,-2 3 0,-4 1 0,-2 0 1,-4 1 0,-2-3 0,-1-1 1,-5-4 0,0 1 0,-4-8-1,-1 2 1,-4-6 0,1-1-1,-2-4-1,0-1 0,2-4-1,1-5-2,6 0-4,-1-11-10,3-3-16,12-4-1,1-10 0</inkml:trace>
  <inkml:trace contextRef="#ctx0" brushRef="#br0" timeOffset="8172">3930 16 18,'0'0'13,"0"0"-1,0 0-1,0 0-3,2 16-1,-2-4 0,2 7-1,-1 3 1,3 8-2,-2 1 1,3 11-2,-3 6 0,0 7 0,0 5-1,-1 3 0,-2 1-1,1 0-1,-2 1 1,2-7-1,0-8-1,3-8 1,-2-9 0,1-6 0,0-8-1,0-5 1,-2-14 0,1 13 1,-1-13-2,0 0-3,0 0-6,4-12-22,-5-3 0,6 0-1</inkml:trace>
  <inkml:trace contextRef="#ctx0" brushRef="#br0" timeOffset="8752">4217 592 9,'12'2'14,"-12"-2"-1,20-3 0,-8 0-2,2-4-1,4 0-2,-1-3-1,1 0-2,1-3-2,-2 1-1,-2-3 0,-1 2 0,-3-3 0,-3 3 0,-3-2 1,-1 4-1,-5-2 1,1 13 0,-9-17 0,0 11-1,-5 0 0,-1 4 0,-4 1-1,-2 3-1,0 2 0,-1 2-1,1 2 1,1 2-1,2 2 1,2 1-1,3 2 1,4 0 0,0 4 0,4-1 0,2 2 1,3 3 1,1 0-1,4 0 1,1 2 0,3-1 1,1-1-1,4 0 0,0-4 0,4 1 1,0-5-1,4 0-1,1-5 1,3 1 0,1-5-1,-1-1 0,2-3 0,-1-2-1,0-4-1,-2-5-1,0-2-3,-4-10-7,-2-2-21,3 0-2,-4-7 2</inkml:trace>
  <inkml:trace contextRef="#ctx0" brushRef="#br0" timeOffset="9473">4653 402 8,'-10'-6'21,"10"6"-3,0 0-1,0 0-4,0 0-2,0 0-3,0 0-1,0 0-2,0 0 0,0 0-1,0 0 0,1 9-1,-1-9 0,2 16-1,-1-3 1,0 4-1,2 5 0,-3 4-1,4 3 1,2 3-1,2 1 0,-1 1-1,1-1 1,1-2-1,-1-3 1,-1-4 0,-1-5 0,-4-4 0,0-4 1,-2-11-1,1 13 2,-1-13 0,0 0-1,0 0 1,-2-12-1,0 3 0,-4-2 0,-2-6-1,2-4 0,-3 1-1,3-5 0,-1-1 0,7 0-1,1 0 1,6 2-1,2 3 1,2 1-1,1 1 1,3 3-1,2 1 1,-2 3-1,0 1 1,3 0-1,1 3 1,3 1-1,2 1 1,2 0-1,4 4-1,-2-3-5,8-1-24,1 4-3,-2-3-2,3-1 1</inkml:trace>
</inkml:ink>
</file>

<file path=ppt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22:02.373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222-5 13,'0'0'12,"-11"-2"1,11 2 0,0 0-1,0 0-1,0 0 1,0 0-4,0 0-2,-10 5-1,10-5-1,0 0-1,-8 12 0,8-12 0,-6 12-1,3-2-1,0 0 1,-1 3 0,2 1 0,-3 3-1,3 4 1,-2 2-1,1 5 1,-1 4-1,-1 5 0,-1 5 1,-2 7 0,-2 5-1,-1 3 0,-4 4 1,2 0-1,-3 0 0,2-3 0,-1-5 0,3-6 1,1-7-1,2-8 0,2-7 0,3-7 0,1-6 0,3-12 1,2 11-1,-2-11 0,19 0 0,-3-2 0,6-3 0,3 2 0,4-2 0,4-1 0,1 0-1,-1 1 0,-2-1 0,-1 1 0,-4 0-1,-2 0 1,-3 3-3,-7-4-4,4 4-16,-4 0-12,-2-3-1,0 0 0</inkml:trace>
  <inkml:trace contextRef="#ctx0" brushRef="#br0" timeOffset="711">582 783 20,'-12'-25'23,"8"2"-13,2-1-6,2-3 1,4 2-1,0-2 1,5 5 0,1-1 0,4 4 1,1 0-1,2 4-1,0 2 0,2 6-1,0 1 0,2 6 0,0 2-1,0 6-1,-4 1 1,2 5 0,-5 0-1,0 4 1,-5 1-1,-2 2 1,-4-1 0,1 2 1,-7-1 0,-1 2 1,-5-1 0,0 1 0,-8-3 1,2 2 0,-7-5-1,-1 2 0,-3-4 0,0-3-1,0-5 0,3 0-1,-1-4-1,2-4-1,3-3-1,1-4-3,6 1-5,1-7-19,7-2-9,3-4 0,3-3 0</inkml:trace>
  <inkml:trace contextRef="#ctx0" brushRef="#br0" timeOffset="1452">1165 560 3,'0'0'14,"-13"1"-1,13-1-2,-15 13-2,5-4 0,-1 3-1,1 2 0,0 0 0,1 2 0,-1 1-1,2 3-1,0-4 0,5 4-2,0-4 1,4 0-1,0-2 0,5 0-1,1-4 1,5-3-1,-1-6 0,4-1 0,4-6-1,2-2 1,-1-5-1,0-2 0,-2-2 0,-3 0-1,0-3 1,-3 2-1,-7-2 1,-3 1-1,-3 3 0,-2 1 0,-2 0-1,-1 4 1,-8 3-1,1 3 0,-1 1-1,-2 3 1,1 3-1,-3 2 1,3 1-1,-1 1 1,7 1-1,-3-1 0,12-6 1,-15 15-1,15-15 0,-10 18 1,9-9-1,2 4 0,3 2 1,1 4-1,3 4 1,3 4 0,4 4 0,2 4 0,3 6 0,2 4 0,1 4 1,-1 2-2,0 2 2,-1 1-1,-4 0 0,-2-1 0,-4-1 0,-2-6 0,-5-5 0,-4-3 1,-2-5-1,-3-6 1,-5-5 0,0-4 0,-4-4 0,-1-5 0,-2-5 0,-1-2 0,-2-5 0,0-4-1,1-7 0,0-5 0,2-4 0,2-7-1,5-5 0,3-6 0,6-5-1,7-8 0,8-2 1,6-1-1,6-3 1,5 0 0,4-1 0,2 1 1,3 5-1,0 5 1,-5 4 1,-3 6-2,-2 5 1,-4 6 0,-3 7 0,-7 6 0,-2 5-1,-5 6 1,-9 5 0,14 6-1,-9 5 1,-1 4 0,1 2 0,2 4 1,2 2-1,2 1 1,-1-1 0,3-2 0,0-3-1,1-3 0,0-4 0,1-6-3,1-1-12,0-10-19,-5-7-1,3-5 1</inkml:trace>
  <inkml:trace contextRef="#ctx0" brushRef="#br0" timeOffset="2484">1661 312 23,'0'0'29,"-9"-1"1,9 1-1,0 0-24,0 0-8,0 0-7,0 0-20,0 0 0,0 0 1</inkml:trace>
  <inkml:trace contextRef="#ctx0" brushRef="#br0" timeOffset="2754">1988 459 20,'0'0'26,"-16"1"-4,6-4-13,-1 6-1,-2-1-1,-5 5-1,3 0-1,-1 7 0,-2-1 0,1 6 1,-1 1-1,4 3 0,-2-1 0,10 4-1,-5-2 1,7 3-1,1-2-1,4 1 1,1-4-2,4 1 1,6-4 0,5-1-1,3-4 0,4-3 0,3-4 0,2-2 0,2-1-1,1-3 0,-4-1-1,-2-1 1,-5-3-1,-2 2 1,-6 0 0,-3 1-1,-10 1 0,11-3 0,-11 3-1,0 0 0,0 0-1,0 0-3,0 0-7,0 0-25,0 0-1,0 0 1,0 0 0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4:23.652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333 38 25,'0'0'17,"0"0"1,0 0-1,0 0 0,0 0-5,0 0-3,0 0-1,0 0-2,0 0 0,0 0-1,0 0 0,0 0 0,0 0-1,0 0 0,-15 0-1,15 0-1,-18 6-1,3-2 0,2 1 0,-6 2-1,4 2 1,-5-2-1,1 1 1,0 2-1,-1 0 2,3 1-2,-2 0 1,2 0 0,2 0-1,0 1 0,1-1 1,4 1-1,-1-2 0,1 0 1,3-1-1,7-9 0,-14 16 0,14-16 0,-8 12 1,8-12-1,-4 11 0,4-11 0,-1 9 1,1-9-1,6 10 0,-6-10 1,15 13 0,-4-4-1,3-1 1,5 0-1,3 2 1,0-2 0,3 0-1,1 2 1,1-2-1,-1 1 0,2-1 0,-5 1 0,1 1 0,0 1 0,-2 1 0,-3 0 1,-1 2-2,0-1 2,-2 1-2,0 1 2,-2-1-2,-2-2 2,0 0-1,-4 1 0,0-2 0,-2 0 0,-3-1 0,-3 0 0,1-1 1,-2 1-1,-2-1 0,3-9 0,-12 17 1,3-9-1,-4 0 0,-2 2 1,-2-2 0,-4 0-1,-1 0 1,-2 0 0,-3-1-1,1-3 1,0 1 0,0-3 0,1 0 0,-1-2-1,5-2 1,1 0 0,3-1 0,2-1-1,0-1 1,6 0-1,0 0 0,9 5 0,-14-10 0,14 10-2,-7-11 1,7 11-3,-5-12-4,5 12-21,7-11-10,-3 1-2,4-2 2</inkml:trace>
  <inkml:trace contextRef="#ctx0" brushRef="#br0" timeOffset="1182">734 610 32,'0'0'21,"-14"-2"-1,4-2 1,10 4-2,-16-8-2,16 8-4,-16-11-4,16 11-2,-18-15-2,18 15-1,-15-19 0,7 9-1,-1-1-1,4 0 0,0 0 0,5-2 0,2 0-2,2-2 1,6 1-1,2-1 0,4 1 0,2 1 0,3 0-1,-1 3 1,4 2 0,-1 2 0,1 1 0,0 3-1,-2 1 1,2 2 0,-4 1 0,-1 2 0,-1 2 0,-2 1 0,0 3 0,-2 2-1,-1-1 1,-4 2 0,2 0 0,-3 2 0,-2 1 0,-2-1-1,-2-1 1,-2 0 0,-4 1 0,-2-1 0,-2-1 0,-3-1 1,-1-2 0,-3 1-1,-3-2 1,-2-2 0,-1 0 0,-2-2 0,-1-2 0,-2 0 0,1-4 0,2 0-1,2-2 1,1 1 0,2-3-1,5-1 0,0 1 0,3-1-1,10 6-2,-17-14-5,13 5-30,4 9-1,-16-17-1,11 7 1</inkml:trace>
  <inkml:trace contextRef="#ctx0" brushRef="#br0" timeOffset="2063">1088 316 10,'0'0'28,"0"0"0,0 0-9,0 0-7,0 0-3,0 0-2,0 0 0,0 0-1,5 9-1,-5-9-2,0 0 0,4 10 0,-4-10-1,7 15 0,-2-4-1,0 2 1,2 3 0,-2-1 0,1 4-2,-1 0 2,-1 1-2,-2-1 1,0 1 0,-1-4 0,0 1-1,-1-1 1,1-2-1,-1-2 1,1-2-1,1 1 1,-2-11-1,3 12 1,-3-12-1,0 0 1,9 6 0,-9-6 1,9-8-1,-4-1 1,3-2-1,0-3 1,1-3-1,2-5 0,0-2 0,3-1-1,2 0 0,-1 0 0,2 3 0,-3 3 0,2 2 1,-2 5-1,-1 3 1,-3 3-1,-10 6 1,15-7 0,-15 7-1,0 0 0,11-2 0,-11 2 0,0 0 0,5 12 0,-5-12 0,5 20 0,-1-5 0,1 1 1,-2 3-2,0 2 2,0 0-1,1 0 1,-1 0-2,-1-3 2,-1-3-1,1-1 0,0-4 0,-2-10 0,1 14 1,-1-14-1,0 0 1,10-4 0,-10 4-1,17-21 1,-2 5-1,2 0 0,1-5 1,4-1-2,-2 1 2,-1 3-2,-2 2 2,-3 5-1,-4 1 0,-10 10 0,15-9 0,-15 9 0,0 0 0,0 0 0,10 8 0,-10-8 0,5 18-1,-2-7 2,2 2-1,2 3 1,-1 1-1,-2 1 0,0 3 0,0-1 1,-1 1-1,-1-2 0,-4 0 1,0-3-2,-3-2 1,3-1-1,2-13 0,-4 15-2,4-15-10,-10-4-25,10 4 0,4-23-2,3 2 2</inkml:trace>
  <inkml:trace contextRef="#ctx0" brushRef="#br0" timeOffset="3155">1836 472 23,'0'0'25,"19"14"2,-7-11-20,2-2 0,5 1-1,-2-3 2,3 1-1,-2-4 1,3 1 0,-4-4 0,0 0-2,-4-2-3,-4 2 1,-1-4-2,-8 11 2,8-18-2,-8 18 1,-2-18-1,2 18 0,-9-18 0,9 18-1,-15-16 0,6 10-1,-2 1 1,11 5-1,-20-5 0,6 9 0,0 0 1,-1 2 1,0 2-2,-2 4 1,1 2 0,-3 3 0,3 0 0,1 2 0,3 1 1,1 1-2,0 2 2,2-1-1,-1-1 0,6 1 1,-1-1-1,4-1 1,0-1-1,4-2 1,5-3-1,6-1 0,3-5 0,8 0-1,2-3 0,3-1 1,1-3-1,2-2 0,-3-2 0,-4 0-1,-6 0 1,-7-3-1,-2 3-4,-9-6-19,-2 9-15,-1-15-1,-2 2 1,1-3 0</inkml:trace>
  <inkml:trace contextRef="#ctx0" brushRef="#br0" timeOffset="4036">2311 722 23,'0'0'32,"5"-10"1,-3-3-12,6 3-7,-5-11-2,7 1-3,-6-9-2,8 1 0,-6-12-1,5 2 0,-1-7-2,1 1-1,-1-4-1,3 3 1,-1-1-1,2 4 0,-4 5 0,2 5-1,0 4 1,-1 6 0,-2 4-1,1 4 0,-4 2-1,1 3 1,4 2-1,-11 7 0,10-13 0,-10 13 0,0 0 1,9-11-1,-9 11 0,0 0 0,0 0 0,0 0 0,0 0 0,0 0-1,0 0 1,16 1-1,-16-1 1,0 0 0,5 11-1,-5-11 1,6 15 0,-6-15 0,9 19 0,-8-6 0,6 4 0,-2 3 0,3 3 0,1 4 0,0 4 1,0 6-1,1 4 0,1 0 0,-1 2 0,2 0 0,-1 0 0,-1-1 0,1-2 1,-1-3-2,-3-4 2,0-3-1,-1-4 0,0-4 0,-3-3 0,-1-5-1,0-4 1,-2-10 0,2 13-1,-2-13 0,0 0 0,0 0-3,0 0-3,-12-16-14,4 3-18,0-2-1,-7-7 1,2-3 1</inkml:trace>
  <inkml:trace contextRef="#ctx0" brushRef="#br0" timeOffset="4747">2331 447 22,'10'8'30,"-10"-8"3,14-8-9,3 10-12,-6-6-2,12 8-2,-9-5 2,8 8-3,-6-5 1,7 4-4,-1-2 1,5 1-4,-2 1 0,2-3 0,0 1-2,0-4-2,7 4-16,-4-3-18,-6-6-1,-1-3 2,-8-8-2</inkml:trace>
  <inkml:trace contextRef="#ctx0" brushRef="#br0" timeOffset="5178">3002 346 25,'0'0'33,"10"-4"1,-10 4-8,0 0-14,0 0-4,0 0-1,0 0-2,-3 10-1,3-10-1,3 15 0,0-1-1,1 3 1,2 6-1,-5 3 1,3 8-2,-1 4 1,1 8-1,0 5 0,-1 2 0,-2 2-1,4 1 1,-1 0-1,-1-4 1,1-5-1,0-9 0,-2-5 0,0-8-1,0-6 1,0-7-1,-2-12-1,2 12-1,-2-12-5,0 0-9,-3-17-17,4 5-4,-5-9 1,4-3 1</inkml:trace>
  <inkml:trace contextRef="#ctx0" brushRef="#br0" timeOffset="5578">2935 388 19,'0'0'30,"0"0"0,2-11 2,-2 11-23,16-11-3,-3 4 1,6 4 0,0-1-1,5 6 0,-1-2-1,5 5-1,-1 1-2,0 3 0,2 3-1,-3 2-1,0 3 1,-2 2-1,-3 1 0,-2 0 0,-7 0 1,-1 2-1,-9-2 2,-1 2 0,-6-3-1,-8 2 1,-5-5 1,-3 1 0,-6-3 0,0-1 0,-4-5-1,1-2 0,-1-4 0,7-2 0,1-3-1,4-3-1,3 0-3,0-7-3,14 4-18,-2-5-15,3-3-2,4-1 1,6-4 1</inkml:trace>
  <inkml:trace contextRef="#ctx0" brushRef="#br0" timeOffset="6079">3403 370 21,'0'0'30,"8"18"-1,-8-18 3,-3 10-23,6 2-7,0 1 1,3 5 0,-3 2 2,4 7-1,-3 0 2,9 8-2,-7 2 0,2 7-1,1 4-1,0 3-1,-2 0 0,2 1 0,-4-2 0,-4-4-1,3-6 0,1-5 0,0-7-2,-5-10-2,2-2-11,-2-16-20,0 0 0,-4-13-1</inkml:trace>
  <inkml:trace contextRef="#ctx0" brushRef="#br0" timeOffset="6430">3314 488 27,'13'-12'29,"-1"-4"-8,4-2-4,5 8-3,1-5 0,7 10-3,-4-5-1,8 8-2,-2-2-1,3 5-3,-3 0-1,1 3-1,-4 3 1,-2 2-2,-2 0 0,-5 4 0,-1 1 0,-4 1 0,-2 2 0,-5 3-1,-2-2 0,-2 2 1,-4-1 0,-2 1 0,-9-2 1,1 1 0,-6-6 1,0 1 0,-9-5 0,0-1 0,-5-6 0,2 0-1,-1-4 0,2-2 0,0-2-2,2-1 0,8 0-1,2-4-2,16 11-2,-19-23-19,15 9-18,4-4 2,5-5-1,3-5 1</inkml:trace>
  <inkml:trace contextRef="#ctx0" brushRef="#br0" timeOffset="7030">3883-9 3,'0'0'30,"0"0"-1,12 3 3,-12-3-17,0 0-7,0 0-2,0 0 0,0 0-1,0 0-1,0 0 0,0 0 1,0 0-2,0 0 1,5 11-1,-5-11 0,-2 13-1,5-3 2,0 4 0,-4 2-1,8 7 0,-6 3-1,3 7 0,-1 2 0,1 5 0,-7 2-2,6 4 1,-4 1 0,1 0-1,0-2 0,1 0 0,-1-3 1,2-3-1,1-5 0,-2-5 1,1-4-1,-2-5-1,4-4 1,-4-16-2,5 15-2,-5-15-11,-6-19-23,11 2 0,-2-8-1,5-4 1</inkml:trace>
  <inkml:trace contextRef="#ctx0" brushRef="#br0" timeOffset="7531">4122 348 11,'18'-2'31,"-18"2"2,14-2-3,-14 2-12,9 8-6,-5 2-2,-4-10-3,0 24-1,-1-8-1,5 8-2,-6 0 1,3 7-1,-1-1-1,4 3-1,-2-1 1,6-2-1,-1-2-1,-6-2 0,3-2-1,2-7-2,5 3-9,-3-2-24,-8-18-2,16-3 0,-12-14 0</inkml:trace>
  <inkml:trace contextRef="#ctx0" brushRef="#br0" timeOffset="7862">4224 3 16,'0'0'32,"4"10"2,-4-10 0,0 0-17,0 0-11,10 4-1,-10-4-1,0 0-2,6 12-3,-1-3-8,4 1-25,-9-10-1,15 8 1,-15-8 0</inkml:trace>
  <inkml:trace contextRef="#ctx0" brushRef="#br0" timeOffset="8212">4611 441 11,'13'-11'15,"-13"11"4,6-11 5,-6 11 1,1-12-5,-1 12-6,-6-10-6,6 10-3,-19-5-2,5 4 0,-2 0-2,-2 3 1,-2 0 0,-2 4-1,0 4 1,2 2 0,-1 1 0,4 2-1,-2 3 1,4 3 0,-2 1 1,7 2 0,2-1 0,3 2 0,4 0-1,9 3 1,0-2-1,11-1 0,4-4 0,4 0-1,0-7-1,7-2 1,-3-4-2,-1-4 0,-2-3-2,-7-7-4,3 6-17,-6-6-14,-3-4-1,-5 0 1,0-5 0</inkml:trace>
  <inkml:trace contextRef="#ctx0" brushRef="#br0" timeOffset="10185">5504 109 32,'-11'4'31,"11"-4"2,0 0-1,0 0-26,0 0-3,0 0-1,11 2-2,-11-2-8,11 3-23,7 5-2,-2-7 0,4 7-1</inkml:trace>
  <inkml:trace contextRef="#ctx0" brushRef="#br0" timeOffset="22072">4854 445 15,'-11'-1'13,"11"1"1,0 0 0,0 0-1,0 0 0,-11-5 0,11 5-3,0 0-1,0 0-2,0 0-1,0 0-2,0 0-1,0 0 0,0 0 0,0 0-1,2-13 0,-2 13-1,0 0 0,0 0 0,0 0 0,0 0-1,0 0 0,0 0 0,10 4 0,-10-4 0,0 0 0,11 5 0,-2-2 0,-9-3 0,17 13 1,-6-6-2,-1-3 2,2 2-2,-1-1 1,0 2 0,-11-7 0,14 7-1,-14-7 1,10 6 0,-10-6-1,0 0 1,0 0 0,10 11 1,-10-11-1,0 0 0,14 12 0,-14-12 0,9 9 1,-9-9-1,5 9 1,-5-9 0,0 0-1,10 13 1,-10-13 0,0 0-1,1 13 1,-1-13-1,5 11 1,-5-11-1,4 12 0,-4-12 1,6 17-1,-6-17 0,8 19 1,-5-10-1,-2 2 1,5-2-1,-6 2 1,-3-2-1,2 0 1,1-9-1,-3 16 0,3-16 1,-2 13-1,2-13 0,-6 11 0,6-11 0,0 13 0,0-13 0,2 12 0,-2-12 1,-3 16-1,3-16 0,-2 17 0,2-17 1,-4 16-1,3-6 0,-2-1 1,1 1-1,1 0 0,0-1 0,0 1 0,0-1 0,1 1 0,1-1 0,-1-9 0,4 17 0,-4-17 0,12 17 0,-12-17 0,17 13 0,-17-13 0,20 12 0,-8-9 0,3 0 0,-3-3 0,-1 0 1,2-1-1,3-1 0,-1-1 0,-2-1 0,-3 1 0,-10 3 0,13-4 0,-13 4 1,10-2-1,-10 2 0,0 0 0,0 0 1,0 0 0,0 0-1,0 0 1,0 0-1,0 0 2,0 0-2,0 0 0,0 0 0,0 0 0,-11 4 0,11-4 0,-15 4 0,4 0 0,-1-1 0,-1-1 0,-3 1 0,2-1 1,-4-1-1,1-1 0,-2 1 1,-1-1-1,1-1 0,2 1 0,1-1 0,0-1 1,0 0-1,1-1 1,2 0-1,3-3 1,-2 1-1,-2-2 1,-1-1-1,1 0 1,3 0-1,-3-1 1,4 2-1,-1 0 1,2-2-1,9 9 0,-13-15 1,13 15-1,-9-19 0,6 9 0,1 1 0,2-1 1,-2 0-1,2 10 0,1-17 0,-1 17 0,1-15 0,-1 15 0,6-17-1,-2 7 1,6-2 0,2 2-1,-1-2 1,1 2 0,2-1 0,0 3-1,-1 1 1,3 2 0,-5 2 0,-11 3-1,20-2 1,-8 3-1,-3 1 0,5 2 0,-4 1-1,3 4-3,-4-6-9,4 2-23,2 4 0,-3-9-1,5-1 1</inkml:trace>
  <inkml:trace contextRef="#ctx0" brushRef="#br0" timeOffset="24926">5432 94 9,'0'0'14,"0"0"-1,0 0 1,0 0 0,-2-10 1,2 10 0,0 0-2,0 0-1,0 0-2,0 0-2,0 0-2,0 0-2,0 0-2,0 0-1,-9 9 0,9-9 0,0 0-1,-2 11 1,1-1-1,0 1 1,-2 3 0,2 4-1,0 2 0,-3 3 1,1 2-1,0 2 0,-2 0 0,1 1 1,1 4-1,-2 0 0,2-1 1,1 1-1,0-1 0,-3 2 0,3-2 1,1-1-1,-3-2 0,3-1 0,2 0 0,0-2 1,-1-2-1,1-1 0,2-1 0,2-1 1,2-2-1,-2 0 1,1-2-1,1-1 1,3-1-1,-2 1 1,1-3-1,3 0 1,3-2-1,4 0 0,1-3 0,7-3-1,6-1-2,0-7-6,7-4-21,-2 3-7,-4-9 0,3 0 1</inkml:trace>
  <inkml:trace contextRef="#ctx0" brushRef="#br0" timeOffset="25587">5147 459 12,'0'0'24,"14"-11"-5,-14 11-10,17 0 0,-3 1 1,1 0 2,7 6 0,-1-6-1,9 6-1,-2-6-2,9 5-2,-1-5-2,4 7-1,-6-6-2,1 0 0,-3 1-1,-5-1-1,-2 1 0,-5-1-3,-3 5-10,-3-1-19,-14-6-2,14 6 1</inkml:trace>
</inkml:ink>
</file>

<file path=ppt/ink/ink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27:35.061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0 188 8,'0'0'15,"0"0"-1,0 0-1,0 0-1,0 0-2,0 0-2,0 0 1,0 0-2,0 0-2,0 0-1,0 0-2,0 0 1,0 0-1,0 0-1,0 0 0,0 0 0,0 0-1,0 0 0,4 14 0,-4-14 0,1 19 0,0-7 0,4 3 1,-3 1-1,1 4 0,-1 2 0,2 4 1,0 1-1,2 5 0,0 2 1,-1 2-1,0 3 0,-3 2 0,4 0 1,-2 4 0,4 0 0,-1 0 1,1-1-1,-3 1 1,4-2 0,-1 0 0,0-2 0,-4-2 0,2-4-1,-2-2 0,1-3-1,-2-3 1,-1-2 0,2-4-1,-2-1 0,3-5 0,-3-2 1,1-3-1,-3-10 0,3 16 0,-3-16 0,0 0 1,5 11-1,-5-11 0,0 10 0,0-10 0,3 9 1,-3-9-1,1 10 0,-1-10 0,1 13 0,-1-13 0,4 12 0,-4-12 0,1 13 0,-1-13 1,0 11-1,0-11 0,0 0 0,2 10 0,-2-10 0,0 0 0,0 0 0,0 0 0,0 0 0,0 0 1,0 0-1,-1 10 0,1-10 0,0 0 1,0 0-1,0 0 0,0 0 0,0 0 0,0 0 0,0 0 0,0 0 0,0 0 0,0 0 0,0 0 1,0 0 0,0 0-1,0 0 1,2-14 0,1 5 0,3-6 0,3-7 0,4-8 0,6-10 0,-1-8 1,5-9-2,2-8 1,2-5 0,0-6-1,2-1 1,-2-4-1,-4 1 1,4 0-2,1-1 1,-2 3 0,0 3-1,-2 4 0,-1 7 1,0 8-1,-3 11 1,-6 8 0,-4 10 0,-3 9 0,-3 8 1,-4 10-1,0 0 0,0 0 0,0 0-1,-8 13-1,2-3-2,-1 9-11,1 2-19,-7-1-1,3 6 1</inkml:trace>
  <inkml:trace contextRef="#ctx0" brushRef="#br0" timeOffset="1322">32 591 20,'0'0'20,"0"0"-4,0 0-2,0 0-3,0 0-1,0 0-4,0 0-2,0 0-1,12-2 0,-12 2 0,18 3 0,-6-2 0,4 1-1,4-2 1,1 2 0,6-1 0,-1 1-1,1-1 0,0 1 0,0 1-1,-2-2 0,-4 2 0,-1 0-1,-5-1 1,-6 0-2,1 3 0,-10-5-5,13-1-17,-13 1-9,13 1 1,-13-1-1</inkml:trace>
  <inkml:trace contextRef="#ctx0" brushRef="#br0" timeOffset="1963">702 392 7,'0'0'11,"0"0"0,0 0-1,0 0-1,12 4 0,-12-4 1,15 16-1,-5-5 2,3 5-3,1 1-2,3 5 0,2-1-1,4 7-1,3 0-1,5 4-1,2 4 0,3 3-1,1 1 1,3 4-2,1-2 1,0 1-1,-4-2 0,-3-2 0,-5-4 1,-1-5-1,-5-3-1,-3-6 1,-6-2 0,-3-5 0,-2-2 0,-9-12 1,11 12-2,-11-12 1,0 0-3,-1 10-9,-8-10-19,9 0 1,-21 0-1</inkml:trace>
  <inkml:trace contextRef="#ctx0" brushRef="#br0" timeOffset="2504">705 1254 17,'-1'-13'14,"3"-1"1,2-6-1,6-6 0,1-12-2,5-3-4,8-9 1,7-4-2,3-8-1,7 0-1,-2-5-1,5 0 0,-2-1 0,1 2-1,-5 1-1,-1 6 0,-6 4 0,-2 7-1,-4 9 0,-5 8 0,-5 7-1,-1 8 1,-7 4 1,-7 12-1,7-9 0,-7 9 0,0 0 0,0 0-1,0 0 1,-5 11-2,4 0-4,1-11-8,-10 19-21,6-2 0,-4-2-1</inkml:trace>
  <inkml:trace contextRef="#ctx0" brushRef="#br0" timeOffset="3395">1746 124 8,'13'-1'11,"8"1"-1,1 0-1,6 0-1,2 0 0,2 1-3,1 0 0,1 1-3,-3 0 0,-4 2 0,-4-2-1,-2 4 1,-7 4-1,-1-2 1,-3 4 0,-2 0 0,-3 2-1,-1 1 1,-1 5 0,0 0-1,1 1-1,0 6 1,-2 4-1,0 6 1,1 5-1,0 8 0,0 4 0,0 8 1,1 2-1,-1 2 0,2-1 0,0-2 0,0-4 0,0-4 0,0-6 0,1-4 0,-1-8 1,1-5-1,-2-4 0,0-5 0,0-5 0,-1-4 1,-1-5 0,-2-9-1,1 11 1,-1-11 0,0 0 0,0 0 1,0 0 1,0 0 1,0 0 2,0 0 0,0 0-1,-13-2 2,13 2-2,-20-3 1,5 3-1,-7-5-2,-1 3-1,-6-3 0,0 0-1,-5-3 1,0 1-1,-4-5 1,3 1 0,0-2 0,1 1-1,1-4 1,3 4-1,1 0 0,3 0 0,4 3-1,2-1 0,2 3 0,5 2-1,2 2-1,1-1-3,10 4-7,0 0-20,0 0-5,0 0 2,18-2 0</inkml:trace>
  <inkml:trace contextRef="#ctx0" brushRef="#br0" timeOffset="4297">2145 573 23,'0'0'19,"-16"-7"-4,5 3-4,-1 4-1,-4-1 1,2 3-2,-5-1-2,3 3 0,-7-2-1,5 3 0,-6-3-1,3 3 1,-3-4-2,3 3 0,-3-4-1,3 4 0,1-4-1,2 1 0,1 0-1,4 0 0,2 0-1,11-1 0,-13 2 0,13-2-1,0 0 0,0 0-2,0 0-3,0 0-7,0 0-20,22-2-2,-7-2 1</inkml:trace>
  <inkml:trace contextRef="#ctx0" brushRef="#br0" timeOffset="4917">2459 225 9,'5'15'10,"1"-6"-1,3 5 0,3 3 0,4 5-1,2 3 0,5-1-1,3 3 0,0 0-2,4 1 0,0-3-1,-2-1-2,0-5 0,-3 0-1,-2-2 0,-3-3-1,-4-4 0,-3-2 0,-2-3 0,-2-1-1,4-3-3,-4-4-10,0-8-12,9 3-1</inkml:trace>
  <inkml:trace contextRef="#ctx0" brushRef="#br0" timeOffset="5408">3130 217 20,'0'0'14,"0"0"-1,0 0-1,-10 0-4,10 0-3,0 0 0,-12 15-1,5-4 1,-4 2-1,-3 6 0,-5 4 1,0 3-1,-5 4 1,0 5 0,-4-3 0,3 2-1,-2-2-1,4-1-1,0-5-1,6-2 1,1-7-2,5-1 1,3-6-1,8-10 1,-9 13 0,9-13-1,0 0 1,0 0 0,0 0 0,0 0 0,0 0-1,0 0 1,0 0-1,0 0 0,0 0 0,0 0 0,0 0 0,0 0 0,0 0 0,0 0 0,0 0-1,0 0 1,0 0 0,0 0 0,0 0 0,-1 10 0,1-10 0,2 15 0,-2-2 1,1 5-1,0 6 0,0 7 0,-1 6 1,3 3-1,-5 3 1,2 3-1,2 0 1,-4 0-1,2-3 1,-1-3 0,1-5-1,-1-3 1,1-4 0,0-3-1,0-6 1,1-4 0,-1-4-1,1-2 1,-1-9-1,0 0 1,0 9 0,0-9 0,0 0-1,0 0 1,0 0-2,0 0 0,0 0-5,0 0-27,6-9-2,-1 0 1,-6-9 0</inkml:trace>
</inkml:ink>
</file>

<file path=ppt/ink/ink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21:19.672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619 779 26,'0'0'28,"10"17"-4,-10-17-4,6 11-37,0-2-7,-6-9-6</inkml:trace>
  <inkml:trace contextRef="#ctx0" brushRef="#br0" timeOffset="382149">8 659 17,'0'0'16,"0"0"1,0 0-1,0 0 0,0 0-2,0 0-2,0 0-3,0 0-2,0 0-2,0 0-2,0 0-1,0 0-1,0 0 0,-3 15-1,5 1 0,0 2 1,1 10 0,0 5-1,0 10 1,0 3 0,2 6 0,-1 2-1,1 3 1,-1 1 0,1-2 0,-1-4 0,0-3-1,-2-7 1,1-6 0,-2-6 0,-1-4-1,0-7 1,0-4-1,-1-5-1,1-10 0,0 10-3,0-10-5,-2-16-22,5 6-3,-2-13 0,2 1 0</inkml:trace>
  <inkml:trace contextRef="#ctx0" brushRef="#br0" timeOffset="382660">-5 747 12,'3'-9'19,"-2"-5"-8,2 3-1,1-2 1,1 1 0,3 0-2,-2-3 0,2 3-1,0 0-1,4 7-2,-2-4-1,4 4-1,0-2-1,3 4-1,0 3 0,4 1 0,2 4 0,1-1-1,0 3 1,-1-1 0,1 3 0,-2 3-1,-3 0 1,-1 4 0,-4-4 0,-2 6 0,-4-2 0,-1 6 0,-4-3 1,-1 0-1,-3-1 0,-3-1 0,-2-1 1,-1 0 0,-3-2-1,-2-1 1,-2-2 1,-2-1-1,-1 0 0,-3 0 1,-3-2-1,0-2 0,-2-1 0,0 0 0,0-4 0,1-1 0,0-2 0,2 1-1,4-4-1,2 2 1,2 1-2,2-1 0,12 3-3,-14-8-2,14 8-16,5-11-14,-2-2-2,5-1 2</inkml:trace>
  <inkml:trace contextRef="#ctx0" brushRef="#br0" timeOffset="383531">933 121 11,'0'0'15,"0"0"0,0 0-2,0 0-1,-10-3-2,10 3-1,0 0-2,0 0-1,-14 6-1,14-6 0,-15 9-1,15-9-1,-22 19 0,10-5 0,-4 4 0,0 5-1,-2 4 0,-1 6 0,-3 5 0,2 7 1,-3 3-1,0 4 0,2 3 0,2-1 0,1 0 0,5-3 0,1-2 0,5-3-1,3-3 1,5-4-1,1-5 0,4-2 0,3-1 0,4-4 0,1-1-1,3-4 1,3-1-1,1-2 1,3-2-1,2-3 1,1 0-1,1-4 1,0-1-1,0-2 0,-2-2 1,-3 0-1,-3-2 0,-2-1 0,-5 0 1,-3-1-1,-10-1 0,11 3 0,-11-3 0,0 0 0,0 0 0,0 0-1,0 0-2,0 0-10,0 0-22,0 0-1,-13-13 0,13 13 1</inkml:trace>
  <inkml:trace contextRef="#ctx0" brushRef="#br0" timeOffset="384332">999 488 2,'0'0'2</inkml:trace>
  <inkml:trace contextRef="#ctx0" brushRef="#br0" timeOffset="384583">1074 319 12,'0'0'15,"0"0"-2,0 0 0,0 0-3,0 0 0,0 0-2,4 10 0,-4-10-3,3 14 1,-1-3-1,4 4 1,-1 2 0,6 5-1,-1 0 0,5 8 0,0 0-1,5 3-1,2 4 0,2 3-1,1 0 0,4 3-1,0 1 0,3 0-1,0-1 1,3 2-1,-1-3 0,2-2 1,0-2-1,-2-4 0,0-3 0,-5-4 1,-4-3-1,-5-5 0,-3-5 0,-7-4 1,-10-10-1,7 14 1,-7-14-1,0 0 0,-14 7-2,-1-12-5,2 4-13,-4-2-14,-7-8-1,1 2 1</inkml:trace>
  <inkml:trace contextRef="#ctx0" brushRef="#br0" timeOffset="385163">1127 1121 12,'0'0'13,"0"0"0,0 0 0,0 0-1,0 0-2,0 0 0,1-14 1,3-1-3,6-4-1,2-11-1,8-4-1,1-11-1,8-4-1,2-10 0,5-3 0,5-5-1,2-1 0,-1-2 0,1 0 0,0 3-1,-2 5 1,-4 6-1,-4 8 0,-6 7 1,-5 10-1,-7 7 0,-2 9 0,-6 5 1,-7 10-1,0 0 0,0 0 0,0 0-1,0 0 1,0 0-1,0 0 0,0 0-1,0 0 0,0 0-3,3 13-11,-3-13-19,-2 14-1,2-14 0</inkml:trace>
  <inkml:trace contextRef="#ctx0" brushRef="#br0" timeOffset="387236">2017 1093 10,'-1'12'9,"1"-12"-1,-1 9 1,1-9-1,-1 10 0,1-10-2,-2 13 1,2-13-1,-3 17-1,3-4 0,-3 0 2,2 5-2,-4 3 0,2 1 1,-2 4-1,1 3-1,-1 0 0,-1 3-2,-2-2 1,2 1-1,-1-4-1,1 5 0,-2-7 1,2-3-1,0-1 0,-3-3 0,3-4 0,-2-2 0,8-12-1,-10 13 1,10-13-1,0 0-1,0 0 0,0 0-4,0 0-14,8-9-14,-7-6 1,10 2 0</inkml:trace>
  <inkml:trace contextRef="#ctx0" brushRef="#br0" timeOffset="388548">2253 205 7,'0'0'13,"0"0"-2,0 0 0,0 0-1,0 0-1,0 0-2,0 0-1,0 0 0,0 0-1,0 0-1,0 0 0,0 0-1,0 0-1,0 0 0,0 0-1,0 0 0,0 0 0,0 0-1,0 0 1,0 0-1,10 8 0,-10-8 1,15 13-1,-4-2 1,1 0 0,3 4 0,2 1-1,2 5 1,3 2 0,2 2 0,-1 1 0,3 3-1,3 0 1,0-2-1,-2-2 0,-2 0 1,-1-5-1,-3-2 0,-1-4 0,-4-1 1,-4-5-1,-12-8 0,14 13 0,-14-13 1,0 0 0,9 8-1,-9-8 1,0 0 0,0 0-2,0 0-3,0 0-7,0 0-17,2-15-1,-2 15-1</inkml:trace>
  <inkml:trace contextRef="#ctx0" brushRef="#br0" timeOffset="389259">2974 167 13,'0'0'11,"0"0"-1,0 0-2,0 0 0,0 0-2,0 0-1,0 0 0,0 0-1,0 0 0,0 0 0,0 0-1,0 0 1,0 0-2,0 0-1,0 0 0,0 0 0,0 0-1,0 0 0,0 0 1,0 0-1,-13 6 0,13-6 1,-11 9-1,11-9 0,-17 15 0,6-1 0,-3 2 0,-3 7 0,-3 6 1,-4 4-1,0 7 1,-3 1 1,0 3 0,-1-2 0,2-1 0,1-2 1,4-5-1,1-6 0,3-3 0,1-7-1,1-2 1,5-4-1,-2-2 0,12-10 0,-15 9 0,15-9 0,-10 3 0,10-3 0,0 0-1,0 0 1,0 0 0,0 0-1,0 0 1,0 0-1,0 0 0,0 0 0,0 0 0,0 0 1,0 0-1,0 0 0,0 0 0,0 0 1,0 0-1,0 0 1,0 0-1,0 0 1,0 0-1,0 0 1,0 0-1,0 0 0,0 0 0,0 0 0,0 0 0,0 0 0,0 0 0,-3 15 0,3-4 1,0 2-1,4 5 0,-2 4 0,5 3 1,-5 4-1,4 1 0,-4-1 1,3 0-1,-3 1 0,-1 0 0,0-1 1,-1-1-1,1-2 0,0 0 1,1 0-1,1-2 1,-2-3-1,0-4 1,0-3 0,0-5 0,-1-9 0,1 12 1,-1-12-1,0 0 1,0 0-1,0 0 1,0 0-1,0 0-2,0 0-4,0 0-24,-1-17-5,3 4 0,-3-7 0</inkml:trace>
  <inkml:trace contextRef="#ctx0" brushRef="#br0" timeOffset="391252">3019 0 14,'0'0'12,"0"0"1,0 0-2,0 0-1,0 0-2,0 0-2,0 0-2,0 0 1,0 0-1,15 10-1,-15-10 0,21 11 0,-5-2 0,5 3 0,1 1 0,7 4-1,0 2 0,4 2-1,-1 3 0,1 4 0,-1 4 0,-1 4-1,-3 3 0,-3 3 1,-3 2-1,-1 0 0,-2 2 0,-4-1 0,-2 1 0,-1-2 1,-2-2-1,-2-2 0,-3 0 0,-1-2 1,-4 0-1,0 2 0,-3-2 1,-4 1-1,-2 4 1,-3 0 0,0 2-1,-6 0 1,0-2-1,-2-1 1,-1-3 1,0-5-1,-1-2 1,1-6 0,0-4 1,-2-3 0,4-6 0,0 0 0,-1-8 0,6 4-1,-1-6 0,5 0 0,0-2-1,10-1 1,-10 1-1,10-1-1,0 0 1,0 0-1,0 0 0,0 0-1,0 0 0,0 0-2,0 0-6,0 0-25,9-13-1,-2 4 1,-7-6 1</inkml:trace>
  <inkml:trace contextRef="#ctx0" brushRef="#br0" timeOffset="515711">4080 719 0,'0'0'10,"0"0"-2,0 0-2,0 0-1,17 0 0,-5 1-2,5 0 0,5 1-1,3-1-1,6 0 1,3 0-1,2 0 1,2 0 0,1-1-1,1 0 0,3 1 0,0 0 0,-1-1-1,0 2 1,0-2 0,-1 0-1,0-2 1,-3 0 0,-3 0 0,-4 0-1,-3-1 1,-6 0 0,-3 1-1,-6 1 2,-3 0-1,-10 1 1,0 0-1,0 0 0,0 0-2,0 0-3,-12-4-14,12 4-5</inkml:trace>
  <inkml:trace contextRef="#ctx0" brushRef="#br0" timeOffset="516322">4655 417 4,'12'9'8,"6"2"-2,0 1 0,4 1-1,3 3-1,4-1 0,2 2 0,5 1-1,0 0-1,3 4 0,-1-2-1,3-1 0,-5-2 0,-1 0-1,-3 0 1,-4-4-1,-4 0 1,-6-6-1,-5 1 1,-2-2 0,-11-6 1,10 10 1,-10-10 0,0 0 1,0 9 1,0-9 0,0 0-1,-17 11 1,17-11-2,-15 9 0,4-2-2,-1-1 0,-1 3-1,-4 1 1,-1 0-1,0 4 1,-4-1 0,-1 3-1,-3 0 1,0 2 0,0 0 0,-3-1 0,2 2 0,-1-1 0,0 0-1,0 1 1,3-3 0,1-1 0,2-1-1,4-2 1,0-3 0,5-2-1,2-2 1,11-5-1,-14 4-3,14-4-10,0 0-17,-9-13 2,9 13-1</inkml:trace>
  <inkml:trace contextRef="#ctx0" brushRef="#br0" timeOffset="517173">4144 472 1,'0'0'11,"0"0"-1,0 0-2,0 0-1,0 0-1,0 0-1,-11 0 0,11 0-2,-12 7 1,12-7-1,-19 13 0,6-2-2,-3 0 1,0 3-1,-3-1 0,0 5 0,0 0 0,-2 0 0,2 2 0,-1 0 0,2 0 0,-1-1 1,1-2-1,2 0-1,2-6 1,2 2-1,1-5 1,11-8 0,-14 12-1,14-12 2,0 0-2,0 0 1,0 0-1,-8 10 1,8-10-1,0 0 0,0 0 1,0 0-1,3 10 1,-3-10-1,3 10 1,-3-10-1,5 17 0,-1-8 1,3 4 0,-1-1-1,5 5 1,2-1-1,0 4 1,5-1 0,3 2 0,-1 1 0,1 1 0,4-2 0,0 0-1,0 1 1,1-4 0,-3 0-1,2-2 1,-3-3-1,-2-2 1,-3-1 0,-3-3-1,-4-1 1,-10-6-1,15 7 1,-15-7 0,0 0 0,0 0-1,0 0 1,0 0 0,0 0 0,0 0 0,0 0 0,0 0-1,0 0-2,0 0-8,11 11-19,-11-11 0,0 0 0</inkml:trace>
</inkml:ink>
</file>

<file path=ppt/ink/ink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29:08.646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108 342 3,'0'0'9,"-9"7"0,9-7-2,-8 10 0,8-10-2,-3 15 1,3-6-1,1 0 0,-1 4 0,1 1 0,1 3 0,-2 5 0,3 2 0,-1 7 2,-1-1-2,2 11 0,-2 1 0,0 5-2,-1 2 1,2 3-1,-2-2 0,3 4-1,-2-5 0,-1-5 0,2-4-1,1-7 0,-2-5 0,2-7 0,-1-5 0,-1-6 0,-1-10-2,0 0-7,0 0-16,0 0-6,0-25 0,2 7-1</inkml:trace>
  <inkml:trace contextRef="#ctx0" brushRef="#br0" timeOffset="511">0 436 15,'0'0'11,"3"-15"0,-3 15 0,8-14 0,-2 5 0,-6 9-1,12-15-1,-12 15-2,14-16-1,-4 11-1,0-1-2,3 0 0,-1 4-2,1-2 0,1 2-1,2 4 1,1 1-1,2 2 0,4 1 1,-4 2-1,3 2 1,0 2-1,-2 1 1,0-2-1,-3 3 1,-3 0 0,-3-1 1,-2 1-1,-4-2 0,-2 0 1,-1 0 0,-1 2 0,-5-2 0,2-1 0,-4 0 0,-1 0 1,-4-1-1,2 2 1,-5-4-1,0 2 1,-3-3-1,-2 0 0,-1-1 0,3-1 0,-3-1 0,2-1-1,0-2 0,1 0 0,2-2 0,3 1-1,0-1 0,-2 1 0,5 0 0,-2-2 0,11 2-2,-13-3-6,13 3-13,0 0-13,0 0-1,0 0 0</inkml:trace>
  <inkml:trace contextRef="#ctx0" brushRef="#br0" timeOffset="1843">967 96 13,'0'0'13,"0"0"0,0 0-1,-13 8-2,13-8-3,-11 7-2,11-7-2,-18 11 0,7-6 0,-1 2 0,1 0 0,-1 3 0,-4-1-1,2 3 1,-3 0-1,3 3 1,-4 1-2,3 4 1,-3 2-1,3 4 0,0 3 0,2 4-1,-2 4 1,3 2-1,-1 0 1,3 2-1,0-1 0,2 0 1,3-2 0,2-1-1,2-4 1,4-1 0,1 0 1,4-3-1,6-2 0,-1-1 0,7-2 1,3-2 0,4-1-1,0-1 0,2-3 1,2-1-1,-5-3 0,3-1 0,-5-4 0,-1-2 0,-6-2 0,0-1 0,-4-1 0,-2 0-1,-11-2 1,15 1-1,-15-1 1,0 0-1,12 1 0,-12-1 0,0 0 1,0 0-2,0 0-2,0 0-7,0 0-20,0 0-2,0-14 1</inkml:trace>
  <inkml:trace contextRef="#ctx0" brushRef="#br0" timeOffset="2974">1099 385 9,'0'0'11,"5"-10"-1,-5 10-1,13-8-2,1 2-2,3 0 0,2 2-2,3-2-1,-1 3 0,1 0-1,4 0 0,-2 2 1,-3 3-1,0 2 1,-2 0 0,2 5 0,0-2 0,-3 4-1,1 1 1,-3 3 1,0 0 0,-1 1-1,-3 2 0,-1 0 1,-3 2-1,1 2 1,-4 0-1,0 0 0,-5-2 0,0 1 0,-5-2 0,0-1 1,-5 0-1,1-2 0,-5 1 0,-2-2 1,-2-1-1,0-1 0,-3-1 0,0-1 0,-2-5 0,0 3 0,-1-7 0,-2-1 0,-2-2 0,6-1-1,-1-1 1,4-6 1,2-1-2,3 1 1,3-3 0,7 2-1,2-1-1,0-1 0,0-1 0,5 4 0,-3 9-1,3-20 0,5 10 0,1-1 0,4 2-1,2 1 1,3 0 0,-2 2 0,7 2 0,-2-1 0,-2 2 1,1 1 0,2 0-1,-4 1 1,1 1 0,0 0 0,-1 2 0,-1 0 0,-2 1 0,1 0 0,-4 1-1,0-1-1,0 3-8,-3 3-17,-9-9-5,18 5 1,-18-5 0</inkml:trace>
  <inkml:trace contextRef="#ctx0" brushRef="#br0" timeOffset="4146">1731 702 16,'0'0'14,"15"-10"0,-5 3-1,-1-4 0,4 3-2,-6-4-1,4 2-3,0-1-2,-1 4 0,-10 7-2,12-12 0,-12 12-2,10-6 0,-10 6 0,0 0-1,0 0 0,0 0-1,9-2 0,-9 2 1,0 0-1,0 0 0,0 0 1,0 0 0,3 9 0,-3-9 0,0 0 0,2 14 1,-2-14 0,1 16 0,-2-1-1,1 2 1,-1 2 0,-1 3-1,-5 2 2,3 2-2,-4 0 1,3 0-1,-1-2 1,0-2-1,0-1 1,-1-3-1,5-2 1,-1-4-1,0-2 1,3-10-1,-5 12 1,5-12 1,0 0 0,0 0-1,0 0 1,0 0 0,-10-3 0,10 3-1,0 0 0,0 0 0,-13-10-1,13 10 0,0 0 0,-11-5 0,11 5 0,0 0 0,0 0 0,0 0 0,-9-3 0,9 3 0,0 0 0,0 0 0,0 0 0,0 0 0,0 0-1,0 0 1,0 0-1,0 0 0,0 0 0,0 0-1,0 0 0,0 0 1,0 0-1,12-4 1,-12 4 0,19-3 0,-3 2 1,3-1-1,3 0 1,1-1 0,1 0 0,0 0-1,0 0 1,-4 0 0,-4 1 0,-4-1 1,-2 1-1,-10 2 1,10 0 0,-10 0 0,0 0 0,0 0 0,0 0 0,0 0-4,0 0-5,0 0-18,-16 5-6,16-5 2,-12-12-2</inkml:trace>
  <inkml:trace contextRef="#ctx0" brushRef="#br0" timeOffset="6099">1790 945 12,'0'0'15,"0"0"-2,0 0-1,0 0-1,0 0-2,0 0-1,-12 3 0,12-3-2,-13 0 0,13 0-1,-14 1-1,14-1-1,-17 0 0,17 0 1,-16 1-2,16-1 0,-17 1 1,17-1-2,-14 1 1,14-1-1,-12 3 0,12-3 0,-9 1-1,9-1 1,0 0-1,0 0-1,0 0 1,0 0-2,0 0-1,0 0-3,0 0-9,0 0-13,0 0-3,0 0 2</inkml:trace>
  <inkml:trace contextRef="#ctx0" brushRef="#br0" timeOffset="14851">2465 662 6,'0'0'11,"0"0"0,0 0-2,-3 9-1,3-9-1,-4 13 0,4-13-1,-6 14 1,2-2-3,1 1 0,-2-2 2,0 3-3,-2 1 1,1 3-1,0-1-1,-1 7 0,0-2 1,-1 1-1,1 1-1,0 1 1,-1-1 0,1-1 0,0-2-1,1-3 0,0-2 0,0-3 1,1-4-2,5-9 1,-6 12-2,6-12-5,0 0-17,0 0-7,-5-18 1,9 7 0</inkml:trace>
  <inkml:trace contextRef="#ctx0" brushRef="#br0" timeOffset="15502">2743 198 10,'0'0'12,"0"0"0,0 0-1,0 0-2,0 0 0,0 0-3,0 0-1,11-6-1,-11 6-1,19 0-1,-6 1 0,5 2-2,3 0 1,3 1-1,2 0 1,1 3 0,0 2-1,-1-1 0,-2 2 1,0 1-1,-6 3 0,0 1 0,-5 3 0,1-1 0,-4 6 1,0 1-1,-1 2 0,-2 2 0,-1-1 0,-1 2 0,-1-3 0,2 0 0,-4-5 0,1 0 1,-3-2-1,0-2 1,-2-3 0,-2 1 1,-4-5 0,-2 3 0,-4-1 1,-2-1 0,-5-2 0,-2-1 0,-2-1-1,-2-2 0,-1-1 0,0-3-1,2-5 0,-1 0 0,2-3 0,3 0 0,-1-4 1,5-1-1,2-3 1,1-1-1,4 0 0,5-1 0,1-3 0,5 0-1,7 1 0,1 0 0,3 0 0,5 0-1,1 3 1,3 1-1,3 4 1,-1 2 0,0 3-1,1 4 1,1 2-1,-2 3 1,0 3-1,0 3 1,0 1-1,-2 0-1,2 4-4,-3-4-6,-2-1-18,9 4-1,-7-9 1</inkml:trace>
  <inkml:trace contextRef="#ctx0" brushRef="#br0" timeOffset="16424">3366 571 5,'11'-3'8,"0"-1"-3,4 2 0,-2-1 0,1 2-1,-1 1 1,-1 1 0,0 3 0,-3 1-1,-9-5 1,12 14 0,-9-3 1,-3-1 0,-1 3-1,-2-1 0,-2 2 2,-4 2-2,0 2 1,-2-2-1,-1 2 0,-1-2-1,0 1 0,-1-1 0,1 0-1,1-4-1,3-1 0,-1-2-1,4 0 1,6-9-2,-8 12 1,8-12 0,0 0-1,1 9 1,-1-9 0,9 5 0,-9-5 0,19 5 1,-6 1-1,3-3 0,2 1 0,5 0 0,2-1-1,1 1 0,1-1 1,0 2-1,0-4-1,-2 2-1,-3-6-7,-2-1-24,4 1 0,-10-7 0,4 0 0</inkml:trace>
  <inkml:trace contextRef="#ctx0" brushRef="#br0" timeOffset="17315">3629 0 1,'0'0'15,"0"0"-3,0 0 0,0 0-3,0 0 0,0 0-1,9 9 0,-9-9-2,11 13 1,-2-4-1,7 6 0,1 0 0,5 6-1,4-1-1,6 6 0,-2 0-1,3 5-1,-3 1 0,1 2 0,-2 0-1,-1 3 0,-3 0 0,-2 2 1,0-1-2,-2 1 1,1-3 0,-1 0 0,-4-2-1,0 1 1,-4-1 0,0-1 0,-6-2 1,-1 0-1,-4-1 0,-1 1 1,-4 0-1,-1-3 1,-2-1-1,-3 0 1,-4-2 0,0-1 1,-4-4-1,-3 1 1,0-4-1,-2 0 0,-2-1 0,2-2 0,-1-2 0,2-1-1,0-1-1,5-1 0,1-3 1,4 0-1,2-2-1,9-4 0,-12 5-2,12-5-2,0 0-11,0 0-20,0 0-1,0 0 1,-5-11 0</inkml:trace>
</inkml:ink>
</file>

<file path=ppt/ink/ink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29:30.628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84 250 18,'0'0'14,"0"0"-2,0 0 0,0 0-1,0 0-1,0 0 0,0 0-3,0 0 0,0 0-2,0 0 0,0 0-1,0 0-1,0 0 0,0 0-1,0 0 1,0 0-2,0 0 0,0 0 0,0 0 0,0 0 0,0 0-1,0 0 0,0 0 1,-41 5-1,41-5 0,0 0 0,0 0 0,0 0 1,0 0-1,0 0 0,0 0 0,0 0 0,0 0 0,0 0 1,0 0-1,0 0 0,0 0 0,0 0 0,0 0 0,0 0 1,0 0-1,0 0 1,-43 13-1,43-13 1,0 0 0,0 0-1,0 0 1,0 0-1,0 0 0,0 0 0,0 0 0,0 0 0,47 6 0,-47-6 1,0 0-1,59 0 1,-59 0 0,66-4 0,-66 4 0,77-5-1,-34 3 1,-43 2-1,75-5 1,-75 5-1,63-1 0,-63 1 1,49 0-1,-49 0 0,0 0 0,40 4-1,-40-4-1,15 3-3,-15-3-7,0 0-19,0 0-3,12 1 1</inkml:trace>
  <inkml:trace contextRef="#ctx0" brushRef="#br0" timeOffset="981">1027 28 9,'0'0'11,"0"0"-1,-13 1-2,13-1-2,-12 4-1,3-2 0,9-2-1,-18 9-1,8-2 0,10-7-1,-19 20 0,10-7 0,-1 2 0,1 4 0,2 0 0,3 1 0,1 2 0,3 2 0,4-4 1,4 1-2,8-3 1,2-3 0,4-3 0,4-3 0,3-5 0,1-3 0,4-5-1,-5-3 2,1-5-2,-10-1 1,6-6-1,-3-1 0,-5-2 0,-1-1-1,-8-1 2,2 0-1,-5 1 0,5 2 0,-13 0 2,-7 3 0,-6 2 0,2 3 0,-4 2 0,-1 3 0,-3 4-1,-2 3-1,-1 6 0,6 2-2,1 5-1,-1 3 0,1 4-1,3 1-3,2 3-4,2-3-6,7-6-12,9 5-1,-6-19 0</inkml:trace>
  <inkml:trace contextRef="#ctx0" brushRef="#br0" timeOffset="1532">1304 12 15,'0'0'17,"0"0"-2,0 0-2,0 0-2,-19 14-2,19-14-3,-19 14-2,19-14-1,-18 17 1,12-6-1,-3 2 0,6 4-1,2 4-1,-1 6 0,2 6 0,0 7 0,1 8-1,-1 6 1,1 4-1,-10 4 1,10-1 0,-12-1 0,12-4-1,-10-6 1,9-8 0,-9-5 0,9-8 0,0-8 0,0-4-1,0-6 1,0-11 0,0 12 1,0-12-1,0 0 0,0 0 0,0 0-1,0 0-3,16-10-8,-16 10-20,0-22 1,0 9 0</inkml:trace>
</inkml:ink>
</file>

<file path=ppt/ink/ink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29:32.901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342 28 20,'6'-12'15,"-6"12"-2,2-10 0,-2 10-2,0 0-1,-10-12 1,10 12-3,-15 0 0,15 0-2,-20 9-2,8-4-1,-2 3-2,0 3 0,0 0-1,0 3 1,0 2-1,1 2 0,-1 0 0,-3 6 1,-2 2 0,2 5 0,-2 6 0,-1 4 0,0 3 0,0 5 0,2 3 0,3 1-1,5 1 0,2-3 0,0-2-1,4-3 1,4-4 0,2-5-1,5-4 1,3-4 0,0-3 0,3-2 1,8-2-1,2-2 0,3-2 0,1-2 0,0-2 1,3-2-1,0-1 0,-1-3 0,-4 0 1,-2-2 0,-4-2-1,-2 0 1,-4-2 0,-3 1-1,-10-3 1,11 2 0,-11-2 0,0 0 0,0 0 0,0 0 0,0 0 0,0 0 0,0 0 0,0 0 0,0 0-2,0 0-1,0 0-11,0 0-20,0 0-1,0 0 1</inkml:trace>
  <inkml:trace contextRef="#ctx0" brushRef="#br0" timeOffset="2604">493 323 6,'0'0'8,"16"-10"1,-4 4-1,-2 0-1,2 0 0,1 0 0,1 0-2,2 2 0,-2-1 0,3 2-1,-1 0 0,2 2 1,-2 0 0,2 3-1,0-1-1,-1 3 0,-1 2 0,3 3-1,-4-1 0,2 4 0,-3 0 0,2 2-1,-3 0 1,2 4-1,-2-1 1,0 0-1,-2 2 0,-2-2 0,-1 2-1,1-1 1,-4-1 0,-1 0 1,-4-3-1,0 1 0,-3-1 0,0 0 0,-2-1 0,-2-1 0,-1 0 0,-1-1 0,-1-1 0,-2-1 0,-1-1 0,-3 0 1,-1-4-1,-1 2 1,0-4-1,-1 1 0,0-2 0,1 0 0,-1-2 1,3-1-1,-1 0-1,2-1 1,1-2 0,0-1 0,1-1 0,2-1-1,3-1 1,2-2-1,1 1 0,1-2 0,2 2 0,4-3 0,2 2 0,1-1 0,0 1 0,1 1-1,2 1 1,3 0 0,0 0-1,0 1 1,4 2 0,-1-1-1,8 2 1,-5 0-1,5 3 1,2 0-1,-1 2 1,-1 1-1,1 2 0,-2 1-3,-2 5-5,1 0-15,-6-4-9,4 3 2,-7-4-1</inkml:trace>
  <inkml:trace contextRef="#ctx0" brushRef="#br0" timeOffset="3685">1292 518 15,'0'0'19,"0"0"-6,-13-5 0,4 3-1,0 2-1,-5-2-1,2 3-2,-4-2-2,1 4 0,-2-4-3,2 3 0,1 1-1,2-1-1,2 0-1,1 2 0,-1-3 0,10-1 0,-11 5 1,11-5-1,0 0 0,-9 6 0,9-6 0,0 0-1,-10 11 1,10-11 0,-5 12 0,5-12 0,-10 18 0,3-7 0,0 1 0,0 0 0,1 0 0,-1 0 0,7-12-1,-10 17 1,10-17 0,-8 9 0,8-9 0,0 0 0,0 0 0,0 0 1,0 0-1,0 0 1,11 2-1,-11-2 1,13 0-1,-4 0 0,1 0 0,1 0 0,0 0 0,2 3 0,0 2 0,1-2 0,2 2 0,-1-2-1,1 5 1,0-6 0,1 8 0,1-3-1,-3 1 1,0 0 0,-5-1 0,1 3 0,-11-10 1,13 22-1,-13-22 1,2 16 1,-2-16-1,-6 17 1,6-17 0,-15 18 0,5-10 1,-3 2 0,-3-4 1,-2 2-1,-3-3 0,1 1 0,-2-3 0,4 0 0,-3-2-1,1-1-1,2-1 1,3 1-2,3-2 1,2 1-1,0-1-1,10 2-3,-10-3-8,10 3-23,1-11-2,-1 11 2,7-24 0</inkml:trace>
  <inkml:trace contextRef="#ctx0" brushRef="#br0" timeOffset="5117">1322 0 4,'0'0'15,"0"0"-7,10 3-2,-7 6 0,-3-9 0,13 18 0,-2-4 0,4 0 0,4 5 0,2 0 0,2 5-1,2 1 1,2 7-2,-1-3 0,0 6-1,-6 0 1,1 2-1,-3 0 0,-2 3 0,-1 0 0,-3-1 0,-1 1 0,-1-4-1,-3 0 1,-1 1-1,-3-4 1,-2-1 0,-5-3 1,1 0-1,-7-3 1,0 3-1,-5-5 0,0 2 1,-3-3-2,1 1 1,-4-1-2,-1-1 1,0-4-1,-1-2 0,0 2-1,-1-5-3,4 4-11,1-2-21,-3-7-1,2-1 0,-2-7 0</inkml:trace>
</inkml:ink>
</file>

<file path=ppt/ink/ink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26:36.257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236 147 13,'0'0'13,"0"0"1,0 0-2,-9 0 0,9 0-2,0 0 1,0 0-3,0 0-1,0 0-1,0 0 0,0 0-2,0 0 0,0 0-2,-8 11 0,8-11-1,-4 16 0,3-4-1,-2 7-1,2 5 1,-2 6 0,3 9 0,-1 7 0,0 3 0,2 11 0,0 4 1,-1 5-1,0 4 0,-1-2 1,-2-4-1,2-4 1,0-6 0,-2-7 0,0-8 0,0-10 0,-1-6 1,2-3-2,-2-7 1,0-4-1,2-2-3,2-10-4,0 0-16,-1-9-9,-2-11 0,7-3 0</inkml:trace>
  <inkml:trace contextRef="#ctx0" brushRef="#br0" timeOffset="651">0 222 7,'0'0'8,"4"-12"-1,-4 12-1,9-14 0,-9 14-1,14-16 0,-1 8 0,-1 0-1,7 2 0,4 1 0,1 1-1,8 2-1,0 2 0,4 2-1,0 3 1,3 1-1,-3 3 0,-7 1 1,3 2-1,1 2 0,-14 2 1,8 1-1,-6 4 0,-3-3 0,-2 5 2,1-3-2,-5 4 2,-10-2 1,7 0 0,-12-2 2,-8 1 0,-6-4 2,6 2-2,-7-3 1,2 1-2,-8-5 0,1 0-1,-6-3 0,6 0-1,-2-3-1,-6-1 0,-5-3 0,3 0-1,0-1 0,4 0-1,2-1 0,6 0 0,2 1 0,5 0-1,3 0-3,11-1-4,-11 2-8,11-2-15,0 0-4,0 0 0</inkml:trace>
  <inkml:trace contextRef="#ctx0" brushRef="#br0" timeOffset="1372">661 601 7,'0'0'19,"0"0"-12,0 0-1,0 0 0,5 13-1,-5-3 1,1 2 0,0 2 0,2 4 0,2 5-1,3 2 1,2 7-2,2 2-1,1 5-1,1 1 0,0 1-1,-2-2 1,0-1 1,-3-5 0,3-4 0,-9-4 1,4-3 0,-8-7 0,1 1 1,-3-6 0,2 2 0,1-12 1,-9 11-1,9-11 1,-11 1 0,11-1-1,-15-12 0,5-2-1,2-1-1,-1-5-2,2-2 0,0-5-2,4-1 1,6-2-1,5 0 0,2 0 1,2 1-1,4 2 1,3 1-1,2 3 1,5 2 0,2 2-1,0 2 1,4 3 0,0 3 0,2 1-1,-1 2 1,1 4-2,0 1 1,-2 3-1,-3 1-2,0 6-1,-8-4-7,5 7-10,-3 3-14,-9-2 0,1 7 1</inkml:trace>
  <inkml:trace contextRef="#ctx0" brushRef="#br0" timeOffset="2043">1229 1138 13,'-9'-26'20,"6"2"-14,2-2-1,4-1-1,2 2 1,2-1 0,4 3 1,0 2 0,3 2 1,0 2-1,3 5 0,-1 3-2,2 3-1,2 3-1,2 3-1,2 4 0,1 3 1,1 1 0,-1 5 1,0 2-1,1 2 1,-4-1 0,-2 5 0,-5-4 1,-1 4 0,-6-3 0,-3 3 0,-8-3 0,-1 3 1,-10-3 0,-1 0-1,-9-2 1,0-1-2,-6-1 1,0-5-2,-1-6 0,0-1 1,1-5-2,3-3-2,3-3 0,4-6-3,7 1-4,1-10-11,5 1-17,12 0-1,3-4 1</inkml:trace>
  <inkml:trace contextRef="#ctx0" brushRef="#br0" timeOffset="2634">1923 805 7,'0'0'13,"0"0"-1,-3 12 0,3-12-2,-2 18 0,3-4 0,-2 2-1,4 9 1,-4 3-3,4 8-1,-2 7-1,2 7 0,0 4-2,2 5 0,-2 0-1,1 3 0,-1-4-1,1-3 0,-1-8 0,-1-4 1,0-9-1,0-4 0,-1-7 0,0-7 0,-1-5 1,0-11 1,2 11 1,-2-11-1,0 0 1,-5-19-1,1-1 1,0-5-1,-2-11-1,0-9-2,-3-8 0,3-9 0,1-3-1,1-2 1,2 1-1,3 1 1,4 4 0,2 3-1,5 5 1,1 7-1,4 5 1,1 3 0,5 6-1,0 5 1,2 8-1,-1 4 0,2 6 0,-1 7 0,3 6-1,-2 6 1,0 6 0,-2 1 0,-1 6 0,-1 1 1,-3 2-1,-3-1 1,-4-1 1,-4-1 0,-6-1 0,-2 1 1,-8-3 0,-4-1 1,-6-2-1,-3-1 0,-4-4 0,-1-2 0,-3-2-1,-1-5 0,3-3-2,2-3 0,4-3-2,-1-6-5,11 4-8,2-3-19,2-6-2,8 0 1</inkml:trace>
  <inkml:trace contextRef="#ctx0" brushRef="#br0" timeOffset="3475">2603 975 15,'-24'-25'18,"15"7"-10,1-2-2,3-1 0,2 0-1,2 0 0,3 3 0,1 0 0,3 4-1,2 1 0,1 4-2,2 2 0,3 3-1,2 4 0,2 3-1,4 4 0,-1 5 1,3 3 0,0 3 0,0 1 1,-2 4 0,-3-2 1,-1 3 2,-8-4 1,-2 2 0,-8-4 1,1 3 0,-11-5 0,-2 3 0,-9-6-2,-1 2 0,-5-6-1,1 1-1,-2-5-1,1-1 0,-1-4-1,4-4 0,4-2 0,4-1-1,2-3-1,5-3 0,5 0-3,1-6-3,10 5-11,4-3-17,1-4-2,6 3 2</inkml:trace>
  <inkml:trace contextRef="#ctx0" brushRef="#br0" timeOffset="4076">3442 660 11,'-22'-7'25,"4"6"-3,-7 2-11,0 2-5,-2 5-2,-1 3-1,1 3 2,-1 1-1,3 4 0,3 0-1,4 0 0,1-1 0,5 0-1,2-4-1,5 1 0,3-2-1,6 0 0,3-1 0,2 0 0,3 2 0,4 0 0,0 1 0,5 0 0,0 2 0,-1 1 1,3 1-1,-3 0 0,-1 2 0,-2-3 1,-5 2 0,-2 0 0,-5-2 1,-3 0 0,-6-2 1,-2-1-1,-5-3 2,1 1-2,-3-4 2,0 0-1,-1-4 0,1 0-1,1-3 0,3 0 0,-1-3 0,10 1 0,-12-1-1,12 1 0,0 0-1,-5-11 0,5 11 0,8-22-1,2 7 0,3-4 0,6-2-2,5-6 1,5 0 0,3-3 0,6 0-1,1 0 1,2 1 1,-2 0-1,-1 5 2,-3 1-1,-4 6 1,-4 2 0,-5 6 0,-2 5 0,-3 5 0,-4 5 1,0 3 0,-1 8 1,-3 0-1,4 6 1,-4 2-1,1 3 1,1-2-1,-1 1 0,-4 0 0,3-5 0,0 0-1,-2-4-2,1-2-4,-8-16-9,10 6-17,0-8-2,-5-15 1</inkml:trace>
  <inkml:trace contextRef="#ctx0" brushRef="#br0" timeOffset="4887">3915 299 35,'0'0'32,"10"20"-4,-10-20-10,-3 10-36,10 0-15,-7-10 0</inkml:trace>
  <inkml:trace contextRef="#ctx0" brushRef="#br0" timeOffset="5097">4271 88 2,'9'3'25,"-9"-3"0,-5 19-12,5 1-6,-2 6-1,3 9 2,-3 9-1,3 11 1,-5 5 0,3 11 0,-3 2 0,3 6-2,-2-3 0,1 4-3,-3-9 0,5-6-1,-1-10-1,0-9 1,1-10-2,1-8 2,-3-10-1,1-5 0,1-13 1,0 0-1,-15 4 0,15-4 0,-20-21 0,6 7 0,-3-5-1,3-2 0,-2 0 0,2 1 0,0 1 0,4 4 0,2 2 0,2 4 0,6 9 0,-6-10-1,6 10 1,2-10-1,-2 10 0,19-12 0,-3 3 1,6-4-1,6-2 0,5-1 1,5-2-1,6 0 0,2-1 0,3-1 0,1 3 0,-2 0 0,2 5 0,-4 1 0,-1 6 1,-5 4-1,-4 5 1,-1 6 1,-4 5 0,-6 5 0,-2 5 1,-1 5-1,-6 0 1,1 2 0,-5 0 0,-1 0 0,-6-4-1,2-1-1,-4-6 0,-1-6-2,1-1-6,-3-14-12,0 0-15,0-10-1,-2-15 1</inkml:trace>
  <inkml:trace contextRef="#ctx0" brushRef="#br0" timeOffset="5808">4808 210 44,'-2'10'33,"7"7"-7,-5-17-15,-3 16-43,11-5-2,-8-11-1</inkml:trace>
  <inkml:trace contextRef="#ctx0" brushRef="#br0" timeOffset="6129">5226 956 13,'-21'-12'28,"10"3"1,-7-3-10,3-5-11,4-1-3,2-6-1,5-1-1,3-4-1,5-1 0,2-1 0,6 1 0,0 1 1,4 6 0,0 3-1,1 8 0,0 4 1,1 8-2,-1 5 0,2 6 0,-1 5 0,1 6 1,-1 0-1,-3 6 2,-4 0-1,-1 3 1,-6-4 1,-2 2 0,-6-4-1,-2 0 1,-6-4 0,-1 0-1,-5-7 1,3 0-1,-4-6-1,1-1-1,1-4 0,0-3-1,3-3-2,0-3 0,4 0-4,-2-7-4,8 0-17,0-2-11,1-3 1,3-1 0</inkml:trace>
  <inkml:trace contextRef="#ctx0" brushRef="#br0" timeOffset="6659">5543 659 10,'0'0'25,"0"0"0,0 11-10,0-11-9,0 24 1,-2-7 0,2 7 1,-4 1 0,5 5 0,-5-5 0,5 2 0,-3-8-3,6-4-1,-4-15-2,18 0-1,-2-15-1,5-5 0,0-6 1,3-2-1,1-4 1,0 1 0,-1 2 0,-6 6 0,-2 6 1,-4 3-1,-1 4 1,-1 7-1,-10 3 1,13 9 0,-9 4-1,6 7 1,-5 4 0,2 6 1,0 2-1,3 3-1,-2 0 0,1-3-1,1-2 0,-3-5 0,4-3-4,-5-8-7,5-8-24,-1 0-2,-10-6-1,20-8 1</inkml:trace>
  <inkml:trace contextRef="#ctx0" brushRef="#br0" timeOffset="7300">6048 653 24,'0'0'26,"11"-9"0,-11 9-16,20-4-5,-9 1-1,4 3 1,-3 0 1,6 4 0,0 0 1,3 7-1,-1 1 0,3 5-2,0 0-1,3 7 0,-2 1-2,1 3 0,-4 0 0,1-1-1,-2-2 1,-6-1 1,0-3-1,-5 0 1,-6-4 1,-3 0 0,-6-3-1,-2-1 1,-9-1 0,2-3-1,-6-2 0,0-1 1,-2-2-1,2-4-1,-1-2 1,4-2-1,1-1 0,1 0 0,3-1-1,4 1 0,9 5 0,-13-10-1,13 10 0,-3-10 0,3 10 0,8-18-1,1 6 0,1-6-2,5-1 0,2-11-2,8-2-3,-4-10-2,9 2-3,-7-12-3,9 2 0,-6-9-1,4 0 2,-4-3 4,0-1 2,-2 0 3,-3 2 4,0 3 6,-3 5 3,-3 6 2,-3 6 3,-1 8 1,-4 6 0,0 11 2,-4 3-2,-3 13-2,1-10-2,-1 10-2,0 0-2,-6 13-1,2-4 0,1 5-2,0 5 1,1 4 0,-1 8 0,4 9 1,-2 5 0,4 11 0,-1 7 1,1 8-1,-3 3 1,3 2 0,-1 2 0,-1-1-1,-2-7 0,1-3-1,-2-9 0,-1-9-1,2-7 0,-1-6-1,-2-10 0,2-6 0,0-6-1,2-14-2,-1 14-4,1-14-16,-5-14-14,5 2-2,-1-11 1</inkml:trace>
</inkml:ink>
</file>

<file path=ppt/ink/ink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26:44.919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179 0 7,'0'0'22,"0"0"-7,0 0-7,0 0-3,-5 16 1,2-7-1,2 8 1,-4 4 0,2 9 2,-5 7-1,2 9-1,-4 7-1,-1 10-1,-3 3 1,0 6-1,-4-1 1,3 4 0,-2-8 1,3-1-1,0-10 0,5-6 0,0-10-1,8-5 0,1-10-3,8-4 1,4-8-1,6-2 0,4-6 0,7-3 0,2-2 0,3-2 0,1-1 2,-2-1-3,-1-1 1,-3 0 0,-6 2-1,-2 1 1,-5 0-1,-3 2 0,-4 1 1,1 1-1,-10-2 0,0 0 0,10 7-1,-10-7-1,0 0-6,0 0-13,9 5-15,-9-5-2,15-12 1</inkml:trace>
  <inkml:trace contextRef="#ctx0" brushRef="#br0" timeOffset="581">757 868 18,'-28'-8'10,"2"-2"0,-1-2 2,6 1 1,-1-5 1,7 4 1,-1-5-2,9 2-2,1-5-4,6 1-3,3 0-3,3-1 0,3 2-1,5-1-1,3 3 1,2 3 0,1 4 0,2 5-1,1 5 1,0 4 0,1 6 1,0 4-1,0 3 1,0 5 0,-6 1 2,0 2 0,-4-1 0,-1 3 1,-8-4-1,-1 2 2,-8-3 0,0 0 0,-7-4-2,-2-1 1,-5-4 0,-1-2 0,-2-4-2,-2-4 0,0-5-1,0-2-1,3-4-2,1-2 0,5 0-5,-1-8-8,7-1-19,6 2-5,3-3 2,5 0 0</inkml:trace>
  <inkml:trace contextRef="#ctx0" brushRef="#br0" timeOffset="1142">1037 906 16,'0'0'21,"-9"12"-7,9-12-1,6 11 0,3-8-1,4-6-2,6 0-2,-1-6-3,4-1 0,-1-4-2,1-5 0,-2-2-2,-2 0 1,-3-2 0,-4 1 0,-3 1 1,-3 0 0,-6 1 0,0 5 0,-6 0 0,1 5 0,-4 1-1,0 4-1,-3 2 0,1 5-1,-1 2 0,0 2 0,-1 2 0,2 3 0,0 2-1,-1 2 1,3 2-1,2 2 1,1 1 0,3 3-1,2 2 1,3 2-1,4 2 0,2 5 0,3 5-1,2 1 1,6 5-1,-1 4 0,6 3 1,-2-2-1,4 3 1,0-1 0,-1-3 1,-1-1-1,-2-5 1,-5-2 1,-3-3-1,-5 0 0,-3-4 0,-7-3 1,-2-3 0,-5-3 1,-5-2-1,-2-2 0,-4-6 0,-3-1 1,-3-8 0,1-3 0,-3-7-1,2-7 0,-1-7 0,4-8 0,5-11-1,3-9 0,7-8-1,5-8 0,10-6 0,7-9 0,10-1-1,7-3 1,10 3 0,3 1 0,6 4 0,0 5 1,2 6-1,-2 8 0,-4 9 1,-5 8 0,-4 8 0,-7 8 0,-6 11 0,-3 7 1,-6 8 0,-3 7 0,-5 5 1,0 5 0,-2 2 0,1 5 1,-2 0-1,1 2 0,0-3-1,3-1 1,0-3-1,0-1-1,1-4 0,1-5-2,1-1-4,-11-13-20,18-1-9,-6-10-2,-6-14 2</inkml:trace>
  <inkml:trace contextRef="#ctx0" brushRef="#br0" timeOffset="2083">1600 299 43,'-5'20'32,"-3"-10"-2,8 7-10,-2-6-35,3 2-14,2 3-5,-1-4 0</inkml:trace>
  <inkml:trace contextRef="#ctx0" brushRef="#br0" timeOffset="2364">2256 621 27,'0'-9'22,"0"9"-2,0 0 1,0 0-4,-11-12-1,11 12-6,-13 6-4,13-6-2,-19 11-2,7-5 0,-1 2 0,-2 4-1,-1-2 1,0 5 1,0-1-1,1 4 0,-1 0 0,0 5 0,1 1-1,2 1 0,1 3 0,4 2 0,0 2 0,5 0 1,3-1-1,5 1 0,3-1 0,3-2 0,5-3-1,3-3 1,5-6-1,3-2 0,4-6 1,3-5-1,0-4 0,3-2 1,-3-4-1,0-2 1,-4-2-1,-3 0 1,-3 0-1,-5 1 1,-4 1-1,-2 2 1,-13 6-1,14-6 0,-14 6 1,0 0-1,0 0 1,0 0-1,0 0 0,0 0 0,3 9-2,-3-9-2,0 0-9,0 0-25,0 0 0,0 0-1,7-25 1</inkml:trace>
</inkml:ink>
</file>

<file path=ppt/ink/ink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30:24.886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37 27 0,'-42'-26'13,"42"26"0,0 0-3,0 0 0,0 0-2,0 0-1,0 0 0,0 0-2,0 0-1,0 0 0,0 0 0,0 0-1,0 0-1,0 0 0,0 0-1,0 0 0,0 0 1,0 0-1,0 0 0,0 0 1,0 0 0,0 0 0,0 0 1,43-1-1,-43 1 0,48-1-1,-48 1 0,44-1 0,-44 1 0,47 1-1,-47-1 1,44 2-1,-44-2 1,0 0-1,54 5 1,-54-5 0,0 0 0,43 4 0,-43-4 0,0 0 0,0 0 0,0 0 0,0 0 1,0 0 0,0 0 0,0 0 1,43 8 1,-43-8-1,0 0 0,0 0 0,0 0 0,0 0-1,0 0 0,0 0-2,0 0 1,0 0-1,0 0 0,0 0 0,-25 43 0,25-43 0,0 0 1,-5 56-1,5-56 0,-18 62 0,18-62 0,-9 82 0,4-38 0,0 2 0,-2-2 1,7-44-1,-2 81 0,2-81 0,-3 66 0,3-66 0,-11 44 0,11-44 0,0 0 1,0 0 0,-5 45 0,5-45 0,0 0 1,0 0 0,0 0 0,0 0 1,0 0-2,0 0 1,0 0-2,0 0 1,0 0-2,0 0 0,0 0-4,0 0-15,0 0-16,0 0-1,39-46 0,-39 46 0</inkml:trace>
</inkml:ink>
</file>

<file path=ppt/ink/ink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28:50.730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458 720 13,'0'0'12,"0"0"0,0 0-2,0 0 0,0 0-3,0 0-1,0 0-2,0 0-1,0 0 0,0 0-1,0 0-1,0 0-1,0 0 2,-4 10-2,4-10 0,0 0 0,1 9 1,-1-9-1,2 15 0,0-3 0,-1 3 0,2 3 0,0 6 1,1 5-1,1 5 0,-1 7 1,0 5 0,0 3 1,-2 2-1,0 2 1,0-4 0,0 0-1,-2-5 1,0-4 0,0-4-1,2-3 0,-1-3 0,-1-1 1,-1-1-1,1-2 0,-2-1 0,1-2 0,-2-4 0,1-3 0,1-3 0,-1-4 1,2-9-1,0 0 0,0 0-1,0 0-6,-2-15-15,4 2-9,-6-14 0,4 1 0</inkml:trace>
  <inkml:trace contextRef="#ctx0" brushRef="#br0" timeOffset="641">362 775 12,'-3'-11'23,"3"11"-11,-7-13-4,7 13-2,-9-13-3,9 13 1,0-16-1,0 16 1,2-15-1,3 6 1,-5 9-1,14-17-1,-2 10-2,-2-1 2,6 0-2,-1 2 1,5 1-1,-2 1 1,10 1-1,-4 2 1,0 0 0,1 1 0,2 2 0,2 2 0,-2 0-1,0 2 1,-2 1 0,-3 3-1,0 0 1,-3 2-1,-3 2 1,-2 1-1,-1 1 1,-3 1 0,-2 1 0,-3 0 0,0-1 0,-4 2 0,-1-3 1,-3 1 0,-1-1 0,-4-1 1,-2 0 0,-2-1 1,-4 1 0,-4-4 0,1 3 1,-6-5-1,4 2 0,-4-3-1,2 0 0,-1-1-1,3-1 0,0-2 0,1 0 0,3-3-1,1 1 1,0-2-1,1 0 0,2-2 0,2 1 0,2 0-1,9 1 1,-14-4-1,14 4-1,-10-2 1,10 2-1,0 0 0,0 0-2,0 0-6,-19-4-10,4 1-15,15 3-2,-19-9 2</inkml:trace>
  <inkml:trace contextRef="#ctx0" brushRef="#br0" timeOffset="51634">1266 575 9,'0'0'15,"0"0"-1,0 0-1,0 0-3,0 0-1,0 0-1,0 0-3,0 0 0,0 0-3,6 10 1,-6-10-2,6 10 0,-3 0 0,5 1 0,1 3 0,0 5 0,4 5-1,2 3 1,-2 4 0,5 2 1,-1 3-1,-1-1 0,0-1 1,1-2-1,-3-3 1,1-5 0,-3-7 0,0-2 1,-3-9 0,2-4 2,-1-11 0,3-8-1,0-11 1,1-5-1,-1-8 0,3-4-1,-4-5 0,3 1-2,-1 1 0,-3 4 0,-6 4-1,2 7 1,1 4-1,-5 5 1,5 6-2,-7 3 2,2 6-2,-3 9 0,0 0-1,0 0 0,0 0 0,0 0-4,0 0-7,12 21-18,-13-12-4,7 3 1</inkml:trace>
  <inkml:trace contextRef="#ctx0" brushRef="#br0" timeOffset="54138">532 3 16,'0'0'12,"-15"-7"-2,15 7-1,-18 2-1,9 1 1,-5 0-1,-8 4 0,3 0 1,1 5-1,-7-1-1,3 6-1,-3 0-1,1 6-2,-3 3 0,10 4-1,-12 3 0,4 6 0,4 4-1,-6 4 0,-3 9 0,2 4 0,-1 6 0,4 6-1,2 7 1,5 4 0,-1 2 0,16 3-1,4 0 1,10 2-1,9 1 1,9-1 0,10-1-1,4-3 0,18-3-2,0-4-3,15 0-8,9-2-18,4-15-1,7-4 0</inkml:trace>
</inkml:ink>
</file>

<file path=ppt/ink/ink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29:43.276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75 581 2,'0'0'11,"-8"10"0,8-10-2,-9 18 1,4-4-2,-1 2 1,1 3-1,5 4 0,-4 0-2,4 1 1,0-2-1,7 1-1,-1-4 0,7-1-1,2-8-1,5-4-1,3-6 1,6-4-1,-1-6 1,2-6-1,-2-2 1,-1-3-1,-5-3 1,0 1 1,-7-2-1,-2 3 1,-6-2 0,0 6 0,-7-2-1,1 3 0,-3-2 0,-4 4 0,-5-1-1,-1 3 0,-4-2-1,-3 4 1,0-1-1,-5 4 0,-2 4-1,1 1 0,2 4 0,-1 1-1,2 4 1,-2 3-1,3 4-1,2-1 0,3 6-2,1-2-5,5 8-12,2 2-15,1-1 0,6 6 1</inkml:trace>
  <inkml:trace contextRef="#ctx0" brushRef="#br0" timeOffset="631">305 517 19,'-2'11'25,"2"-11"2,-11 12-18,8 0-2,-2-3 0,4 7 0,-5-5 1,4 9 0,-4-5 0,4 6-1,-6 1-1,6 6-1,-3 4-1,2 5-2,0 6 0,0 6-1,0 7 0,2 6-1,-2 2 1,2 6-1,0 0 1,1-3 0,0 0-1,2-6 1,0-6 0,0-7 0,2-7-1,-1-7 0,0-10 1,0-6-1,-1-5 0,-2-13 1,2 13-1,-2-13 0,0 0-1,0 0-1,0 0-4,1-10-14,-2-1-15,3 0-1,-5-9 1</inkml:trace>
  <inkml:trace contextRef="#ctx0" brushRef="#br0" timeOffset="2363">615-7 3,'0'0'25,"-4"-10"-8,4 10-4,0 0-4,0 0-2,3 11-2,1 0-2,4 5 0,5 5-1,3 5-1,4 11 0,5 7 0,2 7 0,4 7 0,-2 5 0,0 7-1,-2 3 1,-2 5 0,-1-2 1,-4 4 0,-3-5 0,-4 0 0,-4-7 2,-3-2 0,-7-5 2,-1-3 0,-9-10 0,1-3 1,-7-6-1,2-2 0,-5-6-1,2-2-1,-4-5-2,4-3 0,-2-2-2,0-1-2,6-2-2,-5-6-7,7-2-18,3 3-7,9-11 0,-11 5 1</inkml:trace>
  <inkml:trace contextRef="#ctx0" brushRef="#br0" timeOffset="4156">1449 700 10,'0'0'12,"0"0"1,0 0-1,0 0 1,0 0-2,0 0-1,0 0 0,0 0-3,0 0 0,0 0-2,0 0 0,0 0-1,0 0 0,0 0 0,0 0-1,0 0 0,0 0-1,0 0 1,0 0-1,0 0-1,0 0 1,0 0-1,0 0 0,0 0 0,0 0 0,0 0-1,0 0 1,0 0 0,0 0-1,0 0 0,0 0 1,10 1-1,-10-1 1,0 0-1,0 0 1,13-1-1,-13 1 1,12 0-1,-3 0 1,5-3 0,3 3-1,6-2 1,5 1 0,7 0-1,5 1 1,5 1-1,4 2 1,3 2-1,2 1 0,0 1 0,0 2 0,-1 0 0,-1-1 1,-3-2-2,0 0 1,-2-3 0,-3-2-1,-3-2-1,-5-3-1,0 1-3,-10-4-3,2 5-8,-3-2-17,-9-3-1,-1 2 1</inkml:trace>
  <inkml:trace contextRef="#ctx0" brushRef="#br0" timeOffset="6279">2327 358 8,'0'0'12,"0"0"-1,12 11 1,-12-11 0,9 11-1,-9-11-1,18 16-1,-6-8-2,4 4-1,2-1-1,5 2-2,2 2 0,4 0-1,1 3 0,3 1-1,3 2 1,1 1-2,0 1 1,1 1-1,0-3 1,-2 4-1,-2-2 0,-4-3 1,-4-1-1,-5-3 0,-1-1 1,-7-3 0,-4-1 1,-2-1 1,-7 0 1,0 0 0,0-10 0,-13 21 0,-3-11 1,3 5 0,-7-3 0,0 5-1,-5-4 0,1 5-1,-3-1 1,-1 1-1,-2-1-1,1 2 0,1-4-1,0 1 0,2-3-1,2 0 0,0-2-1,3-2 0,6-1-4,-5-8-12,3 0-20,7-4-1,0-10 0,5-6 1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4:50.251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3-8 49,'0'0'34,"13"12"1,-18-24-6,5 12-27,-9 12-2,9-12-1,-8 13-2,8-13-7,0 0-23,0 12-2,0-12 1</inkml:trace>
</inkml:ink>
</file>

<file path=ppt/ink/ink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29:59.840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431 1 13,'10'-8'13,"-10"8"1,0 0 0,0 0 1,0 0-1,0 0-2,0 0-3,0 0-2,0 0 0,-14 3-3,14-3-1,-14 6-2,3-2 0,-1 1-1,1 1 1,-2 3-1,-2 1 1,4 4-1,-6 2 0,2 4 1,-1 4-1,-2 5 0,0 4 0,-2 6 0,1 4 1,-2 2-1,-1 5 0,0 2 1,3 1-1,-1 0 1,0 1 0,4-2 0,-1 0 1,3-1 0,0 0 0,4 0 0,1-1 0,2-1 0,2 0 0,4-1 0,2-4-1,5-1 0,3-6 0,2-2 0,5-4 1,3-3-1,3-5 0,2-3 0,0-2 0,1-1-1,-1-4 2,1 0-2,-2-4 0,-1-1 1,-2 0-1,0-3 1,-3-1-1,-1 0 1,2-1-1,0-1 1,-2-1-1,-1 1 1,-1-1-1,-2 0 2,0-1-2,-3 1 0,-9-1 0,9 1 0,-9-1 0,0 0 0,0 0 0,0 0-3,0 0-2,0 0-14,-3-11-17,3 2 0,-4-10 0</inkml:trace>
  <inkml:trace contextRef="#ctx0" brushRef="#br0" timeOffset="821">665 502 16,'0'0'13,"0"0"-1,0 0-1,0 0-2,0 0 0,0 0-1,0 0 1,0 0-3,0 0 0,0 0-2,0 0-1,0 0-1,0 0 0,0 0-1,0 0 1,-2 16 0,2-16 0,4 23-1,-1-4 1,3 3 0,0 4 0,4 5-1,-1 1 0,0 2 0,0 2 1,1-2-1,-1-2 0,-2-1 0,-1-4 1,-3-2-1,-1-4 1,0-1 0,-3-5 0,1-3-1,0-12 1,-1 16 0,1-16 0,0 0 1,0 0 1,0 0 0,0 0 0,0 0 1,0 0 0,0 0-1,-12-15 0,8 6-2,-2-5 0,1-2-1,-2-4-1,0-2-1,2-2 1,1-2 0,4-3-1,3 0 0,4 0 1,2-1 0,5 3-1,2-1 0,3 4 0,3 1 0,2 6 0,0 0 1,2 5-1,-2 2 0,1 5 1,-1 2-1,-2 3 1,1 2 0,-2 2 0,-1 1 0,-4 2 0,0-1 0,-5 0 1,1-1-1,-2 1 0,-10-6 0,0 0 1,11 9-1,-11-9 1,0 0 0,0 0-1,0 0 1,0 0-1,0 0 1,0 0-3,0 0-2,0 0-17,0 0-16,0 0-1,0 0 0,-10-1 1</inkml:trace>
  <inkml:trace contextRef="#ctx0" brushRef="#br0" timeOffset="1892">1468 940 1,'-3'11'28,"3"-11"-2,0 0-9,-4-11-2,3 0-2,7-3-1,-3-7-1,6-3-4,-1-9-1,8-1-3,-2-5-1,7 0 0,-1-2-2,1 3 1,0 1-1,0 5 1,-4 3 0,-1 6 0,-4 3 0,-2 7 0,0 4 0,-10 9 1,12-9-1,-12 9 0,0 0 0,10 9 0,-10-9 0,6 14 0,-4-4 0,4 3 0,-3 2 0,3 2 0,-2 2 0,4 3 0,-2 3 0,4 5-1,-2 2 1,1 6 0,0 1 0,3 1 1,-1 1-2,2 1 0,-3-2 1,0-4-1,1-3 1,-2-5-1,-3-5 1,1-3 0,-2-6-1,-3-3 1,-2-11 0,3 10 1,-3-10-1,0 0 0,0 0 0,0 0-1,0 0-2,0 0-11,-11-17-24,7 6-1,-2-7 0,1-3 0</inkml:trace>
</inkml:ink>
</file>

<file path=ppt/ink/ink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30:04.426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220 2 2,'0'0'23,"0"0"-7,0 0-3,0 0-1,0 0 1,0 0 0,0 0-2,0 0-1,0 0-2,-18-5-1,8 7-2,-4 0-3,0 1 0,-3 2-1,0 0 0,-2 0 0,2 2 0,-1 2 0,3-1 0,2 0-1,0 2 1,1-1-1,3-1 1,9-8-1,-13 17-1,13-17 1,-3 16-1,3-16 0,6 14 0,-6-14 1,18 18-1,-4-9 1,2 2 0,3 0 0,3 1 0,3 0 0,2 1 1,2 1-2,2 0 1,2 1 0,-4 0 0,0-1 0,-4 1 0,-2-2 0,-4 1 0,-5-1 0,-3-2 0,-6-1 1,-1 2 0,-5-2 0,-3 2 0,-7-1 0,-2 4 1,-6-4 0,-3 4 0,-4-2 1,-1 2-1,-6-3 1,1 2-1,-2-5 0,4 1 0,-1-4 0,4-1 1,1-2-2,6-1 0,2-1-1,6-1 0,2 0 0,10 0-2,-11 0-3,11 0-3,0 0-9,0 0-19,11-5-1,1 3 1</inkml:trace>
</inkml:ink>
</file>

<file path=ppt/ink/ink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30:05.648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3 497 19,'0'0'18,"-10"3"0,10-3-2,0 0 1,0 0-3,0 0-2,0 0-1,0 0-1,6-12-3,-6-2-1,6-2-1,0-8-2,4-3-1,3-7-1,4-3 0,0-2 0,4-1-1,2 1 0,0 1 1,0 4-1,-2 3 0,-2 4 0,-1 3 1,-4 3-1,-1 5 0,-3 4 1,-10 12-1,13-15 0,-13 15 1,0 0-1,0 0 0,0 0 1,0 0-1,0 0 0,10 1 0,-10-1 1,0 0-1,0 0 0,6 14 1,-6-14-1,8 15 2,-3-3-2,1 4 1,2 3-1,1 5 0,3 2 1,1 5-1,1 2 1,1 3-1,-1 0 1,1 1-1,-1-1 0,-2-2 1,-3-3-1,0-4 1,-2-3-1,-2-3 1,1-5-1,-3-2 1,-1-5-1,0 0 1,-2-9 0,1 10 0,-1-10 0,0 0 0,0 0 0,0 0-1,0 0 0,0 0-2,0 0-6,0 0-31,5-11 1,-3-2-2,-4-10 2</inkml:trace>
</inkml:ink>
</file>

<file path=ppt/ink/ink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30:10.024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258 188 11,'0'0'14,"0"0"-4,0 0-1,-11 1 2,11-1-1,0 0 0,0 0 1,-12 6-3,12-6-1,0 0-2,-10 14-1,10-14 0,-8 14-1,3-4-1,1 1 1,0 1-2,0 3 2,0 1-2,-1 4 1,1 1-1,1 5 1,-2-2-1,2 6 0,0 2 0,1 4 1,-1 0-1,3 3 0,0 1-1,2 2 1,0-1 0,1 1-1,1 2 1,1-1-1,0 0 1,2-2-1,-1 1 0,-1-2 1,0-3-1,-2-1 0,0-3 0,-3-3 1,-2-4 0,-2-1 0,-3-3 0,1-3 1,-5-1 0,2-3 0,-3 1 0,2-2 0,-2-2 0,1-1-1,2-3 0,9-8 0,-16 13-1,16-13-1,-10 2-3,10-2-6,-8-22-21,8 9-5,-5-9 0,4-2 1</inkml:trace>
  <inkml:trace contextRef="#ctx0" brushRef="#br0" timeOffset="631">10 818 6,'-14'3'29,"14"-3"2,0 0 1,0 0-20,0 0-5,5-9-1,-5 9 0,10-2 0,1 3-1,-11-1-1,22 0-2,-7 0 1,5 1-2,4-1 1,2 0-1,3-2 0,1 0 0,0-2 0,1 2 1,-4-2 0,-3 1-1,-2 0 1,-2 2 0,-5-1-1,-3 2 1,-12 0 0,16 2-2,-16-2 1,0 0 0,0 0-1,9 4 0,-9-4 0,0 0-5,0 0-8,0 0-23,0 0-1,7-9 0,-10-9 0</inkml:trace>
  <inkml:trace contextRef="#ctx0" brushRef="#br0" timeOffset="1502">487 0 18,'0'0'16,"0"9"-1,0-9-1,5 10-1,-5-10 1,8 14-3,-8-14-1,16 22-2,-8-10-1,6 5-1,-3 1-1,7 4-1,-1 2-2,4 4 1,-1 1-1,4 3-1,-1 4 1,1 2-1,0 3 0,2 0 0,-3 0 0,1 1 0,-1 2 0,-1 2 0,-3-3 0,-2 1 0,-2 2 1,-3 1-1,-3 0 1,-3 2 0,-4-4 1,-1 2-1,-4-4 0,0 0 0,-6-1 0,1-4 0,-3-1 0,-2-3 0,-2-2 0,0-1 0,-3-3 0,1-1-1,-2-4 1,1-1-1,1-4 0,0-1 0,1-4 0,2-2 0,1-3 0,3-1-1,-1-2 1,0-1-1,11-4 0,-11 6 0,11-6 0,0 0 0,-12 3 0,12-3 0,0 0-1,0 0 0,0 0-2,0 0-4,0-10-34,0 10 1,-8-20-2,0 0 2</inkml:trace>
  <inkml:trace contextRef="#ctx0" brushRef="#br0" timeOffset="53557">1441 820 7,'0'0'27,"0"-9"-8,0 9-5,0 0 0,0 0 0,0 0-1,-12-11-2,12 11-2,0 0-2,0 0-1,0 0-1,0 0 0,0 0-2,0 0-1,0 0 0,0 0 0,0 0-2,0 0 1,0 0-1,-1 19 1,-2-1 1,0 13 0,-5 15 0,-1 16 2,-9 19-1,-5 20-3,-5 27-16,-8 14-20,-16 4-1,-8 3-2,-16-12 1</inkml:trace>
</inkml:ink>
</file>

<file path=ppt/ink/ink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30:54.729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23 72 19,'0'0'19,"0"0"1,0 0-1,0 0 0,0 0-4,0 0-3,0 0-3,0 0-2,0 0-2,0 0-2,0 0-1,0 0-1,-5 11-1,5-11-1,0 18 1,0-3 0,1 4 0,0 7 0,-2 5 1,2 10-1,1 6 0,0 7 1,0 6-1,0 2 0,-2 3 1,-1-2-1,1 1 1,0-2 0,-1-4 0,-1-4 0,-1-5 0,1-7 0,1-3 0,1-10 0,-1-5 0,-1-10 0,1-5-1,1-9-1,0 0-6,-3-24-27,5 1 0,-5-12-2,2-5 2</inkml:trace>
  <inkml:trace contextRef="#ctx0" brushRef="#br0" timeOffset="540">11 78 2,'-7'-10'29,"7"10"-1,-7-13 3,7 13-17,0 0-3,0 0-2,0-11-2,0 11-2,0 0-1,0 0-1,0 0-1,13-9 0,-13 9-2,17-11 2,-6 4-2,2 1 1,-2 2-1,8 0 0,3 1 0,-1 3-2,1 2 1,0 1 0,2 3 0,-1 1 0,5 3 1,-11 2 0,1 3 0,-1 1 1,-4 3-1,-1 2 1,-5 1 0,-2 1 1,-2 0-1,-3 2 2,-6-4-1,-2 3 1,-4-3 0,-1 1 1,-3-6-1,-1 3 1,-13-5 1,3 1-2,2-5 1,3-1 0,0-2-1,1-1-1,-2-3 0,2 0 0,12-2-2,-2-1 0,2 0 0,-3-2-2,12 2-2,-18-5-4,18 5-20,0 0-10,0 0-2,1-12 2</inkml:trace>
</inkml:ink>
</file>

<file path=ppt/ink/ink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30:58.965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259-10 15,'0'0'14,"-11"-6"1,11 6 0,0 0-1,0 0 0,0 0-3,0 0-1,0 0-1,0 0-1,0 0 0,0 0-1,0 0-2,0 0 0,0 0-2,0 0 0,0 0-1,0 0-1,0 0 0,0 0 0,-6 14 0,4-3 1,0 7 0,-3 2 2,0 9-3,-4 4 2,3 10-1,-10 7-1,-1 6-1,-3 8-3,-9-3-15,0 3-19,0 6-1,-6-10 1,-3-7-1</inkml:trace>
</inkml:ink>
</file>

<file path=ppt/ink/ink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31:01.779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8 0 12,'0'0'10,"0"0"0,0 0 0,0 0 0,-1 9-1,1-9-1,0 0 0,-2 11-2,2-11 0,0 0-1,-3 13-1,3-13 0,-1 10-1,1-10 0,-1 12 0,1-12-1,0 14 0,0-14-1,1 18 1,-1-7 0,0 4-1,0 1 0,1 6 0,-1 3 1,1 3-2,-1 5 1,4 2 0,1 3-1,-2 2 1,4 1-1,-2-3 0,3-1 1,-3-1-1,2-4 0,-4-4 1,-1-5 0,-1-4-1,0-5 2,-1-3-1,0-11 1,-1 10 0,1-10 1,0 0 0,0 0 1,0 0-1,0 0 1,0 0-2,-6-12-1,6 12-5,-8-23-12,4 2-18,4 1-3,-3-6 2</inkml:trace>
  <inkml:trace contextRef="#ctx0" brushRef="#br0" timeOffset="811">59 342 26,'-3'-9'14,"3"9"0,0 0 0,-4-15-3,4 15-1,0-13-3,3 4-1,0-5-1,5 0 0,2-5-1,4 1-1,4-7 0,3 2 0,4-2-1,2 3 0,0 1 1,2 3-1,1 2 0,1 4-1,0 3 1,1 3 0,-1 3-1,-1 2 1,1 2-1,-2 0 0,-4 2-1,-2 0 1,-5 0-1,-2 1 1,-5-1 0,-11-3-1,15 5 1,-15-5 0,0 0 0,0 0 0,0 0 0,9 8 0,-9-8-1,0 0 0,0 0 0,0 0-4,12-3-16,1 0-13,-2-8-3,6-1 2</inkml:trace>
</inkml:ink>
</file>

<file path=ppt/ink/ink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31:32.182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54 49 18,'0'0'20,"0"0"-7,0 0-3,0 0 0,0 0-1,0 0 1,0 0 0,0 0-2,0 0-2,1 12-1,-1-12-1,4 11 0,-4-11-1,4 19 0,-2-6 0,1 6-1,0 3-1,1 5 1,-1 6-1,3 1 0,-2 4 0,1 2 0,-2 0-1,0-3 1,0-5-1,-2-2 1,0-7-1,-1-5 1,0-5 0,-1-4 0,1-9 1,0 0 1,0 0 1,0 0-1,0 0 1,0 0 0,-8-18 0,7 8-2,-2-6 0,1-1-1,0-4 0,1-1-1,1-1 0,0 1 0,1 0-1,0 1 1,1 2 0,1 2 0,0 1 0,3 2 0,-1 1-1,1 2 1,2 0 0,1 2-1,0 2 1,-9 7-1,17-12 1,-17 12 0,13-5-1,-13 5 1,0 0 0,0 0 0,0 0 0,0 0 0,0 0 0,0 0 0,0 0 1,0 0-1,0 0 0,0 0 0,0 0 0,0 0 0,0 0 0,0 0-1,0 0 1,0 0-1,0 0 1,0 0-1,0 0 0,0 0 1,0 0-1,0 0 0,0 0-1,0 0 1,0 0 0,0 0-1,0 0-1,0 0-1,0 0-1,0 0-4,0 0-5,-10-4-11,10 4-11,0 0 2,-11-10 0</inkml:trace>
  <inkml:trace contextRef="#ctx0" brushRef="#br0" timeOffset="1322">159 193 13,'0'0'10,"0"0"1,0 0 1,0 0-1,0 0 0,0 0 0,0 0-1,1-16-2,-1 16-2,7-15-1,-2 5-1,0-1-1,4-1-1,5-1-1,4 0 0,3 0 1,4-1-1,3 1 0,4 1 1,0 0 0,3 2 1,-3 0 0,2 4 1,-5-2-1,1 5 1,-5 0 0,1 3 0,-8-1-1,0 4-1,-7-2 1,0 2-1,-11-3 0,11 6 0,-11-6-1,0 0 2,0 0-2,0 0 0,0 0 0,0 0-1,0 0 0,0 0-2,0 0-8,4 9-21,-4-9-6,0 0 0,-6-10 0</inkml:trace>
  <inkml:trace contextRef="#ctx0" brushRef="#br0" timeOffset="2945">97 919 16,'0'0'27,"0"0"-1,0 0-14,0 0-5,0 0-4,0 0 0,0 0 0,0 10 0,0-10 0,1 10 1,-1-10 0,0 19 0,0-8 1,1 9 0,-1-1-1,3 9 0,-2 1 0,1 8-1,1 1 0,0 6-2,0-1 0,0 4 0,-1-6 0,2 1 1,-2-7-1,1-1 1,-3-10-1,2-3 1,-1-5-1,0-4 1,-1-12 0,1 12-1,-1-12-1,0 0 0,0 0-3,0 0-3,0 0-9,0 0-20,3-22 0,-1 7-2</inkml:trace>
  <inkml:trace contextRef="#ctx0" brushRef="#br0" timeOffset="3465">2 988 20,'0'0'20,"0"0"-2,0 0-4,0 0-3,0 0 1,0 0-3,-5-11-2,5 11 0,4-13-3,-4 13-1,7-19-1,0 7-1,0-1 0,2-1-1,2-2 1,2 3-1,2-1 0,2 2 0,1 0 1,1 4 0,2-2-1,0 5 1,1 0 0,2 2 0,-1 1 0,2 3 0,-1-1 0,1 3 0,-3 2 0,1 1 0,-2 3 0,-2 1 0,-2 0 0,-1 2 1,-4 2-1,-1 1 0,-3 1 0,-2 1 1,-2-1-1,-2 2 0,-3-1 0,0-1 0,-5 0 0,0 1 1,-2-5-1,-2 3 0,-3-3 1,-1 0-1,-3-3 1,-1 1 0,-2-3 1,2-1 0,-3-1-1,1-1 0,-1-2 0,3 0 0,0-2 0,1 2-2,1-2 0,0-2-3,4 5-7,-4-4-20,2-3-8,1 1-2,-3-5 2</inkml:trace>
</inkml:ink>
</file>

<file path=ppt/ink/ink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22:21.020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430 321 33,'0'0'31,"-10"-1"1,10 1-16,0 0-10,0 0-2,0 0-2,0 0-4,0 0-3,0 0-6,0 0-14,9 7-5,1-3 0</inkml:trace>
  <inkml:trace contextRef="#ctx0" brushRef="#br0" timeOffset="1131">1344 194 14,'1'10'21,"-1"-10"-2,0 0-33,8 19-9</inkml:trace>
  <inkml:trace contextRef="#ctx0" brushRef="#br0" timeOffset="247706">276 181 1,'7'-9'12,"-7"9"0,0 0-2,0 0-1,0-10-2,0 10-1,0 0-1,0 0 0,0 0 0,0 0-1,0 0 0,0 0-1,0 0 1,0 0-2,0 0 1,0 0-1,2 11 0,-2-11 0,5 11 0,-5-11-1,7 19 0,-2-5 0,0 4 0,1 4 1,-1 3-1,0 3 0,0 4 0,0 3 0,-2 4 0,3 1 0,-1 0 0,0 2 1,0-2 0,0-1 0,0-1-1,2 0 1,-2-6 0,0-1 0,-1 0-1,2-1 0,-3-2 0,2-2 0,-2-3 0,-1-3-1,0-2 1,0-4-1,-1-4 0,-1-10 1,1 11-1,-1-11 1,0 0-1,0 0 0,0 0-3,0 0-8,0-12-12,1 2-10,-6-10 1,3 0 0</inkml:trace>
  <inkml:trace contextRef="#ctx0" brushRef="#br0" timeOffset="248457">0 38 12,'0'0'13,"0"0"0,12-11-2,-12 11-1,10-7-1,-1 4-1,2-1-2,3 0 0,5 1-1,7 1-2,3 0 0,5 3-1,5 0 0,4 4-1,4 2 0,3 2 0,0 3-1,3 3 0,0 2 1,0 2-1,0 3 1,0 0-1,0 4 1,-2 3 0,-2-1 0,-3 4 1,-2-1 0,-3 4 0,-6-1-1,-3 3 1,-6 1 0,-2 2-1,-6 0 1,-5-1-2,-3-1 1,-2-1 0,-4 2-1,-1-2 0,-3-4 1,-2-2-1,-3 0 1,-2-1-1,-1-1 1,-1-1 0,-3-4 1,0 1 0,-6-2 0,0-1 0,-6-3 1,-3 0 0,-5-3-1,-2-1 0,-6-2 0,-1 0 0,0-3-1,-1-1 0,-2-4 0,2 0 1,-1-3-1,4-1 0,0-3 0,0-2 0,0-3 1,3-3-1,3-1 0,2-3 0,3-1-1,3 0 1,4 1-1,4-2 0,5 5-1,2 0-1,6 0 0,3 0-3,1 11-4,14-20-11,-2 11-16,8 4 0,0-4 1</inkml:trace>
  <inkml:trace contextRef="#ctx0" brushRef="#br0" timeOffset="249439">1268 600 15,'15'-11'12,"-4"8"0,-11 3 1,19-6-2,-19 6 1,18-4-1,-8 1-3,5 5-1,0-2-1,6 4-2,3 0-1,4 2 0,1 3-1,1 1-1,2 2 1,-2 1-2,0 2 1,-4 1 0,-1 0 0,-2 3 0,-3 0 0,-2 2 1,-2 0-1,-3 1 1,-3 0-1,1 2 0,-5-1 1,-2-1-1,-3-2 1,-1 0 0,-6-2 0,-3-1 0,-6-4 0,-3-3 1,-7-3-1,-1-2 0,-5-3 0,-1-2-1,-1-3 0,1-4 0,0-2 0,3-4 0,2-1-1,3-3 1,3 1 0,5 1-1,2 0 0,3 3 0,4 2 0,3 1 0,4 9-1,5-15 0,-5 15 1,21-13-1,-4 8 0,4-2 0,4 2 1,4 2-1,2 2 1,2 0-1,2 3-2,-3-3-1,3 5-6,-7-7-10,-1-1-16,0 0 2,-6-7-1</inkml:trace>
  <inkml:trace contextRef="#ctx0" brushRef="#br0" timeOffset="250170">1922 86 4,'0'0'23,"0"0"2,0 0-20,-3 9 1,3-9 1,5 21 1,-4-8 0,4 8 0,-5 2 0,6 8-1,-7 3-1,2 10-1,-4 4 0,4 7-2,-2 3 1,3 6-2,0 1 0,2 1 0,3 0-1,2-1 0,3-6 0,-1-5 0,0-6 0,-1-10-1,-1-7 1,-3-8 0,-2-9-1,1-5 1,-5-9-1,0 0-3,-3-9-2,-4-11-5,1-2-6,-6-11-7,-7-10-12,1-2 1</inkml:trace>
  <inkml:trace contextRef="#ctx0" brushRef="#br0" timeOffset="250550">1635 424 14,'0'0'22,"0"0"-5,0 0 0,12-7-2,7 6-3,0-3-2,11 1-3,5-1-2,7 1-1,1-1 0,5 1-1,-1 0-1,1 0-1,0 0-1,-3 1-2,-1 3-3,-7-4-8,2 2-11,-1 5-9,-7-5 2</inkml:trace>
  <inkml:trace contextRef="#ctx0" brushRef="#br0" timeOffset="250971">2274 614 5,'1'-9'22,"-1"9"-8,14-7-8,-4 4 0,4 1 0,1-1-1,6 3 0,2 1-1,3 4 1,0 1-2,3 3-1,2 4 1,3 3-1,-1 5-1,1 1 0,-3 4 0,0 1 0,-2-1 0,-4 1 1,-6 0 0,-4-1 0,-5-4 1,-3 1 0,-6-5 0,-1 0 1,-6-2 0,-1-1 1,-8-4 0,1-1-1,-7-4 0,-2 1 0,-6-4 0,2-1-2,-3-3 1,1-1-2,-1-4 0,1-1 0,1-2 0,6 0-1,1-1 1,2 0-1,2 1 1,5-1 0,3 2-1,9 8 1,-10-15-1,11 6 0,-1 9 0,17-15-1,-1 6 1,6 0-1,7 0-1,5-1 0,8 4-2,0-3-4,8 6-9,0-2-16,-3-5-3,1 4 3</inkml:trace>
  <inkml:trace contextRef="#ctx0" brushRef="#br0" timeOffset="251672">2889 73 11,'0'0'24,"0"0"0,2 11-19,-2-11-2,7 16 2,0-1 1,0 1 2,1 8-1,-1 3 0,3 8 0,-1 7-2,2 7 0,-4 7-2,5 8 0,-5 1 0,2 4-1,-3-3-1,1-3 0,-3-4-1,0-7 0,-1-7 1,-1-8-1,0-7 0,0-7-2,3-4-7,-1-3-19,-4-16-4,16-1 0</inkml:trace>
  <inkml:trace contextRef="#ctx0" brushRef="#br0" timeOffset="252122">3312 781 12,'-10'-20'12,"5"-1"-2,2-2 1,3 1 0,2-1-2,3 4-1,3 1-2,3 3-2,0 2 1,4 3-3,1 1 0,3 4-1,2 3-1,0 3 1,1 4-1,2 4 1,0 4-1,-3 3 2,-1 3-1,-3 3 2,-4 2 0,-4 0 0,-5 1 2,-4 1 0,-7-5 0,-2 2 1,-9-6-1,0 1 1,-7-5-2,1 0 1,-4-8-2,2-1 0,-1-4-1,4-2 0,1-4-1,3-6-2,6-1-2,-1-7-2,10 5-5,-1-9-5,8 3-13,6 1-8,2-4 2</inkml:trace>
  <inkml:trace contextRef="#ctx0" brushRef="#br0" timeOffset="252633">3829 752 11,'-10'6'22,"4"3"-15,2 2-2,2-2 2,2-9-1,3 14 1,-3-14-1,14 12 0,-1-7 2,1-3-3,7-2 0,2-5-1,4-1-1,1-5 0,2-2-1,0-2-1,-1-2 0,-1-4 0,-3 2-1,-3-1 1,-6 1 0,-4 0 1,-4 1-1,-6-1 2,-3 0-1,-8 2 0,-2 2 0,-5-2 0,-4 5 0,-5 2-1,1 3 0,-4 4-1,-2 3 0,0 4 0,2 4 1,2 5-1,2-1-1,6 2 1,1 0-1,7 4 1,5 5 0,8-3 0,4 4 0,4 6 0,7 3 0,5 7-1,2 8 2,6 6-1,4 5 0,1 6 0,0 6-1,2 2 1,-1 6 0,0 2-1,-2-3 1,-4 0-1,-3-6 1,-6-6-1,-3-6 2,-6-6-1,-1-8 0,-8-10 0,-5-6 0,-5-5 1,-5-4-1,-8-3 2,-3-2-1,-8-4 1,-3-3 0,-4-4 1,-3-2 0,-2-5 0,2-3 0,-2-6 0,3-4 1,0-8-2,6-3 1,3-12-1,6-8-1,7-10 0,10-10 0,11-7-1,12-4 0,10-4-1,10 2 1,9 3-1,6 7 1,8 9-2,2 6 0,2 11-1,-2 0-3,5 17-7,-7 2-22,-6-1 0,-2 5-1</inkml:trace>
</inkml:ink>
</file>

<file path=ppt/ink/ink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26:49.125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280 48 12,'0'0'15,"0"0"-6,0 0 0,1 11-1,-1-11-1,1 17-1,1-1 0,-1 4 0,2 9 1,-1 7-2,2 11 1,-2 4-1,3 10-1,-4 3 0,3 6-1,-1 0 0,-1 0-1,0-5 0,0-3 0,0-6 0,0-6-1,-1-8 1,1-5-1,-3-9 0,2-5 0,0-6-3,-1-17-7,0 0-18,0 0-5,-6-13 1</inkml:trace>
  <inkml:trace contextRef="#ctx0" brushRef="#br0" timeOffset="481">0 84 3,'10'-4'22,"-10"4"-8,13-16-8,2 7 0,4-2 1,5 2-1,7-2-1,6 3 0,7 0 0,5 4-1,5 0 1,4 4-2,-1 3-1,1 2-1,-3 3 0,-2 4 0,-5 2 1,-2 3-1,-7 3 0,-4 3 2,-5 1 0,-3 2 0,-6 3 1,-4 0 0,-6 0 0,-4 2 0,-6-3 0,-3 2 1,-7-2-1,-5 3 0,-8-7 0,-2 2 0,-8-3 0,-4 0 1,-6-4-1,-2 0-1,-3-5 1,2 0-1,1-5 0,2-1-1,2-1-1,5-2 0,5-3 0,6-1-2,5 0 1,4-1-2,15 0-2,-17-3-4,17 3-8,0 0-20,9-6-2,4-4 0,3-5 1</inkml:trace>
  <inkml:trace contextRef="#ctx0" brushRef="#br0" timeOffset="1302">1285 53 10,'0'0'15,"0"0"-2,0 0-1,0 0-3,0 0-1,-8 16-1,6-1-1,2 7 1,-3 7-2,3 10 1,-3 7 0,1 8 0,-1 4-1,1 7 0,-2-2-2,2 0 0,0-2-1,-1-4 0,0-6-1,1-3 0,-1-9-1,1-7 0,1-6-1,-2-8-4,3-2-9,0-16-18,0 0 0,-3-10 1</inkml:trace>
  <inkml:trace contextRef="#ctx0" brushRef="#br0" timeOffset="1743">1142 86 12,'14'6'22,"-5"-5"-4,1 0-2,6 1 1,2 0-4,5 2-3,1-1-2,6 2-1,1-1-2,4 6-1,0-2-1,5 4-1,-2 2-1,2 2 0,1 5 0,0 3 0,-3 3-1,-1 2 1,-1 6-1,-3 0 0,-2 2 1,-2 3-1,-4 0 1,-5 3-1,-2-1 1,-3-1-1,-3-1 1,-5 0 0,-6-2 0,-4-2 0,-7-5 0,-4-1 1,-8-3 0,-4 0 0,-6-5 0,-5 1 1,-3-7-1,-2 1 0,-3-5 1,3 2 0,-3-6-1,5-2 0,0-2 0,3-1 0,4-1-1,4-1 0,4-1 0,5 0-1,3 0 0,6-1 0,11 1-1,-12-1 0,12 1-1,0 0-1,0 0-1,10-13-8,2 4-25,5-1-2,1-6 3,8-1-1</inkml:trace>
  <inkml:trace contextRef="#ctx0" brushRef="#br0" timeOffset="2494">2680 129 23,'0'0'23,"11"-5"-10,-11 5 0,0 0 0,0 0 0,0 0-2,0 0-1,-12 1-1,12-1-2,-17 3-1,6 1-2,-2 0-1,-2 4-1,-2 3 0,-3 3 0,-3 4-1,-1 6 1,-6 5-1,-2 5 1,-4 3-1,1 4 0,-1 3 1,0 5 0,2-2 0,3 2 0,4-4 0,5-1-1,4-1 0,6-2 0,3-7 0,7-2-1,3-5 1,7-2-1,10-3 1,5-2-1,9-5 0,7-3 0,4-4 1,6-2-1,1-2 0,1-4 0,-1-2 0,-2-2 0,-2 0 0,-5 1 1,-4-1-1,-2 1 0,-5-1 0,-6 1 1,-4 1-1,-5 1 0,-6 0 1,-9 1-1,0 0 1,10 0-1,-10 0 1,0 0-1,0 0 0,0 0-1,0 0 0,0 0-2,0 0-5,0 0-16,-9 5-14,9-5-1,0 0 1</inkml:trace>
  <inkml:trace contextRef="#ctx0" brushRef="#br0" timeOffset="3445">3451 66 19,'0'0'17,"0"0"1,0 0-2,0 0 0,0 0-4,0 0-2,0 0-2,-1 10-2,0 3-2,-1 3-1,0 7 0,-2 5 0,1 9 0,-2 3 0,0 9 1,-4 1-1,-1 8 1,-3 0-1,2 4 1,-3-6-1,3 3 0,-1-4 0,4-4 0,3-3-1,4-5-1,2-5 0,3-1 0,8-5 0,1-3 0,5-6 0,6-2 0,7-6 0,6-4 0,7-6 0,5-3 0,0-6-1,6-4 1,0 0-1,0-1 1,-3-2 0,-5 0-1,-2 1 1,-4 2 0,-7 2 0,-4-1 0,-6 3 0,-5 1 0,-4 0 0,-5 3 0,-10 0 0,0 0 0,0 0-1,0 0 1,0 0 0,0 0 0,0 0-1,0 0 1,0 0-1,0 0 0,0 0 0,0 0 0,3 10-1,-3-10 0,0 0-1,-3 12-5,3-12-33,-6 12 0,-8-13-1,-6-3 1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27363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031" tIns="46516" rIns="93031" bIns="46516" numCol="1" anchor="t" anchorCtr="0" compatLnSpc="1">
            <a:prstTxWarp prst="textNoShape">
              <a:avLst/>
            </a:prstTxWarp>
          </a:bodyPr>
          <a:lstStyle>
            <a:lvl1pPr defTabSz="930275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57638" y="0"/>
            <a:ext cx="3027362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031" tIns="46516" rIns="93031" bIns="46516" numCol="1" anchor="t" anchorCtr="0" compatLnSpc="1">
            <a:prstTxWarp prst="textNoShape">
              <a:avLst/>
            </a:prstTxWarp>
          </a:bodyPr>
          <a:lstStyle>
            <a:lvl1pPr algn="r" defTabSz="930275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76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71575" y="696913"/>
            <a:ext cx="4641850" cy="34813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1863" y="4410075"/>
            <a:ext cx="5121275" cy="417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031" tIns="46516" rIns="93031" bIns="4651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20150"/>
            <a:ext cx="3027363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031" tIns="46516" rIns="93031" bIns="46516" numCol="1" anchor="b" anchorCtr="0" compatLnSpc="1">
            <a:prstTxWarp prst="textNoShape">
              <a:avLst/>
            </a:prstTxWarp>
          </a:bodyPr>
          <a:lstStyle>
            <a:lvl1pPr defTabSz="930275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57638" y="8820150"/>
            <a:ext cx="3027362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031" tIns="46516" rIns="93031" bIns="46516" numCol="1" anchor="b" anchorCtr="0" compatLnSpc="1">
            <a:prstTxWarp prst="textNoShape">
              <a:avLst/>
            </a:prstTxWarp>
          </a:bodyPr>
          <a:lstStyle>
            <a:lvl1pPr algn="r" defTabSz="930275">
              <a:defRPr sz="1200"/>
            </a:lvl1pPr>
          </a:lstStyle>
          <a:p>
            <a:pPr>
              <a:defRPr/>
            </a:pPr>
            <a:fld id="{DA84017A-5A80-49F9-8E94-5AC0A50AE99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3394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CF7FFEF-73F4-45E3-8028-11B3B8C60BB3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b="1" dirty="0" smtClean="0"/>
              <a:t>Lecture 20</a:t>
            </a: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A8C099E-F9E2-494C-8B32-E31584D3A7AE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A8C099E-F9E2-494C-8B32-E31584D3A7AE}" type="slidenum">
              <a:rPr lang="en-US" smtClean="0">
                <a:solidFill>
                  <a:prstClr val="black"/>
                </a:solidFill>
              </a:rPr>
              <a:pPr/>
              <a:t>12</a:t>
            </a:fld>
            <a:endParaRPr lang="en-US" smtClean="0">
              <a:solidFill>
                <a:prstClr val="black"/>
              </a:solidFill>
            </a:endParaRPr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dirty="0" smtClean="0">
                <a:latin typeface="Arial Unicode MS" pitchFamily="34" charset="-128"/>
              </a:rPr>
              <a:t>We can use the </a:t>
            </a:r>
            <a:r>
              <a:rPr lang="en-US" sz="1200" b="1" dirty="0" smtClean="0">
                <a:latin typeface="Arial Unicode MS" pitchFamily="34" charset="-128"/>
              </a:rPr>
              <a:t>interpretation</a:t>
            </a:r>
            <a:r>
              <a:rPr lang="en-US" sz="1200" dirty="0" smtClean="0">
                <a:latin typeface="Arial Unicode MS" pitchFamily="34" charset="-128"/>
              </a:rPr>
              <a:t> to determine the truth value of </a:t>
            </a:r>
            <a:r>
              <a:rPr lang="en-US" sz="1200" b="1" dirty="0" smtClean="0">
                <a:latin typeface="Arial Unicode MS" pitchFamily="34" charset="-128"/>
              </a:rPr>
              <a:t>clauses</a:t>
            </a:r>
            <a:r>
              <a:rPr lang="en-US" sz="1200" dirty="0" smtClean="0">
                <a:latin typeface="Arial Unicode MS" pitchFamily="34" charset="-128"/>
              </a:rPr>
              <a:t> and </a:t>
            </a:r>
            <a:r>
              <a:rPr lang="en-US" sz="1200" b="1" dirty="0" smtClean="0">
                <a:latin typeface="Arial Unicode MS" pitchFamily="34" charset="-128"/>
              </a:rPr>
              <a:t>knowledge bases</a:t>
            </a:r>
            <a:r>
              <a:rPr lang="en-US" sz="1200" dirty="0" smtClean="0">
                <a:latin typeface="Arial Unicode MS" pitchFamily="34" charset="-128"/>
              </a:rPr>
              <a:t>:</a:t>
            </a:r>
          </a:p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9B77A6F-7EB1-4C45-9AEE-FED49DC293E6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smtClean="0"/>
              <a:t> is a model of </a:t>
            </a:r>
            <a:r>
              <a:rPr lang="en-US" i="1" smtClean="0"/>
              <a:t>KB</a:t>
            </a:r>
          </a:p>
          <a:p>
            <a:pPr eaLnBrk="1" hangingPunct="1"/>
            <a:r>
              <a:rPr lang="en-US" smtClean="0"/>
              <a:t>   not a model of </a:t>
            </a:r>
            <a:r>
              <a:rPr lang="en-US" i="1" smtClean="0"/>
              <a:t>KB </a:t>
            </a:r>
          </a:p>
          <a:p>
            <a:pPr eaLnBrk="1" hangingPunct="1"/>
            <a:r>
              <a:rPr lang="en-US" smtClean="0"/>
              <a:t>   is a model of </a:t>
            </a:r>
            <a:r>
              <a:rPr lang="en-US" i="1" smtClean="0"/>
              <a:t>KB</a:t>
            </a:r>
          </a:p>
          <a:p>
            <a:pPr eaLnBrk="1" hangingPunct="1"/>
            <a:r>
              <a:rPr lang="en-US" smtClean="0"/>
              <a:t>   is a model of </a:t>
            </a:r>
            <a:r>
              <a:rPr lang="en-US" i="1" smtClean="0"/>
              <a:t>KB</a:t>
            </a:r>
          </a:p>
          <a:p>
            <a:pPr eaLnBrk="1" hangingPunct="1"/>
            <a:r>
              <a:rPr lang="en-US" smtClean="0"/>
              <a:t>   not a model of </a:t>
            </a:r>
            <a:r>
              <a:rPr lang="en-US" i="1" smtClean="0"/>
              <a:t>KB</a:t>
            </a: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A8C099E-F9E2-494C-8B32-E31584D3A7AE}" type="slidenum">
              <a:rPr lang="en-US" smtClean="0">
                <a:solidFill>
                  <a:prstClr val="black"/>
                </a:solidFill>
              </a:rPr>
              <a:pPr/>
              <a:t>14</a:t>
            </a:fld>
            <a:endParaRPr lang="en-US" smtClean="0">
              <a:solidFill>
                <a:prstClr val="black"/>
              </a:solidFill>
            </a:endParaRPr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dirty="0" smtClean="0">
                <a:latin typeface="Arial Unicode MS" pitchFamily="34" charset="-128"/>
              </a:rPr>
              <a:t>We can use the </a:t>
            </a:r>
            <a:r>
              <a:rPr lang="en-US" sz="1200" b="1" dirty="0" smtClean="0">
                <a:latin typeface="Arial Unicode MS" pitchFamily="34" charset="-128"/>
              </a:rPr>
              <a:t>interpretation</a:t>
            </a:r>
            <a:r>
              <a:rPr lang="en-US" sz="1200" dirty="0" smtClean="0">
                <a:latin typeface="Arial Unicode MS" pitchFamily="34" charset="-128"/>
              </a:rPr>
              <a:t> to determine the truth value of </a:t>
            </a:r>
            <a:r>
              <a:rPr lang="en-US" sz="1200" b="1" dirty="0" smtClean="0">
                <a:latin typeface="Arial Unicode MS" pitchFamily="34" charset="-128"/>
              </a:rPr>
              <a:t>clauses</a:t>
            </a:r>
            <a:r>
              <a:rPr lang="en-US" sz="1200" dirty="0" smtClean="0">
                <a:latin typeface="Arial Unicode MS" pitchFamily="34" charset="-128"/>
              </a:rPr>
              <a:t> and </a:t>
            </a:r>
            <a:r>
              <a:rPr lang="en-US" sz="1200" b="1" dirty="0" smtClean="0">
                <a:latin typeface="Arial Unicode MS" pitchFamily="34" charset="-128"/>
              </a:rPr>
              <a:t>knowledge bases</a:t>
            </a:r>
            <a:r>
              <a:rPr lang="en-US" sz="1200" dirty="0" smtClean="0">
                <a:latin typeface="Arial Unicode MS" pitchFamily="34" charset="-128"/>
              </a:rPr>
              <a:t>:</a:t>
            </a:r>
          </a:p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9DD518F-F27D-427F-AE79-CF539AF16A29}" type="slidenum">
              <a:rPr lang="en-US" smtClean="0">
                <a:solidFill>
                  <a:prstClr val="black"/>
                </a:solidFill>
              </a:rPr>
              <a:pPr/>
              <a:t>16</a:t>
            </a:fld>
            <a:endParaRPr lang="en-US" smtClean="0">
              <a:solidFill>
                <a:prstClr val="black"/>
              </a:solidFill>
            </a:endParaRPr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E77F1C3-C00D-4FA7-AACE-06050DABAD69}" type="slidenum">
              <a:rPr lang="en-US"/>
              <a:pPr/>
              <a:t>17</a:t>
            </a:fld>
            <a:endParaRPr lang="en-US"/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98ED0FC-D273-43BE-80DF-16D0F76019F2}" type="slidenum">
              <a:rPr lang="en-US" smtClean="0">
                <a:solidFill>
                  <a:prstClr val="black"/>
                </a:solidFill>
              </a:rPr>
              <a:pPr/>
              <a:t>18</a:t>
            </a:fld>
            <a:endParaRPr lang="en-US" smtClean="0">
              <a:solidFill>
                <a:prstClr val="black"/>
              </a:solidFill>
            </a:endParaRPr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7BEA82D-3EC5-48FD-AF2F-07B4ED60CA9A}" type="slidenum">
              <a:rPr lang="en-US"/>
              <a:pPr/>
              <a:t>19</a:t>
            </a:fld>
            <a:endParaRPr lang="en-US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FD2E1E5-C73D-4787-9232-9201C0EF335E}" type="slidenum">
              <a:rPr lang="en-US" altLang="en-US"/>
              <a:pPr/>
              <a:t>20</a:t>
            </a:fld>
            <a:endParaRPr lang="en-US" altLang="en-US"/>
          </a:p>
        </p:txBody>
      </p:sp>
      <p:sp>
        <p:nvSpPr>
          <p:cNvPr id="225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2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19B6F80-9EFF-4B7D-AF25-89FE37ED58AB}" type="slidenum">
              <a:rPr lang="en-US" altLang="en-US"/>
              <a:pPr/>
              <a:t>21</a:t>
            </a:fld>
            <a:endParaRPr lang="en-US" altLang="en-US"/>
          </a:p>
        </p:txBody>
      </p:sp>
      <p:sp>
        <p:nvSpPr>
          <p:cNvPr id="227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73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1600" dirty="0" smtClean="0"/>
              <a:t>With these symbols, 8 possible models, can be enumerated automatically.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1200" dirty="0" smtClean="0"/>
              <a:t>is true </a:t>
            </a:r>
            <a:r>
              <a:rPr lang="en-US" altLang="en-US" sz="1200" dirty="0" err="1" smtClean="0"/>
              <a:t>iff</a:t>
            </a:r>
            <a:r>
              <a:rPr lang="en-US" altLang="en-US" sz="1200" dirty="0" smtClean="0"/>
              <a:t>	S</a:t>
            </a:r>
            <a:r>
              <a:rPr lang="en-US" altLang="en-US" sz="1200" baseline="-25000" dirty="0" smtClean="0"/>
              <a:t>1</a:t>
            </a:r>
            <a:r>
              <a:rPr lang="en-US" altLang="en-US" sz="1200" dirty="0" smtClean="0"/>
              <a:t> is false </a:t>
            </a:r>
            <a:r>
              <a:rPr lang="en-US" altLang="en-US" sz="1200" dirty="0" smtClean="0">
                <a:solidFill>
                  <a:schemeClr val="accent2"/>
                </a:solidFill>
              </a:rPr>
              <a:t>or	</a:t>
            </a:r>
            <a:r>
              <a:rPr lang="en-US" altLang="en-US" sz="1200" dirty="0" smtClean="0"/>
              <a:t>S</a:t>
            </a:r>
            <a:r>
              <a:rPr lang="en-US" altLang="en-US" sz="1200" baseline="-25000" dirty="0" smtClean="0"/>
              <a:t>2</a:t>
            </a:r>
            <a:r>
              <a:rPr lang="en-US" altLang="en-US" sz="1200" dirty="0" smtClean="0"/>
              <a:t> is true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1200" dirty="0" smtClean="0">
                <a:sym typeface="Symbol" pitchFamily="18" charset="2"/>
              </a:rPr>
              <a:t>p</a:t>
            </a:r>
            <a:r>
              <a:rPr lang="en-US" altLang="en-US" sz="1200" baseline="-25000" dirty="0" smtClean="0"/>
              <a:t> </a:t>
            </a:r>
            <a:r>
              <a:rPr lang="en-US" altLang="en-US" sz="1200" dirty="0" smtClean="0">
                <a:sym typeface="Symbol" pitchFamily="18" charset="2"/>
              </a:rPr>
              <a:t></a:t>
            </a:r>
            <a:r>
              <a:rPr lang="en-US" altLang="en-US" sz="1200" dirty="0" smtClean="0"/>
              <a:t> (q </a:t>
            </a:r>
            <a:r>
              <a:rPr lang="en-US" altLang="en-US" sz="1200" dirty="0" smtClean="0">
                <a:sym typeface="Symbol" pitchFamily="18" charset="2"/>
              </a:rPr>
              <a:t> r</a:t>
            </a:r>
            <a:r>
              <a:rPr lang="en-US" altLang="en-US" sz="1200" baseline="-25000" dirty="0" smtClean="0"/>
              <a:t> </a:t>
            </a:r>
            <a:r>
              <a:rPr lang="en-US" altLang="en-US" sz="1200" dirty="0" smtClean="0"/>
              <a:t>) = </a:t>
            </a:r>
            <a:r>
              <a:rPr lang="en-US" altLang="en-US" sz="1200" i="1" dirty="0" smtClean="0"/>
              <a:t>true </a:t>
            </a:r>
            <a:r>
              <a:rPr lang="en-US" altLang="en-US" sz="1200" dirty="0" smtClean="0">
                <a:sym typeface="Symbol" pitchFamily="18" charset="2"/>
              </a:rPr>
              <a:t></a:t>
            </a:r>
            <a:r>
              <a:rPr lang="en-US" altLang="en-US" sz="1200" i="1" dirty="0" smtClean="0"/>
              <a:t> </a:t>
            </a:r>
            <a:r>
              <a:rPr lang="en-US" altLang="en-US" sz="1200" dirty="0" smtClean="0"/>
              <a:t>(</a:t>
            </a:r>
            <a:r>
              <a:rPr lang="en-US" altLang="en-US" sz="1200" i="1" dirty="0" smtClean="0"/>
              <a:t>true </a:t>
            </a:r>
            <a:r>
              <a:rPr lang="en-US" altLang="en-US" sz="1200" dirty="0" smtClean="0">
                <a:sym typeface="Symbol" pitchFamily="18" charset="2"/>
              </a:rPr>
              <a:t></a:t>
            </a:r>
            <a:r>
              <a:rPr lang="en-US" altLang="en-US" sz="1200" i="1" dirty="0" smtClean="0"/>
              <a:t> false</a:t>
            </a:r>
            <a:r>
              <a:rPr lang="en-US" altLang="en-US" sz="1200" dirty="0" smtClean="0"/>
              <a:t>) =  </a:t>
            </a:r>
            <a:r>
              <a:rPr lang="en-US" altLang="en-US" sz="1200" i="1" dirty="0" smtClean="0"/>
              <a:t>true </a:t>
            </a:r>
            <a:r>
              <a:rPr lang="en-US" altLang="en-US" sz="1200" dirty="0" smtClean="0">
                <a:sym typeface="Symbol" pitchFamily="18" charset="2"/>
              </a:rPr>
              <a:t></a:t>
            </a:r>
            <a:r>
              <a:rPr lang="en-US" altLang="en-US" sz="1200" dirty="0" smtClean="0"/>
              <a:t> </a:t>
            </a:r>
            <a:r>
              <a:rPr lang="en-US" altLang="en-US" sz="1200" i="1" dirty="0" smtClean="0"/>
              <a:t>true </a:t>
            </a:r>
            <a:r>
              <a:rPr lang="en-US" altLang="en-US" sz="1200" dirty="0" smtClean="0"/>
              <a:t>= </a:t>
            </a:r>
            <a:r>
              <a:rPr lang="en-US" altLang="en-US" sz="1200" i="1" dirty="0" smtClean="0"/>
              <a:t>true</a:t>
            </a:r>
            <a:endParaRPr lang="en-US" altLang="en-US" sz="1200" dirty="0" smtClean="0"/>
          </a:p>
          <a:p>
            <a:endParaRPr lang="en-US" altLang="en-US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CA" dirty="0" smtClean="0"/>
              <a:t>We model predicate detection as a sequence labeling problem — given a input sequence of tokens</a:t>
            </a:r>
          </a:p>
          <a:p>
            <a:r>
              <a:rPr lang="en-CA" dirty="0" smtClean="0"/>
              <a:t>x = x1; : : : ; </a:t>
            </a:r>
            <a:r>
              <a:rPr lang="en-CA" dirty="0" err="1" smtClean="0"/>
              <a:t>xn</a:t>
            </a:r>
            <a:r>
              <a:rPr lang="en-CA" dirty="0" smtClean="0"/>
              <a:t>, produce an output sequence of labels y = y1; : : : ; </a:t>
            </a:r>
            <a:r>
              <a:rPr lang="en-CA" dirty="0" err="1" smtClean="0"/>
              <a:t>yn</a:t>
            </a:r>
            <a:r>
              <a:rPr lang="en-CA" dirty="0" smtClean="0"/>
              <a:t> from a set of labels. In</a:t>
            </a:r>
          </a:p>
          <a:p>
            <a:r>
              <a:rPr lang="en-CA" dirty="0" smtClean="0"/>
              <a:t>particular, we consider tokens in between two arguments and labels indicating whether a token belongs</a:t>
            </a:r>
          </a:p>
          <a:p>
            <a:r>
              <a:rPr lang="en-CA" dirty="0" smtClean="0"/>
              <a:t>to a predicate or not. We adopt the BIO encoding, a widely-used technique in natural language</a:t>
            </a:r>
          </a:p>
          <a:p>
            <a:r>
              <a:rPr lang="en-CA" dirty="0" smtClean="0"/>
              <a:t>processing [47]. This encoding marks the Beginning, Inside and Outside of a phrase; therefore, each</a:t>
            </a:r>
          </a:p>
          <a:p>
            <a:r>
              <a:rPr lang="en-CA" dirty="0" smtClean="0"/>
              <a:t>token is labeled as B-REL, I-REL or O-REL. Figure 4.2 illustrates the tokens appearing in between</a:t>
            </a:r>
          </a:p>
          <a:p>
            <a:r>
              <a:rPr lang="en-CA" dirty="0" smtClean="0"/>
              <a:t>“U.S.” and “Moscow” and their respective labels. Tokens that should be labelled as B-REL or I-REL</a:t>
            </a:r>
          </a:p>
          <a:p>
            <a:r>
              <a:rPr lang="en-CA" dirty="0" smtClean="0"/>
              <a:t>are called relational tokens.</a:t>
            </a:r>
          </a:p>
          <a:p>
            <a:r>
              <a:rPr lang="en-CA" dirty="0" smtClean="0"/>
              <a:t>Our method, called Meta-CRF, is based on Conditional Random Fields (CRF) [51]. CRF is</a:t>
            </a:r>
          </a:p>
          <a:p>
            <a:r>
              <a:rPr lang="en-CA" dirty="0" smtClean="0"/>
              <a:t>a graphical model that estimates a conditional probability distribution, denoted p(</a:t>
            </a:r>
            <a:r>
              <a:rPr lang="en-CA" dirty="0" err="1" smtClean="0"/>
              <a:t>yjx</a:t>
            </a:r>
            <a:r>
              <a:rPr lang="en-CA" dirty="0" smtClean="0"/>
              <a:t>), over label</a:t>
            </a:r>
          </a:p>
          <a:p>
            <a:r>
              <a:rPr lang="en-CA" dirty="0" smtClean="0"/>
              <a:t>sequence y given the token sequence x.</a:t>
            </a:r>
          </a:p>
          <a:p>
            <a:endParaRPr lang="en-CA" dirty="0" smtClean="0"/>
          </a:p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A84017A-5A80-49F9-8E94-5AC0A50AE999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463249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F884960-18CC-4201-A395-96735795A2A3}" type="slidenum">
              <a:rPr lang="en-US" altLang="en-US"/>
              <a:pPr/>
              <a:t>22</a:t>
            </a:fld>
            <a:endParaRPr lang="en-US" altLang="en-US"/>
          </a:p>
        </p:txBody>
      </p:sp>
      <p:sp>
        <p:nvSpPr>
          <p:cNvPr id="229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93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1759B17-8672-483D-A932-6D6AF2B1A741}" type="slidenum">
              <a:rPr lang="en-US" altLang="en-US"/>
              <a:pPr/>
              <a:t>23</a:t>
            </a:fld>
            <a:endParaRPr lang="en-US" altLang="en-US"/>
          </a:p>
        </p:txBody>
      </p:sp>
      <p:sp>
        <p:nvSpPr>
          <p:cNvPr id="2703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0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b="1" dirty="0" smtClean="0"/>
              <a:t>Implication is always true</a:t>
            </a:r>
          </a:p>
          <a:p>
            <a:r>
              <a:rPr lang="en-US" altLang="en-US" b="1" dirty="0" smtClean="0"/>
              <a:t>when the premise is false</a:t>
            </a:r>
          </a:p>
          <a:p>
            <a:endParaRPr lang="en-US" altLang="en-US" b="1" dirty="0" smtClean="0"/>
          </a:p>
          <a:p>
            <a:r>
              <a:rPr lang="en-US" altLang="en-US" b="1" dirty="0" smtClean="0"/>
              <a:t>Why? P=&gt;Q means “if P is true then I am claiming that Q is true,</a:t>
            </a:r>
          </a:p>
          <a:p>
            <a:r>
              <a:rPr lang="en-US" altLang="en-US" b="1" dirty="0" smtClean="0"/>
              <a:t>                                   otherwise no claim” </a:t>
            </a:r>
          </a:p>
          <a:p>
            <a:r>
              <a:rPr lang="en-US" altLang="en-US" b="1" dirty="0" smtClean="0"/>
              <a:t>Only way for this to be false is if P is true and Q is false</a:t>
            </a:r>
          </a:p>
          <a:p>
            <a:endParaRPr lang="en-US" altLang="en-US" dirty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1200" dirty="0" smtClean="0"/>
              <a:t>To manipulate logical sentences we need some rewrite rules.</a:t>
            </a:r>
          </a:p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A84017A-5A80-49F9-8E94-5AC0A50AE999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4880209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98ED0FC-D273-43BE-80DF-16D0F76019F2}" type="slidenum">
              <a:rPr lang="en-US" smtClean="0">
                <a:solidFill>
                  <a:prstClr val="black"/>
                </a:solidFill>
              </a:rPr>
              <a:pPr/>
              <a:t>30</a:t>
            </a:fld>
            <a:endParaRPr lang="en-US" smtClean="0">
              <a:solidFill>
                <a:prstClr val="black"/>
              </a:solidFill>
            </a:endParaRPr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14495" indent="-274806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099223" indent="-219845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538912" indent="-219845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1978602" indent="-219845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418291" indent="-2198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857980" indent="-2198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297669" indent="-2198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737359" indent="-2198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fld id="{C35549E3-37AF-4358-ABEE-6A641769B404}" type="slidenum">
              <a:rPr lang="en-US" altLang="en-US">
                <a:solidFill>
                  <a:prstClr val="black"/>
                </a:solidFill>
              </a:rPr>
              <a:pPr eaLnBrk="1" hangingPunct="1"/>
              <a:t>32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•"/>
            </a:pPr>
            <a:r>
              <a:rPr lang="en-US" altLang="en-US" sz="1200" dirty="0" smtClean="0">
                <a:solidFill>
                  <a:srgbClr val="000000"/>
                </a:solidFill>
              </a:rPr>
              <a:t>In fact, any KB can be converted into CNF-3 using clauses </a:t>
            </a:r>
          </a:p>
          <a:p>
            <a:pPr eaLnBrk="1" hangingPunct="1"/>
            <a:r>
              <a:rPr lang="en-US" altLang="en-US" sz="1200" dirty="0" smtClean="0">
                <a:solidFill>
                  <a:srgbClr val="000000"/>
                </a:solidFill>
              </a:rPr>
              <a:t>with at most 3 literals.</a:t>
            </a:r>
          </a:p>
          <a:p>
            <a:pPr eaLnBrk="1" hangingPunct="1"/>
            <a:endParaRPr lang="en-US" altLang="en-US" dirty="0" smtClean="0"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14495" indent="-274806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099223" indent="-219845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538912" indent="-219845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1978602" indent="-219845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418291" indent="-2198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857980" indent="-2198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297669" indent="-2198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737359" indent="-2198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fld id="{A091C1CD-25A1-4B28-919A-859847F2ED68}" type="slidenum">
              <a:rPr lang="en-US" altLang="en-US">
                <a:solidFill>
                  <a:prstClr val="black"/>
                </a:solidFill>
              </a:rPr>
              <a:pPr eaLnBrk="1" hangingPunct="1"/>
              <a:t>33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14495" indent="-274806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099223" indent="-219845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538912" indent="-219845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1978602" indent="-219845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418291" indent="-2198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857980" indent="-2198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297669" indent="-2198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737359" indent="-2198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fld id="{E9C365CD-28FE-43AB-B745-1ACA075D3CE2}" type="slidenum">
              <a:rPr lang="en-US" altLang="en-US">
                <a:solidFill>
                  <a:prstClr val="black"/>
                </a:solidFill>
              </a:rPr>
              <a:pPr eaLnBrk="1" hangingPunct="1"/>
              <a:t>34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14495" indent="-274806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099223" indent="-219845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538912" indent="-219845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1978602" indent="-219845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418291" indent="-2198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857980" indent="-2198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297669" indent="-2198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737359" indent="-2198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fld id="{7BC59273-5EAA-4E20-9A47-BC726CD92E04}" type="slidenum">
              <a:rPr lang="en-US" altLang="en-US">
                <a:solidFill>
                  <a:prstClr val="black"/>
                </a:solidFill>
              </a:rPr>
              <a:pPr eaLnBrk="1" hangingPunct="1"/>
              <a:t>35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sz="1400" b="1" dirty="0" smtClean="0">
                <a:solidFill>
                  <a:srgbClr val="000000"/>
                </a:solidFill>
              </a:rPr>
              <a:t>*</a:t>
            </a:r>
            <a:r>
              <a:rPr lang="en-US" altLang="en-US" sz="1200" dirty="0" smtClean="0">
                <a:solidFill>
                  <a:srgbClr val="000000"/>
                </a:solidFill>
              </a:rPr>
              <a:t> Resolution is “refutation complete”</a:t>
            </a:r>
          </a:p>
          <a:p>
            <a:pPr eaLnBrk="1" hangingPunct="1"/>
            <a:r>
              <a:rPr lang="en-US" altLang="en-US" sz="1200" dirty="0" smtClean="0">
                <a:solidFill>
                  <a:srgbClr val="000000"/>
                </a:solidFill>
              </a:rPr>
              <a:t>in that it can prove the truth of any entailed sentence by refutation.</a:t>
            </a:r>
          </a:p>
          <a:p>
            <a:pPr eaLnBrk="1" hangingPunct="1"/>
            <a:endParaRPr lang="en-US" altLang="en-US" dirty="0" smtClean="0"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1703" eaLnBrk="0" hangingPunct="0">
              <a:defRPr sz="2800" b="1">
                <a:solidFill>
                  <a:schemeClr val="tx1"/>
                </a:solidFill>
                <a:latin typeface="Times New Roman" pitchFamily="18" charset="0"/>
              </a:defRPr>
            </a:lvl1pPr>
            <a:lvl2pPr marL="738625" indent="-284087" defTabSz="921703" eaLnBrk="0" hangingPunct="0">
              <a:defRPr sz="28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36346" indent="-227269" defTabSz="921703" eaLnBrk="0" hangingPunct="0">
              <a:defRPr sz="2800" b="1">
                <a:solidFill>
                  <a:schemeClr val="tx1"/>
                </a:solidFill>
                <a:latin typeface="Times New Roman" pitchFamily="18" charset="0"/>
              </a:defRPr>
            </a:lvl3pPr>
            <a:lvl4pPr marL="1590885" indent="-227269" defTabSz="921703" eaLnBrk="0" hangingPunct="0">
              <a:defRPr sz="28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45423" indent="-227269" defTabSz="921703" eaLnBrk="0" hangingPunct="0">
              <a:defRPr sz="2800" b="1">
                <a:solidFill>
                  <a:schemeClr val="tx1"/>
                </a:solidFill>
                <a:latin typeface="Times New Roman" pitchFamily="18" charset="0"/>
              </a:defRPr>
            </a:lvl5pPr>
            <a:lvl6pPr marL="2499961" indent="-227269" defTabSz="921703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54500" indent="-227269" defTabSz="921703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09038" indent="-227269" defTabSz="921703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63576" indent="-227269" defTabSz="921703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14E7FDDC-CD4E-4F50-B18C-9DF42FD61542}" type="slidenum">
              <a:rPr lang="en-US" altLang="en-US" sz="1200" b="0">
                <a:solidFill>
                  <a:prstClr val="black"/>
                </a:solidFill>
              </a:rPr>
              <a:pPr eaLnBrk="1" hangingPunct="1"/>
              <a:t>36</a:t>
            </a:fld>
            <a:endParaRPr lang="en-US" altLang="en-US" sz="1200" b="0">
              <a:solidFill>
                <a:prstClr val="black"/>
              </a:solidFill>
            </a:endParaRPr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CA" dirty="0" smtClean="0"/>
              <a:t>We model predicate detection as a sequence labeling problem — given a input sequence of tokens</a:t>
            </a:r>
          </a:p>
          <a:p>
            <a:r>
              <a:rPr lang="en-CA" dirty="0" smtClean="0"/>
              <a:t>x = x1; : : : ; </a:t>
            </a:r>
            <a:r>
              <a:rPr lang="en-CA" dirty="0" err="1" smtClean="0"/>
              <a:t>xn</a:t>
            </a:r>
            <a:r>
              <a:rPr lang="en-CA" dirty="0" smtClean="0"/>
              <a:t>, produce an output sequence of labels y = y1; : : : ; </a:t>
            </a:r>
            <a:r>
              <a:rPr lang="en-CA" dirty="0" err="1" smtClean="0"/>
              <a:t>yn</a:t>
            </a:r>
            <a:r>
              <a:rPr lang="en-CA" dirty="0" smtClean="0"/>
              <a:t> from a set of labels. In</a:t>
            </a:r>
          </a:p>
          <a:p>
            <a:r>
              <a:rPr lang="en-CA" dirty="0" smtClean="0"/>
              <a:t>particular, we consider tokens in between two arguments and labels indicating whether a token belongs</a:t>
            </a:r>
          </a:p>
          <a:p>
            <a:r>
              <a:rPr lang="en-CA" dirty="0" smtClean="0"/>
              <a:t>to a predicate or not. We adopt the BIO encoding, a widely-used technique in natural language</a:t>
            </a:r>
          </a:p>
          <a:p>
            <a:r>
              <a:rPr lang="en-CA" dirty="0" smtClean="0"/>
              <a:t>processing [47]. This encoding marks the Beginning, Inside and Outside of a phrase; therefore, each</a:t>
            </a:r>
          </a:p>
          <a:p>
            <a:r>
              <a:rPr lang="en-CA" dirty="0" smtClean="0"/>
              <a:t>token is labeled as B-REL, I-REL or O-REL. Figure 4.2 illustrates the tokens appearing in between</a:t>
            </a:r>
          </a:p>
          <a:p>
            <a:r>
              <a:rPr lang="en-CA" dirty="0" smtClean="0"/>
              <a:t>“U.S.” and “Moscow” and their respective labels. Tokens that should be labelled as B-REL or I-REL</a:t>
            </a:r>
          </a:p>
          <a:p>
            <a:r>
              <a:rPr lang="en-CA" dirty="0" smtClean="0"/>
              <a:t>are called relational tokens.</a:t>
            </a:r>
          </a:p>
          <a:p>
            <a:r>
              <a:rPr lang="en-CA" dirty="0" smtClean="0"/>
              <a:t>Our method, called Meta-CRF, is based on Conditional Random Fields (CRF) [51]. CRF is</a:t>
            </a:r>
          </a:p>
          <a:p>
            <a:r>
              <a:rPr lang="en-CA" dirty="0" smtClean="0"/>
              <a:t>a graphical model that estimates a conditional probability distribution, denoted p(</a:t>
            </a:r>
            <a:r>
              <a:rPr lang="en-CA" dirty="0" err="1" smtClean="0"/>
              <a:t>yjx</a:t>
            </a:r>
            <a:r>
              <a:rPr lang="en-CA" dirty="0" smtClean="0"/>
              <a:t>), over label</a:t>
            </a:r>
          </a:p>
          <a:p>
            <a:r>
              <a:rPr lang="en-CA" dirty="0" smtClean="0"/>
              <a:t>sequence y given the token sequence x.</a:t>
            </a:r>
          </a:p>
          <a:p>
            <a:endParaRPr lang="en-CA" dirty="0" smtClean="0"/>
          </a:p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A84017A-5A80-49F9-8E94-5AC0A50AE999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37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6463249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18790"/>
            <a:fld id="{C8A58DF1-F0B9-4CDF-A014-980B1A97EBBF}" type="slidenum">
              <a:rPr lang="en-US">
                <a:solidFill>
                  <a:prstClr val="black"/>
                </a:solidFill>
              </a:rPr>
              <a:pPr defTabSz="918790"/>
              <a:t>4</a:t>
            </a:fld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marL="223788" indent="-223788" eaLnBrk="1" hangingPunct="1"/>
            <a:r>
              <a:rPr lang="en-US" dirty="0" smtClean="0"/>
              <a:t>First Order Logics  (will build a little  on Prolog and 312)</a:t>
            </a:r>
          </a:p>
          <a:p>
            <a:pPr marL="223788" indent="-223788" eaLnBrk="1" hangingPunct="1"/>
            <a:r>
              <a:rPr lang="en-US" dirty="0" smtClean="0"/>
              <a:t>Temporal reasoning from NLP 503</a:t>
            </a:r>
            <a:r>
              <a:rPr lang="en-US" baseline="0" dirty="0" smtClean="0"/>
              <a:t> lectures</a:t>
            </a:r>
          </a:p>
          <a:p>
            <a:pPr marL="223788" indent="-223788" eaLnBrk="1" hangingPunct="1"/>
            <a:r>
              <a:rPr lang="en-US" b="1" baseline="0" dirty="0" smtClean="0"/>
              <a:t>Reinforcement Learning </a:t>
            </a:r>
            <a:r>
              <a:rPr lang="en-US" baseline="0" dirty="0" smtClean="0"/>
              <a:t>(not done in 340, at least in the latest offering)</a:t>
            </a:r>
          </a:p>
          <a:p>
            <a:pPr eaLnBrk="1" hangingPunct="1"/>
            <a:r>
              <a:rPr lang="en-GB" sz="2800" b="1" dirty="0"/>
              <a:t>Markov decision process</a:t>
            </a:r>
          </a:p>
          <a:p>
            <a:pPr lvl="1" eaLnBrk="1" hangingPunct="1"/>
            <a:r>
              <a:rPr lang="en-GB" sz="2400" dirty="0"/>
              <a:t>Set of </a:t>
            </a:r>
            <a:r>
              <a:rPr lang="en-GB" sz="2400" b="1" dirty="0"/>
              <a:t>states</a:t>
            </a:r>
            <a:r>
              <a:rPr lang="en-GB" sz="2400" dirty="0"/>
              <a:t> S, set of </a:t>
            </a:r>
            <a:r>
              <a:rPr lang="en-GB" sz="2400" b="1" dirty="0"/>
              <a:t>actions</a:t>
            </a:r>
            <a:r>
              <a:rPr lang="en-GB" sz="2400" dirty="0"/>
              <a:t> A</a:t>
            </a:r>
          </a:p>
          <a:p>
            <a:pPr lvl="1" eaLnBrk="1" hangingPunct="1"/>
            <a:r>
              <a:rPr lang="en-GB" sz="2400" b="1" dirty="0"/>
              <a:t>Transition</a:t>
            </a:r>
            <a:r>
              <a:rPr lang="en-GB" sz="2400" dirty="0"/>
              <a:t> probabilities to next states P(s’| s, a′)</a:t>
            </a:r>
          </a:p>
          <a:p>
            <a:pPr lvl="1" eaLnBrk="1" hangingPunct="1"/>
            <a:r>
              <a:rPr lang="en-GB" sz="2400" b="1" dirty="0"/>
              <a:t>Reward</a:t>
            </a:r>
            <a:r>
              <a:rPr lang="en-GB" sz="2400" dirty="0"/>
              <a:t> functions R(s, s’, a)</a:t>
            </a:r>
          </a:p>
          <a:p>
            <a:pPr eaLnBrk="1" hangingPunct="1"/>
            <a:r>
              <a:rPr lang="en-GB" sz="2800" b="1" dirty="0"/>
              <a:t>RL is based on MDPs, but</a:t>
            </a:r>
          </a:p>
          <a:p>
            <a:pPr lvl="1" eaLnBrk="1" hangingPunct="1"/>
            <a:r>
              <a:rPr lang="en-GB" sz="2400" dirty="0"/>
              <a:t>Transition model is </a:t>
            </a:r>
            <a:r>
              <a:rPr lang="en-GB" sz="2400" b="1" dirty="0"/>
              <a:t>not known</a:t>
            </a:r>
          </a:p>
          <a:p>
            <a:pPr lvl="1" eaLnBrk="1" hangingPunct="1"/>
            <a:r>
              <a:rPr lang="en-GB" sz="2400" dirty="0"/>
              <a:t>Reward model is </a:t>
            </a:r>
            <a:r>
              <a:rPr lang="en-GB" sz="2400" b="1" dirty="0"/>
              <a:t>not known</a:t>
            </a:r>
          </a:p>
          <a:p>
            <a:pPr eaLnBrk="1" hangingPunct="1"/>
            <a:r>
              <a:rPr lang="en-GB" sz="2800" dirty="0"/>
              <a:t>While for </a:t>
            </a:r>
            <a:r>
              <a:rPr lang="en-GB" sz="2800" b="1" dirty="0"/>
              <a:t>MDPs</a:t>
            </a:r>
            <a:r>
              <a:rPr lang="en-GB" sz="2800" dirty="0"/>
              <a:t> we can </a:t>
            </a:r>
            <a:r>
              <a:rPr lang="en-GB" sz="2800" b="1" i="1" dirty="0">
                <a:solidFill>
                  <a:schemeClr val="accent2"/>
                </a:solidFill>
              </a:rPr>
              <a:t>compute </a:t>
            </a:r>
            <a:r>
              <a:rPr lang="en-GB" sz="2800" dirty="0"/>
              <a:t>an optimal policy</a:t>
            </a:r>
          </a:p>
          <a:p>
            <a:pPr eaLnBrk="1" hangingPunct="1"/>
            <a:r>
              <a:rPr lang="en-GB" sz="2800" b="1" dirty="0"/>
              <a:t>RL</a:t>
            </a:r>
            <a:r>
              <a:rPr lang="en-GB" sz="2800" dirty="0"/>
              <a:t> </a:t>
            </a:r>
            <a:r>
              <a:rPr lang="en-GB" sz="2800" b="1" i="1" dirty="0">
                <a:solidFill>
                  <a:schemeClr val="accent2"/>
                </a:solidFill>
              </a:rPr>
              <a:t>learns</a:t>
            </a:r>
            <a:r>
              <a:rPr lang="en-GB" sz="2800" i="1" dirty="0"/>
              <a:t> </a:t>
            </a:r>
            <a:r>
              <a:rPr lang="en-GB" sz="2800" dirty="0"/>
              <a:t>an optimal policy</a:t>
            </a:r>
          </a:p>
          <a:p>
            <a:pPr marL="223788" indent="-223788"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14495" indent="-274806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099223" indent="-219845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538912" indent="-219845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1978602" indent="-219845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418291" indent="-2198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857980" indent="-2198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297669" indent="-2198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737359" indent="-2198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fld id="{C319B5A9-8B2F-49DF-B0C7-AC377FC233A2}" type="slidenum">
              <a:rPr lang="en-US" altLang="en-US">
                <a:solidFill>
                  <a:prstClr val="black"/>
                </a:solidFill>
              </a:rPr>
              <a:pPr eaLnBrk="1" hangingPunct="1"/>
              <a:t>40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8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tabLst>
                <a:tab pos="0" algn="l"/>
                <a:tab pos="439689" algn="l"/>
                <a:tab pos="879378" algn="l"/>
                <a:tab pos="1319068" algn="l"/>
                <a:tab pos="1758757" algn="l"/>
                <a:tab pos="2198446" algn="l"/>
                <a:tab pos="2638135" algn="l"/>
                <a:tab pos="3077825" algn="l"/>
                <a:tab pos="3517514" algn="l"/>
                <a:tab pos="3957203" algn="l"/>
                <a:tab pos="4396892" algn="l"/>
                <a:tab pos="4836582" algn="l"/>
                <a:tab pos="5276271" algn="l"/>
                <a:tab pos="5715960" algn="l"/>
                <a:tab pos="6155649" algn="l"/>
                <a:tab pos="6595339" algn="l"/>
                <a:tab pos="7035028" algn="l"/>
                <a:tab pos="7474717" algn="l"/>
                <a:tab pos="7914406" algn="l"/>
                <a:tab pos="8354096" algn="l"/>
                <a:tab pos="8793785" algn="l"/>
              </a:tabLs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14495" indent="-274806" eaLnBrk="0" hangingPunct="0">
              <a:tabLst>
                <a:tab pos="0" algn="l"/>
                <a:tab pos="439689" algn="l"/>
                <a:tab pos="879378" algn="l"/>
                <a:tab pos="1319068" algn="l"/>
                <a:tab pos="1758757" algn="l"/>
                <a:tab pos="2198446" algn="l"/>
                <a:tab pos="2638135" algn="l"/>
                <a:tab pos="3077825" algn="l"/>
                <a:tab pos="3517514" algn="l"/>
                <a:tab pos="3957203" algn="l"/>
                <a:tab pos="4396892" algn="l"/>
                <a:tab pos="4836582" algn="l"/>
                <a:tab pos="5276271" algn="l"/>
                <a:tab pos="5715960" algn="l"/>
                <a:tab pos="6155649" algn="l"/>
                <a:tab pos="6595339" algn="l"/>
                <a:tab pos="7035028" algn="l"/>
                <a:tab pos="7474717" algn="l"/>
                <a:tab pos="7914406" algn="l"/>
                <a:tab pos="8354096" algn="l"/>
                <a:tab pos="8793785" algn="l"/>
              </a:tabLs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099223" indent="-219845" eaLnBrk="0" hangingPunct="0">
              <a:tabLst>
                <a:tab pos="0" algn="l"/>
                <a:tab pos="439689" algn="l"/>
                <a:tab pos="879378" algn="l"/>
                <a:tab pos="1319068" algn="l"/>
                <a:tab pos="1758757" algn="l"/>
                <a:tab pos="2198446" algn="l"/>
                <a:tab pos="2638135" algn="l"/>
                <a:tab pos="3077825" algn="l"/>
                <a:tab pos="3517514" algn="l"/>
                <a:tab pos="3957203" algn="l"/>
                <a:tab pos="4396892" algn="l"/>
                <a:tab pos="4836582" algn="l"/>
                <a:tab pos="5276271" algn="l"/>
                <a:tab pos="5715960" algn="l"/>
                <a:tab pos="6155649" algn="l"/>
                <a:tab pos="6595339" algn="l"/>
                <a:tab pos="7035028" algn="l"/>
                <a:tab pos="7474717" algn="l"/>
                <a:tab pos="7914406" algn="l"/>
                <a:tab pos="8354096" algn="l"/>
                <a:tab pos="8793785" algn="l"/>
              </a:tabLs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538912" indent="-219845" eaLnBrk="0" hangingPunct="0">
              <a:tabLst>
                <a:tab pos="0" algn="l"/>
                <a:tab pos="439689" algn="l"/>
                <a:tab pos="879378" algn="l"/>
                <a:tab pos="1319068" algn="l"/>
                <a:tab pos="1758757" algn="l"/>
                <a:tab pos="2198446" algn="l"/>
                <a:tab pos="2638135" algn="l"/>
                <a:tab pos="3077825" algn="l"/>
                <a:tab pos="3517514" algn="l"/>
                <a:tab pos="3957203" algn="l"/>
                <a:tab pos="4396892" algn="l"/>
                <a:tab pos="4836582" algn="l"/>
                <a:tab pos="5276271" algn="l"/>
                <a:tab pos="5715960" algn="l"/>
                <a:tab pos="6155649" algn="l"/>
                <a:tab pos="6595339" algn="l"/>
                <a:tab pos="7035028" algn="l"/>
                <a:tab pos="7474717" algn="l"/>
                <a:tab pos="7914406" algn="l"/>
                <a:tab pos="8354096" algn="l"/>
                <a:tab pos="8793785" algn="l"/>
              </a:tabLs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1978602" indent="-219845" eaLnBrk="0" hangingPunct="0">
              <a:tabLst>
                <a:tab pos="0" algn="l"/>
                <a:tab pos="439689" algn="l"/>
                <a:tab pos="879378" algn="l"/>
                <a:tab pos="1319068" algn="l"/>
                <a:tab pos="1758757" algn="l"/>
                <a:tab pos="2198446" algn="l"/>
                <a:tab pos="2638135" algn="l"/>
                <a:tab pos="3077825" algn="l"/>
                <a:tab pos="3517514" algn="l"/>
                <a:tab pos="3957203" algn="l"/>
                <a:tab pos="4396892" algn="l"/>
                <a:tab pos="4836582" algn="l"/>
                <a:tab pos="5276271" algn="l"/>
                <a:tab pos="5715960" algn="l"/>
                <a:tab pos="6155649" algn="l"/>
                <a:tab pos="6595339" algn="l"/>
                <a:tab pos="7035028" algn="l"/>
                <a:tab pos="7474717" algn="l"/>
                <a:tab pos="7914406" algn="l"/>
                <a:tab pos="8354096" algn="l"/>
                <a:tab pos="8793785" algn="l"/>
              </a:tabLs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418291" indent="-219845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39689" algn="l"/>
                <a:tab pos="879378" algn="l"/>
                <a:tab pos="1319068" algn="l"/>
                <a:tab pos="1758757" algn="l"/>
                <a:tab pos="2198446" algn="l"/>
                <a:tab pos="2638135" algn="l"/>
                <a:tab pos="3077825" algn="l"/>
                <a:tab pos="3517514" algn="l"/>
                <a:tab pos="3957203" algn="l"/>
                <a:tab pos="4396892" algn="l"/>
                <a:tab pos="4836582" algn="l"/>
                <a:tab pos="5276271" algn="l"/>
                <a:tab pos="5715960" algn="l"/>
                <a:tab pos="6155649" algn="l"/>
                <a:tab pos="6595339" algn="l"/>
                <a:tab pos="7035028" algn="l"/>
                <a:tab pos="7474717" algn="l"/>
                <a:tab pos="7914406" algn="l"/>
                <a:tab pos="8354096" algn="l"/>
                <a:tab pos="8793785" algn="l"/>
              </a:tabLs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857980" indent="-219845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39689" algn="l"/>
                <a:tab pos="879378" algn="l"/>
                <a:tab pos="1319068" algn="l"/>
                <a:tab pos="1758757" algn="l"/>
                <a:tab pos="2198446" algn="l"/>
                <a:tab pos="2638135" algn="l"/>
                <a:tab pos="3077825" algn="l"/>
                <a:tab pos="3517514" algn="l"/>
                <a:tab pos="3957203" algn="l"/>
                <a:tab pos="4396892" algn="l"/>
                <a:tab pos="4836582" algn="l"/>
                <a:tab pos="5276271" algn="l"/>
                <a:tab pos="5715960" algn="l"/>
                <a:tab pos="6155649" algn="l"/>
                <a:tab pos="6595339" algn="l"/>
                <a:tab pos="7035028" algn="l"/>
                <a:tab pos="7474717" algn="l"/>
                <a:tab pos="7914406" algn="l"/>
                <a:tab pos="8354096" algn="l"/>
                <a:tab pos="8793785" algn="l"/>
              </a:tabLs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297669" indent="-219845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39689" algn="l"/>
                <a:tab pos="879378" algn="l"/>
                <a:tab pos="1319068" algn="l"/>
                <a:tab pos="1758757" algn="l"/>
                <a:tab pos="2198446" algn="l"/>
                <a:tab pos="2638135" algn="l"/>
                <a:tab pos="3077825" algn="l"/>
                <a:tab pos="3517514" algn="l"/>
                <a:tab pos="3957203" algn="l"/>
                <a:tab pos="4396892" algn="l"/>
                <a:tab pos="4836582" algn="l"/>
                <a:tab pos="5276271" algn="l"/>
                <a:tab pos="5715960" algn="l"/>
                <a:tab pos="6155649" algn="l"/>
                <a:tab pos="6595339" algn="l"/>
                <a:tab pos="7035028" algn="l"/>
                <a:tab pos="7474717" algn="l"/>
                <a:tab pos="7914406" algn="l"/>
                <a:tab pos="8354096" algn="l"/>
                <a:tab pos="8793785" algn="l"/>
              </a:tabLs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737359" indent="-219845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39689" algn="l"/>
                <a:tab pos="879378" algn="l"/>
                <a:tab pos="1319068" algn="l"/>
                <a:tab pos="1758757" algn="l"/>
                <a:tab pos="2198446" algn="l"/>
                <a:tab pos="2638135" algn="l"/>
                <a:tab pos="3077825" algn="l"/>
                <a:tab pos="3517514" algn="l"/>
                <a:tab pos="3957203" algn="l"/>
                <a:tab pos="4396892" algn="l"/>
                <a:tab pos="4836582" algn="l"/>
                <a:tab pos="5276271" algn="l"/>
                <a:tab pos="5715960" algn="l"/>
                <a:tab pos="6155649" algn="l"/>
                <a:tab pos="6595339" algn="l"/>
                <a:tab pos="7035028" algn="l"/>
                <a:tab pos="7474717" algn="l"/>
                <a:tab pos="7914406" algn="l"/>
                <a:tab pos="8354096" algn="l"/>
                <a:tab pos="8793785" algn="l"/>
              </a:tabLs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fld id="{19362F2E-8D88-4E04-8D9E-1BAE449DECD5}" type="slidenum">
              <a:rPr lang="en-US" altLang="en-US">
                <a:solidFill>
                  <a:srgbClr val="000000"/>
                </a:solidFill>
                <a:cs typeface="Arial" charset="0"/>
              </a:rPr>
              <a:pPr eaLnBrk="1" hangingPunct="1"/>
              <a:t>41</a:t>
            </a:fld>
            <a:endParaRPr lang="en-US" altLang="en-US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68611" name="Text Box 1"/>
          <p:cNvSpPr txBox="1">
            <a:spLocks noChangeArrowheads="1"/>
          </p:cNvSpPr>
          <p:nvPr/>
        </p:nvSpPr>
        <p:spPr bwMode="auto">
          <a:xfrm>
            <a:off x="3956348" y="8818595"/>
            <a:ext cx="3027137" cy="4635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2785" tIns="46392" rIns="92785" bIns="46392" anchor="b"/>
          <a:lstStyle>
            <a:lvl1pPr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1pPr>
            <a:lvl2pPr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2pPr>
            <a:lvl3pPr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3pPr>
            <a:lvl4pPr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4pPr>
            <a:lvl5pPr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9pPr>
          </a:lstStyle>
          <a:p>
            <a:pPr algn="r" defTabSz="439689" eaLnBrk="1" hangingPunct="1">
              <a:buSzPct val="100000"/>
              <a:defRPr/>
            </a:pPr>
            <a:fld id="{B1190844-C9F9-4B2B-8718-3E9F3EF00225}" type="slidenum">
              <a:rPr lang="en-US" sz="1200">
                <a:solidFill>
                  <a:srgbClr val="000000"/>
                </a:solidFill>
              </a:rPr>
              <a:pPr algn="r" defTabSz="439689" eaLnBrk="1" hangingPunct="1">
                <a:buSzPct val="100000"/>
                <a:defRPr/>
              </a:pPr>
              <a:t>41</a:t>
            </a:fld>
            <a:endParaRPr lang="en-US" sz="1200">
              <a:solidFill>
                <a:srgbClr val="000000"/>
              </a:solidFill>
            </a:endParaRPr>
          </a:p>
        </p:txBody>
      </p:sp>
      <p:sp>
        <p:nvSpPr>
          <p:cNvPr id="6451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451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1" hangingPunct="1">
              <a:spcBef>
                <a:spcPts val="433"/>
              </a:spcBef>
              <a:tabLst>
                <a:tab pos="0" algn="l"/>
                <a:tab pos="439689" algn="l"/>
                <a:tab pos="879378" algn="l"/>
                <a:tab pos="1319068" algn="l"/>
                <a:tab pos="1758757" algn="l"/>
                <a:tab pos="2198446" algn="l"/>
                <a:tab pos="2638135" algn="l"/>
                <a:tab pos="3077825" algn="l"/>
                <a:tab pos="3517514" algn="l"/>
                <a:tab pos="3957203" algn="l"/>
                <a:tab pos="4396892" algn="l"/>
                <a:tab pos="4836582" algn="l"/>
                <a:tab pos="5276271" algn="l"/>
                <a:tab pos="5715960" algn="l"/>
                <a:tab pos="6155649" algn="l"/>
                <a:tab pos="6595339" algn="l"/>
                <a:tab pos="7035028" algn="l"/>
                <a:tab pos="7474717" algn="l"/>
                <a:tab pos="7914406" algn="l"/>
                <a:tab pos="8354096" algn="l"/>
                <a:tab pos="8793785" algn="l"/>
              </a:tabLst>
            </a:pPr>
            <a:endParaRPr lang="en-US" altLang="en-US" smtClean="0">
              <a:ea typeface="SimSun" pitchFamily="2" charset="-122"/>
            </a:endParaRPr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B68C249-1A56-4C6B-A93B-63C459ECBF66}" type="slidenum">
              <a:rPr lang="en-US" altLang="en-US"/>
              <a:pPr/>
              <a:t>46</a:t>
            </a:fld>
            <a:endParaRPr lang="en-US" altLang="en-US"/>
          </a:p>
        </p:txBody>
      </p:sp>
      <p:sp>
        <p:nvSpPr>
          <p:cNvPr id="2355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2A60F50-0D4F-403A-B9EB-BF1D0A642E7F}" type="slidenum">
              <a:rPr lang="en-US" altLang="en-US"/>
              <a:pPr/>
              <a:t>47</a:t>
            </a:fld>
            <a:endParaRPr lang="en-US" altLang="en-US"/>
          </a:p>
        </p:txBody>
      </p:sp>
      <p:sp>
        <p:nvSpPr>
          <p:cNvPr id="2375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75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273F263-86BF-448B-BDA3-1053C55F3F67}" type="slidenum">
              <a:rPr lang="en-US" altLang="en-US"/>
              <a:pPr/>
              <a:t>48</a:t>
            </a:fld>
            <a:endParaRPr lang="en-US" altLang="en-US"/>
          </a:p>
        </p:txBody>
      </p:sp>
      <p:sp>
        <p:nvSpPr>
          <p:cNvPr id="276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D8017F3-A99C-494B-9BB9-1F8AFDF5F8A9}" type="slidenum">
              <a:rPr lang="en-US" altLang="en-US">
                <a:solidFill>
                  <a:prstClr val="black"/>
                </a:solidFill>
              </a:rPr>
              <a:pPr/>
              <a:t>49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278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8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6C408BE-DF9A-4E05-94E5-ABD647FF3627}" type="slidenum">
              <a:rPr lang="en-US" altLang="en-US">
                <a:solidFill>
                  <a:prstClr val="black"/>
                </a:solidFill>
              </a:rPr>
              <a:pPr/>
              <a:t>50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280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0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4037BF2-87D7-46D3-9520-B0392AFCC715}" type="slidenum">
              <a:rPr lang="en-US" altLang="en-US">
                <a:solidFill>
                  <a:prstClr val="black"/>
                </a:solidFill>
              </a:rPr>
              <a:pPr/>
              <a:t>51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282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2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62C0713-84C8-47D2-9276-1AB2022C898C}" type="slidenum">
              <a:rPr lang="en-US" altLang="en-US">
                <a:solidFill>
                  <a:prstClr val="black"/>
                </a:solidFill>
              </a:rPr>
              <a:pPr/>
              <a:t>52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2846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4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69ED8BF-D2C4-4AFA-8726-99E7B496F60D}" type="slidenum">
              <a:rPr lang="en-US" altLang="en-US">
                <a:solidFill>
                  <a:prstClr val="black"/>
                </a:solidFill>
              </a:rPr>
              <a:pPr/>
              <a:t>53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286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59CD28F-D6AD-4E4A-A550-3C6F1C26489D}" type="slidenum">
              <a:rPr lang="en-US"/>
              <a:pPr/>
              <a:t>5</a:t>
            </a:fld>
            <a:endParaRPr lang="en-US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C278383-7960-4AE6-9D7E-0F43101CB2C4}" type="slidenum">
              <a:rPr lang="en-US" altLang="en-US">
                <a:solidFill>
                  <a:prstClr val="black"/>
                </a:solidFill>
              </a:rPr>
              <a:pPr/>
              <a:t>54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2887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8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D8017F3-A99C-494B-9BB9-1F8AFDF5F8A9}" type="slidenum">
              <a:rPr lang="en-US" altLang="en-US"/>
              <a:pPr/>
              <a:t>55</a:t>
            </a:fld>
            <a:endParaRPr lang="en-US" altLang="en-US"/>
          </a:p>
        </p:txBody>
      </p:sp>
      <p:sp>
        <p:nvSpPr>
          <p:cNvPr id="278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8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6C408BE-DF9A-4E05-94E5-ABD647FF3627}" type="slidenum">
              <a:rPr lang="en-US" altLang="en-US"/>
              <a:pPr/>
              <a:t>56</a:t>
            </a:fld>
            <a:endParaRPr lang="en-US" altLang="en-US"/>
          </a:p>
        </p:txBody>
      </p:sp>
      <p:sp>
        <p:nvSpPr>
          <p:cNvPr id="280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0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4037BF2-87D7-46D3-9520-B0392AFCC715}" type="slidenum">
              <a:rPr lang="en-US" altLang="en-US"/>
              <a:pPr/>
              <a:t>57</a:t>
            </a:fld>
            <a:endParaRPr lang="en-US" altLang="en-US"/>
          </a:p>
        </p:txBody>
      </p:sp>
      <p:sp>
        <p:nvSpPr>
          <p:cNvPr id="282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2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62C0713-84C8-47D2-9276-1AB2022C898C}" type="slidenum">
              <a:rPr lang="en-US" altLang="en-US"/>
              <a:pPr/>
              <a:t>58</a:t>
            </a:fld>
            <a:endParaRPr lang="en-US" altLang="en-US"/>
          </a:p>
        </p:txBody>
      </p:sp>
      <p:sp>
        <p:nvSpPr>
          <p:cNvPr id="2846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4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69ED8BF-D2C4-4AFA-8726-99E7B496F60D}" type="slidenum">
              <a:rPr lang="en-US" altLang="en-US"/>
              <a:pPr/>
              <a:t>59</a:t>
            </a:fld>
            <a:endParaRPr lang="en-US" altLang="en-US"/>
          </a:p>
        </p:txBody>
      </p:sp>
      <p:sp>
        <p:nvSpPr>
          <p:cNvPr id="286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C278383-7960-4AE6-9D7E-0F43101CB2C4}" type="slidenum">
              <a:rPr lang="en-US" altLang="en-US"/>
              <a:pPr/>
              <a:t>60</a:t>
            </a:fld>
            <a:endParaRPr lang="en-US" altLang="en-US"/>
          </a:p>
        </p:txBody>
      </p:sp>
      <p:sp>
        <p:nvSpPr>
          <p:cNvPr id="2887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8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7BEA82D-3EC5-48FD-AF2F-07B4ED60CA9A}" type="slidenum">
              <a:rPr lang="en-US"/>
              <a:pPr/>
              <a:t>6</a:t>
            </a:fld>
            <a:endParaRPr lang="en-US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98ED0FC-D273-43BE-80DF-16D0F76019F2}" type="slidenum">
              <a:rPr lang="en-US" smtClean="0">
                <a:solidFill>
                  <a:prstClr val="black"/>
                </a:solidFill>
              </a:rPr>
              <a:pPr/>
              <a:t>7</a:t>
            </a:fld>
            <a:endParaRPr lang="en-US" smtClean="0">
              <a:solidFill>
                <a:prstClr val="black"/>
              </a:solidFill>
            </a:endParaRPr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A8C099E-F9E2-494C-8B32-E31584D3A7AE}" type="slidenum">
              <a:rPr lang="en-US" smtClean="0">
                <a:solidFill>
                  <a:prstClr val="black"/>
                </a:solidFill>
              </a:rPr>
              <a:pPr/>
              <a:t>8</a:t>
            </a:fld>
            <a:endParaRPr lang="en-US" smtClean="0">
              <a:solidFill>
                <a:prstClr val="black"/>
              </a:solidFill>
            </a:endParaRPr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dirty="0" smtClean="0">
                <a:latin typeface="Arial Unicode MS" pitchFamily="34" charset="-128"/>
              </a:rPr>
              <a:t>We can use the </a:t>
            </a:r>
            <a:r>
              <a:rPr lang="en-US" sz="1200" b="1" dirty="0" smtClean="0">
                <a:latin typeface="Arial Unicode MS" pitchFamily="34" charset="-128"/>
              </a:rPr>
              <a:t>interpretation</a:t>
            </a:r>
            <a:r>
              <a:rPr lang="en-US" sz="1200" dirty="0" smtClean="0">
                <a:latin typeface="Arial Unicode MS" pitchFamily="34" charset="-128"/>
              </a:rPr>
              <a:t> to determine the truth value of </a:t>
            </a:r>
            <a:r>
              <a:rPr lang="en-US" sz="1200" b="1" dirty="0" smtClean="0">
                <a:latin typeface="Arial Unicode MS" pitchFamily="34" charset="-128"/>
              </a:rPr>
              <a:t>clauses</a:t>
            </a:r>
            <a:r>
              <a:rPr lang="en-US" sz="1200" dirty="0" smtClean="0">
                <a:latin typeface="Arial Unicode MS" pitchFamily="34" charset="-128"/>
              </a:rPr>
              <a:t> and </a:t>
            </a:r>
            <a:r>
              <a:rPr lang="en-US" sz="1200" b="1" dirty="0" smtClean="0">
                <a:latin typeface="Arial Unicode MS" pitchFamily="34" charset="-128"/>
              </a:rPr>
              <a:t>knowledge bases</a:t>
            </a:r>
            <a:r>
              <a:rPr lang="en-US" sz="1200" dirty="0" smtClean="0">
                <a:latin typeface="Arial Unicode MS" pitchFamily="34" charset="-128"/>
              </a:rPr>
              <a:t>:</a:t>
            </a:r>
          </a:p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2132BB9-2E74-4F38-92F8-0D8D0D695FFD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2132BB9-2E74-4F38-92F8-0D8D0D695FFD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PSC 322, Lecture 19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4CDBFA50-BDD7-4F83-B7C0-06BAE0C6B7B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PSC 322, Lecture 19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8B8D6C4C-3502-4B4B-9134-A11A9A26A15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05600" y="152400"/>
            <a:ext cx="2133600" cy="55626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152400"/>
            <a:ext cx="6248400" cy="55626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PSC 322, Lecture 19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0EE293BE-E43E-4002-90A0-CF9CA6A91A3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52400"/>
            <a:ext cx="8534400" cy="685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304800" y="1219200"/>
            <a:ext cx="8458200" cy="4495800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PSC 322, Lecture 19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2572EB80-F8AC-4E1A-BA1F-EE6792C24EA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PSC 322, Lecture 19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83C595A3-691E-4AED-86B8-90C89A69337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358262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PSC 322, Lecture 19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9FA10373-BF0C-4AA6-A60E-34C86219A60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923697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PSC 322, Lecture 19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FCC16365-F996-4B35-A525-5CEA38AFD82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8026320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1219200"/>
            <a:ext cx="4152900" cy="4495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10100" y="1219200"/>
            <a:ext cx="4152900" cy="4495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PSC 322, Lecture 19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C8728F97-00BA-4185-A954-9749D4BB285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7846555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PSC 322, Lecture 19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0B612303-53E5-40DF-88F6-9D55C987093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4196081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PSC 322, Lecture 19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11692EB8-07D1-4B45-95E9-F32685544E0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460468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PSC 322, Lecture 19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A9E84F33-BB02-4DCB-A045-AB67F353B3E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223015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PSC 322, Lecture 19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4DF6BE34-90F6-4567-805D-EBA463FCCE5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PSC 322, Lecture 19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FB4C882E-F048-4E9D-BAA1-9DC4460A24B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251398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PSC 322, Lecture 19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0F244601-BE38-4CB9-8413-55D1AAD45A5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8148395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PSC 322, Lecture 19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C0223B9E-9A83-4C31-BAE9-B50A66FA918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1849080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05600" y="152400"/>
            <a:ext cx="2133600" cy="55626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152400"/>
            <a:ext cx="6248400" cy="55626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PSC 322, Lecture 19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41E98629-C31F-4C7B-9330-472AC903463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0781067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52400"/>
            <a:ext cx="8534400" cy="685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04800" y="1219200"/>
            <a:ext cx="4152900" cy="4495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10100" y="1219200"/>
            <a:ext cx="4152900" cy="4495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PSC 322, Lecture 19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2ACECCAA-DFC8-4348-9A02-8BAF69083AB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95218843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52400"/>
            <a:ext cx="8534400" cy="685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304800" y="1219200"/>
            <a:ext cx="8458200" cy="44958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CPSC 322, Lecture 19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3899A2C1-25F4-402C-BAF3-563E73F8EBE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3393426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en-US" smtClean="0"/>
              <a:t>CPSC 322, Lecture 19</a:t>
            </a:r>
            <a:endParaRPr lang="en-US" alt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13EEE5E5-06CE-4F29-8879-E27E485AE4C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13185202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CPSC 322, Lecture 19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C993C286-D644-4D21-98EC-3C79F4927D6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48626165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CPSC 322, Lecture 19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51CD27C8-5566-44FB-9CC4-F45068D1EC5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3483735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CPSC 322, Lecture 19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790995F6-42E3-45E5-AFA2-8E2B59429A7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2270309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PSC 322, Lecture 19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1999B98B-CB28-462C-A99B-3F52B1EBF91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1219200"/>
            <a:ext cx="4152900" cy="4495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10100" y="1219200"/>
            <a:ext cx="4152900" cy="4495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CPSC 322, Lecture 19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A1F5BD97-5A09-4A5D-AFA1-30FD3DA1B59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33615154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CPSC 322, Lecture 19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65C1B2CA-DE5B-4FDE-8567-40B0D09E108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46318907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CPSC 322, Lecture 19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DDE7137A-340C-4C90-BC0C-BCE68780D72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08986624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CPSC 322, Lecture 19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CAC3D35A-F884-416B-A176-66DE5A9789E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28843092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CPSC 322, Lecture 19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4482552B-DD60-423E-B709-37C7BAFCF57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56473160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CPSC 322, Lecture 19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04CBBAD7-F124-4D7E-9F59-C88B7401F39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35924446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CPSC 322, Lecture 19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350E042B-CE3F-4ED2-95B1-036F4073958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70074447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05600" y="152400"/>
            <a:ext cx="2133600" cy="55626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152400"/>
            <a:ext cx="6248400" cy="55626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CPSC 322, Lecture 19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19BD1366-853F-4FCB-A367-32A0FE50B91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18855290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52400"/>
            <a:ext cx="8534400" cy="685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04800" y="1219200"/>
            <a:ext cx="4152900" cy="4495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10100" y="1219200"/>
            <a:ext cx="4152900" cy="4495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CPSC 322, Lecture 19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E43063A7-CB3B-41DE-B97C-B2ED03225BC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92795825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CPSC 322, Lecture 19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D4ACAF-D2F6-4600-92B7-F1056704831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487672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1219200"/>
            <a:ext cx="4152900" cy="4495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10100" y="1219200"/>
            <a:ext cx="4152900" cy="4495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PSC 322, Lecture 19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31D68C3B-C815-4706-936C-540C9276CF4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CPSC 322, Lecture 19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C665B4A-1219-4C6C-8DEC-9E062BCDA04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01349275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CPSC 322, Lecture 19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5887EA5-126C-4B3D-A938-B16152AFFF1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9221463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CPSC 322, Lecture 19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1A4DC6-DBE1-403A-9192-3D4F2B628CC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9522683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CPSC 322, Lecture 19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E7B761-C259-46C3-ADC9-0FE60073D50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26848740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CPSC 322, Lecture 19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6ED859-66C4-460B-A1A4-741DAC3C1E3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3638587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CPSC 322, Lecture 19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30AFB5F-4A6B-412B-A7CA-F15AA7AE74E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2431361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CPSC 322, Lecture 19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8792A12-239F-4256-8C38-2E6D20C8EDA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37106583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CPSC 322, Lecture 19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A188071-538B-41B5-9969-3B6F0B81B1C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16819209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CPSC 322, Lecture 19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173827-9076-4B15-A41C-FBCFD2ACE6C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1149070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CPSC 322, Lecture 19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16ADE7-E326-4812-BC90-919816014ED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8058472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PSC 322, Lecture 19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74D62C2B-DAA4-48DF-966F-9A2483E2B3E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95400"/>
            <a:ext cx="7772400" cy="1470025"/>
          </a:xfrm>
        </p:spPr>
        <p:txBody>
          <a:bodyPr/>
          <a:lstStyle>
            <a:lvl1pPr algn="ctr">
              <a:defRPr/>
            </a:lvl1pPr>
          </a:lstStyle>
          <a:p>
            <a:pPr lvl="0"/>
            <a:r>
              <a:rPr lang="en-US" altLang="en-US" noProof="0" smtClean="0"/>
              <a:t>Click to edit Master title style</a:t>
            </a:r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3528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>
                <a:solidFill>
                  <a:srgbClr val="0000FF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</a:p>
        </p:txBody>
      </p:sp>
      <p:pic>
        <p:nvPicPr>
          <p:cNvPr id="43012" name="Picture 4" descr="formal-66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4800" y="66675"/>
            <a:ext cx="1241425" cy="3349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80111190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47721428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157048908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143000"/>
            <a:ext cx="38481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10100" y="1143000"/>
            <a:ext cx="38481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733877597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09975340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23124827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09434788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121315818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C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725265624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9484240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PSC 322, Lecture 19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70BAAEEA-E036-4C11-80D4-A273D8378A7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477000" y="304800"/>
            <a:ext cx="1981200" cy="5867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33400" y="304800"/>
            <a:ext cx="5791200" cy="5867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39179260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Title and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304800"/>
            <a:ext cx="7772400" cy="609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143000"/>
            <a:ext cx="7848600" cy="2438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0" y="3733800"/>
            <a:ext cx="7848600" cy="2438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177141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PSC 322, Lecture 19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A11A8D63-E7F5-4637-8934-034389EE7D1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PSC 322, Lecture 19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6B9CD2C0-89E8-40A0-9F56-18DAC5B53C6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PSC 322, Lecture 19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2D700964-8C75-4775-9CBE-A1ED7F75293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slideLayout" Target="../slideLayouts/slideLayout25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5" Type="http://schemas.openxmlformats.org/officeDocument/2006/relationships/theme" Target="../theme/theme2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slideLayout" Target="../slideLayouts/slideLayout26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4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9.xml"/><Relationship Id="rId7" Type="http://schemas.openxmlformats.org/officeDocument/2006/relationships/slideLayout" Target="../slideLayouts/slideLayout33.xml"/><Relationship Id="rId12" Type="http://schemas.openxmlformats.org/officeDocument/2006/relationships/slideLayout" Target="../slideLayouts/slideLayout38.xml"/><Relationship Id="rId2" Type="http://schemas.openxmlformats.org/officeDocument/2006/relationships/slideLayout" Target="../slideLayouts/slideLayout28.xml"/><Relationship Id="rId1" Type="http://schemas.openxmlformats.org/officeDocument/2006/relationships/slideLayout" Target="../slideLayouts/slideLayout27.xml"/><Relationship Id="rId6" Type="http://schemas.openxmlformats.org/officeDocument/2006/relationships/slideLayout" Target="../slideLayouts/slideLayout32.xml"/><Relationship Id="rId11" Type="http://schemas.openxmlformats.org/officeDocument/2006/relationships/slideLayout" Target="../slideLayouts/slideLayout37.xml"/><Relationship Id="rId5" Type="http://schemas.openxmlformats.org/officeDocument/2006/relationships/slideLayout" Target="../slideLayouts/slideLayout31.xml"/><Relationship Id="rId10" Type="http://schemas.openxmlformats.org/officeDocument/2006/relationships/slideLayout" Target="../slideLayouts/slideLayout36.xml"/><Relationship Id="rId4" Type="http://schemas.openxmlformats.org/officeDocument/2006/relationships/slideLayout" Target="../slideLayouts/slideLayout30.xml"/><Relationship Id="rId9" Type="http://schemas.openxmlformats.org/officeDocument/2006/relationships/slideLayout" Target="../slideLayouts/slideLayout35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6.xml"/><Relationship Id="rId3" Type="http://schemas.openxmlformats.org/officeDocument/2006/relationships/slideLayout" Target="../slideLayouts/slideLayout41.xml"/><Relationship Id="rId7" Type="http://schemas.openxmlformats.org/officeDocument/2006/relationships/slideLayout" Target="../slideLayouts/slideLayout45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40.xml"/><Relationship Id="rId1" Type="http://schemas.openxmlformats.org/officeDocument/2006/relationships/slideLayout" Target="../slideLayouts/slideLayout39.xml"/><Relationship Id="rId6" Type="http://schemas.openxmlformats.org/officeDocument/2006/relationships/slideLayout" Target="../slideLayouts/slideLayout44.xml"/><Relationship Id="rId11" Type="http://schemas.openxmlformats.org/officeDocument/2006/relationships/slideLayout" Target="../slideLayouts/slideLayout49.xml"/><Relationship Id="rId5" Type="http://schemas.openxmlformats.org/officeDocument/2006/relationships/slideLayout" Target="../slideLayouts/slideLayout43.xml"/><Relationship Id="rId10" Type="http://schemas.openxmlformats.org/officeDocument/2006/relationships/slideLayout" Target="../slideLayouts/slideLayout48.xml"/><Relationship Id="rId4" Type="http://schemas.openxmlformats.org/officeDocument/2006/relationships/slideLayout" Target="../slideLayouts/slideLayout42.xml"/><Relationship Id="rId9" Type="http://schemas.openxmlformats.org/officeDocument/2006/relationships/slideLayout" Target="../slideLayouts/slideLayout47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7.xml"/><Relationship Id="rId13" Type="http://schemas.openxmlformats.org/officeDocument/2006/relationships/theme" Target="../theme/theme5.xml"/><Relationship Id="rId3" Type="http://schemas.openxmlformats.org/officeDocument/2006/relationships/slideLayout" Target="../slideLayouts/slideLayout52.xml"/><Relationship Id="rId7" Type="http://schemas.openxmlformats.org/officeDocument/2006/relationships/slideLayout" Target="../slideLayouts/slideLayout56.xml"/><Relationship Id="rId12" Type="http://schemas.openxmlformats.org/officeDocument/2006/relationships/slideLayout" Target="../slideLayouts/slideLayout61.xml"/><Relationship Id="rId2" Type="http://schemas.openxmlformats.org/officeDocument/2006/relationships/slideLayout" Target="../slideLayouts/slideLayout51.xml"/><Relationship Id="rId1" Type="http://schemas.openxmlformats.org/officeDocument/2006/relationships/slideLayout" Target="../slideLayouts/slideLayout50.xml"/><Relationship Id="rId6" Type="http://schemas.openxmlformats.org/officeDocument/2006/relationships/slideLayout" Target="../slideLayouts/slideLayout55.xml"/><Relationship Id="rId11" Type="http://schemas.openxmlformats.org/officeDocument/2006/relationships/slideLayout" Target="../slideLayouts/slideLayout60.xml"/><Relationship Id="rId5" Type="http://schemas.openxmlformats.org/officeDocument/2006/relationships/slideLayout" Target="../slideLayouts/slideLayout54.xml"/><Relationship Id="rId10" Type="http://schemas.openxmlformats.org/officeDocument/2006/relationships/slideLayout" Target="../slideLayouts/slideLayout59.xml"/><Relationship Id="rId4" Type="http://schemas.openxmlformats.org/officeDocument/2006/relationships/slideLayout" Target="../slideLayouts/slideLayout53.xml"/><Relationship Id="rId9" Type="http://schemas.openxmlformats.org/officeDocument/2006/relationships/slideLayout" Target="../slideLayouts/slideLayout58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152400"/>
            <a:ext cx="85344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4800" y="1219200"/>
            <a:ext cx="8458200" cy="449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CPSC 322, Lecture 19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pPr>
              <a:defRPr/>
            </a:pPr>
            <a:r>
              <a:rPr lang="en-US"/>
              <a:t>Slide </a:t>
            </a:r>
            <a:fld id="{5235B016-2E40-4666-B2BE-D9F00FE9EFA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Arial Unicode MS" pitchFamily="34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Arial Unicode MS" pitchFamily="34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Arial Unicode MS" pitchFamily="34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Arial Unicode MS" pitchFamily="34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Arial Unicode MS" pitchFamily="34" charset="-128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Arial Unicode MS" pitchFamily="34" charset="-128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Arial Unicode MS" pitchFamily="34" charset="-128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Arial Unicode MS" pitchFamily="34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20000"/>
        <a:buChar char="•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ü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152400"/>
            <a:ext cx="85344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4800" y="1219200"/>
            <a:ext cx="8458200" cy="449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latin typeface="+mn-lt"/>
              </a:defRPr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PSC 322, Lecture 19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>
                <a:latin typeface="+mn-lt"/>
              </a:defRPr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6A50AFF8-8721-4813-8FDB-2289D702592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816511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6" r:id="rId1"/>
    <p:sldLayoutId id="2147483677" r:id="rId2"/>
    <p:sldLayoutId id="2147483678" r:id="rId3"/>
    <p:sldLayoutId id="2147483679" r:id="rId4"/>
    <p:sldLayoutId id="2147483680" r:id="rId5"/>
    <p:sldLayoutId id="2147483681" r:id="rId6"/>
    <p:sldLayoutId id="2147483682" r:id="rId7"/>
    <p:sldLayoutId id="2147483683" r:id="rId8"/>
    <p:sldLayoutId id="2147483684" r:id="rId9"/>
    <p:sldLayoutId id="2147483685" r:id="rId10"/>
    <p:sldLayoutId id="2147483686" r:id="rId11"/>
    <p:sldLayoutId id="2147483687" r:id="rId12"/>
    <p:sldLayoutId id="2147483688" r:id="rId13"/>
    <p:sldLayoutId id="2147483702" r:id="rId14"/>
  </p:sldLayoutIdLst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Arial Unicode MS" pitchFamily="34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Arial Unicode MS" pitchFamily="34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Arial Unicode MS" pitchFamily="34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Arial Unicode MS" pitchFamily="34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Arial Unicode MS" pitchFamily="34" charset="-128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Arial Unicode MS" pitchFamily="34" charset="-128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Arial Unicode MS" pitchFamily="34" charset="-128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Arial Unicode MS" pitchFamily="34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20000"/>
        <a:buChar char="•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ü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152400"/>
            <a:ext cx="85344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4800" y="1219200"/>
            <a:ext cx="8458200" cy="449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CPSC 322, Lecture 19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C149D039-C266-4AAE-B65A-CBA7C5AB567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3167546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0" r:id="rId1"/>
    <p:sldLayoutId id="2147483691" r:id="rId2"/>
    <p:sldLayoutId id="2147483692" r:id="rId3"/>
    <p:sldLayoutId id="2147483693" r:id="rId4"/>
    <p:sldLayoutId id="2147483694" r:id="rId5"/>
    <p:sldLayoutId id="2147483695" r:id="rId6"/>
    <p:sldLayoutId id="2147483696" r:id="rId7"/>
    <p:sldLayoutId id="2147483697" r:id="rId8"/>
    <p:sldLayoutId id="2147483698" r:id="rId9"/>
    <p:sldLayoutId id="2147483699" r:id="rId10"/>
    <p:sldLayoutId id="2147483700" r:id="rId11"/>
    <p:sldLayoutId id="2147483701" r:id="rId12"/>
  </p:sldLayoutIdLst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Arial Unicode MS" pitchFamily="34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Arial Unicode MS" pitchFamily="34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Arial Unicode MS" pitchFamily="34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Arial Unicode MS" pitchFamily="34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Arial Unicode MS" pitchFamily="34" charset="-128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Arial Unicode MS" pitchFamily="34" charset="-128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Arial Unicode MS" pitchFamily="34" charset="-128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Arial Unicode MS" pitchFamily="34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20000"/>
        <a:buChar char="•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ü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alpha val="25098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  <a:ea typeface="+mn-ea"/>
              </a:defRPr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  <a:ea typeface="+mn-ea"/>
              </a:defRPr>
            </a:lvl1pPr>
          </a:lstStyle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CPSC 322, Lecture 19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charset="0"/>
                <a:ea typeface="ＭＳ Ｐゴシック" charset="-128"/>
              </a:defRPr>
            </a:lvl1pPr>
          </a:lstStyle>
          <a:p>
            <a:pPr>
              <a:defRPr/>
            </a:pPr>
            <a:fld id="{3073C02A-EA45-42DC-954B-2D48C2A7BD8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056204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4" r:id="rId1"/>
    <p:sldLayoutId id="2147483705" r:id="rId2"/>
    <p:sldLayoutId id="2147483706" r:id="rId3"/>
    <p:sldLayoutId id="2147483707" r:id="rId4"/>
    <p:sldLayoutId id="2147483708" r:id="rId5"/>
    <p:sldLayoutId id="2147483709" r:id="rId6"/>
    <p:sldLayoutId id="2147483710" r:id="rId7"/>
    <p:sldLayoutId id="2147483711" r:id="rId8"/>
    <p:sldLayoutId id="2147483712" r:id="rId9"/>
    <p:sldLayoutId id="2147483713" r:id="rId10"/>
    <p:sldLayoutId id="2147483714" r:id="rId11"/>
  </p:sldLayoutIdLst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-128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-128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33400" y="304800"/>
            <a:ext cx="77724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8" tIns="44450" rIns="90488" bIns="4445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143000"/>
            <a:ext cx="7848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 </a:t>
            </a:r>
          </a:p>
        </p:txBody>
      </p:sp>
      <p:sp>
        <p:nvSpPr>
          <p:cNvPr id="41988" name="Rectangle 4"/>
          <p:cNvSpPr>
            <a:spLocks noChangeArrowheads="1"/>
          </p:cNvSpPr>
          <p:nvPr/>
        </p:nvSpPr>
        <p:spPr bwMode="auto">
          <a:xfrm>
            <a:off x="7142163" y="6599238"/>
            <a:ext cx="2001837" cy="211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altLang="en-US" sz="800" b="1" smtClean="0">
                <a:solidFill>
                  <a:srgbClr val="000000"/>
                </a:solidFill>
                <a:latin typeface="Verdana" pitchFamily="34" charset="0"/>
              </a:rPr>
              <a:t>Topic 7: Propositional Logic </a:t>
            </a:r>
            <a:fld id="{FB57C7AF-4D50-4099-A7AA-FC4E86829F90}" type="slidenum">
              <a:rPr lang="en-US" altLang="en-US" sz="800" b="1" smtClean="0">
                <a:solidFill>
                  <a:srgbClr val="000000"/>
                </a:solidFill>
                <a:latin typeface="Verdana" pitchFamily="34" charset="0"/>
              </a:rPr>
              <a:pPr eaLnBrk="0" hangingPunct="0"/>
              <a:t>‹#›</a:t>
            </a:fld>
            <a:endParaRPr lang="en-US" altLang="en-US" sz="800" b="1" smtClean="0">
              <a:solidFill>
                <a:srgbClr val="000000"/>
              </a:solidFill>
              <a:latin typeface="Verdana" pitchFamily="34" charset="0"/>
            </a:endParaRPr>
          </a:p>
        </p:txBody>
      </p:sp>
      <p:pic>
        <p:nvPicPr>
          <p:cNvPr id="41989" name="Picture 5" descr="formal-66"/>
          <p:cNvPicPr>
            <a:picLocks noChangeAspect="1" noChangeArrowheads="1"/>
          </p:cNvPicPr>
          <p:nvPr userDrawn="1"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4800" y="66675"/>
            <a:ext cx="1241425" cy="3349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1990" name="Rectangle 6"/>
          <p:cNvSpPr>
            <a:spLocks noChangeArrowheads="1"/>
          </p:cNvSpPr>
          <p:nvPr userDrawn="1"/>
        </p:nvSpPr>
        <p:spPr bwMode="auto">
          <a:xfrm>
            <a:off x="0" y="6616700"/>
            <a:ext cx="2778125" cy="211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altLang="en-US" sz="800" b="1" smtClean="0">
                <a:solidFill>
                  <a:srgbClr val="000000"/>
                </a:solidFill>
                <a:latin typeface="Verdana" pitchFamily="34" charset="0"/>
              </a:rPr>
              <a:t>CS 271, Fall 2007: Professor Padhraic Smyth </a:t>
            </a:r>
          </a:p>
        </p:txBody>
      </p:sp>
      <p:sp>
        <p:nvSpPr>
          <p:cNvPr id="41991" name="Line 7"/>
          <p:cNvSpPr>
            <a:spLocks noChangeShapeType="1"/>
          </p:cNvSpPr>
          <p:nvPr userDrawn="1"/>
        </p:nvSpPr>
        <p:spPr bwMode="auto">
          <a:xfrm>
            <a:off x="609600" y="914400"/>
            <a:ext cx="6019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CA" sz="1800" smtClean="0">
              <a:solidFill>
                <a:srgbClr val="000000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9205811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6" r:id="rId1"/>
    <p:sldLayoutId id="2147483717" r:id="rId2"/>
    <p:sldLayoutId id="2147483718" r:id="rId3"/>
    <p:sldLayoutId id="2147483719" r:id="rId4"/>
    <p:sldLayoutId id="2147483720" r:id="rId5"/>
    <p:sldLayoutId id="2147483721" r:id="rId6"/>
    <p:sldLayoutId id="2147483722" r:id="rId7"/>
    <p:sldLayoutId id="2147483723" r:id="rId8"/>
    <p:sldLayoutId id="2147483724" r:id="rId9"/>
    <p:sldLayoutId id="2147483725" r:id="rId10"/>
    <p:sldLayoutId id="2147483726" r:id="rId11"/>
    <p:sldLayoutId id="2147483727" r:id="rId12"/>
  </p:sldLayoutIdLst>
  <p:txStyles>
    <p:titleStyle>
      <a:lvl1pPr algn="l" rtl="0" fontAlgn="base">
        <a:spcBef>
          <a:spcPct val="0"/>
        </a:spcBef>
        <a:spcAft>
          <a:spcPct val="0"/>
        </a:spcAft>
        <a:defRPr sz="2000" b="1">
          <a:solidFill>
            <a:srgbClr val="0000FF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2000" b="1">
          <a:solidFill>
            <a:srgbClr val="0000FF"/>
          </a:solidFill>
          <a:latin typeface="Verdana" pitchFamily="34" charset="0"/>
          <a:cs typeface="Arial" charset="0"/>
        </a:defRPr>
      </a:lvl2pPr>
      <a:lvl3pPr algn="l" rtl="0" fontAlgn="base">
        <a:spcBef>
          <a:spcPct val="0"/>
        </a:spcBef>
        <a:spcAft>
          <a:spcPct val="0"/>
        </a:spcAft>
        <a:defRPr sz="2000" b="1">
          <a:solidFill>
            <a:srgbClr val="0000FF"/>
          </a:solidFill>
          <a:latin typeface="Verdana" pitchFamily="34" charset="0"/>
          <a:cs typeface="Arial" charset="0"/>
        </a:defRPr>
      </a:lvl3pPr>
      <a:lvl4pPr algn="l" rtl="0" fontAlgn="base">
        <a:spcBef>
          <a:spcPct val="0"/>
        </a:spcBef>
        <a:spcAft>
          <a:spcPct val="0"/>
        </a:spcAft>
        <a:defRPr sz="2000" b="1">
          <a:solidFill>
            <a:srgbClr val="0000FF"/>
          </a:solidFill>
          <a:latin typeface="Verdana" pitchFamily="34" charset="0"/>
          <a:cs typeface="Arial" charset="0"/>
        </a:defRPr>
      </a:lvl4pPr>
      <a:lvl5pPr algn="l" rtl="0" fontAlgn="base">
        <a:spcBef>
          <a:spcPct val="0"/>
        </a:spcBef>
        <a:spcAft>
          <a:spcPct val="0"/>
        </a:spcAft>
        <a:defRPr sz="2000" b="1">
          <a:solidFill>
            <a:srgbClr val="0000FF"/>
          </a:solidFill>
          <a:latin typeface="Verdana" pitchFamily="34" charset="0"/>
          <a:cs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2000" b="1">
          <a:solidFill>
            <a:srgbClr val="0000FF"/>
          </a:solidFill>
          <a:latin typeface="Verdana" pitchFamily="34" charset="0"/>
          <a:cs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2000" b="1">
          <a:solidFill>
            <a:srgbClr val="0000FF"/>
          </a:solidFill>
          <a:latin typeface="Verdana" pitchFamily="34" charset="0"/>
          <a:cs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2000" b="1">
          <a:solidFill>
            <a:srgbClr val="0000FF"/>
          </a:solidFill>
          <a:latin typeface="Verdana" pitchFamily="34" charset="0"/>
          <a:cs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2000" b="1">
          <a:solidFill>
            <a:srgbClr val="0000FF"/>
          </a:solidFill>
          <a:latin typeface="Verdana" pitchFamily="34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SzPct val="100000"/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SzPct val="100000"/>
        <a:buChar char="–"/>
        <a:defRPr sz="16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SzPct val="100000"/>
        <a:buChar char="•"/>
        <a:defRPr sz="16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SzPct val="100000"/>
        <a:buChar char="–"/>
        <a:defRPr sz="16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SzPct val="100000"/>
        <a:buChar char="•"/>
        <a:defRPr sz="16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SzPct val="100000"/>
        <a:buChar char="•"/>
        <a:defRPr sz="16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SzPct val="100000"/>
        <a:buChar char="•"/>
        <a:defRPr sz="16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SzPct val="100000"/>
        <a:buChar char="•"/>
        <a:defRPr sz="16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SzPct val="100000"/>
        <a:buChar char="•"/>
        <a:defRPr sz="16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https://my.cs.ubc.ca/students/development/events" TargetMode="External"/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8.xml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customXml" Target="../ink/ink133.xml"/><Relationship Id="rId18" Type="http://schemas.openxmlformats.org/officeDocument/2006/relationships/image" Target="../media/image183.emf"/><Relationship Id="rId26" Type="http://schemas.openxmlformats.org/officeDocument/2006/relationships/image" Target="../media/image187.emf"/><Relationship Id="rId39" Type="http://schemas.openxmlformats.org/officeDocument/2006/relationships/customXml" Target="../ink/ink146.xml"/><Relationship Id="rId21" Type="http://schemas.openxmlformats.org/officeDocument/2006/relationships/customXml" Target="../ink/ink137.xml"/><Relationship Id="rId34" Type="http://schemas.openxmlformats.org/officeDocument/2006/relationships/image" Target="../media/image191.emf"/><Relationship Id="rId42" Type="http://schemas.openxmlformats.org/officeDocument/2006/relationships/image" Target="../media/image195.emf"/><Relationship Id="rId47" Type="http://schemas.openxmlformats.org/officeDocument/2006/relationships/customXml" Target="../ink/ink150.xml"/><Relationship Id="rId50" Type="http://schemas.openxmlformats.org/officeDocument/2006/relationships/image" Target="../media/image199.emf"/><Relationship Id="rId55" Type="http://schemas.openxmlformats.org/officeDocument/2006/relationships/customXml" Target="../ink/ink154.xml"/><Relationship Id="rId7" Type="http://schemas.openxmlformats.org/officeDocument/2006/relationships/customXml" Target="../ink/ink130.xml"/><Relationship Id="rId2" Type="http://schemas.openxmlformats.org/officeDocument/2006/relationships/notesSlide" Target="../notesSlides/notesSlide10.xml"/><Relationship Id="rId16" Type="http://schemas.openxmlformats.org/officeDocument/2006/relationships/image" Target="../media/image182.emf"/><Relationship Id="rId29" Type="http://schemas.openxmlformats.org/officeDocument/2006/relationships/customXml" Target="../ink/ink141.xml"/><Relationship Id="rId11" Type="http://schemas.openxmlformats.org/officeDocument/2006/relationships/customXml" Target="../ink/ink132.xml"/><Relationship Id="rId24" Type="http://schemas.openxmlformats.org/officeDocument/2006/relationships/image" Target="../media/image186.emf"/><Relationship Id="rId32" Type="http://schemas.openxmlformats.org/officeDocument/2006/relationships/image" Target="../media/image190.emf"/><Relationship Id="rId37" Type="http://schemas.openxmlformats.org/officeDocument/2006/relationships/customXml" Target="../ink/ink145.xml"/><Relationship Id="rId40" Type="http://schemas.openxmlformats.org/officeDocument/2006/relationships/image" Target="../media/image194.emf"/><Relationship Id="rId45" Type="http://schemas.openxmlformats.org/officeDocument/2006/relationships/customXml" Target="../ink/ink149.xml"/><Relationship Id="rId53" Type="http://schemas.openxmlformats.org/officeDocument/2006/relationships/customXml" Target="../ink/ink153.xml"/><Relationship Id="rId58" Type="http://schemas.openxmlformats.org/officeDocument/2006/relationships/image" Target="../media/image203.emf"/><Relationship Id="rId5" Type="http://schemas.openxmlformats.org/officeDocument/2006/relationships/customXml" Target="../ink/ink129.xml"/><Relationship Id="rId61" Type="http://schemas.openxmlformats.org/officeDocument/2006/relationships/customXml" Target="../ink/ink157.xml"/><Relationship Id="rId19" Type="http://schemas.openxmlformats.org/officeDocument/2006/relationships/customXml" Target="../ink/ink136.xml"/><Relationship Id="rId14" Type="http://schemas.openxmlformats.org/officeDocument/2006/relationships/image" Target="../media/image181.emf"/><Relationship Id="rId22" Type="http://schemas.openxmlformats.org/officeDocument/2006/relationships/image" Target="../media/image185.emf"/><Relationship Id="rId27" Type="http://schemas.openxmlformats.org/officeDocument/2006/relationships/customXml" Target="../ink/ink140.xml"/><Relationship Id="rId30" Type="http://schemas.openxmlformats.org/officeDocument/2006/relationships/image" Target="../media/image189.emf"/><Relationship Id="rId35" Type="http://schemas.openxmlformats.org/officeDocument/2006/relationships/customXml" Target="../ink/ink144.xml"/><Relationship Id="rId43" Type="http://schemas.openxmlformats.org/officeDocument/2006/relationships/customXml" Target="../ink/ink148.xml"/><Relationship Id="rId48" Type="http://schemas.openxmlformats.org/officeDocument/2006/relationships/image" Target="../media/image198.emf"/><Relationship Id="rId56" Type="http://schemas.openxmlformats.org/officeDocument/2006/relationships/image" Target="../media/image202.emf"/><Relationship Id="rId8" Type="http://schemas.openxmlformats.org/officeDocument/2006/relationships/image" Target="../media/image178.emf"/><Relationship Id="rId51" Type="http://schemas.openxmlformats.org/officeDocument/2006/relationships/customXml" Target="../ink/ink152.xml"/><Relationship Id="rId3" Type="http://schemas.openxmlformats.org/officeDocument/2006/relationships/customXml" Target="../ink/ink128.xml"/><Relationship Id="rId12" Type="http://schemas.openxmlformats.org/officeDocument/2006/relationships/image" Target="../media/image180.emf"/><Relationship Id="rId17" Type="http://schemas.openxmlformats.org/officeDocument/2006/relationships/customXml" Target="../ink/ink135.xml"/><Relationship Id="rId25" Type="http://schemas.openxmlformats.org/officeDocument/2006/relationships/customXml" Target="../ink/ink139.xml"/><Relationship Id="rId33" Type="http://schemas.openxmlformats.org/officeDocument/2006/relationships/customXml" Target="../ink/ink143.xml"/><Relationship Id="rId38" Type="http://schemas.openxmlformats.org/officeDocument/2006/relationships/image" Target="../media/image193.emf"/><Relationship Id="rId46" Type="http://schemas.openxmlformats.org/officeDocument/2006/relationships/image" Target="../media/image197.emf"/><Relationship Id="rId59" Type="http://schemas.openxmlformats.org/officeDocument/2006/relationships/customXml" Target="../ink/ink156.xml"/><Relationship Id="rId20" Type="http://schemas.openxmlformats.org/officeDocument/2006/relationships/image" Target="../media/image184.emf"/><Relationship Id="rId41" Type="http://schemas.openxmlformats.org/officeDocument/2006/relationships/customXml" Target="../ink/ink147.xml"/><Relationship Id="rId54" Type="http://schemas.openxmlformats.org/officeDocument/2006/relationships/image" Target="../media/image201.emf"/><Relationship Id="rId62" Type="http://schemas.openxmlformats.org/officeDocument/2006/relationships/image" Target="../media/image205.emf"/><Relationship Id="rId1" Type="http://schemas.openxmlformats.org/officeDocument/2006/relationships/slideLayout" Target="../slideLayouts/slideLayout28.xml"/><Relationship Id="rId6" Type="http://schemas.openxmlformats.org/officeDocument/2006/relationships/image" Target="../media/image177.emf"/><Relationship Id="rId15" Type="http://schemas.openxmlformats.org/officeDocument/2006/relationships/customXml" Target="../ink/ink134.xml"/><Relationship Id="rId23" Type="http://schemas.openxmlformats.org/officeDocument/2006/relationships/customXml" Target="../ink/ink138.xml"/><Relationship Id="rId28" Type="http://schemas.openxmlformats.org/officeDocument/2006/relationships/image" Target="../media/image188.emf"/><Relationship Id="rId36" Type="http://schemas.openxmlformats.org/officeDocument/2006/relationships/image" Target="../media/image192.emf"/><Relationship Id="rId49" Type="http://schemas.openxmlformats.org/officeDocument/2006/relationships/customXml" Target="../ink/ink151.xml"/><Relationship Id="rId57" Type="http://schemas.openxmlformats.org/officeDocument/2006/relationships/customXml" Target="../ink/ink155.xml"/><Relationship Id="rId10" Type="http://schemas.openxmlformats.org/officeDocument/2006/relationships/image" Target="../media/image179.emf"/><Relationship Id="rId31" Type="http://schemas.openxmlformats.org/officeDocument/2006/relationships/customXml" Target="../ink/ink142.xml"/><Relationship Id="rId44" Type="http://schemas.openxmlformats.org/officeDocument/2006/relationships/image" Target="../media/image196.emf"/><Relationship Id="rId52" Type="http://schemas.openxmlformats.org/officeDocument/2006/relationships/image" Target="../media/image200.emf"/><Relationship Id="rId60" Type="http://schemas.openxmlformats.org/officeDocument/2006/relationships/image" Target="../media/image204.emf"/><Relationship Id="rId4" Type="http://schemas.openxmlformats.org/officeDocument/2006/relationships/image" Target="../media/image176.emf"/><Relationship Id="rId9" Type="http://schemas.openxmlformats.org/officeDocument/2006/relationships/customXml" Target="../ink/ink131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8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customXml" Target="../ink/ink159.xml"/><Relationship Id="rId13" Type="http://schemas.openxmlformats.org/officeDocument/2006/relationships/image" Target="../media/image211.emf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208.emf"/><Relationship Id="rId12" Type="http://schemas.openxmlformats.org/officeDocument/2006/relationships/customXml" Target="../ink/ink161.xml"/><Relationship Id="rId2" Type="http://schemas.openxmlformats.org/officeDocument/2006/relationships/slideLayout" Target="../slideLayouts/slideLayout30.xml"/><Relationship Id="rId1" Type="http://schemas.openxmlformats.org/officeDocument/2006/relationships/vmlDrawing" Target="../drawings/vmlDrawing1.vml"/><Relationship Id="rId6" Type="http://schemas.openxmlformats.org/officeDocument/2006/relationships/customXml" Target="../ink/ink158.xml"/><Relationship Id="rId11" Type="http://schemas.openxmlformats.org/officeDocument/2006/relationships/image" Target="../media/image210.emf"/><Relationship Id="rId5" Type="http://schemas.openxmlformats.org/officeDocument/2006/relationships/image" Target="../media/image4.wmf"/><Relationship Id="rId10" Type="http://schemas.openxmlformats.org/officeDocument/2006/relationships/customXml" Target="../ink/ink160.xml"/><Relationship Id="rId4" Type="http://schemas.openxmlformats.org/officeDocument/2006/relationships/oleObject" Target="../embeddings/oleObject1.bin"/><Relationship Id="rId9" Type="http://schemas.openxmlformats.org/officeDocument/2006/relationships/image" Target="../media/image209.e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8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7" Type="http://schemas.openxmlformats.org/officeDocument/2006/relationships/image" Target="../media/image5.emf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8.xml"/><Relationship Id="rId6" Type="http://schemas.openxmlformats.org/officeDocument/2006/relationships/customXml" Target="../ink/ink163.xml"/><Relationship Id="rId5" Type="http://schemas.openxmlformats.org/officeDocument/2006/relationships/image" Target="../media/image4.emf"/><Relationship Id="rId4" Type="http://schemas.openxmlformats.org/officeDocument/2006/relationships/customXml" Target="../ink/ink16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8.xml"/></Relationships>
</file>

<file path=ppt/slides/_rels/slide17.xml.rels><?xml version="1.0" encoding="UTF-8" standalone="yes"?>
<Relationships xmlns="http://schemas.openxmlformats.org/package/2006/relationships"><Relationship Id="rId13" Type="http://schemas.openxmlformats.org/officeDocument/2006/relationships/customXml" Target="../ink/ink169.xml"/><Relationship Id="rId18" Type="http://schemas.openxmlformats.org/officeDocument/2006/relationships/image" Target="../media/image9.emf"/><Relationship Id="rId26" Type="http://schemas.openxmlformats.org/officeDocument/2006/relationships/image" Target="../media/image13.emf"/><Relationship Id="rId39" Type="http://schemas.openxmlformats.org/officeDocument/2006/relationships/customXml" Target="../ink/ink182.xml"/><Relationship Id="rId21" Type="http://schemas.openxmlformats.org/officeDocument/2006/relationships/customXml" Target="../ink/ink173.xml"/><Relationship Id="rId34" Type="http://schemas.openxmlformats.org/officeDocument/2006/relationships/image" Target="../media/image17.emf"/><Relationship Id="rId42" Type="http://schemas.openxmlformats.org/officeDocument/2006/relationships/image" Target="../media/image21.emf"/><Relationship Id="rId7" Type="http://schemas.openxmlformats.org/officeDocument/2006/relationships/customXml" Target="../ink/ink166.xml"/><Relationship Id="rId2" Type="http://schemas.openxmlformats.org/officeDocument/2006/relationships/notesSlide" Target="../notesSlides/notesSlide15.xml"/><Relationship Id="rId16" Type="http://schemas.openxmlformats.org/officeDocument/2006/relationships/image" Target="../media/image8.emf"/><Relationship Id="rId20" Type="http://schemas.openxmlformats.org/officeDocument/2006/relationships/image" Target="../media/image10.emf"/><Relationship Id="rId29" Type="http://schemas.openxmlformats.org/officeDocument/2006/relationships/customXml" Target="../ink/ink177.xml"/><Relationship Id="rId41" Type="http://schemas.openxmlformats.org/officeDocument/2006/relationships/customXml" Target="../ink/ink183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30.emf"/><Relationship Id="rId11" Type="http://schemas.openxmlformats.org/officeDocument/2006/relationships/customXml" Target="../ink/ink168.xml"/><Relationship Id="rId24" Type="http://schemas.openxmlformats.org/officeDocument/2006/relationships/image" Target="../media/image12.emf"/><Relationship Id="rId32" Type="http://schemas.openxmlformats.org/officeDocument/2006/relationships/image" Target="../media/image16.emf"/><Relationship Id="rId37" Type="http://schemas.openxmlformats.org/officeDocument/2006/relationships/customXml" Target="../ink/ink181.xml"/><Relationship Id="rId40" Type="http://schemas.openxmlformats.org/officeDocument/2006/relationships/image" Target="../media/image20.emf"/><Relationship Id="rId5" Type="http://schemas.openxmlformats.org/officeDocument/2006/relationships/customXml" Target="../ink/ink165.xml"/><Relationship Id="rId15" Type="http://schemas.openxmlformats.org/officeDocument/2006/relationships/customXml" Target="../ink/ink170.xml"/><Relationship Id="rId23" Type="http://schemas.openxmlformats.org/officeDocument/2006/relationships/customXml" Target="../ink/ink174.xml"/><Relationship Id="rId28" Type="http://schemas.openxmlformats.org/officeDocument/2006/relationships/image" Target="../media/image14.emf"/><Relationship Id="rId36" Type="http://schemas.openxmlformats.org/officeDocument/2006/relationships/image" Target="../media/image18.emf"/><Relationship Id="rId10" Type="http://schemas.openxmlformats.org/officeDocument/2006/relationships/image" Target="../media/image51.emf"/><Relationship Id="rId19" Type="http://schemas.openxmlformats.org/officeDocument/2006/relationships/customXml" Target="../ink/ink172.xml"/><Relationship Id="rId31" Type="http://schemas.openxmlformats.org/officeDocument/2006/relationships/customXml" Target="../ink/ink178.xml"/><Relationship Id="rId4" Type="http://schemas.openxmlformats.org/officeDocument/2006/relationships/image" Target="../media/image2.emf"/><Relationship Id="rId9" Type="http://schemas.openxmlformats.org/officeDocument/2006/relationships/customXml" Target="../ink/ink167.xml"/><Relationship Id="rId14" Type="http://schemas.openxmlformats.org/officeDocument/2006/relationships/image" Target="../media/image7.emf"/><Relationship Id="rId22" Type="http://schemas.openxmlformats.org/officeDocument/2006/relationships/image" Target="../media/image11.emf"/><Relationship Id="rId27" Type="http://schemas.openxmlformats.org/officeDocument/2006/relationships/customXml" Target="../ink/ink176.xml"/><Relationship Id="rId30" Type="http://schemas.openxmlformats.org/officeDocument/2006/relationships/image" Target="../media/image15.emf"/><Relationship Id="rId35" Type="http://schemas.openxmlformats.org/officeDocument/2006/relationships/customXml" Target="../ink/ink180.xml"/><Relationship Id="rId8" Type="http://schemas.openxmlformats.org/officeDocument/2006/relationships/image" Target="../media/image4.emf"/><Relationship Id="rId3" Type="http://schemas.openxmlformats.org/officeDocument/2006/relationships/customXml" Target="../ink/ink164.xml"/><Relationship Id="rId12" Type="http://schemas.openxmlformats.org/officeDocument/2006/relationships/image" Target="../media/image6.emf"/><Relationship Id="rId17" Type="http://schemas.openxmlformats.org/officeDocument/2006/relationships/customXml" Target="../ink/ink171.xml"/><Relationship Id="rId25" Type="http://schemas.openxmlformats.org/officeDocument/2006/relationships/customXml" Target="../ink/ink175.xml"/><Relationship Id="rId33" Type="http://schemas.openxmlformats.org/officeDocument/2006/relationships/customXml" Target="../ink/ink179.xml"/><Relationship Id="rId38" Type="http://schemas.openxmlformats.org/officeDocument/2006/relationships/image" Target="../media/image19.e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6" Type="http://schemas.openxmlformats.org/officeDocument/2006/relationships/image" Target="../media/image145.emf"/><Relationship Id="rId21" Type="http://schemas.openxmlformats.org/officeDocument/2006/relationships/customXml" Target="../ink/ink193.xml"/><Relationship Id="rId42" Type="http://schemas.openxmlformats.org/officeDocument/2006/relationships/image" Target="../media/image153.emf"/><Relationship Id="rId47" Type="http://schemas.openxmlformats.org/officeDocument/2006/relationships/customXml" Target="../ink/ink206.xml"/><Relationship Id="rId63" Type="http://schemas.openxmlformats.org/officeDocument/2006/relationships/customXml" Target="../ink/ink214.xml"/><Relationship Id="rId68" Type="http://schemas.openxmlformats.org/officeDocument/2006/relationships/image" Target="../media/image166.emf"/><Relationship Id="rId84" Type="http://schemas.openxmlformats.org/officeDocument/2006/relationships/image" Target="../media/image174.emf"/><Relationship Id="rId89" Type="http://schemas.openxmlformats.org/officeDocument/2006/relationships/customXml" Target="../ink/ink227.xml"/><Relationship Id="rId16" Type="http://schemas.openxmlformats.org/officeDocument/2006/relationships/image" Target="../media/image140.emf"/><Relationship Id="rId11" Type="http://schemas.openxmlformats.org/officeDocument/2006/relationships/customXml" Target="../ink/ink188.xml"/><Relationship Id="rId32" Type="http://schemas.openxmlformats.org/officeDocument/2006/relationships/image" Target="../media/image148.emf"/><Relationship Id="rId37" Type="http://schemas.openxmlformats.org/officeDocument/2006/relationships/customXml" Target="../ink/ink201.xml"/><Relationship Id="rId53" Type="http://schemas.openxmlformats.org/officeDocument/2006/relationships/customXml" Target="../ink/ink209.xml"/><Relationship Id="rId58" Type="http://schemas.openxmlformats.org/officeDocument/2006/relationships/image" Target="../media/image161.emf"/><Relationship Id="rId74" Type="http://schemas.openxmlformats.org/officeDocument/2006/relationships/image" Target="../media/image169.emf"/><Relationship Id="rId79" Type="http://schemas.openxmlformats.org/officeDocument/2006/relationships/customXml" Target="../ink/ink222.xml"/><Relationship Id="rId102" Type="http://schemas.openxmlformats.org/officeDocument/2006/relationships/image" Target="../media/image17.emf"/><Relationship Id="rId5" Type="http://schemas.openxmlformats.org/officeDocument/2006/relationships/customXml" Target="../ink/ink185.xml"/><Relationship Id="rId90" Type="http://schemas.openxmlformats.org/officeDocument/2006/relationships/image" Target="../media/image177.emf"/><Relationship Id="rId95" Type="http://schemas.openxmlformats.org/officeDocument/2006/relationships/customXml" Target="../ink/ink230.xml"/><Relationship Id="rId22" Type="http://schemas.openxmlformats.org/officeDocument/2006/relationships/image" Target="../media/image143.emf"/><Relationship Id="rId27" Type="http://schemas.openxmlformats.org/officeDocument/2006/relationships/customXml" Target="../ink/ink196.xml"/><Relationship Id="rId43" Type="http://schemas.openxmlformats.org/officeDocument/2006/relationships/customXml" Target="../ink/ink204.xml"/><Relationship Id="rId48" Type="http://schemas.openxmlformats.org/officeDocument/2006/relationships/image" Target="../media/image156.emf"/><Relationship Id="rId64" Type="http://schemas.openxmlformats.org/officeDocument/2006/relationships/image" Target="../media/image164.emf"/><Relationship Id="rId69" Type="http://schemas.openxmlformats.org/officeDocument/2006/relationships/customXml" Target="../ink/ink217.xml"/><Relationship Id="rId80" Type="http://schemas.openxmlformats.org/officeDocument/2006/relationships/image" Target="../media/image172.emf"/><Relationship Id="rId85" Type="http://schemas.openxmlformats.org/officeDocument/2006/relationships/customXml" Target="../ink/ink225.xml"/><Relationship Id="rId12" Type="http://schemas.openxmlformats.org/officeDocument/2006/relationships/image" Target="../media/image138.emf"/><Relationship Id="rId17" Type="http://schemas.openxmlformats.org/officeDocument/2006/relationships/customXml" Target="../ink/ink191.xml"/><Relationship Id="rId25" Type="http://schemas.openxmlformats.org/officeDocument/2006/relationships/customXml" Target="../ink/ink195.xml"/><Relationship Id="rId33" Type="http://schemas.openxmlformats.org/officeDocument/2006/relationships/customXml" Target="../ink/ink199.xml"/><Relationship Id="rId38" Type="http://schemas.openxmlformats.org/officeDocument/2006/relationships/image" Target="../media/image151.emf"/><Relationship Id="rId46" Type="http://schemas.openxmlformats.org/officeDocument/2006/relationships/image" Target="../media/image155.emf"/><Relationship Id="rId59" Type="http://schemas.openxmlformats.org/officeDocument/2006/relationships/customXml" Target="../ink/ink212.xml"/><Relationship Id="rId67" Type="http://schemas.openxmlformats.org/officeDocument/2006/relationships/customXml" Target="../ink/ink216.xml"/><Relationship Id="rId20" Type="http://schemas.openxmlformats.org/officeDocument/2006/relationships/image" Target="../media/image142.emf"/><Relationship Id="rId41" Type="http://schemas.openxmlformats.org/officeDocument/2006/relationships/customXml" Target="../ink/ink203.xml"/><Relationship Id="rId54" Type="http://schemas.openxmlformats.org/officeDocument/2006/relationships/image" Target="../media/image159.emf"/><Relationship Id="rId62" Type="http://schemas.openxmlformats.org/officeDocument/2006/relationships/image" Target="../media/image163.emf"/><Relationship Id="rId70" Type="http://schemas.openxmlformats.org/officeDocument/2006/relationships/image" Target="../media/image167.emf"/><Relationship Id="rId75" Type="http://schemas.openxmlformats.org/officeDocument/2006/relationships/customXml" Target="../ink/ink220.xml"/><Relationship Id="rId83" Type="http://schemas.openxmlformats.org/officeDocument/2006/relationships/customXml" Target="../ink/ink224.xml"/><Relationship Id="rId88" Type="http://schemas.openxmlformats.org/officeDocument/2006/relationships/image" Target="../media/image176.emf"/><Relationship Id="rId91" Type="http://schemas.openxmlformats.org/officeDocument/2006/relationships/customXml" Target="../ink/ink228.xml"/><Relationship Id="rId96" Type="http://schemas.openxmlformats.org/officeDocument/2006/relationships/image" Target="../media/image180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5.emf"/><Relationship Id="rId15" Type="http://schemas.openxmlformats.org/officeDocument/2006/relationships/customXml" Target="../ink/ink190.xml"/><Relationship Id="rId23" Type="http://schemas.openxmlformats.org/officeDocument/2006/relationships/customXml" Target="../ink/ink194.xml"/><Relationship Id="rId28" Type="http://schemas.openxmlformats.org/officeDocument/2006/relationships/image" Target="../media/image146.emf"/><Relationship Id="rId36" Type="http://schemas.openxmlformats.org/officeDocument/2006/relationships/image" Target="../media/image150.emf"/><Relationship Id="rId49" Type="http://schemas.openxmlformats.org/officeDocument/2006/relationships/customXml" Target="../ink/ink207.xml"/><Relationship Id="rId57" Type="http://schemas.openxmlformats.org/officeDocument/2006/relationships/customXml" Target="../ink/ink211.xml"/><Relationship Id="rId10" Type="http://schemas.openxmlformats.org/officeDocument/2006/relationships/image" Target="../media/image137.emf"/><Relationship Id="rId31" Type="http://schemas.openxmlformats.org/officeDocument/2006/relationships/customXml" Target="../ink/ink198.xml"/><Relationship Id="rId44" Type="http://schemas.openxmlformats.org/officeDocument/2006/relationships/image" Target="../media/image154.emf"/><Relationship Id="rId52" Type="http://schemas.openxmlformats.org/officeDocument/2006/relationships/image" Target="../media/image158.emf"/><Relationship Id="rId60" Type="http://schemas.openxmlformats.org/officeDocument/2006/relationships/image" Target="../media/image162.emf"/><Relationship Id="rId65" Type="http://schemas.openxmlformats.org/officeDocument/2006/relationships/customXml" Target="../ink/ink215.xml"/><Relationship Id="rId73" Type="http://schemas.openxmlformats.org/officeDocument/2006/relationships/customXml" Target="../ink/ink219.xml"/><Relationship Id="rId78" Type="http://schemas.openxmlformats.org/officeDocument/2006/relationships/image" Target="../media/image171.emf"/><Relationship Id="rId81" Type="http://schemas.openxmlformats.org/officeDocument/2006/relationships/customXml" Target="../ink/ink223.xml"/><Relationship Id="rId86" Type="http://schemas.openxmlformats.org/officeDocument/2006/relationships/image" Target="../media/image175.emf"/><Relationship Id="rId94" Type="http://schemas.openxmlformats.org/officeDocument/2006/relationships/image" Target="../media/image179.emf"/><Relationship Id="rId99" Type="http://schemas.openxmlformats.org/officeDocument/2006/relationships/customXml" Target="../ink/ink232.xml"/><Relationship Id="rId101" Type="http://schemas.openxmlformats.org/officeDocument/2006/relationships/customXml" Target="../ink/ink233.xml"/><Relationship Id="rId4" Type="http://schemas.openxmlformats.org/officeDocument/2006/relationships/image" Target="../media/image134.emf"/><Relationship Id="rId9" Type="http://schemas.openxmlformats.org/officeDocument/2006/relationships/customXml" Target="../ink/ink187.xml"/><Relationship Id="rId13" Type="http://schemas.openxmlformats.org/officeDocument/2006/relationships/customXml" Target="../ink/ink189.xml"/><Relationship Id="rId18" Type="http://schemas.openxmlformats.org/officeDocument/2006/relationships/image" Target="../media/image141.emf"/><Relationship Id="rId39" Type="http://schemas.openxmlformats.org/officeDocument/2006/relationships/customXml" Target="../ink/ink202.xml"/><Relationship Id="rId34" Type="http://schemas.openxmlformats.org/officeDocument/2006/relationships/image" Target="../media/image149.emf"/><Relationship Id="rId50" Type="http://schemas.openxmlformats.org/officeDocument/2006/relationships/image" Target="../media/image157.emf"/><Relationship Id="rId55" Type="http://schemas.openxmlformats.org/officeDocument/2006/relationships/customXml" Target="../ink/ink210.xml"/><Relationship Id="rId76" Type="http://schemas.openxmlformats.org/officeDocument/2006/relationships/image" Target="../media/image170.emf"/><Relationship Id="rId97" Type="http://schemas.openxmlformats.org/officeDocument/2006/relationships/customXml" Target="../ink/ink231.xml"/><Relationship Id="rId7" Type="http://schemas.openxmlformats.org/officeDocument/2006/relationships/customXml" Target="../ink/ink186.xml"/><Relationship Id="rId71" Type="http://schemas.openxmlformats.org/officeDocument/2006/relationships/customXml" Target="../ink/ink218.xml"/><Relationship Id="rId92" Type="http://schemas.openxmlformats.org/officeDocument/2006/relationships/image" Target="../media/image178.emf"/><Relationship Id="rId2" Type="http://schemas.openxmlformats.org/officeDocument/2006/relationships/notesSlide" Target="../notesSlides/notesSlide17.xml"/><Relationship Id="rId29" Type="http://schemas.openxmlformats.org/officeDocument/2006/relationships/customXml" Target="../ink/ink197.xml"/><Relationship Id="rId24" Type="http://schemas.openxmlformats.org/officeDocument/2006/relationships/image" Target="../media/image144.emf"/><Relationship Id="rId40" Type="http://schemas.openxmlformats.org/officeDocument/2006/relationships/image" Target="../media/image152.emf"/><Relationship Id="rId45" Type="http://schemas.openxmlformats.org/officeDocument/2006/relationships/customXml" Target="../ink/ink205.xml"/><Relationship Id="rId66" Type="http://schemas.openxmlformats.org/officeDocument/2006/relationships/image" Target="../media/image165.emf"/><Relationship Id="rId87" Type="http://schemas.openxmlformats.org/officeDocument/2006/relationships/customXml" Target="../ink/ink226.xml"/><Relationship Id="rId61" Type="http://schemas.openxmlformats.org/officeDocument/2006/relationships/customXml" Target="../ink/ink213.xml"/><Relationship Id="rId82" Type="http://schemas.openxmlformats.org/officeDocument/2006/relationships/image" Target="../media/image173.emf"/><Relationship Id="rId19" Type="http://schemas.openxmlformats.org/officeDocument/2006/relationships/customXml" Target="../ink/ink192.xml"/><Relationship Id="rId14" Type="http://schemas.openxmlformats.org/officeDocument/2006/relationships/image" Target="../media/image139.emf"/><Relationship Id="rId30" Type="http://schemas.openxmlformats.org/officeDocument/2006/relationships/image" Target="../media/image147.emf"/><Relationship Id="rId35" Type="http://schemas.openxmlformats.org/officeDocument/2006/relationships/customXml" Target="../ink/ink200.xml"/><Relationship Id="rId56" Type="http://schemas.openxmlformats.org/officeDocument/2006/relationships/image" Target="../media/image160.emf"/><Relationship Id="rId77" Type="http://schemas.openxmlformats.org/officeDocument/2006/relationships/customXml" Target="../ink/ink221.xml"/><Relationship Id="rId100" Type="http://schemas.openxmlformats.org/officeDocument/2006/relationships/image" Target="../media/image182.emf"/><Relationship Id="rId8" Type="http://schemas.openxmlformats.org/officeDocument/2006/relationships/image" Target="../media/image136.emf"/><Relationship Id="rId51" Type="http://schemas.openxmlformats.org/officeDocument/2006/relationships/customXml" Target="../ink/ink208.xml"/><Relationship Id="rId72" Type="http://schemas.openxmlformats.org/officeDocument/2006/relationships/image" Target="../media/image168.emf"/><Relationship Id="rId93" Type="http://schemas.openxmlformats.org/officeDocument/2006/relationships/customXml" Target="../ink/ink229.xml"/><Relationship Id="rId98" Type="http://schemas.openxmlformats.org/officeDocument/2006/relationships/image" Target="../media/image181.emf"/><Relationship Id="rId3" Type="http://schemas.openxmlformats.org/officeDocument/2006/relationships/customXml" Target="../ink/ink184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4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customXml" Target="../ink/ink234.xml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22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4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image" Target="../media/image25.emf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4.xml"/><Relationship Id="rId6" Type="http://schemas.openxmlformats.org/officeDocument/2006/relationships/customXml" Target="../ink/ink236.xml"/><Relationship Id="rId5" Type="http://schemas.openxmlformats.org/officeDocument/2006/relationships/image" Target="../media/image24.emf"/><Relationship Id="rId4" Type="http://schemas.openxmlformats.org/officeDocument/2006/relationships/customXml" Target="../ink/ink235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27.emf"/><Relationship Id="rId4" Type="http://schemas.openxmlformats.org/officeDocument/2006/relationships/customXml" Target="../ink/ink23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customXml" Target="../ink/ink238.xml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28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customXml" Target="../ink/ink239.xml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29.emf"/><Relationship Id="rId5" Type="http://schemas.openxmlformats.org/officeDocument/2006/relationships/customXml" Target="../ink/ink240.xml"/><Relationship Id="rId4" Type="http://schemas.openxmlformats.org/officeDocument/2006/relationships/image" Target="../media/image28.emf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4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customXml" Target="../ink/ink241.xml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31.e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customXml" Target="../ink/ink242.xml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32.emf"/><Relationship Id="rId5" Type="http://schemas.openxmlformats.org/officeDocument/2006/relationships/customXml" Target="../ink/ink243.xml"/><Relationship Id="rId4" Type="http://schemas.openxmlformats.org/officeDocument/2006/relationships/image" Target="../media/image31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4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4.emf"/><Relationship Id="rId5" Type="http://schemas.openxmlformats.org/officeDocument/2006/relationships/customXml" Target="../ink/ink244.xml"/><Relationship Id="rId4" Type="http://schemas.openxmlformats.org/officeDocument/2006/relationships/image" Target="../media/image9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23.e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.vml"/><Relationship Id="rId6" Type="http://schemas.openxmlformats.org/officeDocument/2006/relationships/customXml" Target="../ink/ink245.x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3.bin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40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40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40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13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customXml" Target="../ink/ink246.xml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295.emf"/><Relationship Id="rId5" Type="http://schemas.openxmlformats.org/officeDocument/2006/relationships/customXml" Target="../ink/ink247.xml"/><Relationship Id="rId4" Type="http://schemas.openxmlformats.org/officeDocument/2006/relationships/image" Target="../media/image294.e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9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customXml" Target="../ink/ink1.xm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emf"/><Relationship Id="rId5" Type="http://schemas.openxmlformats.org/officeDocument/2006/relationships/customXml" Target="../ink/ink2.xml"/><Relationship Id="rId4" Type="http://schemas.openxmlformats.org/officeDocument/2006/relationships/image" Target="../media/image50.emf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40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45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4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4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4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4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4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4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14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55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7.bin"/></Relationships>
</file>

<file path=ppt/slides/_rels/slide5.xml.rels><?xml version="1.0" encoding="UTF-8" standalone="yes"?>
<Relationships xmlns="http://schemas.openxmlformats.org/package/2006/relationships"><Relationship Id="rId117" Type="http://schemas.openxmlformats.org/officeDocument/2006/relationships/customXml" Target="../ink/ink60.xml"/><Relationship Id="rId21" Type="http://schemas.openxmlformats.org/officeDocument/2006/relationships/customXml" Target="../ink/ink12.xml"/><Relationship Id="rId42" Type="http://schemas.openxmlformats.org/officeDocument/2006/relationships/image" Target="../media/image216.emf"/><Relationship Id="rId63" Type="http://schemas.openxmlformats.org/officeDocument/2006/relationships/customXml" Target="../ink/ink33.xml"/><Relationship Id="rId84" Type="http://schemas.openxmlformats.org/officeDocument/2006/relationships/image" Target="../media/image237.emf"/><Relationship Id="rId107" Type="http://schemas.openxmlformats.org/officeDocument/2006/relationships/customXml" Target="../ink/ink55.xml"/><Relationship Id="rId11" Type="http://schemas.openxmlformats.org/officeDocument/2006/relationships/customXml" Target="../ink/ink7.xml"/><Relationship Id="rId32" Type="http://schemas.openxmlformats.org/officeDocument/2006/relationships/image" Target="../media/image211.emf"/><Relationship Id="rId53" Type="http://schemas.openxmlformats.org/officeDocument/2006/relationships/customXml" Target="../ink/ink28.xml"/><Relationship Id="rId74" Type="http://schemas.openxmlformats.org/officeDocument/2006/relationships/image" Target="../media/image232.emf"/><Relationship Id="rId128" Type="http://schemas.openxmlformats.org/officeDocument/2006/relationships/image" Target="../media/image259.emf"/><Relationship Id="rId149" Type="http://schemas.openxmlformats.org/officeDocument/2006/relationships/customXml" Target="../ink/ink73.xml"/><Relationship Id="rId5" Type="http://schemas.openxmlformats.org/officeDocument/2006/relationships/customXml" Target="../ink/ink4.xml"/><Relationship Id="rId95" Type="http://schemas.openxmlformats.org/officeDocument/2006/relationships/customXml" Target="../ink/ink49.xml"/><Relationship Id="rId22" Type="http://schemas.openxmlformats.org/officeDocument/2006/relationships/image" Target="../media/image206.emf"/><Relationship Id="rId27" Type="http://schemas.openxmlformats.org/officeDocument/2006/relationships/customXml" Target="../ink/ink15.xml"/><Relationship Id="rId43" Type="http://schemas.openxmlformats.org/officeDocument/2006/relationships/customXml" Target="../ink/ink23.xml"/><Relationship Id="rId48" Type="http://schemas.openxmlformats.org/officeDocument/2006/relationships/image" Target="../media/image219.emf"/><Relationship Id="rId64" Type="http://schemas.openxmlformats.org/officeDocument/2006/relationships/image" Target="../media/image227.emf"/><Relationship Id="rId69" Type="http://schemas.openxmlformats.org/officeDocument/2006/relationships/customXml" Target="../ink/ink36.xml"/><Relationship Id="rId113" Type="http://schemas.openxmlformats.org/officeDocument/2006/relationships/customXml" Target="../ink/ink58.xml"/><Relationship Id="rId118" Type="http://schemas.openxmlformats.org/officeDocument/2006/relationships/image" Target="../media/image254.emf"/><Relationship Id="rId134" Type="http://schemas.openxmlformats.org/officeDocument/2006/relationships/image" Target="../media/image262.emf"/><Relationship Id="rId80" Type="http://schemas.openxmlformats.org/officeDocument/2006/relationships/image" Target="../media/image235.emf"/><Relationship Id="rId85" Type="http://schemas.openxmlformats.org/officeDocument/2006/relationships/customXml" Target="../ink/ink44.xml"/><Relationship Id="rId150" Type="http://schemas.openxmlformats.org/officeDocument/2006/relationships/image" Target="../media/image270.emf"/><Relationship Id="rId155" Type="http://schemas.openxmlformats.org/officeDocument/2006/relationships/customXml" Target="../ink/ink76.xml"/><Relationship Id="rId12" Type="http://schemas.openxmlformats.org/officeDocument/2006/relationships/image" Target="../media/image201.emf"/><Relationship Id="rId17" Type="http://schemas.openxmlformats.org/officeDocument/2006/relationships/customXml" Target="../ink/ink10.xml"/><Relationship Id="rId33" Type="http://schemas.openxmlformats.org/officeDocument/2006/relationships/customXml" Target="../ink/ink18.xml"/><Relationship Id="rId38" Type="http://schemas.openxmlformats.org/officeDocument/2006/relationships/image" Target="../media/image214.emf"/><Relationship Id="rId59" Type="http://schemas.openxmlformats.org/officeDocument/2006/relationships/customXml" Target="../ink/ink31.xml"/><Relationship Id="rId103" Type="http://schemas.openxmlformats.org/officeDocument/2006/relationships/customXml" Target="../ink/ink53.xml"/><Relationship Id="rId108" Type="http://schemas.openxmlformats.org/officeDocument/2006/relationships/image" Target="../media/image249.emf"/><Relationship Id="rId124" Type="http://schemas.openxmlformats.org/officeDocument/2006/relationships/image" Target="../media/image257.emf"/><Relationship Id="rId129" Type="http://schemas.openxmlformats.org/officeDocument/2006/relationships/customXml" Target="../ink/ink66.xml"/><Relationship Id="rId54" Type="http://schemas.openxmlformats.org/officeDocument/2006/relationships/image" Target="../media/image222.emf"/><Relationship Id="rId70" Type="http://schemas.openxmlformats.org/officeDocument/2006/relationships/image" Target="../media/image230.emf"/><Relationship Id="rId75" Type="http://schemas.openxmlformats.org/officeDocument/2006/relationships/customXml" Target="../ink/ink39.xml"/><Relationship Id="rId91" Type="http://schemas.openxmlformats.org/officeDocument/2006/relationships/customXml" Target="../ink/ink47.xml"/><Relationship Id="rId96" Type="http://schemas.openxmlformats.org/officeDocument/2006/relationships/image" Target="../media/image243.emf"/><Relationship Id="rId140" Type="http://schemas.openxmlformats.org/officeDocument/2006/relationships/image" Target="../media/image265.emf"/><Relationship Id="rId145" Type="http://schemas.openxmlformats.org/officeDocument/2006/relationships/customXml" Target="../ink/ink7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8.emf"/><Relationship Id="rId23" Type="http://schemas.openxmlformats.org/officeDocument/2006/relationships/customXml" Target="../ink/ink13.xml"/><Relationship Id="rId28" Type="http://schemas.openxmlformats.org/officeDocument/2006/relationships/image" Target="../media/image209.emf"/><Relationship Id="rId49" Type="http://schemas.openxmlformats.org/officeDocument/2006/relationships/customXml" Target="../ink/ink26.xml"/><Relationship Id="rId114" Type="http://schemas.openxmlformats.org/officeDocument/2006/relationships/image" Target="../media/image252.emf"/><Relationship Id="rId119" Type="http://schemas.openxmlformats.org/officeDocument/2006/relationships/customXml" Target="../ink/ink61.xml"/><Relationship Id="rId44" Type="http://schemas.openxmlformats.org/officeDocument/2006/relationships/image" Target="../media/image217.emf"/><Relationship Id="rId60" Type="http://schemas.openxmlformats.org/officeDocument/2006/relationships/image" Target="../media/image225.emf"/><Relationship Id="rId65" Type="http://schemas.openxmlformats.org/officeDocument/2006/relationships/customXml" Target="../ink/ink34.xml"/><Relationship Id="rId81" Type="http://schemas.openxmlformats.org/officeDocument/2006/relationships/customXml" Target="../ink/ink42.xml"/><Relationship Id="rId86" Type="http://schemas.openxmlformats.org/officeDocument/2006/relationships/image" Target="../media/image238.emf"/><Relationship Id="rId130" Type="http://schemas.openxmlformats.org/officeDocument/2006/relationships/image" Target="../media/image260.emf"/><Relationship Id="rId135" Type="http://schemas.openxmlformats.org/officeDocument/2006/relationships/customXml" Target="../ink/ink69.xml"/><Relationship Id="rId151" Type="http://schemas.openxmlformats.org/officeDocument/2006/relationships/customXml" Target="../ink/ink74.xml"/><Relationship Id="rId156" Type="http://schemas.openxmlformats.org/officeDocument/2006/relationships/image" Target="../media/image273.emf"/><Relationship Id="rId13" Type="http://schemas.openxmlformats.org/officeDocument/2006/relationships/customXml" Target="../ink/ink8.xml"/><Relationship Id="rId18" Type="http://schemas.openxmlformats.org/officeDocument/2006/relationships/image" Target="../media/image204.emf"/><Relationship Id="rId39" Type="http://schemas.openxmlformats.org/officeDocument/2006/relationships/customXml" Target="../ink/ink21.xml"/><Relationship Id="rId109" Type="http://schemas.openxmlformats.org/officeDocument/2006/relationships/customXml" Target="../ink/ink56.xml"/><Relationship Id="rId34" Type="http://schemas.openxmlformats.org/officeDocument/2006/relationships/image" Target="../media/image212.emf"/><Relationship Id="rId50" Type="http://schemas.openxmlformats.org/officeDocument/2006/relationships/image" Target="../media/image220.emf"/><Relationship Id="rId55" Type="http://schemas.openxmlformats.org/officeDocument/2006/relationships/customXml" Target="../ink/ink29.xml"/><Relationship Id="rId76" Type="http://schemas.openxmlformats.org/officeDocument/2006/relationships/image" Target="../media/image233.emf"/><Relationship Id="rId97" Type="http://schemas.openxmlformats.org/officeDocument/2006/relationships/customXml" Target="../ink/ink50.xml"/><Relationship Id="rId104" Type="http://schemas.openxmlformats.org/officeDocument/2006/relationships/image" Target="../media/image247.emf"/><Relationship Id="rId120" Type="http://schemas.openxmlformats.org/officeDocument/2006/relationships/image" Target="../media/image255.emf"/><Relationship Id="rId125" Type="http://schemas.openxmlformats.org/officeDocument/2006/relationships/customXml" Target="../ink/ink64.xml"/><Relationship Id="rId141" Type="http://schemas.openxmlformats.org/officeDocument/2006/relationships/customXml" Target="../ink/ink70.xml"/><Relationship Id="rId146" Type="http://schemas.openxmlformats.org/officeDocument/2006/relationships/image" Target="../media/image268.emf"/><Relationship Id="rId7" Type="http://schemas.openxmlformats.org/officeDocument/2006/relationships/customXml" Target="../ink/ink5.xml"/><Relationship Id="rId71" Type="http://schemas.openxmlformats.org/officeDocument/2006/relationships/customXml" Target="../ink/ink37.xml"/><Relationship Id="rId92" Type="http://schemas.openxmlformats.org/officeDocument/2006/relationships/image" Target="../media/image241.emf"/><Relationship Id="rId2" Type="http://schemas.openxmlformats.org/officeDocument/2006/relationships/notesSlide" Target="../notesSlides/notesSlide4.xml"/><Relationship Id="rId29" Type="http://schemas.openxmlformats.org/officeDocument/2006/relationships/customXml" Target="../ink/ink16.xml"/><Relationship Id="rId24" Type="http://schemas.openxmlformats.org/officeDocument/2006/relationships/image" Target="../media/image207.emf"/><Relationship Id="rId40" Type="http://schemas.openxmlformats.org/officeDocument/2006/relationships/image" Target="../media/image215.emf"/><Relationship Id="rId45" Type="http://schemas.openxmlformats.org/officeDocument/2006/relationships/customXml" Target="../ink/ink24.xml"/><Relationship Id="rId66" Type="http://schemas.openxmlformats.org/officeDocument/2006/relationships/image" Target="../media/image228.emf"/><Relationship Id="rId87" Type="http://schemas.openxmlformats.org/officeDocument/2006/relationships/customXml" Target="../ink/ink45.xml"/><Relationship Id="rId110" Type="http://schemas.openxmlformats.org/officeDocument/2006/relationships/image" Target="../media/image250.emf"/><Relationship Id="rId115" Type="http://schemas.openxmlformats.org/officeDocument/2006/relationships/customXml" Target="../ink/ink59.xml"/><Relationship Id="rId131" Type="http://schemas.openxmlformats.org/officeDocument/2006/relationships/customXml" Target="../ink/ink67.xml"/><Relationship Id="rId157" Type="http://schemas.openxmlformats.org/officeDocument/2006/relationships/customXml" Target="../ink/ink77.xml"/><Relationship Id="rId61" Type="http://schemas.openxmlformats.org/officeDocument/2006/relationships/customXml" Target="../ink/ink32.xml"/><Relationship Id="rId82" Type="http://schemas.openxmlformats.org/officeDocument/2006/relationships/image" Target="../media/image236.emf"/><Relationship Id="rId152" Type="http://schemas.openxmlformats.org/officeDocument/2006/relationships/image" Target="../media/image271.emf"/><Relationship Id="rId19" Type="http://schemas.openxmlformats.org/officeDocument/2006/relationships/customXml" Target="../ink/ink11.xml"/><Relationship Id="rId14" Type="http://schemas.openxmlformats.org/officeDocument/2006/relationships/image" Target="../media/image202.emf"/><Relationship Id="rId30" Type="http://schemas.openxmlformats.org/officeDocument/2006/relationships/image" Target="../media/image210.emf"/><Relationship Id="rId35" Type="http://schemas.openxmlformats.org/officeDocument/2006/relationships/customXml" Target="../ink/ink19.xml"/><Relationship Id="rId56" Type="http://schemas.openxmlformats.org/officeDocument/2006/relationships/image" Target="../media/image223.emf"/><Relationship Id="rId77" Type="http://schemas.openxmlformats.org/officeDocument/2006/relationships/customXml" Target="../ink/ink40.xml"/><Relationship Id="rId100" Type="http://schemas.openxmlformats.org/officeDocument/2006/relationships/image" Target="../media/image245.emf"/><Relationship Id="rId105" Type="http://schemas.openxmlformats.org/officeDocument/2006/relationships/customXml" Target="../ink/ink54.xml"/><Relationship Id="rId126" Type="http://schemas.openxmlformats.org/officeDocument/2006/relationships/image" Target="../media/image258.emf"/><Relationship Id="rId147" Type="http://schemas.openxmlformats.org/officeDocument/2006/relationships/customXml" Target="../ink/ink72.xml"/><Relationship Id="rId8" Type="http://schemas.openxmlformats.org/officeDocument/2006/relationships/image" Target="../media/image199.emf"/><Relationship Id="rId51" Type="http://schemas.openxmlformats.org/officeDocument/2006/relationships/customXml" Target="../ink/ink27.xml"/><Relationship Id="rId72" Type="http://schemas.openxmlformats.org/officeDocument/2006/relationships/image" Target="../media/image231.emf"/><Relationship Id="rId93" Type="http://schemas.openxmlformats.org/officeDocument/2006/relationships/customXml" Target="../ink/ink48.xml"/><Relationship Id="rId98" Type="http://schemas.openxmlformats.org/officeDocument/2006/relationships/image" Target="../media/image244.emf"/><Relationship Id="rId121" Type="http://schemas.openxmlformats.org/officeDocument/2006/relationships/customXml" Target="../ink/ink62.xml"/><Relationship Id="rId3" Type="http://schemas.openxmlformats.org/officeDocument/2006/relationships/customXml" Target="../ink/ink3.xml"/><Relationship Id="rId25" Type="http://schemas.openxmlformats.org/officeDocument/2006/relationships/customXml" Target="../ink/ink14.xml"/><Relationship Id="rId46" Type="http://schemas.openxmlformats.org/officeDocument/2006/relationships/image" Target="../media/image218.emf"/><Relationship Id="rId67" Type="http://schemas.openxmlformats.org/officeDocument/2006/relationships/customXml" Target="../ink/ink35.xml"/><Relationship Id="rId116" Type="http://schemas.openxmlformats.org/officeDocument/2006/relationships/image" Target="../media/image253.emf"/><Relationship Id="rId158" Type="http://schemas.openxmlformats.org/officeDocument/2006/relationships/image" Target="../media/image18.emf"/><Relationship Id="rId20" Type="http://schemas.openxmlformats.org/officeDocument/2006/relationships/image" Target="../media/image205.emf"/><Relationship Id="rId41" Type="http://schemas.openxmlformats.org/officeDocument/2006/relationships/customXml" Target="../ink/ink22.xml"/><Relationship Id="rId62" Type="http://schemas.openxmlformats.org/officeDocument/2006/relationships/image" Target="../media/image226.emf"/><Relationship Id="rId83" Type="http://schemas.openxmlformats.org/officeDocument/2006/relationships/customXml" Target="../ink/ink43.xml"/><Relationship Id="rId88" Type="http://schemas.openxmlformats.org/officeDocument/2006/relationships/image" Target="../media/image239.emf"/><Relationship Id="rId111" Type="http://schemas.openxmlformats.org/officeDocument/2006/relationships/customXml" Target="../ink/ink57.xml"/><Relationship Id="rId132" Type="http://schemas.openxmlformats.org/officeDocument/2006/relationships/image" Target="../media/image261.emf"/><Relationship Id="rId153" Type="http://schemas.openxmlformats.org/officeDocument/2006/relationships/customXml" Target="../ink/ink75.xml"/><Relationship Id="rId15" Type="http://schemas.openxmlformats.org/officeDocument/2006/relationships/customXml" Target="../ink/ink9.xml"/><Relationship Id="rId36" Type="http://schemas.openxmlformats.org/officeDocument/2006/relationships/image" Target="../media/image213.emf"/><Relationship Id="rId57" Type="http://schemas.openxmlformats.org/officeDocument/2006/relationships/customXml" Target="../ink/ink30.xml"/><Relationship Id="rId106" Type="http://schemas.openxmlformats.org/officeDocument/2006/relationships/image" Target="../media/image248.emf"/><Relationship Id="rId127" Type="http://schemas.openxmlformats.org/officeDocument/2006/relationships/customXml" Target="../ink/ink65.xml"/><Relationship Id="rId10" Type="http://schemas.openxmlformats.org/officeDocument/2006/relationships/image" Target="../media/image200.emf"/><Relationship Id="rId31" Type="http://schemas.openxmlformats.org/officeDocument/2006/relationships/customXml" Target="../ink/ink17.xml"/><Relationship Id="rId52" Type="http://schemas.openxmlformats.org/officeDocument/2006/relationships/image" Target="../media/image221.emf"/><Relationship Id="rId73" Type="http://schemas.openxmlformats.org/officeDocument/2006/relationships/customXml" Target="../ink/ink38.xml"/><Relationship Id="rId78" Type="http://schemas.openxmlformats.org/officeDocument/2006/relationships/image" Target="../media/image234.emf"/><Relationship Id="rId94" Type="http://schemas.openxmlformats.org/officeDocument/2006/relationships/image" Target="../media/image242.emf"/><Relationship Id="rId99" Type="http://schemas.openxmlformats.org/officeDocument/2006/relationships/customXml" Target="../ink/ink51.xml"/><Relationship Id="rId101" Type="http://schemas.openxmlformats.org/officeDocument/2006/relationships/customXml" Target="../ink/ink52.xml"/><Relationship Id="rId122" Type="http://schemas.openxmlformats.org/officeDocument/2006/relationships/image" Target="../media/image256.emf"/><Relationship Id="rId148" Type="http://schemas.openxmlformats.org/officeDocument/2006/relationships/image" Target="../media/image269.emf"/><Relationship Id="rId4" Type="http://schemas.openxmlformats.org/officeDocument/2006/relationships/image" Target="../media/image197.emf"/><Relationship Id="rId9" Type="http://schemas.openxmlformats.org/officeDocument/2006/relationships/customXml" Target="../ink/ink6.xml"/><Relationship Id="rId26" Type="http://schemas.openxmlformats.org/officeDocument/2006/relationships/image" Target="../media/image208.emf"/><Relationship Id="rId47" Type="http://schemas.openxmlformats.org/officeDocument/2006/relationships/customXml" Target="../ink/ink25.xml"/><Relationship Id="rId68" Type="http://schemas.openxmlformats.org/officeDocument/2006/relationships/image" Target="../media/image229.emf"/><Relationship Id="rId89" Type="http://schemas.openxmlformats.org/officeDocument/2006/relationships/customXml" Target="../ink/ink46.xml"/><Relationship Id="rId112" Type="http://schemas.openxmlformats.org/officeDocument/2006/relationships/image" Target="../media/image251.emf"/><Relationship Id="rId133" Type="http://schemas.openxmlformats.org/officeDocument/2006/relationships/customXml" Target="../ink/ink68.xml"/><Relationship Id="rId154" Type="http://schemas.openxmlformats.org/officeDocument/2006/relationships/image" Target="../media/image272.emf"/><Relationship Id="rId16" Type="http://schemas.openxmlformats.org/officeDocument/2006/relationships/image" Target="../media/image203.emf"/><Relationship Id="rId37" Type="http://schemas.openxmlformats.org/officeDocument/2006/relationships/customXml" Target="../ink/ink20.xml"/><Relationship Id="rId58" Type="http://schemas.openxmlformats.org/officeDocument/2006/relationships/image" Target="../media/image224.emf"/><Relationship Id="rId79" Type="http://schemas.openxmlformats.org/officeDocument/2006/relationships/customXml" Target="../ink/ink41.xml"/><Relationship Id="rId102" Type="http://schemas.openxmlformats.org/officeDocument/2006/relationships/image" Target="../media/image246.emf"/><Relationship Id="rId123" Type="http://schemas.openxmlformats.org/officeDocument/2006/relationships/customXml" Target="../ink/ink63.xml"/><Relationship Id="rId144" Type="http://schemas.openxmlformats.org/officeDocument/2006/relationships/image" Target="../media/image267.emf"/><Relationship Id="rId90" Type="http://schemas.openxmlformats.org/officeDocument/2006/relationships/image" Target="../media/image240.emf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51.xml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notesSlide" Target="../notesSlides/notesSlide37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51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13.wmf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notesSlide" Target="../notesSlides/notesSlide38.xml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55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2.bin"/><Relationship Id="rId9" Type="http://schemas.openxmlformats.org/officeDocument/2006/relationships/image" Target="../media/image22.w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2" Type="http://schemas.openxmlformats.org/officeDocument/2006/relationships/slideLayout" Target="../slideLayouts/slideLayout51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3.png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notesSlide" Target="../notesSlides/notesSlide40.xml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55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26.wmf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1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19.bin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14.xml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notesSlide" Target="../notesSlides/notesSlide43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21.bin"/><Relationship Id="rId9" Type="http://schemas.openxmlformats.org/officeDocument/2006/relationships/image" Target="../media/image13.wmf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notesSlide" Target="../notesSlides/notesSlide44.xml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24.bin"/><Relationship Id="rId9" Type="http://schemas.openxmlformats.org/officeDocument/2006/relationships/image" Target="../media/image22.wmf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5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3.png"/></Relationships>
</file>

<file path=ppt/slides/_rels/slide6.xml.rels><?xml version="1.0" encoding="UTF-8" standalone="yes"?>
<Relationships xmlns="http://schemas.openxmlformats.org/package/2006/relationships"><Relationship Id="rId26" Type="http://schemas.openxmlformats.org/officeDocument/2006/relationships/image" Target="../media/image145.emf"/><Relationship Id="rId21" Type="http://schemas.openxmlformats.org/officeDocument/2006/relationships/customXml" Target="../ink/ink87.xml"/><Relationship Id="rId42" Type="http://schemas.openxmlformats.org/officeDocument/2006/relationships/image" Target="../media/image153.emf"/><Relationship Id="rId47" Type="http://schemas.openxmlformats.org/officeDocument/2006/relationships/customXml" Target="../ink/ink100.xml"/><Relationship Id="rId63" Type="http://schemas.openxmlformats.org/officeDocument/2006/relationships/customXml" Target="../ink/ink108.xml"/><Relationship Id="rId68" Type="http://schemas.openxmlformats.org/officeDocument/2006/relationships/image" Target="../media/image166.emf"/><Relationship Id="rId84" Type="http://schemas.openxmlformats.org/officeDocument/2006/relationships/image" Target="../media/image174.emf"/><Relationship Id="rId89" Type="http://schemas.openxmlformats.org/officeDocument/2006/relationships/customXml" Target="../ink/ink121.xml"/><Relationship Id="rId16" Type="http://schemas.openxmlformats.org/officeDocument/2006/relationships/image" Target="../media/image140.emf"/><Relationship Id="rId11" Type="http://schemas.openxmlformats.org/officeDocument/2006/relationships/customXml" Target="../ink/ink82.xml"/><Relationship Id="rId32" Type="http://schemas.openxmlformats.org/officeDocument/2006/relationships/image" Target="../media/image148.emf"/><Relationship Id="rId37" Type="http://schemas.openxmlformats.org/officeDocument/2006/relationships/customXml" Target="../ink/ink95.xml"/><Relationship Id="rId53" Type="http://schemas.openxmlformats.org/officeDocument/2006/relationships/customXml" Target="../ink/ink103.xml"/><Relationship Id="rId58" Type="http://schemas.openxmlformats.org/officeDocument/2006/relationships/image" Target="../media/image161.emf"/><Relationship Id="rId74" Type="http://schemas.openxmlformats.org/officeDocument/2006/relationships/image" Target="../media/image169.emf"/><Relationship Id="rId79" Type="http://schemas.openxmlformats.org/officeDocument/2006/relationships/customXml" Target="../ink/ink116.xml"/><Relationship Id="rId102" Type="http://schemas.openxmlformats.org/officeDocument/2006/relationships/image" Target="../media/image17.emf"/><Relationship Id="rId5" Type="http://schemas.openxmlformats.org/officeDocument/2006/relationships/customXml" Target="../ink/ink79.xml"/><Relationship Id="rId90" Type="http://schemas.openxmlformats.org/officeDocument/2006/relationships/image" Target="../media/image177.emf"/><Relationship Id="rId95" Type="http://schemas.openxmlformats.org/officeDocument/2006/relationships/customXml" Target="../ink/ink124.xml"/><Relationship Id="rId22" Type="http://schemas.openxmlformats.org/officeDocument/2006/relationships/image" Target="../media/image143.emf"/><Relationship Id="rId27" Type="http://schemas.openxmlformats.org/officeDocument/2006/relationships/customXml" Target="../ink/ink90.xml"/><Relationship Id="rId43" Type="http://schemas.openxmlformats.org/officeDocument/2006/relationships/customXml" Target="../ink/ink98.xml"/><Relationship Id="rId48" Type="http://schemas.openxmlformats.org/officeDocument/2006/relationships/image" Target="../media/image156.emf"/><Relationship Id="rId64" Type="http://schemas.openxmlformats.org/officeDocument/2006/relationships/image" Target="../media/image164.emf"/><Relationship Id="rId69" Type="http://schemas.openxmlformats.org/officeDocument/2006/relationships/customXml" Target="../ink/ink111.xml"/><Relationship Id="rId80" Type="http://schemas.openxmlformats.org/officeDocument/2006/relationships/image" Target="../media/image172.emf"/><Relationship Id="rId85" Type="http://schemas.openxmlformats.org/officeDocument/2006/relationships/customXml" Target="../ink/ink119.xml"/><Relationship Id="rId12" Type="http://schemas.openxmlformats.org/officeDocument/2006/relationships/image" Target="../media/image138.emf"/><Relationship Id="rId17" Type="http://schemas.openxmlformats.org/officeDocument/2006/relationships/customXml" Target="../ink/ink85.xml"/><Relationship Id="rId25" Type="http://schemas.openxmlformats.org/officeDocument/2006/relationships/customXml" Target="../ink/ink89.xml"/><Relationship Id="rId33" Type="http://schemas.openxmlformats.org/officeDocument/2006/relationships/customXml" Target="../ink/ink93.xml"/><Relationship Id="rId38" Type="http://schemas.openxmlformats.org/officeDocument/2006/relationships/image" Target="../media/image151.emf"/><Relationship Id="rId46" Type="http://schemas.openxmlformats.org/officeDocument/2006/relationships/image" Target="../media/image155.emf"/><Relationship Id="rId59" Type="http://schemas.openxmlformats.org/officeDocument/2006/relationships/customXml" Target="../ink/ink106.xml"/><Relationship Id="rId67" Type="http://schemas.openxmlformats.org/officeDocument/2006/relationships/customXml" Target="../ink/ink110.xml"/><Relationship Id="rId20" Type="http://schemas.openxmlformats.org/officeDocument/2006/relationships/image" Target="../media/image142.emf"/><Relationship Id="rId41" Type="http://schemas.openxmlformats.org/officeDocument/2006/relationships/customXml" Target="../ink/ink97.xml"/><Relationship Id="rId54" Type="http://schemas.openxmlformats.org/officeDocument/2006/relationships/image" Target="../media/image159.emf"/><Relationship Id="rId62" Type="http://schemas.openxmlformats.org/officeDocument/2006/relationships/image" Target="../media/image163.emf"/><Relationship Id="rId70" Type="http://schemas.openxmlformats.org/officeDocument/2006/relationships/image" Target="../media/image167.emf"/><Relationship Id="rId75" Type="http://schemas.openxmlformats.org/officeDocument/2006/relationships/customXml" Target="../ink/ink114.xml"/><Relationship Id="rId83" Type="http://schemas.openxmlformats.org/officeDocument/2006/relationships/customXml" Target="../ink/ink118.xml"/><Relationship Id="rId88" Type="http://schemas.openxmlformats.org/officeDocument/2006/relationships/image" Target="../media/image176.emf"/><Relationship Id="rId91" Type="http://schemas.openxmlformats.org/officeDocument/2006/relationships/customXml" Target="../ink/ink122.xml"/><Relationship Id="rId96" Type="http://schemas.openxmlformats.org/officeDocument/2006/relationships/image" Target="../media/image180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5.emf"/><Relationship Id="rId15" Type="http://schemas.openxmlformats.org/officeDocument/2006/relationships/customXml" Target="../ink/ink84.xml"/><Relationship Id="rId23" Type="http://schemas.openxmlformats.org/officeDocument/2006/relationships/customXml" Target="../ink/ink88.xml"/><Relationship Id="rId28" Type="http://schemas.openxmlformats.org/officeDocument/2006/relationships/image" Target="../media/image146.emf"/><Relationship Id="rId36" Type="http://schemas.openxmlformats.org/officeDocument/2006/relationships/image" Target="../media/image150.emf"/><Relationship Id="rId49" Type="http://schemas.openxmlformats.org/officeDocument/2006/relationships/customXml" Target="../ink/ink101.xml"/><Relationship Id="rId57" Type="http://schemas.openxmlformats.org/officeDocument/2006/relationships/customXml" Target="../ink/ink105.xml"/><Relationship Id="rId10" Type="http://schemas.openxmlformats.org/officeDocument/2006/relationships/image" Target="../media/image137.emf"/><Relationship Id="rId31" Type="http://schemas.openxmlformats.org/officeDocument/2006/relationships/customXml" Target="../ink/ink92.xml"/><Relationship Id="rId44" Type="http://schemas.openxmlformats.org/officeDocument/2006/relationships/image" Target="../media/image154.emf"/><Relationship Id="rId52" Type="http://schemas.openxmlformats.org/officeDocument/2006/relationships/image" Target="../media/image158.emf"/><Relationship Id="rId60" Type="http://schemas.openxmlformats.org/officeDocument/2006/relationships/image" Target="../media/image162.emf"/><Relationship Id="rId65" Type="http://schemas.openxmlformats.org/officeDocument/2006/relationships/customXml" Target="../ink/ink109.xml"/><Relationship Id="rId73" Type="http://schemas.openxmlformats.org/officeDocument/2006/relationships/customXml" Target="../ink/ink113.xml"/><Relationship Id="rId78" Type="http://schemas.openxmlformats.org/officeDocument/2006/relationships/image" Target="../media/image171.emf"/><Relationship Id="rId81" Type="http://schemas.openxmlformats.org/officeDocument/2006/relationships/customXml" Target="../ink/ink117.xml"/><Relationship Id="rId86" Type="http://schemas.openxmlformats.org/officeDocument/2006/relationships/image" Target="../media/image175.emf"/><Relationship Id="rId94" Type="http://schemas.openxmlformats.org/officeDocument/2006/relationships/image" Target="../media/image179.emf"/><Relationship Id="rId99" Type="http://schemas.openxmlformats.org/officeDocument/2006/relationships/customXml" Target="../ink/ink126.xml"/><Relationship Id="rId101" Type="http://schemas.openxmlformats.org/officeDocument/2006/relationships/customXml" Target="../ink/ink127.xml"/><Relationship Id="rId4" Type="http://schemas.openxmlformats.org/officeDocument/2006/relationships/image" Target="../media/image134.emf"/><Relationship Id="rId9" Type="http://schemas.openxmlformats.org/officeDocument/2006/relationships/customXml" Target="../ink/ink81.xml"/><Relationship Id="rId13" Type="http://schemas.openxmlformats.org/officeDocument/2006/relationships/customXml" Target="../ink/ink83.xml"/><Relationship Id="rId18" Type="http://schemas.openxmlformats.org/officeDocument/2006/relationships/image" Target="../media/image141.emf"/><Relationship Id="rId39" Type="http://schemas.openxmlformats.org/officeDocument/2006/relationships/customXml" Target="../ink/ink96.xml"/><Relationship Id="rId34" Type="http://schemas.openxmlformats.org/officeDocument/2006/relationships/image" Target="../media/image149.emf"/><Relationship Id="rId50" Type="http://schemas.openxmlformats.org/officeDocument/2006/relationships/image" Target="../media/image157.emf"/><Relationship Id="rId55" Type="http://schemas.openxmlformats.org/officeDocument/2006/relationships/customXml" Target="../ink/ink104.xml"/><Relationship Id="rId76" Type="http://schemas.openxmlformats.org/officeDocument/2006/relationships/image" Target="../media/image170.emf"/><Relationship Id="rId97" Type="http://schemas.openxmlformats.org/officeDocument/2006/relationships/customXml" Target="../ink/ink125.xml"/><Relationship Id="rId7" Type="http://schemas.openxmlformats.org/officeDocument/2006/relationships/customXml" Target="../ink/ink80.xml"/><Relationship Id="rId71" Type="http://schemas.openxmlformats.org/officeDocument/2006/relationships/customXml" Target="../ink/ink112.xml"/><Relationship Id="rId92" Type="http://schemas.openxmlformats.org/officeDocument/2006/relationships/image" Target="../media/image178.emf"/><Relationship Id="rId2" Type="http://schemas.openxmlformats.org/officeDocument/2006/relationships/notesSlide" Target="../notesSlides/notesSlide5.xml"/><Relationship Id="rId29" Type="http://schemas.openxmlformats.org/officeDocument/2006/relationships/customXml" Target="../ink/ink91.xml"/><Relationship Id="rId24" Type="http://schemas.openxmlformats.org/officeDocument/2006/relationships/image" Target="../media/image144.emf"/><Relationship Id="rId40" Type="http://schemas.openxmlformats.org/officeDocument/2006/relationships/image" Target="../media/image152.emf"/><Relationship Id="rId45" Type="http://schemas.openxmlformats.org/officeDocument/2006/relationships/customXml" Target="../ink/ink99.xml"/><Relationship Id="rId66" Type="http://schemas.openxmlformats.org/officeDocument/2006/relationships/image" Target="../media/image165.emf"/><Relationship Id="rId87" Type="http://schemas.openxmlformats.org/officeDocument/2006/relationships/customXml" Target="../ink/ink120.xml"/><Relationship Id="rId61" Type="http://schemas.openxmlformats.org/officeDocument/2006/relationships/customXml" Target="../ink/ink107.xml"/><Relationship Id="rId82" Type="http://schemas.openxmlformats.org/officeDocument/2006/relationships/image" Target="../media/image173.emf"/><Relationship Id="rId19" Type="http://schemas.openxmlformats.org/officeDocument/2006/relationships/customXml" Target="../ink/ink86.xml"/><Relationship Id="rId14" Type="http://schemas.openxmlformats.org/officeDocument/2006/relationships/image" Target="../media/image139.emf"/><Relationship Id="rId30" Type="http://schemas.openxmlformats.org/officeDocument/2006/relationships/image" Target="../media/image147.emf"/><Relationship Id="rId35" Type="http://schemas.openxmlformats.org/officeDocument/2006/relationships/customXml" Target="../ink/ink94.xml"/><Relationship Id="rId56" Type="http://schemas.openxmlformats.org/officeDocument/2006/relationships/image" Target="../media/image160.emf"/><Relationship Id="rId77" Type="http://schemas.openxmlformats.org/officeDocument/2006/relationships/customXml" Target="../ink/ink115.xml"/><Relationship Id="rId100" Type="http://schemas.openxmlformats.org/officeDocument/2006/relationships/image" Target="../media/image182.emf"/><Relationship Id="rId8" Type="http://schemas.openxmlformats.org/officeDocument/2006/relationships/image" Target="../media/image136.emf"/><Relationship Id="rId51" Type="http://schemas.openxmlformats.org/officeDocument/2006/relationships/customXml" Target="../ink/ink102.xml"/><Relationship Id="rId72" Type="http://schemas.openxmlformats.org/officeDocument/2006/relationships/image" Target="../media/image168.emf"/><Relationship Id="rId93" Type="http://schemas.openxmlformats.org/officeDocument/2006/relationships/customXml" Target="../ink/ink123.xml"/><Relationship Id="rId98" Type="http://schemas.openxmlformats.org/officeDocument/2006/relationships/image" Target="../media/image181.emf"/><Relationship Id="rId3" Type="http://schemas.openxmlformats.org/officeDocument/2006/relationships/customXml" Target="../ink/ink78.xml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notesSlide" Target="../notesSlides/notesSlide46.xml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28.bin"/><Relationship Id="rId9" Type="http://schemas.openxmlformats.org/officeDocument/2006/relationships/image" Target="../media/image26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4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8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itle 3"/>
          <p:cNvSpPr>
            <a:spLocks noGrp="1"/>
          </p:cNvSpPr>
          <p:nvPr>
            <p:ph type="title"/>
          </p:nvPr>
        </p:nvSpPr>
        <p:spPr>
          <a:xfrm>
            <a:off x="468313" y="260350"/>
            <a:ext cx="8229600" cy="863600"/>
          </a:xfrm>
        </p:spPr>
        <p:txBody>
          <a:bodyPr rtlCol="0"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1600" b="1" dirty="0" smtClean="0">
                <a:solidFill>
                  <a:schemeClr val="bg1">
                    <a:lumMod val="50000"/>
                  </a:schemeClr>
                </a:solidFill>
              </a:rPr>
              <a:t>UBC Department of Computer Science</a:t>
            </a:r>
            <a:br>
              <a:rPr lang="en-US" sz="1600" b="1" dirty="0" smtClean="0">
                <a:solidFill>
                  <a:schemeClr val="bg1">
                    <a:lumMod val="50000"/>
                  </a:schemeClr>
                </a:solidFill>
              </a:rPr>
            </a:br>
            <a:r>
              <a:rPr lang="en-US" sz="1600" b="1" dirty="0" smtClean="0">
                <a:solidFill>
                  <a:schemeClr val="bg1">
                    <a:lumMod val="50000"/>
                  </a:schemeClr>
                </a:solidFill>
              </a:rPr>
              <a:t>Undergraduate Events </a:t>
            </a:r>
            <a:r>
              <a:rPr lang="en-US" sz="2000" b="1" dirty="0" smtClean="0">
                <a:solidFill>
                  <a:schemeClr val="bg1">
                    <a:lumMod val="50000"/>
                  </a:schemeClr>
                </a:solidFill>
              </a:rPr>
              <a:t/>
            </a:r>
            <a:br>
              <a:rPr lang="en-US" sz="2000" b="1" dirty="0" smtClean="0">
                <a:solidFill>
                  <a:schemeClr val="bg1">
                    <a:lumMod val="50000"/>
                  </a:schemeClr>
                </a:solidFill>
              </a:rPr>
            </a:br>
            <a:r>
              <a:rPr lang="en-US" sz="1600" b="1" dirty="0" smtClean="0">
                <a:solidFill>
                  <a:srgbClr val="FFC000"/>
                </a:solidFill>
              </a:rPr>
              <a:t>More </a:t>
            </a:r>
            <a:r>
              <a:rPr lang="en-US" sz="1600" b="1" dirty="0">
                <a:solidFill>
                  <a:srgbClr val="FFC000"/>
                </a:solidFill>
              </a:rPr>
              <a:t>details </a:t>
            </a:r>
            <a:r>
              <a:rPr lang="en-US" sz="1600" b="1" dirty="0" smtClean="0">
                <a:solidFill>
                  <a:srgbClr val="FFC000"/>
                </a:solidFill>
              </a:rPr>
              <a:t>@ </a:t>
            </a:r>
            <a:r>
              <a:rPr lang="en-US" sz="1600" u="sng" dirty="0">
                <a:latin typeface="+mn-lt"/>
                <a:hlinkClick r:id="rId2"/>
              </a:rPr>
              <a:t>https://my.cs.ubc.ca/students/development/events</a:t>
            </a:r>
            <a:r>
              <a:rPr lang="en-US" sz="1800" b="1" dirty="0">
                <a:solidFill>
                  <a:srgbClr val="FFC000"/>
                </a:solidFill>
                <a:latin typeface="+mn-lt"/>
              </a:rPr>
              <a:t/>
            </a:r>
            <a:br>
              <a:rPr lang="en-US" sz="1800" b="1" dirty="0">
                <a:solidFill>
                  <a:srgbClr val="FFC000"/>
                </a:solidFill>
                <a:latin typeface="+mn-lt"/>
              </a:rPr>
            </a:br>
            <a:endParaRPr lang="en-US" sz="1800" b="1" dirty="0" smtClean="0">
              <a:solidFill>
                <a:schemeClr val="bg1">
                  <a:lumMod val="50000"/>
                </a:schemeClr>
              </a:solidFill>
              <a:latin typeface="+mn-lt"/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sz="half" idx="1"/>
          </p:nvPr>
        </p:nvSpPr>
        <p:spPr>
          <a:xfrm>
            <a:off x="179388" y="1052513"/>
            <a:ext cx="4248150" cy="5876925"/>
          </a:xfrm>
        </p:spPr>
        <p:txBody>
          <a:bodyPr rtlCol="0">
            <a:normAutofit fontScale="25000" lnSpcReduction="20000"/>
          </a:bodyPr>
          <a:lstStyle/>
          <a:p>
            <a:pPr marL="0" indent="0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en-US" sz="8000" b="1" dirty="0" smtClean="0">
              <a:solidFill>
                <a:srgbClr val="0070C0"/>
              </a:solidFill>
            </a:endParaRPr>
          </a:p>
          <a:p>
            <a:pPr marL="0" indent="0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en-US" sz="8000" b="1" dirty="0">
              <a:solidFill>
                <a:srgbClr val="0070C0"/>
              </a:solidFill>
            </a:endParaRPr>
          </a:p>
          <a:p>
            <a:pPr marL="0" indent="0" eaLnBrk="1" fontAlgn="auto" hangingPunct="1">
              <a:spcAft>
                <a:spcPts val="0"/>
              </a:spcAft>
              <a:buFont typeface="Arial" charset="0"/>
              <a:buNone/>
              <a:defRPr/>
            </a:pPr>
            <a:r>
              <a:rPr lang="en-US" sz="8000" b="1" dirty="0" err="1" smtClean="0">
                <a:solidFill>
                  <a:schemeClr val="accent3">
                    <a:lumMod val="85000"/>
                  </a:schemeClr>
                </a:solidFill>
              </a:rPr>
              <a:t>Salesforce</a:t>
            </a:r>
            <a:r>
              <a:rPr lang="en-US" sz="8000" b="1" dirty="0" smtClean="0">
                <a:solidFill>
                  <a:schemeClr val="accent3">
                    <a:lumMod val="85000"/>
                  </a:schemeClr>
                </a:solidFill>
              </a:rPr>
              <a:t> Info Session</a:t>
            </a:r>
            <a:endParaRPr lang="en-US" sz="8000" b="1" dirty="0">
              <a:solidFill>
                <a:schemeClr val="accent3">
                  <a:lumMod val="85000"/>
                </a:schemeClr>
              </a:solidFill>
            </a:endParaRPr>
          </a:p>
          <a:p>
            <a:pPr marL="0" indent="0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en-US" sz="3200" b="1" dirty="0">
              <a:solidFill>
                <a:schemeClr val="accent3">
                  <a:lumMod val="85000"/>
                </a:schemeClr>
              </a:solidFill>
            </a:endParaRPr>
          </a:p>
          <a:p>
            <a:pPr marL="0" indent="0" eaLnBrk="1" fontAlgn="auto" hangingPunct="1">
              <a:spcAft>
                <a:spcPts val="0"/>
              </a:spcAft>
              <a:buFont typeface="Arial" charset="0"/>
              <a:buNone/>
              <a:defRPr/>
            </a:pPr>
            <a:r>
              <a:rPr lang="en-US" sz="8000" b="1" dirty="0" smtClean="0">
                <a:solidFill>
                  <a:schemeClr val="accent3">
                    <a:lumMod val="85000"/>
                  </a:schemeClr>
                </a:solidFill>
              </a:rPr>
              <a:t>Mon., Oct 26</a:t>
            </a:r>
            <a:endParaRPr lang="en-US" sz="8000" b="1" dirty="0">
              <a:solidFill>
                <a:schemeClr val="accent3">
                  <a:lumMod val="85000"/>
                </a:schemeClr>
              </a:solidFill>
            </a:endParaRPr>
          </a:p>
          <a:p>
            <a:pPr marL="0" indent="0" eaLnBrk="1" fontAlgn="auto" hangingPunct="1">
              <a:spcAft>
                <a:spcPts val="0"/>
              </a:spcAft>
              <a:buFont typeface="Arial" charset="0"/>
              <a:buNone/>
              <a:defRPr/>
            </a:pPr>
            <a:r>
              <a:rPr lang="en-US" sz="8000" b="1" dirty="0">
                <a:solidFill>
                  <a:schemeClr val="accent3">
                    <a:lumMod val="85000"/>
                  </a:schemeClr>
                </a:solidFill>
              </a:rPr>
              <a:t>6 – 7 pm</a:t>
            </a:r>
          </a:p>
          <a:p>
            <a:pPr marL="0" indent="0" eaLnBrk="1" fontAlgn="auto" hangingPunct="1">
              <a:spcAft>
                <a:spcPts val="0"/>
              </a:spcAft>
              <a:buFont typeface="Arial" charset="0"/>
              <a:buNone/>
              <a:defRPr/>
            </a:pPr>
            <a:r>
              <a:rPr lang="en-US" sz="8000" b="1" dirty="0">
                <a:solidFill>
                  <a:schemeClr val="accent3">
                    <a:lumMod val="85000"/>
                  </a:schemeClr>
                </a:solidFill>
              </a:rPr>
              <a:t>DMP 310</a:t>
            </a:r>
          </a:p>
          <a:p>
            <a:pPr marL="0" indent="0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en-US" sz="8000" b="1" dirty="0"/>
          </a:p>
          <a:p>
            <a:pPr marL="0" indent="0" eaLnBrk="1" fontAlgn="auto" hangingPunct="1">
              <a:spcAft>
                <a:spcPts val="0"/>
              </a:spcAft>
              <a:buFont typeface="Arial" charset="0"/>
              <a:buNone/>
              <a:defRPr/>
            </a:pPr>
            <a:r>
              <a:rPr lang="en-US" sz="8000" b="1" dirty="0" err="1" smtClean="0">
                <a:solidFill>
                  <a:srgbClr val="0070C0"/>
                </a:solidFill>
              </a:rPr>
              <a:t>Dynastream</a:t>
            </a:r>
            <a:r>
              <a:rPr lang="en-US" sz="8000" b="1" dirty="0" smtClean="0">
                <a:solidFill>
                  <a:srgbClr val="0070C0"/>
                </a:solidFill>
              </a:rPr>
              <a:t> Info Session </a:t>
            </a:r>
            <a:endParaRPr lang="en-US" sz="8000" b="1" dirty="0">
              <a:solidFill>
                <a:srgbClr val="0070C0"/>
              </a:solidFill>
            </a:endParaRPr>
          </a:p>
          <a:p>
            <a:pPr marL="0" indent="0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en-US" sz="3200" b="1" dirty="0"/>
          </a:p>
          <a:p>
            <a:pPr marL="0" indent="0" eaLnBrk="1" fontAlgn="auto" hangingPunct="1">
              <a:spcAft>
                <a:spcPts val="0"/>
              </a:spcAft>
              <a:buFont typeface="Arial" charset="0"/>
              <a:buNone/>
              <a:defRPr/>
            </a:pPr>
            <a:r>
              <a:rPr lang="en-US" sz="8000" b="1" dirty="0" smtClean="0"/>
              <a:t>Thurs., Oct 29</a:t>
            </a:r>
            <a:endParaRPr lang="en-US" sz="8000" b="1" dirty="0"/>
          </a:p>
          <a:p>
            <a:pPr marL="0" indent="0" eaLnBrk="1" fontAlgn="auto" hangingPunct="1">
              <a:spcAft>
                <a:spcPts val="0"/>
              </a:spcAft>
              <a:buFont typeface="Arial" charset="0"/>
              <a:buNone/>
              <a:defRPr/>
            </a:pPr>
            <a:r>
              <a:rPr lang="en-US" sz="8000" b="1" dirty="0" smtClean="0"/>
              <a:t>5:30 – 6:30 pm</a:t>
            </a:r>
            <a:endParaRPr lang="en-US" sz="8000" b="1" dirty="0"/>
          </a:p>
          <a:p>
            <a:pPr marL="0" indent="0" eaLnBrk="1" fontAlgn="auto" hangingPunct="1">
              <a:spcAft>
                <a:spcPts val="0"/>
              </a:spcAft>
              <a:buFont typeface="Arial" charset="0"/>
              <a:buNone/>
              <a:defRPr/>
            </a:pPr>
            <a:r>
              <a:rPr lang="en-US" sz="8000" b="1" dirty="0" smtClean="0"/>
              <a:t>DMP 110</a:t>
            </a:r>
            <a:endParaRPr lang="en-US" sz="8000" b="1" dirty="0"/>
          </a:p>
          <a:p>
            <a:pPr marL="0" indent="0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en-US" sz="8000" b="1" dirty="0"/>
          </a:p>
          <a:p>
            <a:pPr marL="0" indent="0" eaLnBrk="1" fontAlgn="auto" hangingPunct="1">
              <a:spcAft>
                <a:spcPts val="0"/>
              </a:spcAft>
              <a:buFont typeface="Arial" charset="0"/>
              <a:buNone/>
              <a:defRPr/>
            </a:pPr>
            <a:r>
              <a:rPr lang="en-US" sz="8000" b="1" dirty="0" err="1" smtClean="0">
                <a:solidFill>
                  <a:srgbClr val="0070C0"/>
                </a:solidFill>
              </a:rPr>
              <a:t>Visier</a:t>
            </a:r>
            <a:r>
              <a:rPr lang="en-US" sz="8000" b="1" dirty="0" smtClean="0">
                <a:solidFill>
                  <a:srgbClr val="0070C0"/>
                </a:solidFill>
              </a:rPr>
              <a:t> Info Session</a:t>
            </a:r>
            <a:endParaRPr lang="en-US" sz="8000" b="1" dirty="0">
              <a:solidFill>
                <a:srgbClr val="0070C0"/>
              </a:solidFill>
            </a:endParaRPr>
          </a:p>
          <a:p>
            <a:pPr marL="0" indent="0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en-US" sz="3200" b="1" dirty="0"/>
          </a:p>
          <a:p>
            <a:pPr marL="0" indent="0" eaLnBrk="1" fontAlgn="auto" hangingPunct="1">
              <a:spcAft>
                <a:spcPts val="0"/>
              </a:spcAft>
              <a:buFont typeface="Arial" charset="0"/>
              <a:buNone/>
              <a:defRPr/>
            </a:pPr>
            <a:r>
              <a:rPr lang="en-US" sz="8000" b="1" dirty="0" smtClean="0"/>
              <a:t>Tues., Nov 3</a:t>
            </a:r>
            <a:endParaRPr lang="en-US" sz="8000" b="1" dirty="0"/>
          </a:p>
          <a:p>
            <a:pPr marL="0" indent="0" eaLnBrk="1" fontAlgn="auto" hangingPunct="1">
              <a:spcAft>
                <a:spcPts val="0"/>
              </a:spcAft>
              <a:buFont typeface="Arial" charset="0"/>
              <a:buNone/>
              <a:defRPr/>
            </a:pPr>
            <a:r>
              <a:rPr lang="en-US" sz="8000" b="1" dirty="0" smtClean="0"/>
              <a:t>12 – 1:30 pm</a:t>
            </a:r>
            <a:endParaRPr lang="en-US" sz="8000" b="1" dirty="0"/>
          </a:p>
          <a:p>
            <a:pPr marL="0" indent="0" eaLnBrk="1" fontAlgn="auto" hangingPunct="1">
              <a:spcAft>
                <a:spcPts val="0"/>
              </a:spcAft>
              <a:buFont typeface="Arial" charset="0"/>
              <a:buNone/>
              <a:defRPr/>
            </a:pPr>
            <a:r>
              <a:rPr lang="en-US" sz="8000" b="1" dirty="0" smtClean="0"/>
              <a:t>Kaiser 2020/2030</a:t>
            </a:r>
            <a:endParaRPr lang="en-US" sz="8000" b="1" dirty="0"/>
          </a:p>
          <a:p>
            <a:pPr marL="0" indent="0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en-US" sz="8000" b="1" dirty="0"/>
          </a:p>
          <a:p>
            <a:pPr marL="0" indent="0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en-US" sz="8000" b="1" dirty="0"/>
          </a:p>
          <a:p>
            <a:pPr marL="0" indent="0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en-US" sz="8000" b="1" dirty="0"/>
          </a:p>
          <a:p>
            <a:pPr marL="0" indent="0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en-US" sz="6400" b="1" dirty="0"/>
          </a:p>
          <a:p>
            <a:pPr marL="0" indent="0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en-US" sz="8000" b="1" dirty="0"/>
          </a:p>
          <a:p>
            <a:pPr marL="0" indent="0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en-US" sz="6400" b="1" dirty="0"/>
          </a:p>
          <a:p>
            <a:pPr marL="0" indent="0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en-US" sz="8000" b="1" dirty="0" smtClean="0">
              <a:solidFill>
                <a:srgbClr val="0070C0"/>
              </a:solidFill>
            </a:endParaRPr>
          </a:p>
          <a:p>
            <a:pPr marL="0" indent="0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en-US" sz="8000" b="1" dirty="0">
              <a:solidFill>
                <a:srgbClr val="0070C0"/>
              </a:solidFill>
            </a:endParaRPr>
          </a:p>
          <a:p>
            <a:pPr marL="0" indent="0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en-US" sz="6400" b="1" dirty="0"/>
          </a:p>
          <a:p>
            <a:pPr marL="0" indent="0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en-US" sz="6400" b="1" dirty="0"/>
          </a:p>
          <a:p>
            <a:pPr marL="0" indent="0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en-US" sz="3200" b="1" dirty="0"/>
          </a:p>
          <a:p>
            <a:pPr marL="0" indent="0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en-US" sz="8000" b="1" dirty="0"/>
          </a:p>
          <a:p>
            <a:pPr marL="0" indent="0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en-US" sz="8000" b="1" dirty="0"/>
          </a:p>
          <a:p>
            <a:pPr marL="0" indent="0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en-US" sz="8000" b="1" dirty="0"/>
          </a:p>
          <a:p>
            <a:pPr marL="0" indent="0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en-US" sz="8000" b="1" dirty="0"/>
          </a:p>
          <a:p>
            <a:pPr marL="0" indent="0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en-US" sz="8000" b="1" dirty="0"/>
          </a:p>
          <a:p>
            <a:pPr marL="0" indent="0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en-US" sz="8000" b="1" dirty="0"/>
          </a:p>
          <a:p>
            <a:pPr marL="0" indent="0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en-US" sz="8000" b="1" dirty="0"/>
          </a:p>
          <a:p>
            <a:pPr marL="0" indent="0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en-US" sz="8000" b="1" dirty="0"/>
          </a:p>
          <a:p>
            <a:pPr marL="0" indent="0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en-US" sz="8000" b="1" dirty="0" smtClean="0"/>
          </a:p>
          <a:p>
            <a:pPr marL="0" indent="0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en-US" sz="3200" b="1" dirty="0">
              <a:solidFill>
                <a:srgbClr val="0070C0"/>
              </a:solidFill>
            </a:endParaRPr>
          </a:p>
          <a:p>
            <a:pPr marL="0" indent="0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en-US" sz="800" b="1" dirty="0">
              <a:solidFill>
                <a:srgbClr val="0070C0"/>
              </a:solidFill>
            </a:endParaRPr>
          </a:p>
          <a:p>
            <a:pPr marL="0" indent="0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en-US" sz="800" b="1" dirty="0" smtClean="0">
              <a:solidFill>
                <a:srgbClr val="0070C0"/>
              </a:solidFill>
            </a:endParaRPr>
          </a:p>
          <a:p>
            <a:pPr marL="0" indent="0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en-US" sz="3200" b="1" dirty="0">
              <a:solidFill>
                <a:srgbClr val="0070C0"/>
              </a:solidFill>
            </a:endParaRPr>
          </a:p>
          <a:p>
            <a:pPr marL="0" indent="0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en-US" sz="8000" b="1" dirty="0" smtClean="0"/>
          </a:p>
          <a:p>
            <a:pPr marL="0" indent="0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en-US" sz="3200" b="1" dirty="0" smtClean="0"/>
          </a:p>
          <a:p>
            <a:pPr marL="0" indent="0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en-US" sz="8000" b="1" dirty="0"/>
          </a:p>
          <a:p>
            <a:pPr marL="0" indent="0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en-US" sz="8000" b="1" dirty="0" smtClean="0"/>
          </a:p>
          <a:p>
            <a:pPr marL="0" indent="0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en-US" sz="3200" b="1" dirty="0" smtClean="0">
              <a:solidFill>
                <a:srgbClr val="0070C0"/>
              </a:solidFill>
            </a:endParaRPr>
          </a:p>
          <a:p>
            <a:pPr marL="0" indent="0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en-US" sz="8000" b="1" dirty="0" smtClean="0"/>
          </a:p>
          <a:p>
            <a:pPr marL="0" indent="0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en-US" sz="8000" b="1" dirty="0"/>
          </a:p>
          <a:p>
            <a:pPr marL="0" indent="0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en-US" sz="8000" b="1" dirty="0"/>
          </a:p>
          <a:p>
            <a:pPr marL="0" indent="0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en-US" sz="8000" b="1" dirty="0" smtClean="0"/>
          </a:p>
          <a:p>
            <a:pPr marL="0" indent="0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en-US" sz="8000" b="1" dirty="0" smtClean="0">
              <a:solidFill>
                <a:srgbClr val="0070C0"/>
              </a:solidFill>
            </a:endParaRPr>
          </a:p>
          <a:p>
            <a:pPr marL="0" indent="0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en-US" sz="4000" b="1" dirty="0"/>
          </a:p>
          <a:p>
            <a:pPr marL="0" indent="0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en-US" sz="8000" b="1" dirty="0" smtClean="0"/>
          </a:p>
          <a:p>
            <a:pPr marL="0" indent="0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en-US" sz="3200" dirty="0"/>
          </a:p>
          <a:p>
            <a:pPr marL="0" indent="0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en-US" sz="3200" b="1" dirty="0" smtClean="0"/>
          </a:p>
          <a:p>
            <a:pPr marL="0" indent="0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en-US" sz="8000" b="1" dirty="0"/>
          </a:p>
          <a:p>
            <a:pPr marL="0" indent="0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en-US" sz="8000" b="1" dirty="0" smtClean="0"/>
          </a:p>
          <a:p>
            <a:pPr marL="0" indent="0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en-US" sz="8000" dirty="0"/>
          </a:p>
          <a:p>
            <a:pPr marL="0" indent="0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en-US" sz="8000" dirty="0"/>
          </a:p>
          <a:p>
            <a:pPr marL="0" indent="0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en-CA" sz="7200" b="1" dirty="0"/>
          </a:p>
          <a:p>
            <a:pPr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en-CA" sz="3600" b="1" dirty="0"/>
          </a:p>
          <a:p>
            <a:pPr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en-US" sz="7200" dirty="0" smtClean="0"/>
          </a:p>
          <a:p>
            <a:pPr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en-US" sz="7400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en-CA" sz="2400" b="1" dirty="0" smtClean="0"/>
          </a:p>
          <a:p>
            <a:pPr eaLnBrk="1" fontAlgn="auto" hangingPunct="1">
              <a:spcAft>
                <a:spcPts val="0"/>
              </a:spcAft>
              <a:buFont typeface="Arial" charset="0"/>
              <a:buNone/>
              <a:defRPr/>
            </a:pPr>
            <a:r>
              <a:rPr lang="en-CA" sz="8000" b="1" dirty="0" smtClean="0"/>
              <a:t> </a:t>
            </a:r>
            <a:endParaRPr lang="en-US" sz="8000" dirty="0" smtClean="0"/>
          </a:p>
          <a:p>
            <a:pPr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en-US" sz="8000" dirty="0" smtClean="0"/>
          </a:p>
          <a:p>
            <a:pPr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en-US" sz="3100" dirty="0" smtClean="0"/>
          </a:p>
        </p:txBody>
      </p:sp>
      <p:sp>
        <p:nvSpPr>
          <p:cNvPr id="6" name="Content Placeholder 5"/>
          <p:cNvSpPr>
            <a:spLocks noGrp="1"/>
          </p:cNvSpPr>
          <p:nvPr>
            <p:ph sz="half" idx="2"/>
          </p:nvPr>
        </p:nvSpPr>
        <p:spPr>
          <a:xfrm>
            <a:off x="4427538" y="1052513"/>
            <a:ext cx="4824412" cy="5256212"/>
          </a:xfrm>
        </p:spPr>
        <p:txBody>
          <a:bodyPr rtlCol="0">
            <a:normAutofit fontScale="25000" lnSpcReduction="20000"/>
          </a:bodyPr>
          <a:lstStyle/>
          <a:p>
            <a:pPr marL="0" indent="0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en-US" sz="8000" b="1" dirty="0"/>
          </a:p>
          <a:p>
            <a:pPr marL="0" indent="0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en-US" sz="8000" b="1" dirty="0">
              <a:solidFill>
                <a:srgbClr val="0070C0"/>
              </a:solidFill>
            </a:endParaRPr>
          </a:p>
          <a:p>
            <a:pPr marL="0" indent="0" eaLnBrk="1" fontAlgn="auto" hangingPunct="1">
              <a:spcAft>
                <a:spcPts val="0"/>
              </a:spcAft>
              <a:buFont typeface="Arial" charset="0"/>
              <a:buNone/>
              <a:defRPr/>
            </a:pPr>
            <a:r>
              <a:rPr lang="en-US" sz="8000" b="1" dirty="0" smtClean="0">
                <a:solidFill>
                  <a:srgbClr val="0070C0"/>
                </a:solidFill>
              </a:rPr>
              <a:t>E-Portfolio Competition Info &amp;</a:t>
            </a:r>
          </a:p>
          <a:p>
            <a:pPr marL="0" indent="0" eaLnBrk="1" fontAlgn="auto" hangingPunct="1">
              <a:spcAft>
                <a:spcPts val="0"/>
              </a:spcAft>
              <a:buFont typeface="Arial" charset="0"/>
              <a:buNone/>
              <a:defRPr/>
            </a:pPr>
            <a:r>
              <a:rPr lang="en-US" sz="8000" b="1" dirty="0" smtClean="0">
                <a:solidFill>
                  <a:srgbClr val="0070C0"/>
                </a:solidFill>
              </a:rPr>
              <a:t>Training Session</a:t>
            </a:r>
            <a:endParaRPr lang="en-US" sz="8000" b="1" dirty="0">
              <a:solidFill>
                <a:srgbClr val="0070C0"/>
              </a:solidFill>
            </a:endParaRPr>
          </a:p>
          <a:p>
            <a:pPr marL="0" indent="0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en-US" sz="3200" b="1" dirty="0"/>
          </a:p>
          <a:p>
            <a:pPr marL="0" indent="0" eaLnBrk="1" fontAlgn="auto" hangingPunct="1">
              <a:spcAft>
                <a:spcPts val="0"/>
              </a:spcAft>
              <a:buFont typeface="Arial" charset="0"/>
              <a:buNone/>
              <a:defRPr/>
            </a:pPr>
            <a:r>
              <a:rPr lang="en-US" sz="8000" b="1" dirty="0" smtClean="0"/>
              <a:t>Wed., Nov 4</a:t>
            </a:r>
            <a:endParaRPr lang="en-US" sz="8000" b="1" dirty="0"/>
          </a:p>
          <a:p>
            <a:pPr marL="0" indent="0" eaLnBrk="1" fontAlgn="auto" hangingPunct="1">
              <a:spcAft>
                <a:spcPts val="0"/>
              </a:spcAft>
              <a:buFont typeface="Arial" charset="0"/>
              <a:buNone/>
              <a:defRPr/>
            </a:pPr>
            <a:r>
              <a:rPr lang="en-US" sz="8000" b="1" dirty="0" smtClean="0"/>
              <a:t>5:45 – 7:15 pm</a:t>
            </a:r>
            <a:endParaRPr lang="en-US" sz="8000" b="1" dirty="0"/>
          </a:p>
          <a:p>
            <a:pPr marL="0" indent="0" eaLnBrk="1" fontAlgn="auto" hangingPunct="1">
              <a:spcAft>
                <a:spcPts val="0"/>
              </a:spcAft>
              <a:buFont typeface="Arial" charset="0"/>
              <a:buNone/>
              <a:defRPr/>
            </a:pPr>
            <a:r>
              <a:rPr lang="en-US" sz="8000" b="1" dirty="0" smtClean="0"/>
              <a:t>DMP 310</a:t>
            </a:r>
            <a:endParaRPr lang="en-US" sz="8000" b="1" dirty="0"/>
          </a:p>
          <a:p>
            <a:pPr marL="0" indent="0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en-US" sz="8000" b="1" dirty="0"/>
          </a:p>
          <a:p>
            <a:pPr marL="0" indent="0" eaLnBrk="1" fontAlgn="auto" hangingPunct="1">
              <a:spcAft>
                <a:spcPts val="0"/>
              </a:spcAft>
              <a:buFont typeface="Arial" charset="0"/>
              <a:buNone/>
              <a:defRPr/>
            </a:pPr>
            <a:r>
              <a:rPr lang="en-US" sz="8000" b="1" dirty="0" err="1" smtClean="0">
                <a:solidFill>
                  <a:srgbClr val="0070C0"/>
                </a:solidFill>
              </a:rPr>
              <a:t>Rakuten</a:t>
            </a:r>
            <a:r>
              <a:rPr lang="en-US" sz="8000" b="1" dirty="0" smtClean="0">
                <a:solidFill>
                  <a:srgbClr val="0070C0"/>
                </a:solidFill>
              </a:rPr>
              <a:t> Info Session</a:t>
            </a:r>
            <a:endParaRPr lang="en-US" sz="8000" b="1" dirty="0">
              <a:solidFill>
                <a:srgbClr val="0070C0"/>
              </a:solidFill>
            </a:endParaRPr>
          </a:p>
          <a:p>
            <a:pPr marL="0" indent="0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en-US" sz="3200" b="1" dirty="0"/>
          </a:p>
          <a:p>
            <a:pPr marL="0" indent="0" eaLnBrk="1" fontAlgn="auto" hangingPunct="1">
              <a:spcAft>
                <a:spcPts val="0"/>
              </a:spcAft>
              <a:buFont typeface="Arial" charset="0"/>
              <a:buNone/>
              <a:defRPr/>
            </a:pPr>
            <a:r>
              <a:rPr lang="en-US" sz="8000" b="1" dirty="0" smtClean="0"/>
              <a:t>Thurs., Nov 5</a:t>
            </a:r>
            <a:endParaRPr lang="en-US" sz="8000" b="1" dirty="0"/>
          </a:p>
          <a:p>
            <a:pPr marL="0" indent="0" eaLnBrk="1" fontAlgn="auto" hangingPunct="1">
              <a:spcAft>
                <a:spcPts val="0"/>
              </a:spcAft>
              <a:buFont typeface="Arial" charset="0"/>
              <a:buNone/>
              <a:defRPr/>
            </a:pPr>
            <a:r>
              <a:rPr lang="en-US" sz="8000" b="1" dirty="0" smtClean="0"/>
              <a:t>5:30 – 6:30 pm</a:t>
            </a:r>
            <a:endParaRPr lang="en-US" sz="8000" b="1" dirty="0"/>
          </a:p>
          <a:p>
            <a:pPr marL="0" indent="0" eaLnBrk="1" fontAlgn="auto" hangingPunct="1">
              <a:spcAft>
                <a:spcPts val="0"/>
              </a:spcAft>
              <a:buFont typeface="Arial" charset="0"/>
              <a:buNone/>
              <a:defRPr/>
            </a:pPr>
            <a:r>
              <a:rPr lang="en-US" sz="8000" b="1" dirty="0" smtClean="0"/>
              <a:t>DMP 110</a:t>
            </a:r>
            <a:endParaRPr lang="en-US" sz="8000" b="1" dirty="0"/>
          </a:p>
          <a:p>
            <a:pPr marL="0" indent="0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en-US" sz="8000" b="1" dirty="0"/>
          </a:p>
          <a:p>
            <a:pPr marL="0" indent="0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en-US" sz="8000" b="1" dirty="0"/>
          </a:p>
          <a:p>
            <a:pPr marL="0" indent="0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en-US" sz="8000" b="1" dirty="0"/>
          </a:p>
          <a:p>
            <a:pPr marL="0" indent="0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en-US" sz="8000" b="1" dirty="0"/>
          </a:p>
          <a:p>
            <a:pPr marL="0" indent="0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en-US" sz="8000" b="1" dirty="0"/>
          </a:p>
          <a:p>
            <a:pPr marL="0" indent="0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en-US" sz="8000" b="1" dirty="0"/>
          </a:p>
          <a:p>
            <a:pPr marL="0" indent="0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en-US" sz="8000" b="1" dirty="0"/>
          </a:p>
          <a:p>
            <a:pPr marL="0" indent="0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en-US" sz="8000" b="1" dirty="0"/>
          </a:p>
          <a:p>
            <a:pPr marL="0" indent="0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en-US" sz="8000" b="1" dirty="0"/>
          </a:p>
          <a:p>
            <a:pPr marL="0" indent="0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en-US" sz="8000" b="1" dirty="0" smtClean="0"/>
          </a:p>
          <a:p>
            <a:pPr marL="0" indent="0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en-US" sz="4800" b="1" dirty="0"/>
          </a:p>
          <a:p>
            <a:pPr marL="0" indent="0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en-US" sz="7200" b="1" dirty="0"/>
          </a:p>
          <a:p>
            <a:pPr marL="0" indent="0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en-US" sz="7200" b="1" dirty="0" smtClean="0"/>
          </a:p>
          <a:p>
            <a:pPr marL="0" indent="0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en-US" sz="7200" b="1" dirty="0"/>
          </a:p>
          <a:p>
            <a:pPr marL="0" indent="0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en-US" sz="7200" b="1" dirty="0"/>
          </a:p>
          <a:p>
            <a:pPr marL="0" indent="0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en-US" sz="7200" b="1" dirty="0" smtClean="0"/>
          </a:p>
          <a:p>
            <a:pPr marL="0" indent="0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en-US" sz="7200" b="1" dirty="0"/>
          </a:p>
          <a:p>
            <a:pPr marL="0" indent="0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en-US" sz="8000" b="1" dirty="0" smtClean="0"/>
          </a:p>
          <a:p>
            <a:pPr marL="0" indent="0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en-US" sz="6400" b="1" dirty="0"/>
          </a:p>
          <a:p>
            <a:pPr marL="0" indent="0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en-US" sz="8000" b="1" dirty="0" smtClean="0"/>
          </a:p>
          <a:p>
            <a:pPr marL="0" indent="0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en-US" sz="3200" b="1" dirty="0"/>
          </a:p>
          <a:p>
            <a:pPr marL="0" indent="0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en-US" sz="8000" b="1" dirty="0">
              <a:solidFill>
                <a:srgbClr val="0070C0"/>
              </a:solidFill>
            </a:endParaRPr>
          </a:p>
          <a:p>
            <a:pPr marL="0" indent="0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en-US" sz="8000" b="1" dirty="0"/>
          </a:p>
          <a:p>
            <a:pPr marL="0" indent="0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en-US" sz="4000" b="1" dirty="0" smtClean="0">
              <a:solidFill>
                <a:srgbClr val="0070C0"/>
              </a:solidFill>
            </a:endParaRPr>
          </a:p>
          <a:p>
            <a:pPr marL="0" indent="0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en-US" sz="4000" b="1" dirty="0"/>
          </a:p>
          <a:p>
            <a:pPr marL="0" indent="0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en-US" sz="8000" b="1" dirty="0"/>
          </a:p>
          <a:p>
            <a:pPr marL="0" indent="0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en-US" sz="8000" b="1" dirty="0" smtClean="0">
              <a:solidFill>
                <a:srgbClr val="0070C0"/>
              </a:solidFill>
            </a:endParaRPr>
          </a:p>
          <a:p>
            <a:pPr marL="0" indent="0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en-US" sz="3200" b="1" dirty="0"/>
          </a:p>
          <a:p>
            <a:pPr marL="0" indent="0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en-US" sz="3200" b="1" dirty="0"/>
          </a:p>
          <a:p>
            <a:pPr marL="0" indent="0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en-US" sz="3200" b="1" dirty="0" smtClean="0">
              <a:solidFill>
                <a:srgbClr val="FFC000"/>
              </a:solidFill>
            </a:endParaRPr>
          </a:p>
          <a:p>
            <a:pPr marL="0" indent="0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en-US" sz="7200" dirty="0">
              <a:solidFill>
                <a:srgbClr val="FFC000"/>
              </a:solidFill>
            </a:endParaRPr>
          </a:p>
          <a:p>
            <a:pPr marL="0" indent="0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en-US" sz="3200" b="1" dirty="0" smtClean="0"/>
          </a:p>
          <a:p>
            <a:pPr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en-US" sz="7200" dirty="0" smtClean="0"/>
          </a:p>
          <a:p>
            <a:pPr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en-US" sz="8000" dirty="0" smtClean="0"/>
          </a:p>
          <a:p>
            <a:pPr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en-US" sz="8000" dirty="0" smtClean="0"/>
          </a:p>
          <a:p>
            <a:pPr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en-CA" sz="9600" b="1" dirty="0" smtClean="0"/>
          </a:p>
          <a:p>
            <a:pPr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en-CA" sz="8000" b="1" dirty="0" smtClean="0"/>
          </a:p>
          <a:p>
            <a:pPr eaLnBrk="1" fontAlgn="auto" hangingPunct="1">
              <a:spcAft>
                <a:spcPts val="0"/>
              </a:spcAft>
              <a:buFont typeface="Arial" charset="0"/>
              <a:buNone/>
              <a:defRPr/>
            </a:pPr>
            <a:r>
              <a:rPr lang="en-CA" sz="8000" b="1" dirty="0" smtClean="0"/>
              <a:t> </a:t>
            </a:r>
            <a:endParaRPr lang="en-US" sz="8000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en-US" sz="4000" dirty="0">
              <a:solidFill>
                <a:srgbClr val="FFC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411573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dirty="0" smtClean="0"/>
              <a:t>PDC Semantics: Knowledge Base (KB)</a:t>
            </a:r>
          </a:p>
        </p:txBody>
      </p:sp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395536" y="2276872"/>
          <a:ext cx="4032448" cy="1080120"/>
        </p:xfrm>
        <a:graphic>
          <a:graphicData uri="http://schemas.openxmlformats.org/drawingml/2006/table">
            <a:tbl>
              <a:tblPr/>
              <a:tblGrid>
                <a:gridCol w="806182"/>
                <a:gridCol w="806181"/>
                <a:gridCol w="807722"/>
                <a:gridCol w="806182"/>
                <a:gridCol w="806181"/>
              </a:tblGrid>
              <a:tr h="54087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Unicode MS" pitchFamily="34" charset="-128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p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q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r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s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3924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I</a:t>
                      </a:r>
                      <a:r>
                        <a:rPr kumimoji="0" lang="en-US" sz="20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1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tru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true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false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false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23528" y="4077072"/>
            <a:ext cx="2592288" cy="1200329"/>
          </a:xfrm>
          <a:prstGeom prst="rect">
            <a:avLst/>
          </a:prstGeom>
          <a:solidFill>
            <a:srgbClr val="92D050">
              <a:alpha val="49000"/>
            </a:srgbClr>
          </a:solidFill>
          <a:ln w="76200">
            <a:solidFill>
              <a:srgbClr val="00B050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cs typeface="Times New Roman" pitchFamily="18" charset="0"/>
              </a:rPr>
              <a:t>p</a:t>
            </a:r>
          </a:p>
          <a:p>
            <a:r>
              <a:rPr lang="en-US" sz="2400" i="1" dirty="0" smtClean="0">
                <a:cs typeface="Times New Roman" pitchFamily="18" charset="0"/>
              </a:rPr>
              <a:t>r</a:t>
            </a:r>
          </a:p>
          <a:p>
            <a:pPr lvl="0"/>
            <a:r>
              <a:rPr lang="en-US" sz="2400" i="1" dirty="0" smtClean="0">
                <a:solidFill>
                  <a:schemeClr val="accent4"/>
                </a:solidFill>
                <a:cs typeface="Times New Roman" pitchFamily="18" charset="0"/>
              </a:rPr>
              <a:t>s </a:t>
            </a:r>
            <a:r>
              <a:rPr lang="en-US" sz="2400" i="1" dirty="0" smtClean="0">
                <a:solidFill>
                  <a:schemeClr val="accent4"/>
                </a:solidFill>
                <a:ea typeface="Arial Unicode MS" pitchFamily="34" charset="-128"/>
                <a:cs typeface="Times New Roman" pitchFamily="18" charset="0"/>
              </a:rPr>
              <a:t>←</a:t>
            </a:r>
            <a:r>
              <a:rPr lang="en-US" sz="2400" i="1" dirty="0" smtClean="0">
                <a:solidFill>
                  <a:schemeClr val="accent4"/>
                </a:solidFill>
                <a:cs typeface="Times New Roman" pitchFamily="18" charset="0"/>
              </a:rPr>
              <a:t> q </a:t>
            </a:r>
            <a:r>
              <a:rPr lang="en-US" sz="2400" i="1" dirty="0" smtClean="0">
                <a:solidFill>
                  <a:schemeClr val="accent4"/>
                </a:solidFill>
                <a:ea typeface="Arial Unicode MS" pitchFamily="34" charset="-128"/>
                <a:cs typeface="Times New Roman" pitchFamily="18" charset="0"/>
              </a:rPr>
              <a:t>∧ p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3275856" y="4077072"/>
            <a:ext cx="2736304" cy="1200329"/>
          </a:xfrm>
          <a:prstGeom prst="rect">
            <a:avLst/>
          </a:prstGeom>
          <a:solidFill>
            <a:srgbClr val="CC0099">
              <a:alpha val="23000"/>
            </a:srgbClr>
          </a:solidFill>
          <a:ln w="76200">
            <a:solidFill>
              <a:srgbClr val="CC0099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cs typeface="Times New Roman" pitchFamily="18" charset="0"/>
              </a:rPr>
              <a:t>p</a:t>
            </a:r>
          </a:p>
          <a:p>
            <a:r>
              <a:rPr lang="en-US" sz="2400" i="1" dirty="0" smtClean="0">
                <a:cs typeface="Times New Roman" pitchFamily="18" charset="0"/>
              </a:rPr>
              <a:t>q</a:t>
            </a:r>
          </a:p>
          <a:p>
            <a:pPr lvl="0"/>
            <a:r>
              <a:rPr lang="en-US" sz="2400" i="1" dirty="0" smtClean="0">
                <a:solidFill>
                  <a:schemeClr val="accent4"/>
                </a:solidFill>
                <a:cs typeface="Times New Roman" pitchFamily="18" charset="0"/>
              </a:rPr>
              <a:t>s </a:t>
            </a:r>
            <a:r>
              <a:rPr lang="en-US" sz="2400" i="1" dirty="0" smtClean="0">
                <a:solidFill>
                  <a:schemeClr val="accent4"/>
                </a:solidFill>
                <a:ea typeface="Arial Unicode MS" pitchFamily="34" charset="-128"/>
                <a:cs typeface="Times New Roman" pitchFamily="18" charset="0"/>
              </a:rPr>
              <a:t>←</a:t>
            </a:r>
            <a:r>
              <a:rPr lang="en-US" sz="2400" i="1" dirty="0" smtClean="0">
                <a:solidFill>
                  <a:schemeClr val="accent4"/>
                </a:solidFill>
                <a:cs typeface="Times New Roman" pitchFamily="18" charset="0"/>
              </a:rPr>
              <a:t> q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6228184" y="4077072"/>
            <a:ext cx="2736304" cy="830997"/>
          </a:xfrm>
          <a:prstGeom prst="rect">
            <a:avLst/>
          </a:prstGeom>
          <a:solidFill>
            <a:srgbClr val="00B0F0">
              <a:alpha val="23000"/>
            </a:srgbClr>
          </a:solidFill>
          <a:ln w="76200">
            <a:solidFill>
              <a:srgbClr val="00B0F0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cs typeface="Times New Roman" pitchFamily="18" charset="0"/>
              </a:rPr>
              <a:t>p</a:t>
            </a:r>
          </a:p>
          <a:p>
            <a:pPr lvl="0"/>
            <a:r>
              <a:rPr lang="en-US" sz="2400" i="1" dirty="0" smtClean="0">
                <a:solidFill>
                  <a:schemeClr val="accent4"/>
                </a:solidFill>
                <a:cs typeface="Times New Roman" pitchFamily="18" charset="0"/>
              </a:rPr>
              <a:t>q </a:t>
            </a:r>
            <a:r>
              <a:rPr lang="en-US" sz="2400" i="1" dirty="0" smtClean="0">
                <a:solidFill>
                  <a:schemeClr val="accent4"/>
                </a:solidFill>
                <a:ea typeface="Arial Unicode MS" pitchFamily="34" charset="-128"/>
                <a:cs typeface="Times New Roman" pitchFamily="18" charset="0"/>
              </a:rPr>
              <a:t>←</a:t>
            </a:r>
            <a:r>
              <a:rPr lang="en-US" sz="2400" i="1" dirty="0" smtClean="0">
                <a:solidFill>
                  <a:schemeClr val="accent4"/>
                </a:solidFill>
                <a:cs typeface="Times New Roman" pitchFamily="18" charset="0"/>
              </a:rPr>
              <a:t> r </a:t>
            </a:r>
            <a:r>
              <a:rPr lang="en-US" sz="2400" i="1" dirty="0" smtClean="0">
                <a:solidFill>
                  <a:schemeClr val="accent4"/>
                </a:solidFill>
                <a:ea typeface="Arial Unicode MS" pitchFamily="34" charset="-128"/>
                <a:cs typeface="Times New Roman" pitchFamily="18" charset="0"/>
              </a:rPr>
              <a:t>∧ s</a:t>
            </a:r>
            <a:endParaRPr lang="en-US" sz="2400" dirty="0"/>
          </a:p>
        </p:txBody>
      </p:sp>
      <p:sp>
        <p:nvSpPr>
          <p:cNvPr id="12" name="Rectangle 11"/>
          <p:cNvSpPr/>
          <p:nvPr/>
        </p:nvSpPr>
        <p:spPr>
          <a:xfrm>
            <a:off x="251520" y="3501008"/>
            <a:ext cx="78258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i="1" dirty="0" smtClean="0">
                <a:solidFill>
                  <a:srgbClr val="00B050"/>
                </a:solidFill>
                <a:cs typeface="Times New Roman" pitchFamily="18" charset="0"/>
              </a:rPr>
              <a:t>KB</a:t>
            </a:r>
            <a:r>
              <a:rPr lang="en-US" b="1" i="1" baseline="-25000" dirty="0" smtClean="0">
                <a:solidFill>
                  <a:srgbClr val="00B050"/>
                </a:solidFill>
                <a:cs typeface="Times New Roman" pitchFamily="18" charset="0"/>
              </a:rPr>
              <a:t>1</a:t>
            </a:r>
          </a:p>
        </p:txBody>
      </p:sp>
      <p:sp>
        <p:nvSpPr>
          <p:cNvPr id="13" name="Rectangle 12"/>
          <p:cNvSpPr/>
          <p:nvPr/>
        </p:nvSpPr>
        <p:spPr>
          <a:xfrm>
            <a:off x="3275856" y="3501008"/>
            <a:ext cx="78258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i="1" dirty="0" smtClean="0">
                <a:solidFill>
                  <a:srgbClr val="CC0099"/>
                </a:solidFill>
                <a:cs typeface="Times New Roman" pitchFamily="18" charset="0"/>
              </a:rPr>
              <a:t>KB</a:t>
            </a:r>
            <a:r>
              <a:rPr lang="en-US" b="1" i="1" baseline="-25000" dirty="0" smtClean="0">
                <a:solidFill>
                  <a:srgbClr val="CC0099"/>
                </a:solidFill>
                <a:cs typeface="Times New Roman" pitchFamily="18" charset="0"/>
              </a:rPr>
              <a:t>2</a:t>
            </a:r>
          </a:p>
        </p:txBody>
      </p:sp>
      <p:sp>
        <p:nvSpPr>
          <p:cNvPr id="14" name="Rectangle 13"/>
          <p:cNvSpPr/>
          <p:nvPr/>
        </p:nvSpPr>
        <p:spPr>
          <a:xfrm>
            <a:off x="6156176" y="3429000"/>
            <a:ext cx="78258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i="1" dirty="0" smtClean="0">
                <a:solidFill>
                  <a:srgbClr val="00B0F0"/>
                </a:solidFill>
                <a:cs typeface="Times New Roman" pitchFamily="18" charset="0"/>
              </a:rPr>
              <a:t>KB</a:t>
            </a:r>
            <a:r>
              <a:rPr lang="en-US" b="1" i="1" baseline="-25000" dirty="0" smtClean="0">
                <a:solidFill>
                  <a:srgbClr val="00B0F0"/>
                </a:solidFill>
                <a:cs typeface="Times New Roman" pitchFamily="18" charset="0"/>
              </a:rPr>
              <a:t>3</a:t>
            </a:r>
          </a:p>
        </p:txBody>
      </p:sp>
      <p:sp>
        <p:nvSpPr>
          <p:cNvPr id="15" name="Rectangle 14"/>
          <p:cNvSpPr/>
          <p:nvPr/>
        </p:nvSpPr>
        <p:spPr>
          <a:xfrm>
            <a:off x="251520" y="5517232"/>
            <a:ext cx="6755824" cy="81047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b="1" dirty="0" smtClean="0">
                <a:cs typeface="Times New Roman" pitchFamily="18" charset="0"/>
              </a:rPr>
              <a:t>Which of the three KB above is True in I</a:t>
            </a:r>
            <a:r>
              <a:rPr lang="en-US" b="1" baseline="-25000" dirty="0" smtClean="0">
                <a:cs typeface="Times New Roman" pitchFamily="18" charset="0"/>
              </a:rPr>
              <a:t>1 </a:t>
            </a:r>
            <a:r>
              <a:rPr lang="en-US" b="1" dirty="0" smtClean="0">
                <a:cs typeface="Times New Roman" pitchFamily="18" charset="0"/>
              </a:rPr>
              <a:t>?</a:t>
            </a:r>
          </a:p>
          <a:p>
            <a:endParaRPr lang="en-US" b="1" i="1" baseline="-25000" dirty="0" smtClean="0">
              <a:solidFill>
                <a:srgbClr val="00B050"/>
              </a:solidFill>
              <a:cs typeface="Times New Roman" pitchFamily="18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7020272" y="5517232"/>
            <a:ext cx="78258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i="1" dirty="0" smtClean="0">
                <a:solidFill>
                  <a:srgbClr val="00B0F0"/>
                </a:solidFill>
                <a:cs typeface="Times New Roman" pitchFamily="18" charset="0"/>
              </a:rPr>
              <a:t>KB</a:t>
            </a:r>
            <a:r>
              <a:rPr lang="en-US" b="1" i="1" baseline="-25000" dirty="0" smtClean="0">
                <a:solidFill>
                  <a:srgbClr val="00B0F0"/>
                </a:solidFill>
                <a:cs typeface="Times New Roman" pitchFamily="18" charset="0"/>
              </a:rPr>
              <a:t>3</a:t>
            </a:r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683568" y="1196752"/>
            <a:ext cx="7848600" cy="79208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 marL="800100" lvl="1" indent="-342900">
              <a:buFont typeface="Arial" pitchFamily="34" charset="0"/>
              <a:buChar char="•"/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A </a:t>
            </a:r>
            <a:r>
              <a:rPr lang="en-US" sz="24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knowledge base KB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is true in I if and only if every clause in KB is true in I.</a:t>
            </a:r>
          </a:p>
        </p:txBody>
      </p:sp>
    </p:spTree>
    <p:extLst>
      <p:ext uri="{BB962C8B-B14F-4D97-AF65-F5344CB8AC3E}">
        <p14:creationId xmlns:p14="http://schemas.microsoft.com/office/powerpoint/2010/main" val="166793261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PSC 322, Lecture 20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C1882B24-1EC6-4777-8798-9A8FF71CA61C}" type="slidenum">
              <a:rPr lang="en-US"/>
              <a:pPr>
                <a:defRPr/>
              </a:pPr>
              <a:t>11</a:t>
            </a:fld>
            <a:endParaRPr lang="en-US"/>
          </a:p>
        </p:txBody>
      </p:sp>
      <p:sp>
        <p:nvSpPr>
          <p:cNvPr id="720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smtClean="0"/>
              <a:t>PDC Semantics: Knowledge Base</a:t>
            </a:r>
          </a:p>
        </p:txBody>
      </p:sp>
      <p:sp>
        <p:nvSpPr>
          <p:cNvPr id="531459" name="Rectangle 3"/>
          <p:cNvSpPr>
            <a:spLocks noChangeArrowheads="1"/>
          </p:cNvSpPr>
          <p:nvPr/>
        </p:nvSpPr>
        <p:spPr bwMode="auto">
          <a:xfrm>
            <a:off x="203200" y="1125538"/>
            <a:ext cx="8785225" cy="1079500"/>
          </a:xfrm>
          <a:prstGeom prst="rect">
            <a:avLst/>
          </a:prstGeom>
          <a:solidFill>
            <a:srgbClr val="CCECFF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 marL="381000" indent="-381000">
              <a:spcBef>
                <a:spcPct val="20000"/>
              </a:spcBef>
              <a:defRPr/>
            </a:pPr>
            <a:r>
              <a:rPr lang="en-US" sz="2400" b="1" dirty="0">
                <a:latin typeface="Arial Unicode MS" pitchFamily="34" charset="-128"/>
              </a:rPr>
              <a:t>Definition (</a:t>
            </a:r>
            <a:r>
              <a:rPr lang="en-US" sz="2400" dirty="0">
                <a:latin typeface="Arial Unicode MS" pitchFamily="34" charset="-128"/>
              </a:rPr>
              <a:t>truth values of statements cont’</a:t>
            </a:r>
            <a:r>
              <a:rPr lang="en-US" sz="2400" b="1" dirty="0">
                <a:latin typeface="Arial Unicode MS" pitchFamily="34" charset="-128"/>
              </a:rPr>
              <a:t>): </a:t>
            </a:r>
            <a:r>
              <a:rPr lang="en-US" sz="2400" dirty="0">
                <a:latin typeface="Arial Unicode MS" pitchFamily="34" charset="-128"/>
              </a:rPr>
              <a:t>A </a:t>
            </a:r>
            <a:r>
              <a:rPr lang="en-US" sz="2400" dirty="0">
                <a:solidFill>
                  <a:schemeClr val="accent6"/>
                </a:solidFill>
                <a:latin typeface="Arial Unicode MS" pitchFamily="34" charset="-128"/>
              </a:rPr>
              <a:t>knowledge base </a:t>
            </a:r>
            <a:r>
              <a:rPr lang="en-US" sz="2400" i="1" dirty="0">
                <a:solidFill>
                  <a:schemeClr val="accent6"/>
                </a:solidFill>
                <a:latin typeface="Arial Unicode MS" pitchFamily="34" charset="-128"/>
              </a:rPr>
              <a:t>KB</a:t>
            </a:r>
            <a:r>
              <a:rPr lang="en-US" sz="2400" dirty="0">
                <a:solidFill>
                  <a:schemeClr val="accent6"/>
                </a:solidFill>
                <a:latin typeface="Arial Unicode MS" pitchFamily="34" charset="-128"/>
              </a:rPr>
              <a:t>  is true in </a:t>
            </a:r>
            <a:r>
              <a:rPr lang="en-US" sz="2400" i="1" dirty="0">
                <a:solidFill>
                  <a:schemeClr val="accent6"/>
                </a:solidFill>
              </a:rPr>
              <a:t>I</a:t>
            </a:r>
            <a:r>
              <a:rPr lang="en-US" sz="2400" dirty="0">
                <a:latin typeface="Arial Unicode MS" pitchFamily="34" charset="-128"/>
              </a:rPr>
              <a:t>  if and only if every clause in </a:t>
            </a:r>
            <a:r>
              <a:rPr lang="en-US" sz="2400" i="1" dirty="0">
                <a:latin typeface="Arial Unicode MS" pitchFamily="34" charset="-128"/>
              </a:rPr>
              <a:t>KB </a:t>
            </a:r>
            <a:r>
              <a:rPr lang="en-US" sz="2400" dirty="0">
                <a:latin typeface="Arial Unicode MS" pitchFamily="34" charset="-128"/>
              </a:rPr>
              <a:t> is true in </a:t>
            </a:r>
            <a:r>
              <a:rPr lang="en-US" sz="2400" i="1" dirty="0"/>
              <a:t>I</a:t>
            </a:r>
            <a:r>
              <a:rPr lang="en-US" sz="2400" i="1" dirty="0">
                <a:latin typeface="Arial Unicode MS" pitchFamily="34" charset="-128"/>
              </a:rPr>
              <a:t>.   </a:t>
            </a:r>
            <a:endParaRPr lang="en-US" sz="2400" b="1" dirty="0">
              <a:latin typeface="Arial Unicode MS" pitchFamily="34" charset="-128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7170" name="Ink 1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04850" y="2546350"/>
              <a:ext cx="217488" cy="347663"/>
            </p14:xfrm>
          </p:contentPart>
        </mc:Choice>
        <mc:Fallback xmlns="">
          <p:pic>
            <p:nvPicPr>
              <p:cNvPr id="7170" name="Ink 1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700529" y="2536993"/>
                <a:ext cx="231531" cy="36673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7171" name="Ink 1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198563" y="2536825"/>
              <a:ext cx="138112" cy="376238"/>
            </p14:xfrm>
          </p:contentPart>
        </mc:Choice>
        <mc:Fallback xmlns="">
          <p:pic>
            <p:nvPicPr>
              <p:cNvPr id="7171" name="Ink 1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194607" y="2525315"/>
                <a:ext cx="153218" cy="39853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7172" name="Ink 1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679575" y="2513013"/>
              <a:ext cx="608013" cy="198437"/>
            </p14:xfrm>
          </p:contentPart>
        </mc:Choice>
        <mc:Fallback xmlns="">
          <p:pic>
            <p:nvPicPr>
              <p:cNvPr id="7172" name="Ink 1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1676693" y="2503649"/>
                <a:ext cx="621340" cy="22004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7173" name="Ink 2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06425" y="3162300"/>
              <a:ext cx="833438" cy="284163"/>
            </p14:xfrm>
          </p:contentPart>
        </mc:Choice>
        <mc:Fallback xmlns="">
          <p:pic>
            <p:nvPicPr>
              <p:cNvPr id="7173" name="Ink 2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599945" y="3152948"/>
                <a:ext cx="847839" cy="29999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7174" name="Ink 2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733550" y="3152775"/>
              <a:ext cx="246063" cy="222250"/>
            </p14:xfrm>
          </p:contentPart>
        </mc:Choice>
        <mc:Fallback xmlns="">
          <p:pic>
            <p:nvPicPr>
              <p:cNvPr id="7174" name="Ink 2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1728514" y="3143410"/>
                <a:ext cx="260812" cy="24026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7175" name="Ink 2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252663" y="3105150"/>
              <a:ext cx="293687" cy="223838"/>
            </p14:xfrm>
          </p:contentPart>
        </mc:Choice>
        <mc:Fallback xmlns="">
          <p:pic>
            <p:nvPicPr>
              <p:cNvPr id="7175" name="Ink 2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2245105" y="3094714"/>
                <a:ext cx="312042" cy="24399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7176" name="Ink 2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447800" y="4049713"/>
              <a:ext cx="966788" cy="330200"/>
            </p14:xfrm>
          </p:contentPart>
        </mc:Choice>
        <mc:Fallback xmlns="">
          <p:pic>
            <p:nvPicPr>
              <p:cNvPr id="7176" name="Ink 2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1443841" y="4040711"/>
                <a:ext cx="981545" cy="35036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7177" name="Ink 2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58838" y="4926013"/>
              <a:ext cx="57150" cy="25400"/>
            </p14:xfrm>
          </p:contentPart>
        </mc:Choice>
        <mc:Fallback xmlns="">
          <p:pic>
            <p:nvPicPr>
              <p:cNvPr id="7177" name="Ink 2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847336" y="4915127"/>
                <a:ext cx="77638" cy="4680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7178" name="Ink 2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00113" y="5387975"/>
              <a:ext cx="34925" cy="38100"/>
            </p14:xfrm>
          </p:contentPart>
        </mc:Choice>
        <mc:Fallback xmlns="">
          <p:pic>
            <p:nvPicPr>
              <p:cNvPr id="7178" name="Ink 2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893272" y="5380786"/>
                <a:ext cx="48967" cy="5571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">
            <p14:nvContentPartPr>
              <p14:cNvPr id="7179" name="Ink 2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266825" y="5224463"/>
              <a:ext cx="187325" cy="215900"/>
            </p14:xfrm>
          </p:contentPart>
        </mc:Choice>
        <mc:Fallback xmlns="">
          <p:pic>
            <p:nvPicPr>
              <p:cNvPr id="7179" name="Ink 2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1258539" y="5216547"/>
                <a:ext cx="207138" cy="23353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">
            <p14:nvContentPartPr>
              <p14:cNvPr id="7180" name="Ink 2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225550" y="4681538"/>
              <a:ext cx="207963" cy="315912"/>
            </p14:xfrm>
          </p:contentPart>
        </mc:Choice>
        <mc:Fallback xmlns="">
          <p:pic>
            <p:nvPicPr>
              <p:cNvPr id="7180" name="Ink 2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1221952" y="4672903"/>
                <a:ext cx="221276" cy="33498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">
            <p14:nvContentPartPr>
              <p14:cNvPr id="7181" name="Ink 2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244600" y="5838825"/>
              <a:ext cx="769938" cy="249238"/>
            </p14:xfrm>
          </p:contentPart>
        </mc:Choice>
        <mc:Fallback xmlns="">
          <p:pic>
            <p:nvPicPr>
              <p:cNvPr id="7181" name="Ink 2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6"/>
              <a:stretch>
                <a:fillRect/>
              </a:stretch>
            </p:blipFill>
            <p:spPr>
              <a:xfrm>
                <a:off x="1235241" y="5827660"/>
                <a:ext cx="791895" cy="27264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">
            <p14:nvContentPartPr>
              <p14:cNvPr id="7182" name="Ink 2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222500" y="5834063"/>
              <a:ext cx="860425" cy="409575"/>
            </p14:xfrm>
          </p:contentPart>
        </mc:Choice>
        <mc:Fallback xmlns="">
          <p:pic>
            <p:nvPicPr>
              <p:cNvPr id="7182" name="Ink 2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8"/>
              <a:stretch>
                <a:fillRect/>
              </a:stretch>
            </p:blipFill>
            <p:spPr>
              <a:xfrm>
                <a:off x="2213500" y="5821826"/>
                <a:ext cx="881666" cy="43404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">
            <p14:nvContentPartPr>
              <p14:cNvPr id="7183" name="Ink 3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954588" y="3935413"/>
              <a:ext cx="873125" cy="339725"/>
            </p14:xfrm>
          </p:contentPart>
        </mc:Choice>
        <mc:Fallback xmlns="">
          <p:pic>
            <p:nvPicPr>
              <p:cNvPr id="7183" name="Ink 3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0"/>
              <a:stretch>
                <a:fillRect/>
              </a:stretch>
            </p:blipFill>
            <p:spPr>
              <a:xfrm>
                <a:off x="4946667" y="3925336"/>
                <a:ext cx="892208" cy="35915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">
            <p14:nvContentPartPr>
              <p14:cNvPr id="7184" name="Ink 3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135563" y="4606925"/>
              <a:ext cx="193675" cy="882650"/>
            </p14:xfrm>
          </p:contentPart>
        </mc:Choice>
        <mc:Fallback xmlns="">
          <p:pic>
            <p:nvPicPr>
              <p:cNvPr id="7184" name="Ink 3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2"/>
              <a:stretch>
                <a:fillRect/>
              </a:stretch>
            </p:blipFill>
            <p:spPr>
              <a:xfrm>
                <a:off x="5130883" y="4597206"/>
                <a:ext cx="208435" cy="90460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">
            <p14:nvContentPartPr>
              <p14:cNvPr id="7185" name="Ink 3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156200" y="5829300"/>
              <a:ext cx="203200" cy="223838"/>
            </p14:xfrm>
          </p:contentPart>
        </mc:Choice>
        <mc:Fallback xmlns="">
          <p:pic>
            <p:nvPicPr>
              <p:cNvPr id="7185" name="Ink 3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4"/>
              <a:stretch>
                <a:fillRect/>
              </a:stretch>
            </p:blipFill>
            <p:spPr>
              <a:xfrm>
                <a:off x="5143568" y="5818487"/>
                <a:ext cx="227021" cy="24690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5">
            <p14:nvContentPartPr>
              <p14:cNvPr id="7186" name="Ink 3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522913" y="5856288"/>
              <a:ext cx="923925" cy="352425"/>
            </p14:xfrm>
          </p:contentPart>
        </mc:Choice>
        <mc:Fallback xmlns="">
          <p:pic>
            <p:nvPicPr>
              <p:cNvPr id="7186" name="Ink 3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6"/>
              <a:stretch>
                <a:fillRect/>
              </a:stretch>
            </p:blipFill>
            <p:spPr>
              <a:xfrm>
                <a:off x="5520032" y="5848008"/>
                <a:ext cx="937607" cy="37330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7">
            <p14:nvContentPartPr>
              <p14:cNvPr id="7187" name="Ink 3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33450" y="5989638"/>
              <a:ext cx="46038" cy="49212"/>
            </p14:xfrm>
          </p:contentPart>
        </mc:Choice>
        <mc:Fallback xmlns="">
          <p:pic>
            <p:nvPicPr>
              <p:cNvPr id="7187" name="Ink 3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8"/>
              <a:stretch>
                <a:fillRect/>
              </a:stretch>
            </p:blipFill>
            <p:spPr>
              <a:xfrm>
                <a:off x="921487" y="5978143"/>
                <a:ext cx="68151" cy="7184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9">
            <p14:nvContentPartPr>
              <p14:cNvPr id="7210" name="Ink 4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50825" y="2301875"/>
              <a:ext cx="3127375" cy="4070350"/>
            </p14:xfrm>
          </p:contentPart>
        </mc:Choice>
        <mc:Fallback xmlns="">
          <p:pic>
            <p:nvPicPr>
              <p:cNvPr id="7210" name="Ink 4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0"/>
              <a:stretch>
                <a:fillRect/>
              </a:stretch>
            </p:blipFill>
            <p:spPr>
              <a:xfrm>
                <a:off x="245065" y="2291795"/>
                <a:ext cx="3143215" cy="409014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1">
            <p14:nvContentPartPr>
              <p14:cNvPr id="7211" name="Ink 4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711325" y="4672013"/>
              <a:ext cx="357188" cy="715962"/>
            </p14:xfrm>
          </p:contentPart>
        </mc:Choice>
        <mc:Fallback xmlns="">
          <p:pic>
            <p:nvPicPr>
              <p:cNvPr id="7211" name="Ink 4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2"/>
              <a:stretch>
                <a:fillRect/>
              </a:stretch>
            </p:blipFill>
            <p:spPr>
              <a:xfrm>
                <a:off x="1708084" y="4665894"/>
                <a:ext cx="373031" cy="72856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3">
            <p14:nvContentPartPr>
              <p14:cNvPr id="7212" name="Ink 4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607050" y="4660900"/>
              <a:ext cx="322263" cy="765175"/>
            </p14:xfrm>
          </p:contentPart>
        </mc:Choice>
        <mc:Fallback xmlns="">
          <p:pic>
            <p:nvPicPr>
              <p:cNvPr id="7212" name="Ink 4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4"/>
              <a:stretch>
                <a:fillRect/>
              </a:stretch>
            </p:blipFill>
            <p:spPr>
              <a:xfrm>
                <a:off x="5599128" y="4651538"/>
                <a:ext cx="335586" cy="7864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5">
            <p14:nvContentPartPr>
              <p14:cNvPr id="7213" name="Ink 4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705600" y="5788025"/>
              <a:ext cx="268288" cy="288925"/>
            </p14:xfrm>
          </p:contentPart>
        </mc:Choice>
        <mc:Fallback xmlns="">
          <p:pic>
            <p:nvPicPr>
              <p:cNvPr id="7213" name="Ink 4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6"/>
              <a:stretch>
                <a:fillRect/>
              </a:stretch>
            </p:blipFill>
            <p:spPr>
              <a:xfrm>
                <a:off x="6698758" y="5775072"/>
                <a:ext cx="283413" cy="30943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7">
            <p14:nvContentPartPr>
              <p14:cNvPr id="7214" name="Ink 4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489825" y="3765550"/>
              <a:ext cx="280988" cy="354013"/>
            </p14:xfrm>
          </p:contentPart>
        </mc:Choice>
        <mc:Fallback xmlns="">
          <p:pic>
            <p:nvPicPr>
              <p:cNvPr id="7214" name="Ink 4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8"/>
              <a:stretch>
                <a:fillRect/>
              </a:stretch>
            </p:blipFill>
            <p:spPr>
              <a:xfrm>
                <a:off x="7486947" y="3762669"/>
                <a:ext cx="293580" cy="36625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9">
            <p14:nvContentPartPr>
              <p14:cNvPr id="7215" name="Ink 4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211638" y="2363788"/>
              <a:ext cx="407987" cy="377825"/>
            </p14:xfrm>
          </p:contentPart>
        </mc:Choice>
        <mc:Fallback xmlns="">
          <p:pic>
            <p:nvPicPr>
              <p:cNvPr id="7215" name="Ink 4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0"/>
              <a:stretch>
                <a:fillRect/>
              </a:stretch>
            </p:blipFill>
            <p:spPr>
              <a:xfrm>
                <a:off x="4207317" y="2353353"/>
                <a:ext cx="422391" cy="39689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1">
            <p14:nvContentPartPr>
              <p14:cNvPr id="7216" name="Ink 4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103813" y="2427288"/>
              <a:ext cx="673100" cy="400050"/>
            </p14:xfrm>
          </p:contentPart>
        </mc:Choice>
        <mc:Fallback xmlns="">
          <p:pic>
            <p:nvPicPr>
              <p:cNvPr id="7216" name="Ink 4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2"/>
              <a:stretch>
                <a:fillRect/>
              </a:stretch>
            </p:blipFill>
            <p:spPr>
              <a:xfrm>
                <a:off x="5101293" y="2419726"/>
                <a:ext cx="686058" cy="41913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3">
            <p14:nvContentPartPr>
              <p14:cNvPr id="7217" name="Ink 4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330950" y="2457450"/>
              <a:ext cx="1487488" cy="379413"/>
            </p14:xfrm>
          </p:contentPart>
        </mc:Choice>
        <mc:Fallback xmlns="">
          <p:pic>
            <p:nvPicPr>
              <p:cNvPr id="7217" name="Ink 4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4"/>
              <a:stretch>
                <a:fillRect/>
              </a:stretch>
            </p:blipFill>
            <p:spPr>
              <a:xfrm>
                <a:off x="6324830" y="2450610"/>
                <a:ext cx="1496488" cy="39453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5">
            <p14:nvContentPartPr>
              <p14:cNvPr id="7218" name="Ink 5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372225" y="2924175"/>
              <a:ext cx="204788" cy="280988"/>
            </p14:xfrm>
          </p:contentPart>
        </mc:Choice>
        <mc:Fallback xmlns="">
          <p:pic>
            <p:nvPicPr>
              <p:cNvPr id="7218" name="Ink 5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6"/>
              <a:stretch>
                <a:fillRect/>
              </a:stretch>
            </p:blipFill>
            <p:spPr>
              <a:xfrm>
                <a:off x="6368259" y="2916260"/>
                <a:ext cx="217407" cy="29789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7">
            <p14:nvContentPartPr>
              <p14:cNvPr id="7219" name="Ink 5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20688" y="3824288"/>
              <a:ext cx="3146425" cy="2536825"/>
            </p14:xfrm>
          </p:contentPart>
        </mc:Choice>
        <mc:Fallback xmlns="">
          <p:pic>
            <p:nvPicPr>
              <p:cNvPr id="7219" name="Ink 5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8"/>
              <a:stretch>
                <a:fillRect/>
              </a:stretch>
            </p:blipFill>
            <p:spPr>
              <a:xfrm>
                <a:off x="409888" y="3814568"/>
                <a:ext cx="3165145" cy="255302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9">
            <p14:nvContentPartPr>
              <p14:cNvPr id="7220" name="Ink 5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613275" y="3724275"/>
              <a:ext cx="2813050" cy="2649538"/>
            </p14:xfrm>
          </p:contentPart>
        </mc:Choice>
        <mc:Fallback xmlns="">
          <p:pic>
            <p:nvPicPr>
              <p:cNvPr id="7220" name="Ink 5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0"/>
              <a:stretch>
                <a:fillRect/>
              </a:stretch>
            </p:blipFill>
            <p:spPr>
              <a:xfrm>
                <a:off x="4605715" y="3714554"/>
                <a:ext cx="2830690" cy="26697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1">
            <p14:nvContentPartPr>
              <p14:cNvPr id="7221" name="Ink 5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756150" y="2311400"/>
              <a:ext cx="3503613" cy="1063625"/>
            </p14:xfrm>
          </p:contentPart>
        </mc:Choice>
        <mc:Fallback xmlns="">
          <p:pic>
            <p:nvPicPr>
              <p:cNvPr id="7221" name="Ink 5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2"/>
              <a:stretch>
                <a:fillRect/>
              </a:stretch>
            </p:blipFill>
            <p:spPr>
              <a:xfrm>
                <a:off x="4749670" y="2308880"/>
                <a:ext cx="3520173" cy="1075863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9309682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CPSC 322, Lecture 19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720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dirty="0" smtClean="0"/>
              <a:t>Basic definitions from 322 (Semantics)</a:t>
            </a:r>
          </a:p>
        </p:txBody>
      </p:sp>
      <p:sp>
        <p:nvSpPr>
          <p:cNvPr id="531459" name="Rectangle 3"/>
          <p:cNvSpPr>
            <a:spLocks noChangeArrowheads="1"/>
          </p:cNvSpPr>
          <p:nvPr/>
        </p:nvSpPr>
        <p:spPr bwMode="auto">
          <a:xfrm>
            <a:off x="159885" y="1916832"/>
            <a:ext cx="8785225" cy="1079500"/>
          </a:xfrm>
          <a:prstGeom prst="rect">
            <a:avLst/>
          </a:prstGeom>
          <a:solidFill>
            <a:srgbClr val="CCECFF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 marL="381000" indent="-381000">
              <a:spcBef>
                <a:spcPct val="20000"/>
              </a:spcBef>
              <a:defRPr/>
            </a:pPr>
            <a:r>
              <a:rPr lang="en-US" sz="2400" b="1" dirty="0">
                <a:solidFill>
                  <a:srgbClr val="000000"/>
                </a:solidFill>
                <a:latin typeface="Arial Unicode MS" pitchFamily="34" charset="-128"/>
              </a:rPr>
              <a:t>Definition (</a:t>
            </a:r>
            <a:r>
              <a:rPr lang="en-US" sz="2400" dirty="0">
                <a:solidFill>
                  <a:srgbClr val="000000"/>
                </a:solidFill>
                <a:latin typeface="Arial Unicode MS" pitchFamily="34" charset="-128"/>
              </a:rPr>
              <a:t>truth values of statements cont’</a:t>
            </a:r>
            <a:r>
              <a:rPr lang="en-US" sz="2400" b="1" dirty="0">
                <a:solidFill>
                  <a:srgbClr val="000000"/>
                </a:solidFill>
                <a:latin typeface="Arial Unicode MS" pitchFamily="34" charset="-128"/>
              </a:rPr>
              <a:t>): </a:t>
            </a:r>
            <a:r>
              <a:rPr lang="en-US" sz="2400" dirty="0">
                <a:solidFill>
                  <a:srgbClr val="000000"/>
                </a:solidFill>
                <a:latin typeface="Arial Unicode MS" pitchFamily="34" charset="-128"/>
              </a:rPr>
              <a:t>A </a:t>
            </a:r>
            <a:r>
              <a:rPr lang="en-US" sz="2400" dirty="0">
                <a:solidFill>
                  <a:srgbClr val="2D2DB9"/>
                </a:solidFill>
                <a:latin typeface="Arial Unicode MS" pitchFamily="34" charset="-128"/>
              </a:rPr>
              <a:t>knowledge base </a:t>
            </a:r>
            <a:r>
              <a:rPr lang="en-US" sz="2400" i="1" dirty="0">
                <a:solidFill>
                  <a:srgbClr val="2D2DB9"/>
                </a:solidFill>
                <a:latin typeface="Arial Unicode MS" pitchFamily="34" charset="-128"/>
              </a:rPr>
              <a:t>KB</a:t>
            </a:r>
            <a:r>
              <a:rPr lang="en-US" sz="2400" dirty="0">
                <a:solidFill>
                  <a:srgbClr val="2D2DB9"/>
                </a:solidFill>
                <a:latin typeface="Arial Unicode MS" pitchFamily="34" charset="-128"/>
              </a:rPr>
              <a:t>  is true in </a:t>
            </a:r>
            <a:r>
              <a:rPr lang="en-US" sz="2400" i="1" dirty="0">
                <a:solidFill>
                  <a:srgbClr val="2D2DB9"/>
                </a:solidFill>
              </a:rPr>
              <a:t>I</a:t>
            </a:r>
            <a:r>
              <a:rPr lang="en-US" sz="2400" dirty="0">
                <a:solidFill>
                  <a:srgbClr val="000000"/>
                </a:solidFill>
                <a:latin typeface="Arial Unicode MS" pitchFamily="34" charset="-128"/>
              </a:rPr>
              <a:t>  if and only if every clause in </a:t>
            </a:r>
            <a:r>
              <a:rPr lang="en-US" sz="2400" i="1" dirty="0">
                <a:solidFill>
                  <a:srgbClr val="000000"/>
                </a:solidFill>
                <a:latin typeface="Arial Unicode MS" pitchFamily="34" charset="-128"/>
              </a:rPr>
              <a:t>KB </a:t>
            </a:r>
            <a:r>
              <a:rPr lang="en-US" sz="2400" dirty="0">
                <a:solidFill>
                  <a:srgbClr val="000000"/>
                </a:solidFill>
                <a:latin typeface="Arial Unicode MS" pitchFamily="34" charset="-128"/>
              </a:rPr>
              <a:t> is true in </a:t>
            </a:r>
            <a:r>
              <a:rPr lang="en-US" sz="2400" i="1" dirty="0">
                <a:solidFill>
                  <a:srgbClr val="000000"/>
                </a:solidFill>
              </a:rPr>
              <a:t>I</a:t>
            </a:r>
            <a:r>
              <a:rPr lang="en-US" sz="2400" i="1" dirty="0">
                <a:solidFill>
                  <a:srgbClr val="000000"/>
                </a:solidFill>
                <a:latin typeface="Arial Unicode MS" pitchFamily="34" charset="-128"/>
              </a:rPr>
              <a:t>.   </a:t>
            </a:r>
            <a:endParaRPr lang="en-US" sz="2400" b="1" dirty="0">
              <a:solidFill>
                <a:srgbClr val="000000"/>
              </a:solidFill>
              <a:latin typeface="Arial Unicode MS" pitchFamily="34" charset="-128"/>
            </a:endParaRPr>
          </a:p>
        </p:txBody>
      </p:sp>
      <p:sp>
        <p:nvSpPr>
          <p:cNvPr id="36" name="Rectangle 3"/>
          <p:cNvSpPr>
            <a:spLocks noChangeArrowheads="1"/>
          </p:cNvSpPr>
          <p:nvPr/>
        </p:nvSpPr>
        <p:spPr bwMode="auto">
          <a:xfrm>
            <a:off x="159079" y="3212976"/>
            <a:ext cx="8785225" cy="1223963"/>
          </a:xfrm>
          <a:prstGeom prst="rect">
            <a:avLst/>
          </a:prstGeom>
          <a:solidFill>
            <a:srgbClr val="CCEC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marL="381000" indent="-381000">
              <a:spcBef>
                <a:spcPct val="20000"/>
              </a:spcBef>
            </a:pPr>
            <a:r>
              <a:rPr lang="en-US" sz="2400" b="1" dirty="0">
                <a:solidFill>
                  <a:srgbClr val="000000"/>
                </a:solidFill>
                <a:latin typeface="Arial Unicode MS" pitchFamily="34" charset="-128"/>
              </a:rPr>
              <a:t>Definition (model)</a:t>
            </a:r>
          </a:p>
          <a:p>
            <a:pPr marL="381000" indent="-381000"/>
            <a:r>
              <a:rPr lang="en-US" sz="2400" dirty="0">
                <a:solidFill>
                  <a:srgbClr val="000000"/>
                </a:solidFill>
                <a:latin typeface="Arial Unicode MS" pitchFamily="34" charset="-128"/>
              </a:rPr>
              <a:t>A </a:t>
            </a:r>
            <a:r>
              <a:rPr lang="en-US" sz="2400" dirty="0">
                <a:solidFill>
                  <a:schemeClr val="accent2"/>
                </a:solidFill>
                <a:latin typeface="Arial Unicode MS" pitchFamily="34" charset="-128"/>
              </a:rPr>
              <a:t>model </a:t>
            </a:r>
            <a:r>
              <a:rPr lang="en-US" sz="2400" dirty="0">
                <a:solidFill>
                  <a:srgbClr val="000000"/>
                </a:solidFill>
                <a:latin typeface="Arial Unicode MS" pitchFamily="34" charset="-128"/>
              </a:rPr>
              <a:t>of a set of clauses (a KB) is an interpretation in which all the clauses are </a:t>
            </a:r>
            <a:r>
              <a:rPr lang="en-US" sz="2400" i="1" dirty="0">
                <a:solidFill>
                  <a:srgbClr val="000000"/>
                </a:solidFill>
                <a:latin typeface="Arial Unicode MS" pitchFamily="34" charset="-128"/>
              </a:rPr>
              <a:t>true</a:t>
            </a:r>
            <a:r>
              <a:rPr lang="en-US" sz="2400" dirty="0">
                <a:solidFill>
                  <a:srgbClr val="000000"/>
                </a:solidFill>
                <a:latin typeface="Arial Unicode MS" pitchFamily="34" charset="-128"/>
              </a:rPr>
              <a:t>.</a:t>
            </a:r>
          </a:p>
        </p:txBody>
      </p:sp>
      <p:sp>
        <p:nvSpPr>
          <p:cNvPr id="40" name="Rectangle 3"/>
          <p:cNvSpPr>
            <a:spLocks noChangeArrowheads="1"/>
          </p:cNvSpPr>
          <p:nvPr/>
        </p:nvSpPr>
        <p:spPr bwMode="auto">
          <a:xfrm>
            <a:off x="159078" y="924441"/>
            <a:ext cx="8785225" cy="863600"/>
          </a:xfrm>
          <a:prstGeom prst="rect">
            <a:avLst/>
          </a:prstGeom>
          <a:solidFill>
            <a:srgbClr val="CCECFF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 marL="381000" indent="-381000">
              <a:spcBef>
                <a:spcPct val="20000"/>
              </a:spcBef>
              <a:defRPr/>
            </a:pPr>
            <a:r>
              <a:rPr lang="en-US" sz="2400" b="1" dirty="0">
                <a:latin typeface="Arial Unicode MS" pitchFamily="34" charset="-128"/>
              </a:rPr>
              <a:t>Definition (interpretation)</a:t>
            </a:r>
          </a:p>
          <a:p>
            <a:pPr marL="381000" indent="-381000">
              <a:defRPr/>
            </a:pPr>
            <a:r>
              <a:rPr lang="en-US" sz="2400" dirty="0">
                <a:latin typeface="Arial Unicode MS" pitchFamily="34" charset="-128"/>
              </a:rPr>
              <a:t>An </a:t>
            </a:r>
            <a:r>
              <a:rPr lang="en-US" sz="2400" dirty="0">
                <a:solidFill>
                  <a:schemeClr val="accent6"/>
                </a:solidFill>
                <a:latin typeface="Arial Unicode MS" pitchFamily="34" charset="-128"/>
              </a:rPr>
              <a:t>interpretation </a:t>
            </a:r>
            <a:r>
              <a:rPr lang="en-US" sz="2400" i="1" dirty="0"/>
              <a:t>I</a:t>
            </a:r>
            <a:r>
              <a:rPr lang="en-US" sz="2400" i="1" dirty="0">
                <a:latin typeface="Arial Unicode MS" pitchFamily="34" charset="-128"/>
              </a:rPr>
              <a:t> </a:t>
            </a:r>
            <a:r>
              <a:rPr lang="en-US" sz="2400" dirty="0">
                <a:latin typeface="Arial Unicode MS" pitchFamily="34" charset="-128"/>
              </a:rPr>
              <a:t> assigns a truth value to each atom.</a:t>
            </a:r>
          </a:p>
        </p:txBody>
      </p:sp>
    </p:spTree>
    <p:extLst>
      <p:ext uri="{BB962C8B-B14F-4D97-AF65-F5344CB8AC3E}">
        <p14:creationId xmlns:p14="http://schemas.microsoft.com/office/powerpoint/2010/main" val="30120742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PSC 322, Lecture 20</a:t>
            </a:r>
          </a:p>
        </p:txBody>
      </p:sp>
      <p:sp>
        <p:nvSpPr>
          <p:cNvPr id="63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438740AC-1252-4749-A037-BC906F37D558}" type="slidenum">
              <a:rPr lang="en-US"/>
              <a:pPr>
                <a:defRPr/>
              </a:pPr>
              <a:t>13</a:t>
            </a:fld>
            <a:endParaRPr lang="en-US"/>
          </a:p>
        </p:txBody>
      </p:sp>
      <p:sp>
        <p:nvSpPr>
          <p:cNvPr id="92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xample: Models</a:t>
            </a:r>
          </a:p>
        </p:txBody>
      </p:sp>
      <p:graphicFrame>
        <p:nvGraphicFramePr>
          <p:cNvPr id="9218" name="Object 4"/>
          <p:cNvGraphicFramePr>
            <a:graphicFrameLocks noGrp="1" noChangeAspect="1"/>
          </p:cNvGraphicFramePr>
          <p:nvPr>
            <p:ph sz="half" idx="1"/>
          </p:nvPr>
        </p:nvGraphicFramePr>
        <p:xfrm>
          <a:off x="3563938" y="765175"/>
          <a:ext cx="1800225" cy="144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3" name="Equation" r:id="rId4" imgW="901440" imgH="711000" progId="Equation.3">
                  <p:embed/>
                </p:oleObj>
              </mc:Choice>
              <mc:Fallback>
                <p:oleObj name="Equation" r:id="rId4" imgW="901440" imgH="71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765175"/>
                        <a:ext cx="1800225" cy="1441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5622" name="Text Box 6"/>
          <p:cNvSpPr txBox="1">
            <a:spLocks noChangeArrowheads="1"/>
          </p:cNvSpPr>
          <p:nvPr/>
        </p:nvSpPr>
        <p:spPr bwMode="auto">
          <a:xfrm>
            <a:off x="5429250" y="2428875"/>
            <a:ext cx="4032250" cy="8302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2400" i="1" dirty="0">
                <a:solidFill>
                  <a:schemeClr val="accent6"/>
                </a:solidFill>
                <a:latin typeface="Arial Unicode MS" pitchFamily="34" charset="-128"/>
              </a:rPr>
              <a:t>Which interpretations are models?</a:t>
            </a:r>
          </a:p>
        </p:txBody>
      </p:sp>
      <p:sp>
        <p:nvSpPr>
          <p:cNvPr id="9237" name="Text Box 7"/>
          <p:cNvSpPr txBox="1">
            <a:spLocks noChangeArrowheads="1"/>
          </p:cNvSpPr>
          <p:nvPr/>
        </p:nvSpPr>
        <p:spPr bwMode="auto">
          <a:xfrm>
            <a:off x="179388" y="2765425"/>
            <a:ext cx="8785225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graphicFrame>
        <p:nvGraphicFramePr>
          <p:cNvPr id="495763" name="Group 147"/>
          <p:cNvGraphicFramePr>
            <a:graphicFrameLocks noGrp="1"/>
          </p:cNvGraphicFramePr>
          <p:nvPr>
            <p:ph sz="half" idx="2"/>
          </p:nvPr>
        </p:nvGraphicFramePr>
        <p:xfrm>
          <a:off x="539750" y="1916113"/>
          <a:ext cx="4152900" cy="3149602"/>
        </p:xfrm>
        <a:graphic>
          <a:graphicData uri="http://schemas.openxmlformats.org/drawingml/2006/table">
            <a:tbl>
              <a:tblPr/>
              <a:tblGrid>
                <a:gridCol w="830263"/>
                <a:gridCol w="830262"/>
                <a:gridCol w="831850"/>
                <a:gridCol w="830263"/>
                <a:gridCol w="830262"/>
              </a:tblGrid>
              <a:tr h="5254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Unicode MS" pitchFamily="34" charset="-128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p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q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r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s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38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I</a:t>
                      </a:r>
                      <a:r>
                        <a:rPr kumimoji="0" lang="en-US" sz="2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1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tru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true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true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true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54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I</a:t>
                      </a:r>
                      <a:r>
                        <a:rPr kumimoji="0" lang="en-US" sz="2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2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fals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false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false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false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54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I</a:t>
                      </a:r>
                      <a:r>
                        <a:rPr kumimoji="0" lang="en-US" sz="2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3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tru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true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false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false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38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I</a:t>
                      </a:r>
                      <a:r>
                        <a:rPr kumimoji="0" lang="en-US" sz="2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4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tru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true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true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false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54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I</a:t>
                      </a:r>
                      <a:r>
                        <a:rPr kumimoji="0" lang="en-US" sz="2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5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tru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true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false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true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9271" name="Ink 5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46063" y="2719388"/>
              <a:ext cx="317500" cy="257175"/>
            </p14:xfrm>
          </p:contentPart>
        </mc:Choice>
        <mc:Fallback xmlns="">
          <p:pic>
            <p:nvPicPr>
              <p:cNvPr id="9271" name="Ink 5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241383" y="2711104"/>
                <a:ext cx="330819" cy="27698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9272" name="Ink 5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990975" y="1352550"/>
              <a:ext cx="1397000" cy="3584575"/>
            </p14:xfrm>
          </p:contentPart>
        </mc:Choice>
        <mc:Fallback xmlns="">
          <p:pic>
            <p:nvPicPr>
              <p:cNvPr id="9272" name="Ink 5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3983776" y="1343910"/>
                <a:ext cx="1412478" cy="359681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9273" name="Ink 5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236788" y="3001963"/>
              <a:ext cx="782637" cy="444500"/>
            </p14:xfrm>
          </p:contentPart>
        </mc:Choice>
        <mc:Fallback xmlns="">
          <p:pic>
            <p:nvPicPr>
              <p:cNvPr id="9273" name="Ink 5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2228148" y="2990796"/>
                <a:ext cx="802437" cy="46503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9274" name="Ink 5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073400" y="4518025"/>
              <a:ext cx="1512888" cy="528638"/>
            </p14:xfrm>
          </p:contentPart>
        </mc:Choice>
        <mc:Fallback xmlns="">
          <p:pic>
            <p:nvPicPr>
              <p:cNvPr id="9274" name="Ink 5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3063321" y="4507582"/>
                <a:ext cx="1534485" cy="546643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5835250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CPSC 322, Lecture 19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720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dirty="0" smtClean="0"/>
              <a:t>Basic definitions from 322 (Semantics)</a:t>
            </a:r>
          </a:p>
        </p:txBody>
      </p:sp>
      <p:sp>
        <p:nvSpPr>
          <p:cNvPr id="531459" name="Rectangle 3"/>
          <p:cNvSpPr>
            <a:spLocks noChangeArrowheads="1"/>
          </p:cNvSpPr>
          <p:nvPr/>
        </p:nvSpPr>
        <p:spPr bwMode="auto">
          <a:xfrm>
            <a:off x="159885" y="1916832"/>
            <a:ext cx="8785225" cy="1079500"/>
          </a:xfrm>
          <a:prstGeom prst="rect">
            <a:avLst/>
          </a:prstGeom>
          <a:solidFill>
            <a:srgbClr val="CCECFF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 marL="381000" indent="-381000">
              <a:spcBef>
                <a:spcPct val="20000"/>
              </a:spcBef>
              <a:defRPr/>
            </a:pPr>
            <a:r>
              <a:rPr lang="en-US" sz="2400" b="1" dirty="0">
                <a:solidFill>
                  <a:srgbClr val="000000"/>
                </a:solidFill>
                <a:latin typeface="Arial Unicode MS" pitchFamily="34" charset="-128"/>
              </a:rPr>
              <a:t>Definition (</a:t>
            </a:r>
            <a:r>
              <a:rPr lang="en-US" sz="2400" dirty="0">
                <a:solidFill>
                  <a:srgbClr val="000000"/>
                </a:solidFill>
                <a:latin typeface="Arial Unicode MS" pitchFamily="34" charset="-128"/>
              </a:rPr>
              <a:t>truth values of statements cont’</a:t>
            </a:r>
            <a:r>
              <a:rPr lang="en-US" sz="2400" b="1" dirty="0">
                <a:solidFill>
                  <a:srgbClr val="000000"/>
                </a:solidFill>
                <a:latin typeface="Arial Unicode MS" pitchFamily="34" charset="-128"/>
              </a:rPr>
              <a:t>): </a:t>
            </a:r>
            <a:r>
              <a:rPr lang="en-US" sz="2400" dirty="0">
                <a:solidFill>
                  <a:srgbClr val="000000"/>
                </a:solidFill>
                <a:latin typeface="Arial Unicode MS" pitchFamily="34" charset="-128"/>
              </a:rPr>
              <a:t>A </a:t>
            </a:r>
            <a:r>
              <a:rPr lang="en-US" sz="2400" dirty="0">
                <a:solidFill>
                  <a:srgbClr val="2D2DB9"/>
                </a:solidFill>
                <a:latin typeface="Arial Unicode MS" pitchFamily="34" charset="-128"/>
              </a:rPr>
              <a:t>knowledge base </a:t>
            </a:r>
            <a:r>
              <a:rPr lang="en-US" sz="2400" i="1" dirty="0">
                <a:solidFill>
                  <a:srgbClr val="2D2DB9"/>
                </a:solidFill>
                <a:latin typeface="Arial Unicode MS" pitchFamily="34" charset="-128"/>
              </a:rPr>
              <a:t>KB</a:t>
            </a:r>
            <a:r>
              <a:rPr lang="en-US" sz="2400" dirty="0">
                <a:solidFill>
                  <a:srgbClr val="2D2DB9"/>
                </a:solidFill>
                <a:latin typeface="Arial Unicode MS" pitchFamily="34" charset="-128"/>
              </a:rPr>
              <a:t>  is true in </a:t>
            </a:r>
            <a:r>
              <a:rPr lang="en-US" sz="2400" i="1" dirty="0">
                <a:solidFill>
                  <a:srgbClr val="2D2DB9"/>
                </a:solidFill>
              </a:rPr>
              <a:t>I</a:t>
            </a:r>
            <a:r>
              <a:rPr lang="en-US" sz="2400" dirty="0">
                <a:solidFill>
                  <a:srgbClr val="000000"/>
                </a:solidFill>
                <a:latin typeface="Arial Unicode MS" pitchFamily="34" charset="-128"/>
              </a:rPr>
              <a:t>  if and only if every clause in </a:t>
            </a:r>
            <a:r>
              <a:rPr lang="en-US" sz="2400" i="1" dirty="0">
                <a:solidFill>
                  <a:srgbClr val="000000"/>
                </a:solidFill>
                <a:latin typeface="Arial Unicode MS" pitchFamily="34" charset="-128"/>
              </a:rPr>
              <a:t>KB </a:t>
            </a:r>
            <a:r>
              <a:rPr lang="en-US" sz="2400" dirty="0">
                <a:solidFill>
                  <a:srgbClr val="000000"/>
                </a:solidFill>
                <a:latin typeface="Arial Unicode MS" pitchFamily="34" charset="-128"/>
              </a:rPr>
              <a:t> is true in </a:t>
            </a:r>
            <a:r>
              <a:rPr lang="en-US" sz="2400" i="1" dirty="0">
                <a:solidFill>
                  <a:srgbClr val="000000"/>
                </a:solidFill>
              </a:rPr>
              <a:t>I</a:t>
            </a:r>
            <a:r>
              <a:rPr lang="en-US" sz="2400" i="1" dirty="0">
                <a:solidFill>
                  <a:srgbClr val="000000"/>
                </a:solidFill>
                <a:latin typeface="Arial Unicode MS" pitchFamily="34" charset="-128"/>
              </a:rPr>
              <a:t>.   </a:t>
            </a:r>
            <a:endParaRPr lang="en-US" sz="2400" b="1" dirty="0">
              <a:solidFill>
                <a:srgbClr val="000000"/>
              </a:solidFill>
              <a:latin typeface="Arial Unicode MS" pitchFamily="34" charset="-128"/>
            </a:endParaRPr>
          </a:p>
        </p:txBody>
      </p:sp>
      <p:sp>
        <p:nvSpPr>
          <p:cNvPr id="36" name="Rectangle 3"/>
          <p:cNvSpPr>
            <a:spLocks noChangeArrowheads="1"/>
          </p:cNvSpPr>
          <p:nvPr/>
        </p:nvSpPr>
        <p:spPr bwMode="auto">
          <a:xfrm>
            <a:off x="159079" y="3212976"/>
            <a:ext cx="8785225" cy="1223963"/>
          </a:xfrm>
          <a:prstGeom prst="rect">
            <a:avLst/>
          </a:prstGeom>
          <a:solidFill>
            <a:srgbClr val="CCEC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marL="381000" indent="-381000">
              <a:spcBef>
                <a:spcPct val="20000"/>
              </a:spcBef>
            </a:pPr>
            <a:r>
              <a:rPr lang="en-US" sz="2400" b="1" dirty="0">
                <a:solidFill>
                  <a:srgbClr val="000000"/>
                </a:solidFill>
                <a:latin typeface="Arial Unicode MS" pitchFamily="34" charset="-128"/>
              </a:rPr>
              <a:t>Definition (model)</a:t>
            </a:r>
          </a:p>
          <a:p>
            <a:pPr marL="381000" indent="-381000"/>
            <a:r>
              <a:rPr lang="en-US" sz="2400" dirty="0">
                <a:solidFill>
                  <a:srgbClr val="000000"/>
                </a:solidFill>
                <a:latin typeface="Arial Unicode MS" pitchFamily="34" charset="-128"/>
              </a:rPr>
              <a:t>A </a:t>
            </a:r>
            <a:r>
              <a:rPr lang="en-US" sz="2400" dirty="0">
                <a:solidFill>
                  <a:schemeClr val="accent2"/>
                </a:solidFill>
                <a:latin typeface="Arial Unicode MS" pitchFamily="34" charset="-128"/>
              </a:rPr>
              <a:t>model </a:t>
            </a:r>
            <a:r>
              <a:rPr lang="en-US" sz="2400" dirty="0">
                <a:solidFill>
                  <a:srgbClr val="000000"/>
                </a:solidFill>
                <a:latin typeface="Arial Unicode MS" pitchFamily="34" charset="-128"/>
              </a:rPr>
              <a:t>of a set of clauses (a KB) is an interpretation in which all the clauses are </a:t>
            </a:r>
            <a:r>
              <a:rPr lang="en-US" sz="2400" i="1" dirty="0">
                <a:solidFill>
                  <a:srgbClr val="000000"/>
                </a:solidFill>
                <a:latin typeface="Arial Unicode MS" pitchFamily="34" charset="-128"/>
              </a:rPr>
              <a:t>true</a:t>
            </a:r>
            <a:r>
              <a:rPr lang="en-US" sz="2400" dirty="0">
                <a:solidFill>
                  <a:srgbClr val="000000"/>
                </a:solidFill>
                <a:latin typeface="Arial Unicode MS" pitchFamily="34" charset="-128"/>
              </a:rPr>
              <a:t>.</a:t>
            </a:r>
          </a:p>
        </p:txBody>
      </p:sp>
      <p:sp>
        <p:nvSpPr>
          <p:cNvPr id="37" name="Rectangle 4"/>
          <p:cNvSpPr>
            <a:spLocks noChangeArrowheads="1"/>
          </p:cNvSpPr>
          <p:nvPr/>
        </p:nvSpPr>
        <p:spPr bwMode="auto">
          <a:xfrm>
            <a:off x="159884" y="4581202"/>
            <a:ext cx="8785225" cy="1584325"/>
          </a:xfrm>
          <a:prstGeom prst="rect">
            <a:avLst/>
          </a:prstGeom>
          <a:solidFill>
            <a:srgbClr val="CCECFF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 marL="381000" indent="-381000">
              <a:spcBef>
                <a:spcPct val="20000"/>
              </a:spcBef>
              <a:defRPr/>
            </a:pPr>
            <a:r>
              <a:rPr lang="en-US" sz="2400" b="1" dirty="0">
                <a:solidFill>
                  <a:srgbClr val="000000"/>
                </a:solidFill>
                <a:latin typeface="Arial Unicode MS" pitchFamily="34" charset="-128"/>
              </a:rPr>
              <a:t>Definition (logical consequence)</a:t>
            </a:r>
          </a:p>
          <a:p>
            <a:pPr marL="381000" indent="-381000">
              <a:defRPr/>
            </a:pPr>
            <a:r>
              <a:rPr lang="en-US" sz="2400" dirty="0">
                <a:solidFill>
                  <a:srgbClr val="000000"/>
                </a:solidFill>
                <a:latin typeface="Arial Unicode MS" pitchFamily="34" charset="-128"/>
              </a:rPr>
              <a:t>If </a:t>
            </a:r>
            <a:r>
              <a:rPr lang="en-US" sz="2400" i="1" dirty="0">
                <a:solidFill>
                  <a:srgbClr val="000000"/>
                </a:solidFill>
                <a:latin typeface="Arial Unicode MS" pitchFamily="34" charset="-128"/>
              </a:rPr>
              <a:t>KB </a:t>
            </a:r>
            <a:r>
              <a:rPr lang="en-US" sz="2400" dirty="0">
                <a:solidFill>
                  <a:srgbClr val="000000"/>
                </a:solidFill>
                <a:latin typeface="Arial Unicode MS" pitchFamily="34" charset="-128"/>
              </a:rPr>
              <a:t> is a set of clauses and </a:t>
            </a:r>
            <a:r>
              <a:rPr lang="en-US" sz="2400" i="1" dirty="0">
                <a:solidFill>
                  <a:srgbClr val="000000"/>
                </a:solidFill>
                <a:latin typeface="Arial Unicode MS" pitchFamily="34" charset="-128"/>
              </a:rPr>
              <a:t>G</a:t>
            </a:r>
            <a:r>
              <a:rPr lang="en-US" sz="2400" dirty="0">
                <a:solidFill>
                  <a:srgbClr val="000000"/>
                </a:solidFill>
                <a:latin typeface="Arial Unicode MS" pitchFamily="34" charset="-128"/>
              </a:rPr>
              <a:t>  is a conjunction of atoms, </a:t>
            </a:r>
            <a:r>
              <a:rPr lang="en-US" sz="2400" i="1" dirty="0">
                <a:solidFill>
                  <a:srgbClr val="000000"/>
                </a:solidFill>
                <a:latin typeface="Arial Unicode MS" pitchFamily="34" charset="-128"/>
              </a:rPr>
              <a:t>G </a:t>
            </a:r>
            <a:r>
              <a:rPr lang="en-US" sz="2400" dirty="0">
                <a:solidFill>
                  <a:srgbClr val="000000"/>
                </a:solidFill>
                <a:latin typeface="Arial Unicode MS" pitchFamily="34" charset="-128"/>
              </a:rPr>
              <a:t> is a </a:t>
            </a:r>
            <a:r>
              <a:rPr lang="en-US" sz="2400" dirty="0">
                <a:solidFill>
                  <a:srgbClr val="2D2DB9"/>
                </a:solidFill>
                <a:latin typeface="Arial Unicode MS" pitchFamily="34" charset="-128"/>
              </a:rPr>
              <a:t>logical consequence </a:t>
            </a:r>
            <a:r>
              <a:rPr lang="en-US" sz="2400" dirty="0">
                <a:solidFill>
                  <a:srgbClr val="000000"/>
                </a:solidFill>
                <a:latin typeface="Arial Unicode MS" pitchFamily="34" charset="-128"/>
              </a:rPr>
              <a:t>of </a:t>
            </a:r>
            <a:r>
              <a:rPr lang="en-US" sz="2400" i="1" dirty="0">
                <a:solidFill>
                  <a:srgbClr val="000000"/>
                </a:solidFill>
                <a:latin typeface="Arial Unicode MS" pitchFamily="34" charset="-128"/>
              </a:rPr>
              <a:t>KB</a:t>
            </a:r>
            <a:r>
              <a:rPr lang="en-US" sz="2400" dirty="0">
                <a:solidFill>
                  <a:srgbClr val="000000"/>
                </a:solidFill>
                <a:latin typeface="Arial Unicode MS" pitchFamily="34" charset="-128"/>
              </a:rPr>
              <a:t>, written </a:t>
            </a:r>
            <a:r>
              <a:rPr lang="en-US" sz="2400" i="1" dirty="0">
                <a:solidFill>
                  <a:srgbClr val="000000"/>
                </a:solidFill>
                <a:latin typeface="Arial Unicode MS" pitchFamily="34" charset="-128"/>
              </a:rPr>
              <a:t>KB </a:t>
            </a:r>
            <a:r>
              <a:rPr lang="en-US" sz="2400" b="1" dirty="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⊧</a:t>
            </a:r>
            <a:r>
              <a:rPr lang="en-US" sz="2400" dirty="0">
                <a:solidFill>
                  <a:srgbClr val="000000"/>
                </a:solidFill>
                <a:latin typeface="Arial Unicode MS" pitchFamily="34" charset="-128"/>
              </a:rPr>
              <a:t> </a:t>
            </a:r>
            <a:r>
              <a:rPr lang="en-US" sz="2400" i="1" dirty="0">
                <a:solidFill>
                  <a:srgbClr val="000000"/>
                </a:solidFill>
                <a:latin typeface="Arial Unicode MS" pitchFamily="34" charset="-128"/>
              </a:rPr>
              <a:t>G</a:t>
            </a:r>
            <a:r>
              <a:rPr lang="en-US" sz="2400" dirty="0">
                <a:solidFill>
                  <a:srgbClr val="000000"/>
                </a:solidFill>
                <a:latin typeface="Arial Unicode MS" pitchFamily="34" charset="-128"/>
              </a:rPr>
              <a:t>, if </a:t>
            </a:r>
            <a:r>
              <a:rPr lang="en-US" sz="2400" i="1" dirty="0">
                <a:solidFill>
                  <a:srgbClr val="000000"/>
                </a:solidFill>
                <a:latin typeface="Arial Unicode MS" pitchFamily="34" charset="-128"/>
              </a:rPr>
              <a:t>G </a:t>
            </a:r>
            <a:r>
              <a:rPr lang="en-US" sz="2400" dirty="0">
                <a:solidFill>
                  <a:srgbClr val="000000"/>
                </a:solidFill>
                <a:latin typeface="Arial Unicode MS" pitchFamily="34" charset="-128"/>
              </a:rPr>
              <a:t> is </a:t>
            </a:r>
            <a:r>
              <a:rPr lang="en-US" sz="2400" i="1" dirty="0">
                <a:solidFill>
                  <a:srgbClr val="000000"/>
                </a:solidFill>
                <a:latin typeface="Arial Unicode MS" pitchFamily="34" charset="-128"/>
              </a:rPr>
              <a:t>true </a:t>
            </a:r>
            <a:r>
              <a:rPr lang="en-US" sz="2400" dirty="0">
                <a:solidFill>
                  <a:srgbClr val="000000"/>
                </a:solidFill>
                <a:latin typeface="Arial Unicode MS" pitchFamily="34" charset="-128"/>
              </a:rPr>
              <a:t> in every model of </a:t>
            </a:r>
            <a:r>
              <a:rPr lang="en-US" sz="2400" i="1" dirty="0">
                <a:solidFill>
                  <a:srgbClr val="000000"/>
                </a:solidFill>
                <a:latin typeface="Arial Unicode MS" pitchFamily="34" charset="-128"/>
              </a:rPr>
              <a:t>KB</a:t>
            </a:r>
            <a:r>
              <a:rPr lang="en-US" sz="2400" dirty="0">
                <a:solidFill>
                  <a:srgbClr val="000000"/>
                </a:solidFill>
                <a:latin typeface="Arial Unicode MS" pitchFamily="34" charset="-128"/>
              </a:rPr>
              <a:t>.</a:t>
            </a:r>
          </a:p>
        </p:txBody>
      </p:sp>
      <p:sp>
        <p:nvSpPr>
          <p:cNvPr id="40" name="Rectangle 3"/>
          <p:cNvSpPr>
            <a:spLocks noChangeArrowheads="1"/>
          </p:cNvSpPr>
          <p:nvPr/>
        </p:nvSpPr>
        <p:spPr bwMode="auto">
          <a:xfrm>
            <a:off x="159078" y="924441"/>
            <a:ext cx="8785225" cy="863600"/>
          </a:xfrm>
          <a:prstGeom prst="rect">
            <a:avLst/>
          </a:prstGeom>
          <a:solidFill>
            <a:srgbClr val="CCECFF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 marL="381000" indent="-381000">
              <a:spcBef>
                <a:spcPct val="20000"/>
              </a:spcBef>
              <a:defRPr/>
            </a:pPr>
            <a:r>
              <a:rPr lang="en-US" sz="2400" b="1" dirty="0">
                <a:latin typeface="Arial Unicode MS" pitchFamily="34" charset="-128"/>
              </a:rPr>
              <a:t>Definition (interpretation)</a:t>
            </a:r>
          </a:p>
          <a:p>
            <a:pPr marL="381000" indent="-381000">
              <a:defRPr/>
            </a:pPr>
            <a:r>
              <a:rPr lang="en-US" sz="2400" dirty="0">
                <a:latin typeface="Arial Unicode MS" pitchFamily="34" charset="-128"/>
              </a:rPr>
              <a:t>An </a:t>
            </a:r>
            <a:r>
              <a:rPr lang="en-US" sz="2400" dirty="0">
                <a:solidFill>
                  <a:schemeClr val="accent6"/>
                </a:solidFill>
                <a:latin typeface="Arial Unicode MS" pitchFamily="34" charset="-128"/>
              </a:rPr>
              <a:t>interpretation </a:t>
            </a:r>
            <a:r>
              <a:rPr lang="en-US" sz="2400" i="1" dirty="0"/>
              <a:t>I</a:t>
            </a:r>
            <a:r>
              <a:rPr lang="en-US" sz="2400" i="1" dirty="0">
                <a:latin typeface="Arial Unicode MS" pitchFamily="34" charset="-128"/>
              </a:rPr>
              <a:t> </a:t>
            </a:r>
            <a:r>
              <a:rPr lang="en-US" sz="2400" dirty="0">
                <a:latin typeface="Arial Unicode MS" pitchFamily="34" charset="-128"/>
              </a:rPr>
              <a:t> assigns a truth value to each atom.</a:t>
            </a:r>
          </a:p>
        </p:txBody>
      </p:sp>
    </p:spTree>
    <p:extLst>
      <p:ext uri="{BB962C8B-B14F-4D97-AF65-F5344CB8AC3E}">
        <p14:creationId xmlns:p14="http://schemas.microsoft.com/office/powerpoint/2010/main" val="24373844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CA" dirty="0" smtClean="0"/>
              <a:t>Is it true that  if</a:t>
            </a:r>
            <a:endParaRPr lang="en-CA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CPSC 322, Lecture 19</a:t>
            </a:r>
            <a:endParaRPr lang="en-US">
              <a:solidFill>
                <a:srgbClr val="000000"/>
              </a:solidFill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2204865"/>
            <a:ext cx="7400596" cy="1581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4" descr="https://encrypted-tbn2.gstatic.com/images?q=tbn:ANd9GcRmbiq0fjNIqMNEbbRgG-41Uy_xMuQ-55BRXnK88qWBmx3bfWc1XQ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85341" y="260648"/>
            <a:ext cx="1365001" cy="504056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57150">
            <a:solidFill>
              <a:srgbClr val="00B0F0"/>
            </a:solidFill>
          </a:ln>
          <a:extLst/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6" name="Ink 5"/>
              <p14:cNvContentPartPr/>
              <p14:nvPr/>
            </p14:nvContentPartPr>
            <p14:xfrm>
              <a:off x="744840" y="1752120"/>
              <a:ext cx="6395400" cy="4064760"/>
            </p14:xfrm>
          </p:contentPart>
        </mc:Choice>
        <mc:Fallback xmlns="">
          <p:pic>
            <p:nvPicPr>
              <p:cNvPr id="6" name="Ink 5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736920" y="1740600"/>
                <a:ext cx="6415200" cy="4086360"/>
              </a:xfrm>
              <a:prstGeom prst="rect">
                <a:avLst/>
              </a:prstGeom>
            </p:spPr>
          </p:pic>
        </mc:Fallback>
      </mc:AlternateContent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Slide </a:t>
            </a:r>
            <a:fld id="{9FA10373-BF0C-4AA6-A60E-34C86219A604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15</a:t>
            </a:fld>
            <a:endParaRPr lang="en-US">
              <a:solidFill>
                <a:srgbClr val="000000"/>
              </a:solidFill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2" name="Ink 1"/>
              <p14:cNvContentPartPr/>
              <p14:nvPr/>
            </p14:nvContentPartPr>
            <p14:xfrm>
              <a:off x="605520" y="2933640"/>
              <a:ext cx="8143200" cy="321516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601920" y="2922480"/>
                <a:ext cx="8157600" cy="32371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8927575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CPSC 322, Lecture 19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819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dirty="0"/>
              <a:t>Basic definitions from </a:t>
            </a:r>
            <a:r>
              <a:rPr lang="en-US" sz="3200" dirty="0" smtClean="0"/>
              <a:t>322 (Proof Theory)</a:t>
            </a: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363894" y="1555805"/>
            <a:ext cx="8389937" cy="935038"/>
          </a:xfrm>
          <a:prstGeom prst="rect">
            <a:avLst/>
          </a:prstGeom>
          <a:solidFill>
            <a:srgbClr val="CCECFF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 marL="381000" indent="-381000">
              <a:spcBef>
                <a:spcPct val="20000"/>
              </a:spcBef>
              <a:defRPr/>
            </a:pPr>
            <a:r>
              <a:rPr lang="en-US" sz="2400" b="1" dirty="0">
                <a:solidFill>
                  <a:srgbClr val="000000"/>
                </a:solidFill>
                <a:latin typeface="Arial Unicode MS" pitchFamily="34" charset="-128"/>
              </a:rPr>
              <a:t>Definition (soundness)</a:t>
            </a:r>
          </a:p>
          <a:p>
            <a:pPr marL="381000" indent="-381000">
              <a:spcBef>
                <a:spcPct val="20000"/>
              </a:spcBef>
              <a:defRPr/>
            </a:pPr>
            <a:r>
              <a:rPr lang="en-US" sz="2400" dirty="0">
                <a:solidFill>
                  <a:srgbClr val="000000"/>
                </a:solidFill>
                <a:latin typeface="Arial Unicode MS" pitchFamily="34" charset="-128"/>
              </a:rPr>
              <a:t>A proof procedure is </a:t>
            </a:r>
            <a:r>
              <a:rPr lang="en-US" sz="2400" dirty="0">
                <a:solidFill>
                  <a:srgbClr val="2D2DB9"/>
                </a:solidFill>
                <a:latin typeface="Arial Unicode MS" pitchFamily="34" charset="-128"/>
              </a:rPr>
              <a:t>sound</a:t>
            </a:r>
            <a:r>
              <a:rPr lang="en-US" sz="2400" dirty="0">
                <a:solidFill>
                  <a:srgbClr val="000000"/>
                </a:solidFill>
                <a:latin typeface="Arial Unicode MS" pitchFamily="34" charset="-128"/>
              </a:rPr>
              <a:t> if </a:t>
            </a:r>
            <a:r>
              <a:rPr lang="en-US" sz="2400" i="1" dirty="0">
                <a:solidFill>
                  <a:srgbClr val="000000"/>
                </a:solidFill>
                <a:latin typeface="Arial Unicode MS" pitchFamily="34" charset="-128"/>
              </a:rPr>
              <a:t>KB</a:t>
            </a:r>
            <a:r>
              <a:rPr lang="en-US" sz="2400" dirty="0">
                <a:solidFill>
                  <a:srgbClr val="000000"/>
                </a:solidFill>
                <a:latin typeface="Arial Unicode MS" pitchFamily="34" charset="-128"/>
              </a:rPr>
              <a:t> </a:t>
            </a:r>
            <a:r>
              <a:rPr lang="en-US" sz="2400" b="1" dirty="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⊦</a:t>
            </a:r>
            <a:r>
              <a:rPr lang="en-US" sz="2400" dirty="0">
                <a:solidFill>
                  <a:srgbClr val="000000"/>
                </a:solidFill>
                <a:latin typeface="Arial Unicode MS" pitchFamily="34" charset="-128"/>
              </a:rPr>
              <a:t> </a:t>
            </a:r>
            <a:r>
              <a:rPr lang="en-US" sz="2400" i="1" dirty="0">
                <a:solidFill>
                  <a:srgbClr val="000000"/>
                </a:solidFill>
                <a:latin typeface="Arial Unicode MS" pitchFamily="34" charset="-128"/>
              </a:rPr>
              <a:t>G</a:t>
            </a:r>
            <a:r>
              <a:rPr lang="en-US" sz="2400" dirty="0">
                <a:solidFill>
                  <a:srgbClr val="000000"/>
                </a:solidFill>
                <a:latin typeface="Arial Unicode MS" pitchFamily="34" charset="-128"/>
              </a:rPr>
              <a:t> implies </a:t>
            </a:r>
            <a:r>
              <a:rPr lang="en-US" sz="2400" i="1" dirty="0">
                <a:solidFill>
                  <a:srgbClr val="000000"/>
                </a:solidFill>
                <a:latin typeface="Arial Unicode MS" pitchFamily="34" charset="-128"/>
              </a:rPr>
              <a:t>KB </a:t>
            </a:r>
            <a:r>
              <a:rPr lang="en-US" sz="2400" b="1" dirty="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⊧</a:t>
            </a:r>
            <a:r>
              <a:rPr lang="en-US" sz="2400" i="1" dirty="0">
                <a:solidFill>
                  <a:srgbClr val="000000"/>
                </a:solidFill>
                <a:latin typeface="Arial Unicode MS" pitchFamily="34" charset="-128"/>
              </a:rPr>
              <a:t> G</a:t>
            </a:r>
            <a:r>
              <a:rPr lang="en-US" sz="2400" dirty="0">
                <a:solidFill>
                  <a:srgbClr val="000000"/>
                </a:solidFill>
                <a:latin typeface="Arial Unicode MS" pitchFamily="34" charset="-128"/>
              </a:rPr>
              <a:t>.</a:t>
            </a: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343989" y="3284984"/>
            <a:ext cx="8316912" cy="863600"/>
          </a:xfrm>
          <a:prstGeom prst="rect">
            <a:avLst/>
          </a:prstGeom>
          <a:solidFill>
            <a:srgbClr val="CCECFF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 marL="381000" indent="-381000">
              <a:spcBef>
                <a:spcPct val="20000"/>
              </a:spcBef>
              <a:defRPr/>
            </a:pPr>
            <a:r>
              <a:rPr lang="en-US" sz="2400" b="1" dirty="0">
                <a:solidFill>
                  <a:srgbClr val="000000"/>
                </a:solidFill>
                <a:latin typeface="Arial Unicode MS" pitchFamily="34" charset="-128"/>
              </a:rPr>
              <a:t>Definition (completeness)</a:t>
            </a:r>
          </a:p>
          <a:p>
            <a:pPr marL="381000" indent="-381000">
              <a:spcBef>
                <a:spcPct val="20000"/>
              </a:spcBef>
              <a:defRPr/>
            </a:pPr>
            <a:r>
              <a:rPr lang="en-US" sz="2400" dirty="0">
                <a:solidFill>
                  <a:srgbClr val="000000"/>
                </a:solidFill>
                <a:latin typeface="Arial Unicode MS" pitchFamily="34" charset="-128"/>
              </a:rPr>
              <a:t>A proof procedure is </a:t>
            </a:r>
            <a:r>
              <a:rPr lang="en-US" sz="2400" dirty="0">
                <a:solidFill>
                  <a:srgbClr val="2D2DB9"/>
                </a:solidFill>
                <a:latin typeface="Arial Unicode MS" pitchFamily="34" charset="-128"/>
              </a:rPr>
              <a:t>complete</a:t>
            </a:r>
            <a:r>
              <a:rPr lang="en-US" sz="2400" dirty="0">
                <a:solidFill>
                  <a:srgbClr val="000000"/>
                </a:solidFill>
                <a:latin typeface="Arial Unicode MS" pitchFamily="34" charset="-128"/>
              </a:rPr>
              <a:t> if </a:t>
            </a:r>
            <a:r>
              <a:rPr lang="en-US" sz="2400" i="1" dirty="0">
                <a:solidFill>
                  <a:srgbClr val="000000"/>
                </a:solidFill>
                <a:latin typeface="Arial Unicode MS" pitchFamily="34" charset="-128"/>
              </a:rPr>
              <a:t>KB </a:t>
            </a:r>
            <a:r>
              <a:rPr lang="en-US" sz="2400" b="1" dirty="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⊧</a:t>
            </a:r>
            <a:r>
              <a:rPr lang="en-US" sz="2400" i="1" dirty="0">
                <a:solidFill>
                  <a:srgbClr val="000000"/>
                </a:solidFill>
                <a:latin typeface="Arial Unicode MS" pitchFamily="34" charset="-128"/>
              </a:rPr>
              <a:t> G</a:t>
            </a:r>
            <a:r>
              <a:rPr lang="en-US" sz="2400" dirty="0">
                <a:solidFill>
                  <a:srgbClr val="000000"/>
                </a:solidFill>
                <a:latin typeface="Arial Unicode MS" pitchFamily="34" charset="-128"/>
              </a:rPr>
              <a:t> implies </a:t>
            </a:r>
            <a:r>
              <a:rPr lang="en-US" sz="2400" i="1" dirty="0">
                <a:solidFill>
                  <a:srgbClr val="000000"/>
                </a:solidFill>
                <a:latin typeface="Arial Unicode MS" pitchFamily="34" charset="-128"/>
              </a:rPr>
              <a:t>KB</a:t>
            </a:r>
            <a:r>
              <a:rPr lang="en-US" sz="2400" dirty="0">
                <a:solidFill>
                  <a:srgbClr val="000000"/>
                </a:solidFill>
                <a:latin typeface="Arial Unicode MS" pitchFamily="34" charset="-128"/>
              </a:rPr>
              <a:t> </a:t>
            </a:r>
            <a:r>
              <a:rPr lang="en-US" sz="2400" b="1" dirty="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⊦</a:t>
            </a:r>
            <a:r>
              <a:rPr lang="en-US" sz="2400" dirty="0">
                <a:solidFill>
                  <a:srgbClr val="000000"/>
                </a:solidFill>
                <a:latin typeface="Arial Unicode MS" pitchFamily="34" charset="-128"/>
              </a:rPr>
              <a:t> </a:t>
            </a:r>
            <a:r>
              <a:rPr lang="en-US" sz="2400" i="1" dirty="0">
                <a:solidFill>
                  <a:srgbClr val="000000"/>
                </a:solidFill>
                <a:latin typeface="Arial Unicode MS" pitchFamily="34" charset="-128"/>
              </a:rPr>
              <a:t>G</a:t>
            </a:r>
            <a:r>
              <a:rPr lang="en-US" sz="2400" dirty="0">
                <a:solidFill>
                  <a:srgbClr val="000000"/>
                </a:solidFill>
                <a:latin typeface="Arial Unicode MS" pitchFamily="34" charset="-128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2840895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PSC 322, Lecture 19</a:t>
            </a:r>
            <a:endParaRPr lang="en-US"/>
          </a:p>
        </p:txBody>
      </p:sp>
      <p:sp>
        <p:nvSpPr>
          <p:cNvPr id="2064" name="Rectangle 2"/>
          <p:cNvSpPr>
            <a:spLocks noGrp="1" noChangeArrowheads="1"/>
          </p:cNvSpPr>
          <p:nvPr>
            <p:ph type="title"/>
          </p:nvPr>
        </p:nvSpPr>
        <p:spPr>
          <a:xfrm>
            <a:off x="285750" y="0"/>
            <a:ext cx="8534400" cy="685800"/>
          </a:xfrm>
        </p:spPr>
        <p:txBody>
          <a:bodyPr/>
          <a:lstStyle/>
          <a:p>
            <a:pPr eaLnBrk="1" hangingPunct="1"/>
            <a:r>
              <a:rPr lang="en-US" smtClean="0"/>
              <a:t>(Propositional) Logic: Key ideas</a:t>
            </a:r>
          </a:p>
        </p:txBody>
      </p:sp>
      <p:sp>
        <p:nvSpPr>
          <p:cNvPr id="206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4313" y="714375"/>
            <a:ext cx="8929687" cy="5072063"/>
          </a:xfrm>
        </p:spPr>
        <p:txBody>
          <a:bodyPr/>
          <a:lstStyle/>
          <a:p>
            <a:pPr eaLnBrk="1" hangingPunct="1"/>
            <a:r>
              <a:rPr lang="en-US" smtClean="0"/>
              <a:t>Given a domain that can be represented with </a:t>
            </a:r>
            <a:r>
              <a:rPr lang="en-US" b="1" smtClean="0">
                <a:solidFill>
                  <a:schemeClr val="tx2"/>
                </a:solidFill>
              </a:rPr>
              <a:t>n propositions</a:t>
            </a:r>
            <a:r>
              <a:rPr lang="en-US" smtClean="0"/>
              <a:t> you have …… interpretations (possible worlds)</a:t>
            </a:r>
          </a:p>
          <a:p>
            <a:pPr eaLnBrk="1" hangingPunct="1"/>
            <a:endParaRPr lang="en-US" smtClean="0"/>
          </a:p>
          <a:p>
            <a:pPr eaLnBrk="1" hangingPunct="1"/>
            <a:r>
              <a:rPr lang="en-US" smtClean="0"/>
              <a:t>If you do not know anything you can be in any of those</a:t>
            </a:r>
          </a:p>
          <a:p>
            <a:pPr eaLnBrk="1" hangingPunct="1"/>
            <a:endParaRPr lang="en-US" smtClean="0">
              <a:solidFill>
                <a:schemeClr val="bg2"/>
              </a:solidFill>
            </a:endParaRPr>
          </a:p>
          <a:p>
            <a:pPr eaLnBrk="1" hangingPunct="1"/>
            <a:r>
              <a:rPr lang="en-US" smtClean="0">
                <a:solidFill>
                  <a:schemeClr val="tx2"/>
                </a:solidFill>
              </a:rPr>
              <a:t>If you know that some </a:t>
            </a:r>
            <a:r>
              <a:rPr lang="en-US" b="1" smtClean="0">
                <a:solidFill>
                  <a:schemeClr val="tx2"/>
                </a:solidFill>
              </a:rPr>
              <a:t>logical formulas </a:t>
            </a:r>
            <a:r>
              <a:rPr lang="en-US" smtClean="0">
                <a:solidFill>
                  <a:schemeClr val="tx2"/>
                </a:solidFill>
              </a:rPr>
              <a:t>are true (your …….). You know that you can be only in ………</a:t>
            </a:r>
          </a:p>
          <a:p>
            <a:pPr eaLnBrk="1" hangingPunct="1"/>
            <a:endParaRPr lang="en-US" smtClean="0">
              <a:solidFill>
                <a:schemeClr val="tx2"/>
              </a:solidFill>
            </a:endParaRPr>
          </a:p>
          <a:p>
            <a:pPr eaLnBrk="1" hangingPunct="1"/>
            <a:r>
              <a:rPr lang="en-US" smtClean="0">
                <a:solidFill>
                  <a:schemeClr val="tx2"/>
                </a:solidFill>
              </a:rPr>
              <a:t>It would be nice to know what else is true in all those…</a:t>
            </a:r>
          </a:p>
          <a:p>
            <a:pPr eaLnBrk="1" hangingPunct="1"/>
            <a:endParaRPr lang="en-US" smtClean="0">
              <a:solidFill>
                <a:schemeClr val="tx2"/>
              </a:solidFill>
            </a:endParaRPr>
          </a:p>
          <a:p>
            <a:pPr eaLnBrk="1" hangingPunct="1">
              <a:buFontTx/>
              <a:buChar char="•"/>
            </a:pPr>
            <a:endParaRPr lang="en-US" smtClean="0">
              <a:solidFill>
                <a:schemeClr val="folHlink"/>
              </a:solidFill>
            </a:endParaRPr>
          </a:p>
          <a:p>
            <a:pPr eaLnBrk="1" hangingPunct="1">
              <a:buFontTx/>
              <a:buChar char="•"/>
            </a:pPr>
            <a:endParaRPr lang="en-US" smtClean="0">
              <a:solidFill>
                <a:schemeClr val="bg2"/>
              </a:solidFill>
            </a:endParaRPr>
          </a:p>
          <a:p>
            <a:pPr eaLnBrk="1" hangingPunct="1">
              <a:buFontTx/>
              <a:buChar char="•"/>
            </a:pPr>
            <a:endParaRPr lang="en-US" smtClean="0">
              <a:solidFill>
                <a:schemeClr val="bg2"/>
              </a:solidFill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066" name="Ink 1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322763" y="1625600"/>
              <a:ext cx="404812" cy="342900"/>
            </p14:xfrm>
          </p:contentPart>
        </mc:Choice>
        <mc:Fallback xmlns="">
          <p:pic>
            <p:nvPicPr>
              <p:cNvPr id="2066" name="Ink 1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4314479" y="1615885"/>
                <a:ext cx="426061" cy="36484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2067" name="Ink 1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23888" y="4121150"/>
              <a:ext cx="473075" cy="269875"/>
            </p14:xfrm>
          </p:contentPart>
        </mc:Choice>
        <mc:Fallback xmlns="">
          <p:pic>
            <p:nvPicPr>
              <p:cNvPr id="2067" name="Ink 1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614527" y="4111794"/>
                <a:ext cx="494677" cy="29290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2068" name="Ink 2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570413" y="4579938"/>
              <a:ext cx="1479550" cy="430212"/>
            </p14:xfrm>
          </p:contentPart>
        </mc:Choice>
        <mc:Fallback xmlns="">
          <p:pic>
            <p:nvPicPr>
              <p:cNvPr id="2068" name="Ink 2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4559613" y="4570938"/>
                <a:ext cx="1504389" cy="45253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2069" name="Ink 2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019175" y="5629275"/>
              <a:ext cx="1312863" cy="368300"/>
            </p14:xfrm>
          </p:contentPart>
        </mc:Choice>
        <mc:Fallback xmlns="">
          <p:pic>
            <p:nvPicPr>
              <p:cNvPr id="2069" name="Ink 2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1010175" y="5618114"/>
                <a:ext cx="1335182" cy="39386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2070" name="Ink 2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901950" y="5614988"/>
              <a:ext cx="1077913" cy="346075"/>
            </p14:xfrm>
          </p:contentPart>
        </mc:Choice>
        <mc:Fallback xmlns="">
          <p:pic>
            <p:nvPicPr>
              <p:cNvPr id="2070" name="Ink 2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2892949" y="5606705"/>
                <a:ext cx="1092674" cy="36444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2071" name="Ink 2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229100" y="5670550"/>
              <a:ext cx="252413" cy="301625"/>
            </p14:xfrm>
          </p:contentPart>
        </mc:Choice>
        <mc:Fallback xmlns="">
          <p:pic>
            <p:nvPicPr>
              <p:cNvPr id="2071" name="Ink 2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4222268" y="5660087"/>
                <a:ext cx="269672" cy="32615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2072" name="Ink 2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886325" y="5651500"/>
              <a:ext cx="1436688" cy="531813"/>
            </p14:xfrm>
          </p:contentPart>
        </mc:Choice>
        <mc:Fallback xmlns="">
          <p:pic>
            <p:nvPicPr>
              <p:cNvPr id="2072" name="Ink 2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4875526" y="5640698"/>
                <a:ext cx="1461167" cy="54945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2073" name="Ink 2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559550" y="5640388"/>
              <a:ext cx="1439863" cy="447675"/>
            </p14:xfrm>
          </p:contentPart>
        </mc:Choice>
        <mc:Fallback xmlns="">
          <p:pic>
            <p:nvPicPr>
              <p:cNvPr id="2073" name="Ink 2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6548391" y="5633910"/>
                <a:ext cx="1465421" cy="46566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2074" name="Ink 2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42925" y="1597025"/>
              <a:ext cx="1987550" cy="71438"/>
            </p14:xfrm>
          </p:contentPart>
        </mc:Choice>
        <mc:Fallback xmlns="">
          <p:pic>
            <p:nvPicPr>
              <p:cNvPr id="2074" name="Ink 2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536445" y="1591640"/>
                <a:ext cx="2007350" cy="8902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">
            <p14:nvContentPartPr>
              <p14:cNvPr id="2075" name="Ink 2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06375" y="2503488"/>
              <a:ext cx="4457700" cy="671512"/>
            </p14:xfrm>
          </p:contentPart>
        </mc:Choice>
        <mc:Fallback xmlns="">
          <p:pic>
            <p:nvPicPr>
              <p:cNvPr id="2075" name="Ink 2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194495" y="2491916"/>
                <a:ext cx="4481821" cy="6957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">
            <p14:nvContentPartPr>
              <p14:cNvPr id="2076" name="Ink 2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989638" y="2490788"/>
              <a:ext cx="2860675" cy="658812"/>
            </p14:xfrm>
          </p:contentPart>
        </mc:Choice>
        <mc:Fallback xmlns="">
          <p:pic>
            <p:nvPicPr>
              <p:cNvPr id="2076" name="Ink 2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5985678" y="2481041"/>
                <a:ext cx="2875076" cy="67938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">
            <p14:nvContentPartPr>
              <p14:cNvPr id="2077" name="Ink 2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719513" y="3554413"/>
              <a:ext cx="2781300" cy="508000"/>
            </p14:xfrm>
          </p:contentPart>
        </mc:Choice>
        <mc:Fallback xmlns="">
          <p:pic>
            <p:nvPicPr>
              <p:cNvPr id="2077" name="Ink 2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6"/>
              <a:stretch>
                <a:fillRect/>
              </a:stretch>
            </p:blipFill>
            <p:spPr>
              <a:xfrm>
                <a:off x="3715553" y="3541452"/>
                <a:ext cx="2798220" cy="53068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">
            <p14:nvContentPartPr>
              <p14:cNvPr id="2078" name="Ink 3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215188" y="4090988"/>
              <a:ext cx="1863725" cy="360362"/>
            </p14:xfrm>
          </p:contentPart>
        </mc:Choice>
        <mc:Fallback xmlns="">
          <p:pic>
            <p:nvPicPr>
              <p:cNvPr id="2078" name="Ink 3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8"/>
              <a:stretch>
                <a:fillRect/>
              </a:stretch>
            </p:blipFill>
            <p:spPr>
              <a:xfrm>
                <a:off x="7208349" y="4088108"/>
                <a:ext cx="1878122" cy="37260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">
            <p14:nvContentPartPr>
              <p14:cNvPr id="2079" name="Ink 3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63538" y="4524375"/>
              <a:ext cx="1128712" cy="355600"/>
            </p14:xfrm>
          </p:contentPart>
        </mc:Choice>
        <mc:Fallback xmlns="">
          <p:pic>
            <p:nvPicPr>
              <p:cNvPr id="2079" name="Ink 3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0"/>
              <a:stretch>
                <a:fillRect/>
              </a:stretch>
            </p:blipFill>
            <p:spPr>
              <a:xfrm>
                <a:off x="356697" y="4519696"/>
                <a:ext cx="1139873" cy="36639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">
            <p14:nvContentPartPr>
              <p14:cNvPr id="2080" name="Ink 3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670050" y="4595813"/>
              <a:ext cx="473075" cy="252412"/>
            </p14:xfrm>
          </p:contentPart>
        </mc:Choice>
        <mc:Fallback xmlns="">
          <p:pic>
            <p:nvPicPr>
              <p:cNvPr id="2080" name="Ink 3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2"/>
              <a:stretch>
                <a:fillRect/>
              </a:stretch>
            </p:blipFill>
            <p:spPr>
              <a:xfrm>
                <a:off x="1662129" y="4591132"/>
                <a:ext cx="484956" cy="26249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">
            <p14:nvContentPartPr>
              <p14:cNvPr id="2081" name="Ink 3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365375" y="4595813"/>
              <a:ext cx="714375" cy="295275"/>
            </p14:xfrm>
          </p:contentPart>
        </mc:Choice>
        <mc:Fallback xmlns="">
          <p:pic>
            <p:nvPicPr>
              <p:cNvPr id="2081" name="Ink 3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4"/>
              <a:stretch>
                <a:fillRect/>
              </a:stretch>
            </p:blipFill>
            <p:spPr>
              <a:xfrm>
                <a:off x="2361416" y="4591852"/>
                <a:ext cx="727331" cy="31039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5">
            <p14:nvContentPartPr>
              <p14:cNvPr id="2082" name="Ink 3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251200" y="4495800"/>
              <a:ext cx="1290638" cy="508000"/>
            </p14:xfrm>
          </p:contentPart>
        </mc:Choice>
        <mc:Fallback xmlns="">
          <p:pic>
            <p:nvPicPr>
              <p:cNvPr id="2082" name="Ink 3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6"/>
              <a:stretch>
                <a:fillRect/>
              </a:stretch>
            </p:blipFill>
            <p:spPr>
              <a:xfrm>
                <a:off x="3242560" y="4490400"/>
                <a:ext cx="1305038" cy="52276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7">
            <p14:nvContentPartPr>
              <p14:cNvPr id="2083" name="Ink 3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829175" y="4440238"/>
              <a:ext cx="331788" cy="142875"/>
            </p14:xfrm>
          </p:contentPart>
        </mc:Choice>
        <mc:Fallback xmlns="">
          <p:pic>
            <p:nvPicPr>
              <p:cNvPr id="2083" name="Ink 3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8"/>
              <a:stretch>
                <a:fillRect/>
              </a:stretch>
            </p:blipFill>
            <p:spPr>
              <a:xfrm>
                <a:off x="4823417" y="4433400"/>
                <a:ext cx="343663" cy="15691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9">
            <p14:nvContentPartPr>
              <p14:cNvPr id="2084" name="Ink 3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199188" y="4532313"/>
              <a:ext cx="1012825" cy="492125"/>
            </p14:xfrm>
          </p:contentPart>
        </mc:Choice>
        <mc:Fallback xmlns="">
          <p:pic>
            <p:nvPicPr>
              <p:cNvPr id="2084" name="Ink 3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0"/>
              <a:stretch>
                <a:fillRect/>
              </a:stretch>
            </p:blipFill>
            <p:spPr>
              <a:xfrm>
                <a:off x="6194149" y="4527633"/>
                <a:ext cx="1026862" cy="50760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1">
            <p14:nvContentPartPr>
              <p14:cNvPr id="2" name="Ink 1"/>
              <p14:cNvContentPartPr/>
              <p14:nvPr/>
            </p14:nvContentPartPr>
            <p14:xfrm>
              <a:off x="4027320" y="5417280"/>
              <a:ext cx="978120" cy="39204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42"/>
              <a:stretch>
                <a:fillRect/>
              </a:stretch>
            </p:blipFill>
            <p:spPr>
              <a:xfrm>
                <a:off x="4019040" y="5407920"/>
                <a:ext cx="998640" cy="4104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5806719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solidFill>
                  <a:srgbClr val="000000"/>
                </a:solidFill>
              </a:rPr>
              <a:t>CPSC 322, Lecture 19</a:t>
            </a:r>
          </a:p>
        </p:txBody>
      </p:sp>
      <p:sp>
        <p:nvSpPr>
          <p:cNvPr id="4101" name="Rectangle 2"/>
          <p:cNvSpPr>
            <a:spLocks noGrp="1" noChangeArrowheads="1"/>
          </p:cNvSpPr>
          <p:nvPr>
            <p:ph type="title"/>
          </p:nvPr>
        </p:nvSpPr>
        <p:spPr>
          <a:xfrm>
            <a:off x="683568" y="188640"/>
            <a:ext cx="77724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Lecture Overview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827584" y="1412776"/>
            <a:ext cx="7776864" cy="3384376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indent="-342900" defTabSz="914400">
              <a:lnSpc>
                <a:spcPct val="100000"/>
              </a:lnSpc>
              <a:spcBef>
                <a:spcPct val="20000"/>
              </a:spcBef>
              <a:buClrTx/>
              <a:buSzTx/>
              <a:buFont typeface="Arial" pitchFamily="34" charset="0"/>
              <a:buChar char="•"/>
              <a:defRPr/>
            </a:pPr>
            <a:r>
              <a:rPr lang="en-US" sz="3200" kern="0" dirty="0" smtClean="0">
                <a:solidFill>
                  <a:srgbClr val="000000"/>
                </a:solidFill>
                <a:latin typeface="Arial Unicode MS"/>
              </a:rPr>
              <a:t>Basics Recap: Interpretation / Model / </a:t>
            </a:r>
          </a:p>
          <a:p>
            <a:pPr marL="342900" indent="-342900" defTabSz="914400">
              <a:lnSpc>
                <a:spcPct val="100000"/>
              </a:lnSpc>
              <a:spcBef>
                <a:spcPct val="20000"/>
              </a:spcBef>
              <a:buClrTx/>
              <a:buSzTx/>
              <a:buFont typeface="Arial" pitchFamily="34" charset="0"/>
              <a:buChar char="•"/>
              <a:defRPr/>
            </a:pPr>
            <a:r>
              <a:rPr lang="en-US" sz="3200" b="1" kern="0" dirty="0" smtClean="0">
                <a:solidFill>
                  <a:srgbClr val="000000"/>
                </a:solidFill>
                <a:latin typeface="Arial Unicode MS"/>
              </a:rPr>
              <a:t>Propositional Logics</a:t>
            </a:r>
          </a:p>
          <a:p>
            <a:pPr marL="342900" indent="-342900" defTabSz="914400">
              <a:lnSpc>
                <a:spcPct val="100000"/>
              </a:lnSpc>
              <a:spcBef>
                <a:spcPct val="20000"/>
              </a:spcBef>
              <a:buClrTx/>
              <a:buSzTx/>
              <a:buFont typeface="Arial" pitchFamily="34" charset="0"/>
              <a:buChar char="•"/>
              <a:defRPr/>
            </a:pPr>
            <a:r>
              <a:rPr lang="en-US" sz="3200" kern="0" dirty="0" err="1" smtClean="0">
                <a:solidFill>
                  <a:srgbClr val="000000"/>
                </a:solidFill>
                <a:latin typeface="Arial Unicode MS"/>
              </a:rPr>
              <a:t>Satisfiability</a:t>
            </a:r>
            <a:r>
              <a:rPr lang="en-US" sz="3200" kern="0" dirty="0" smtClean="0">
                <a:solidFill>
                  <a:srgbClr val="000000"/>
                </a:solidFill>
                <a:latin typeface="Arial Unicode MS"/>
              </a:rPr>
              <a:t>, Validity</a:t>
            </a:r>
          </a:p>
          <a:p>
            <a:pPr marL="342900" indent="-342900" defTabSz="914400">
              <a:lnSpc>
                <a:spcPct val="100000"/>
              </a:lnSpc>
              <a:spcBef>
                <a:spcPct val="20000"/>
              </a:spcBef>
              <a:buClrTx/>
              <a:buSzTx/>
              <a:buFont typeface="Arial" pitchFamily="34" charset="0"/>
              <a:buChar char="•"/>
              <a:defRPr/>
            </a:pPr>
            <a:r>
              <a:rPr lang="en-US" sz="3200" kern="0" dirty="0" smtClean="0">
                <a:solidFill>
                  <a:srgbClr val="000000"/>
                </a:solidFill>
                <a:latin typeface="Arial Unicode MS"/>
              </a:rPr>
              <a:t>Resolution in Propositional logics</a:t>
            </a:r>
          </a:p>
          <a:p>
            <a:pPr marL="342900" indent="-342900" defTabSz="914400">
              <a:lnSpc>
                <a:spcPct val="100000"/>
              </a:lnSpc>
              <a:spcBef>
                <a:spcPct val="20000"/>
              </a:spcBef>
              <a:buClrTx/>
              <a:buSzTx/>
              <a:buFont typeface="Arial" pitchFamily="34" charset="0"/>
              <a:buChar char="•"/>
              <a:defRPr/>
            </a:pPr>
            <a:endParaRPr lang="en-US" sz="3200" kern="0" dirty="0" smtClean="0">
              <a:solidFill>
                <a:srgbClr val="000000"/>
              </a:solidFill>
              <a:latin typeface="Arial Unicode MS"/>
            </a:endParaRPr>
          </a:p>
          <a:p>
            <a:pPr defTabSz="914400">
              <a:lnSpc>
                <a:spcPct val="100000"/>
              </a:lnSpc>
              <a:spcBef>
                <a:spcPct val="20000"/>
              </a:spcBef>
              <a:buClrTx/>
              <a:buSzTx/>
              <a:buFontTx/>
              <a:buNone/>
              <a:defRPr/>
            </a:pPr>
            <a:endParaRPr lang="en-US" sz="3200" kern="0" dirty="0" smtClean="0">
              <a:solidFill>
                <a:srgbClr val="000000"/>
              </a:solidFill>
              <a:latin typeface="Arial Unicode MS"/>
            </a:endParaRPr>
          </a:p>
          <a:p>
            <a:pPr marL="342900" indent="-342900" defTabSz="914400">
              <a:lnSpc>
                <a:spcPct val="100000"/>
              </a:lnSpc>
              <a:spcBef>
                <a:spcPct val="20000"/>
              </a:spcBef>
              <a:buClrTx/>
              <a:buSzTx/>
              <a:buFontTx/>
              <a:buNone/>
              <a:defRPr/>
            </a:pPr>
            <a:endParaRPr lang="en-US" sz="3200" kern="0" dirty="0" smtClean="0">
              <a:solidFill>
                <a:srgbClr val="808080"/>
              </a:solidFill>
              <a:latin typeface="Arial Unicode MS"/>
            </a:endParaRPr>
          </a:p>
          <a:p>
            <a:pPr marL="342900" indent="-342900" defTabSz="914400">
              <a:lnSpc>
                <a:spcPct val="100000"/>
              </a:lnSpc>
              <a:spcBef>
                <a:spcPct val="20000"/>
              </a:spcBef>
              <a:buClrTx/>
              <a:buSzTx/>
              <a:buFontTx/>
              <a:buChar char="•"/>
              <a:defRPr/>
            </a:pPr>
            <a:endParaRPr lang="en-US" sz="3200" kern="0" dirty="0" smtClean="0">
              <a:solidFill>
                <a:srgbClr val="808080"/>
              </a:solidFill>
              <a:latin typeface="Arial Unicode MS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Slide </a:t>
            </a:r>
            <a:fld id="{9FA10373-BF0C-4AA6-A60E-34C86219A604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18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45588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PSC 322, Lecture 19</a:t>
            </a:r>
            <a:endParaRPr lang="en-US"/>
          </a:p>
        </p:txBody>
      </p:sp>
      <p:sp>
        <p:nvSpPr>
          <p:cNvPr id="926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Relationships between different Logics </a:t>
            </a:r>
            <a:r>
              <a:rPr lang="en-US" sz="2400" dirty="0" smtClean="0"/>
              <a:t>(better with colors)</a:t>
            </a:r>
            <a:endParaRPr lang="en-US" dirty="0" smtClean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9218" name="Ink 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68313" y="1052513"/>
              <a:ext cx="1831975" cy="325437"/>
            </p14:xfrm>
          </p:contentPart>
        </mc:Choice>
        <mc:Fallback xmlns="">
          <p:pic>
            <p:nvPicPr>
              <p:cNvPr id="9218" name="Ink 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461473" y="1046753"/>
                <a:ext cx="1842055" cy="34199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9219" name="Ink 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484438" y="1052513"/>
              <a:ext cx="760412" cy="541337"/>
            </p14:xfrm>
          </p:contentPart>
        </mc:Choice>
        <mc:Fallback xmlns="">
          <p:pic>
            <p:nvPicPr>
              <p:cNvPr id="9219" name="Ink 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2473277" y="1044595"/>
                <a:ext cx="783815" cy="56077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9220" name="Ink 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79388" y="2133600"/>
              <a:ext cx="1127125" cy="477838"/>
            </p14:xfrm>
          </p:contentPart>
        </mc:Choice>
        <mc:Fallback xmlns="">
          <p:pic>
            <p:nvPicPr>
              <p:cNvPr id="9220" name="Ink 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170388" y="2122437"/>
                <a:ext cx="1141885" cy="49944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9221" name="Ink 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331913" y="2133600"/>
              <a:ext cx="1873250" cy="576263"/>
            </p14:xfrm>
          </p:contentPart>
        </mc:Choice>
        <mc:Fallback xmlns="">
          <p:pic>
            <p:nvPicPr>
              <p:cNvPr id="9221" name="Ink 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1321112" y="2126401"/>
                <a:ext cx="1890892" cy="5931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9222" name="Ink 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44500" y="2843213"/>
              <a:ext cx="1498600" cy="406400"/>
            </p14:xfrm>
          </p:contentPart>
        </mc:Choice>
        <mc:Fallback xmlns="">
          <p:pic>
            <p:nvPicPr>
              <p:cNvPr id="9222" name="Ink 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440540" y="2837088"/>
                <a:ext cx="1512999" cy="42441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9223" name="Ink 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95263" y="3433763"/>
              <a:ext cx="469900" cy="301625"/>
            </p14:xfrm>
          </p:contentPart>
        </mc:Choice>
        <mc:Fallback xmlns="">
          <p:pic>
            <p:nvPicPr>
              <p:cNvPr id="9223" name="Ink 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185181" y="3424045"/>
                <a:ext cx="486464" cy="32070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9224" name="Ink 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28675" y="3322638"/>
              <a:ext cx="604838" cy="379412"/>
            </p14:xfrm>
          </p:contentPart>
        </mc:Choice>
        <mc:Fallback xmlns="">
          <p:pic>
            <p:nvPicPr>
              <p:cNvPr id="9224" name="Ink 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818954" y="3313681"/>
                <a:ext cx="624279" cy="39302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9225" name="Ink 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50825" y="3933825"/>
              <a:ext cx="2381250" cy="579438"/>
            </p14:xfrm>
          </p:contentPart>
        </mc:Choice>
        <mc:Fallback xmlns="">
          <p:pic>
            <p:nvPicPr>
              <p:cNvPr id="9225" name="Ink 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247585" y="3924108"/>
                <a:ext cx="2394211" cy="59995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9226" name="Ink 1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916238" y="3933825"/>
              <a:ext cx="893762" cy="633413"/>
            </p14:xfrm>
          </p:contentPart>
        </mc:Choice>
        <mc:Fallback xmlns="">
          <p:pic>
            <p:nvPicPr>
              <p:cNvPr id="9226" name="Ink 1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2905079" y="3928424"/>
                <a:ext cx="914999" cy="64925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">
            <p14:nvContentPartPr>
              <p14:cNvPr id="9227" name="Ink 1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93675" y="5019675"/>
              <a:ext cx="130175" cy="217488"/>
            </p14:xfrm>
          </p:contentPart>
        </mc:Choice>
        <mc:Fallback xmlns="">
          <p:pic>
            <p:nvPicPr>
              <p:cNvPr id="9227" name="Ink 1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185404" y="5010673"/>
                <a:ext cx="149593" cy="23873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">
            <p14:nvContentPartPr>
              <p14:cNvPr id="9228" name="Ink 1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08000" y="4814888"/>
              <a:ext cx="608013" cy="676275"/>
            </p14:xfrm>
          </p:contentPart>
        </mc:Choice>
        <mc:Fallback xmlns="">
          <p:pic>
            <p:nvPicPr>
              <p:cNvPr id="9228" name="Ink 1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497914" y="4809847"/>
                <a:ext cx="624222" cy="68491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">
            <p14:nvContentPartPr>
              <p14:cNvPr id="9229" name="Ink 1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335088" y="4811713"/>
              <a:ext cx="1055687" cy="582612"/>
            </p14:xfrm>
          </p:contentPart>
        </mc:Choice>
        <mc:Fallback xmlns="">
          <p:pic>
            <p:nvPicPr>
              <p:cNvPr id="9229" name="Ink 1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6"/>
              <a:stretch>
                <a:fillRect/>
              </a:stretch>
            </p:blipFill>
            <p:spPr>
              <a:xfrm>
                <a:off x="1329683" y="4805187"/>
                <a:ext cx="1071180" cy="60073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">
            <p14:nvContentPartPr>
              <p14:cNvPr id="9230" name="Ink 1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635250" y="4779963"/>
              <a:ext cx="677863" cy="498475"/>
            </p14:xfrm>
          </p:contentPart>
        </mc:Choice>
        <mc:Fallback xmlns="">
          <p:pic>
            <p:nvPicPr>
              <p:cNvPr id="9230" name="Ink 1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8"/>
              <a:stretch>
                <a:fillRect/>
              </a:stretch>
            </p:blipFill>
            <p:spPr>
              <a:xfrm>
                <a:off x="2624450" y="4770965"/>
                <a:ext cx="701262" cy="51935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">
            <p14:nvContentPartPr>
              <p14:cNvPr id="9231" name="Ink 1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505200" y="4975225"/>
              <a:ext cx="142875" cy="193675"/>
            </p14:xfrm>
          </p:contentPart>
        </mc:Choice>
        <mc:Fallback xmlns="">
          <p:pic>
            <p:nvPicPr>
              <p:cNvPr id="9231" name="Ink 1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0"/>
              <a:stretch>
                <a:fillRect/>
              </a:stretch>
            </p:blipFill>
            <p:spPr>
              <a:xfrm>
                <a:off x="3493684" y="4965505"/>
                <a:ext cx="164828" cy="21563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">
            <p14:nvContentPartPr>
              <p14:cNvPr id="9232" name="Ink 1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833813" y="4956175"/>
              <a:ext cx="171450" cy="190500"/>
            </p14:xfrm>
          </p:contentPart>
        </mc:Choice>
        <mc:Fallback xmlns="">
          <p:pic>
            <p:nvPicPr>
              <p:cNvPr id="9232" name="Ink 1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2"/>
              <a:stretch>
                <a:fillRect/>
              </a:stretch>
            </p:blipFill>
            <p:spPr>
              <a:xfrm>
                <a:off x="3823749" y="4944651"/>
                <a:ext cx="191578" cy="21462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">
            <p14:nvContentPartPr>
              <p14:cNvPr id="9233" name="Ink 1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208463" y="4775200"/>
              <a:ext cx="517525" cy="669925"/>
            </p14:xfrm>
          </p:contentPart>
        </mc:Choice>
        <mc:Fallback xmlns="">
          <p:pic>
            <p:nvPicPr>
              <p:cNvPr id="9233" name="Ink 1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4"/>
              <a:stretch>
                <a:fillRect/>
              </a:stretch>
            </p:blipFill>
            <p:spPr>
              <a:xfrm>
                <a:off x="4199466" y="4770880"/>
                <a:ext cx="534800" cy="67712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5">
            <p14:nvContentPartPr>
              <p14:cNvPr id="9234" name="Ink 1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85788" y="5730875"/>
              <a:ext cx="120650" cy="369888"/>
            </p14:xfrm>
          </p:contentPart>
        </mc:Choice>
        <mc:Fallback xmlns="">
          <p:pic>
            <p:nvPicPr>
              <p:cNvPr id="9234" name="Ink 1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6"/>
              <a:stretch>
                <a:fillRect/>
              </a:stretch>
            </p:blipFill>
            <p:spPr>
              <a:xfrm>
                <a:off x="575344" y="5720070"/>
                <a:ext cx="142259" cy="39221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7">
            <p14:nvContentPartPr>
              <p14:cNvPr id="9235" name="Ink 1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55675" y="5922963"/>
              <a:ext cx="93663" cy="227012"/>
            </p14:xfrm>
          </p:contentPart>
        </mc:Choice>
        <mc:Fallback xmlns="">
          <p:pic>
            <p:nvPicPr>
              <p:cNvPr id="9235" name="Ink 1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8"/>
              <a:stretch>
                <a:fillRect/>
              </a:stretch>
            </p:blipFill>
            <p:spPr>
              <a:xfrm>
                <a:off x="952793" y="5911451"/>
                <a:ext cx="104110" cy="24140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9">
            <p14:nvContentPartPr>
              <p14:cNvPr id="9236" name="Ink 2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347788" y="5734050"/>
              <a:ext cx="234950" cy="230188"/>
            </p14:xfrm>
          </p:contentPart>
        </mc:Choice>
        <mc:Fallback xmlns="">
          <p:pic>
            <p:nvPicPr>
              <p:cNvPr id="9236" name="Ink 2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0"/>
              <a:stretch>
                <a:fillRect/>
              </a:stretch>
            </p:blipFill>
            <p:spPr>
              <a:xfrm>
                <a:off x="1338793" y="5728647"/>
                <a:ext cx="247903" cy="24675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1">
            <p14:nvContentPartPr>
              <p14:cNvPr id="9237" name="Ink 2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254750" y="5724525"/>
              <a:ext cx="228600" cy="541338"/>
            </p14:xfrm>
          </p:contentPart>
        </mc:Choice>
        <mc:Fallback xmlns="">
          <p:pic>
            <p:nvPicPr>
              <p:cNvPr id="9237" name="Ink 2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2"/>
              <a:stretch>
                <a:fillRect/>
              </a:stretch>
            </p:blipFill>
            <p:spPr>
              <a:xfrm>
                <a:off x="6245750" y="5713367"/>
                <a:ext cx="248400" cy="56401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3">
            <p14:nvContentPartPr>
              <p14:cNvPr id="9238" name="Ink 2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140450" y="1004888"/>
              <a:ext cx="1609725" cy="696912"/>
            </p14:xfrm>
          </p:contentPart>
        </mc:Choice>
        <mc:Fallback xmlns="">
          <p:pic>
            <p:nvPicPr>
              <p:cNvPr id="9238" name="Ink 2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4"/>
              <a:stretch>
                <a:fillRect/>
              </a:stretch>
            </p:blipFill>
            <p:spPr>
              <a:xfrm>
                <a:off x="6135770" y="996969"/>
                <a:ext cx="1618366" cy="71527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5">
            <p14:nvContentPartPr>
              <p14:cNvPr id="9239" name="Ink 2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075363" y="3848100"/>
              <a:ext cx="1476375" cy="373063"/>
            </p14:xfrm>
          </p:contentPart>
        </mc:Choice>
        <mc:Fallback xmlns="">
          <p:pic>
            <p:nvPicPr>
              <p:cNvPr id="9239" name="Ink 2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6"/>
              <a:stretch>
                <a:fillRect/>
              </a:stretch>
            </p:blipFill>
            <p:spPr>
              <a:xfrm>
                <a:off x="6072843" y="3840538"/>
                <a:ext cx="1492575" cy="39322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7">
            <p14:nvContentPartPr>
              <p14:cNvPr id="9240" name="Ink 2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196013" y="4694238"/>
              <a:ext cx="198437" cy="342900"/>
            </p14:xfrm>
          </p:contentPart>
        </mc:Choice>
        <mc:Fallback xmlns="">
          <p:pic>
            <p:nvPicPr>
              <p:cNvPr id="9240" name="Ink 2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8"/>
              <a:stretch>
                <a:fillRect/>
              </a:stretch>
            </p:blipFill>
            <p:spPr>
              <a:xfrm>
                <a:off x="6191691" y="4684883"/>
                <a:ext cx="212843" cy="36197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9">
            <p14:nvContentPartPr>
              <p14:cNvPr id="9241" name="Ink 2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578600" y="4683125"/>
              <a:ext cx="255588" cy="206375"/>
            </p14:xfrm>
          </p:contentPart>
        </mc:Choice>
        <mc:Fallback xmlns="">
          <p:pic>
            <p:nvPicPr>
              <p:cNvPr id="9241" name="Ink 2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0"/>
              <a:stretch>
                <a:fillRect/>
              </a:stretch>
            </p:blipFill>
            <p:spPr>
              <a:xfrm>
                <a:off x="6569948" y="4673417"/>
                <a:ext cx="274694" cy="22615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1">
            <p14:nvContentPartPr>
              <p14:cNvPr id="9242" name="Ink 2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045325" y="4621213"/>
              <a:ext cx="752475" cy="390525"/>
            </p14:xfrm>
          </p:contentPart>
        </mc:Choice>
        <mc:Fallback xmlns="">
          <p:pic>
            <p:nvPicPr>
              <p:cNvPr id="9242" name="Ink 2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2"/>
              <a:stretch>
                <a:fillRect/>
              </a:stretch>
            </p:blipFill>
            <p:spPr>
              <a:xfrm>
                <a:off x="7034884" y="4611495"/>
                <a:ext cx="775517" cy="41176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3">
            <p14:nvContentPartPr>
              <p14:cNvPr id="9243" name="Ink 2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227763" y="5214938"/>
              <a:ext cx="1246187" cy="244475"/>
            </p14:xfrm>
          </p:contentPart>
        </mc:Choice>
        <mc:Fallback xmlns="">
          <p:pic>
            <p:nvPicPr>
              <p:cNvPr id="9243" name="Ink 2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4"/>
              <a:stretch>
                <a:fillRect/>
              </a:stretch>
            </p:blipFill>
            <p:spPr>
              <a:xfrm>
                <a:off x="6222004" y="5204871"/>
                <a:ext cx="1265265" cy="26496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5">
            <p14:nvContentPartPr>
              <p14:cNvPr id="9244" name="Ink 2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656513" y="5267325"/>
              <a:ext cx="781050" cy="336550"/>
            </p14:xfrm>
          </p:contentPart>
        </mc:Choice>
        <mc:Fallback xmlns="">
          <p:pic>
            <p:nvPicPr>
              <p:cNvPr id="9244" name="Ink 2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6"/>
              <a:stretch>
                <a:fillRect/>
              </a:stretch>
            </p:blipFill>
            <p:spPr>
              <a:xfrm>
                <a:off x="7646435" y="5255074"/>
                <a:ext cx="802286" cy="36069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7">
            <p14:nvContentPartPr>
              <p14:cNvPr id="9245" name="Ink 2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004888" y="3811588"/>
              <a:ext cx="31750" cy="9525"/>
            </p14:xfrm>
          </p:contentPart>
        </mc:Choice>
        <mc:Fallback xmlns="">
          <p:pic>
            <p:nvPicPr>
              <p:cNvPr id="9245" name="Ink 2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8"/>
              <a:stretch>
                <a:fillRect/>
              </a:stretch>
            </p:blipFill>
            <p:spPr>
              <a:xfrm>
                <a:off x="997311" y="3802429"/>
                <a:ext cx="41852" cy="2344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9">
            <p14:nvContentPartPr>
              <p14:cNvPr id="9246" name="Ink 3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276350" y="3816350"/>
              <a:ext cx="17463" cy="7938"/>
            </p14:xfrm>
          </p:contentPart>
        </mc:Choice>
        <mc:Fallback xmlns="">
          <p:pic>
            <p:nvPicPr>
              <p:cNvPr id="9246" name="Ink 3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0"/>
              <a:stretch>
                <a:fillRect/>
              </a:stretch>
            </p:blipFill>
            <p:spPr>
              <a:xfrm>
                <a:off x="1273803" y="3810000"/>
                <a:ext cx="24739" cy="2857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1">
            <p14:nvContentPartPr>
              <p14:cNvPr id="9247" name="Ink 3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555750" y="3838575"/>
              <a:ext cx="12700" cy="12700"/>
            </p14:xfrm>
          </p:contentPart>
        </mc:Choice>
        <mc:Fallback xmlns="">
          <p:pic>
            <p:nvPicPr>
              <p:cNvPr id="9247" name="Ink 3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2"/>
              <a:stretch>
                <a:fillRect/>
              </a:stretch>
            </p:blipFill>
            <p:spPr>
              <a:xfrm>
                <a:off x="1550670" y="3833636"/>
                <a:ext cx="27214" cy="2857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3">
            <p14:nvContentPartPr>
              <p14:cNvPr id="9248" name="Ink 3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289300" y="2054225"/>
              <a:ext cx="993775" cy="661988"/>
            </p14:xfrm>
          </p:contentPart>
        </mc:Choice>
        <mc:Fallback xmlns="">
          <p:pic>
            <p:nvPicPr>
              <p:cNvPr id="9248" name="Ink 3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4"/>
              <a:stretch>
                <a:fillRect/>
              </a:stretch>
            </p:blipFill>
            <p:spPr>
              <a:xfrm>
                <a:off x="3282459" y="2045586"/>
                <a:ext cx="1009618" cy="68070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5">
            <p14:nvContentPartPr>
              <p14:cNvPr id="9249" name="Ink 3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975225" y="1647825"/>
              <a:ext cx="2587625" cy="547688"/>
            </p14:xfrm>
          </p:contentPart>
        </mc:Choice>
        <mc:Fallback xmlns="">
          <p:pic>
            <p:nvPicPr>
              <p:cNvPr id="9249" name="Ink 3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6"/>
              <a:stretch>
                <a:fillRect/>
              </a:stretch>
            </p:blipFill>
            <p:spPr>
              <a:xfrm>
                <a:off x="4972345" y="1642424"/>
                <a:ext cx="2600587" cy="55921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7">
            <p14:nvContentPartPr>
              <p14:cNvPr id="9250" name="Ink 3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797800" y="1597025"/>
              <a:ext cx="1268413" cy="554038"/>
            </p14:xfrm>
          </p:contentPart>
        </mc:Choice>
        <mc:Fallback xmlns="">
          <p:pic>
            <p:nvPicPr>
              <p:cNvPr id="9250" name="Ink 3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8"/>
              <a:stretch>
                <a:fillRect/>
              </a:stretch>
            </p:blipFill>
            <p:spPr>
              <a:xfrm>
                <a:off x="7790599" y="1589465"/>
                <a:ext cx="1284255" cy="56483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9">
            <p14:nvContentPartPr>
              <p14:cNvPr id="9251" name="Ink 3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051425" y="2332038"/>
              <a:ext cx="3108325" cy="554037"/>
            </p14:xfrm>
          </p:contentPart>
        </mc:Choice>
        <mc:Fallback xmlns="">
          <p:pic>
            <p:nvPicPr>
              <p:cNvPr id="9251" name="Ink 3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0"/>
              <a:stretch>
                <a:fillRect/>
              </a:stretch>
            </p:blipFill>
            <p:spPr>
              <a:xfrm>
                <a:off x="5046025" y="2328078"/>
                <a:ext cx="3122365" cy="56915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1">
            <p14:nvContentPartPr>
              <p14:cNvPr id="9252" name="Ink 3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119688" y="3068638"/>
              <a:ext cx="928687" cy="412750"/>
            </p14:xfrm>
          </p:contentPart>
        </mc:Choice>
        <mc:Fallback xmlns="">
          <p:pic>
            <p:nvPicPr>
              <p:cNvPr id="9252" name="Ink 3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2"/>
              <a:stretch>
                <a:fillRect/>
              </a:stretch>
            </p:blipFill>
            <p:spPr>
              <a:xfrm>
                <a:off x="5108147" y="3062840"/>
                <a:ext cx="948523" cy="43086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3">
            <p14:nvContentPartPr>
              <p14:cNvPr id="9253" name="Ink 3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311900" y="3360738"/>
              <a:ext cx="25400" cy="166687"/>
            </p14:xfrm>
          </p:contentPart>
        </mc:Choice>
        <mc:Fallback xmlns="">
          <p:pic>
            <p:nvPicPr>
              <p:cNvPr id="9253" name="Ink 3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4"/>
              <a:stretch>
                <a:fillRect/>
              </a:stretch>
            </p:blipFill>
            <p:spPr>
              <a:xfrm>
                <a:off x="6308680" y="3357498"/>
                <a:ext cx="31839" cy="17244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5">
            <p14:nvContentPartPr>
              <p14:cNvPr id="9254" name="Ink 3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523038" y="2990850"/>
              <a:ext cx="1003300" cy="574675"/>
            </p14:xfrm>
          </p:contentPart>
        </mc:Choice>
        <mc:Fallback xmlns="">
          <p:pic>
            <p:nvPicPr>
              <p:cNvPr id="9254" name="Ink 3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6"/>
              <a:stretch>
                <a:fillRect/>
              </a:stretch>
            </p:blipFill>
            <p:spPr>
              <a:xfrm>
                <a:off x="6515118" y="2984021"/>
                <a:ext cx="1019500" cy="58977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7">
            <p14:nvContentPartPr>
              <p14:cNvPr id="9255" name="Ink 3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674938" y="2303463"/>
              <a:ext cx="735012" cy="276225"/>
            </p14:xfrm>
          </p:contentPart>
        </mc:Choice>
        <mc:Fallback xmlns="">
          <p:pic>
            <p:nvPicPr>
              <p:cNvPr id="9255" name="Ink 3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8"/>
              <a:stretch>
                <a:fillRect/>
              </a:stretch>
            </p:blipFill>
            <p:spPr>
              <a:xfrm>
                <a:off x="2665939" y="2298401"/>
                <a:ext cx="754449" cy="29285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9">
            <p14:nvContentPartPr>
              <p14:cNvPr id="9256" name="Ink 4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526463" y="3779838"/>
              <a:ext cx="574675" cy="25400"/>
            </p14:xfrm>
          </p:contentPart>
        </mc:Choice>
        <mc:Fallback xmlns="">
          <p:pic>
            <p:nvPicPr>
              <p:cNvPr id="9256" name="Ink 4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0"/>
              <a:stretch>
                <a:fillRect/>
              </a:stretch>
            </p:blipFill>
            <p:spPr>
              <a:xfrm>
                <a:off x="8522862" y="3767675"/>
                <a:ext cx="590518" cy="4543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1">
            <p14:nvContentPartPr>
              <p14:cNvPr id="9257" name="Ink 5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17513" y="1227138"/>
              <a:ext cx="2644775" cy="42862"/>
            </p14:xfrm>
          </p:contentPart>
        </mc:Choice>
        <mc:Fallback xmlns="">
          <p:pic>
            <p:nvPicPr>
              <p:cNvPr id="9257" name="Ink 5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2"/>
              <a:stretch>
                <a:fillRect/>
              </a:stretch>
            </p:blipFill>
            <p:spPr>
              <a:xfrm>
                <a:off x="401674" y="1163745"/>
                <a:ext cx="2676453" cy="17000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3">
            <p14:nvContentPartPr>
              <p14:cNvPr id="9258" name="Ink 5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7463" y="708025"/>
              <a:ext cx="9120187" cy="5810250"/>
            </p14:xfrm>
          </p:contentPart>
        </mc:Choice>
        <mc:Fallback xmlns="">
          <p:pic>
            <p:nvPicPr>
              <p:cNvPr id="9258" name="Ink 5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4"/>
              <a:stretch>
                <a:fillRect/>
              </a:stretch>
            </p:blipFill>
            <p:spPr>
              <a:xfrm>
                <a:off x="1623" y="644667"/>
                <a:ext cx="9151867" cy="593732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5">
            <p14:nvContentPartPr>
              <p14:cNvPr id="9259" name="Ink 5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68275" y="3544888"/>
              <a:ext cx="8499475" cy="2698750"/>
            </p14:xfrm>
          </p:contentPart>
        </mc:Choice>
        <mc:Fallback xmlns="">
          <p:pic>
            <p:nvPicPr>
              <p:cNvPr id="9259" name="Ink 5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6"/>
              <a:stretch>
                <a:fillRect/>
              </a:stretch>
            </p:blipFill>
            <p:spPr>
              <a:xfrm>
                <a:off x="152435" y="3481532"/>
                <a:ext cx="8531155" cy="282582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7">
            <p14:nvContentPartPr>
              <p14:cNvPr id="9260" name="Ink 5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741863" y="868363"/>
              <a:ext cx="4389437" cy="5414962"/>
            </p14:xfrm>
          </p:contentPart>
        </mc:Choice>
        <mc:Fallback xmlns="">
          <p:pic>
            <p:nvPicPr>
              <p:cNvPr id="9260" name="Ink 5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8"/>
              <a:stretch>
                <a:fillRect/>
              </a:stretch>
            </p:blipFill>
            <p:spPr>
              <a:xfrm>
                <a:off x="4726023" y="804645"/>
                <a:ext cx="4421117" cy="554239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9">
            <p14:nvContentPartPr>
              <p14:cNvPr id="9261" name="Ink 5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173788" y="1147763"/>
              <a:ext cx="1619250" cy="55562"/>
            </p14:xfrm>
          </p:contentPart>
        </mc:Choice>
        <mc:Fallback xmlns="">
          <p:pic>
            <p:nvPicPr>
              <p:cNvPr id="9261" name="Ink 5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0"/>
              <a:stretch>
                <a:fillRect/>
              </a:stretch>
            </p:blipFill>
            <p:spPr>
              <a:xfrm>
                <a:off x="6157945" y="1084264"/>
                <a:ext cx="1650936" cy="18256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1">
            <p14:nvContentPartPr>
              <p14:cNvPr id="9262" name="Ink 5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191250" y="1298575"/>
              <a:ext cx="1543050" cy="49213"/>
            </p14:xfrm>
          </p:contentPart>
        </mc:Choice>
        <mc:Fallback xmlns="">
          <p:pic>
            <p:nvPicPr>
              <p:cNvPr id="9262" name="Ink 5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2"/>
              <a:stretch>
                <a:fillRect/>
              </a:stretch>
            </p:blipFill>
            <p:spPr>
              <a:xfrm>
                <a:off x="6175428" y="1235454"/>
                <a:ext cx="1574695" cy="17545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3">
            <p14:nvContentPartPr>
              <p14:cNvPr id="9263" name="Ink 5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27038" y="4140200"/>
              <a:ext cx="3373437" cy="166688"/>
            </p14:xfrm>
          </p:contentPart>
        </mc:Choice>
        <mc:Fallback xmlns="">
          <p:pic>
            <p:nvPicPr>
              <p:cNvPr id="9263" name="Ink 5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4"/>
              <a:stretch>
                <a:fillRect/>
              </a:stretch>
            </p:blipFill>
            <p:spPr>
              <a:xfrm>
                <a:off x="411199" y="4076837"/>
                <a:ext cx="3405116" cy="29341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5">
            <p14:nvContentPartPr>
              <p14:cNvPr id="9264" name="Ink 6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194425" y="3935413"/>
              <a:ext cx="1066800" cy="36512"/>
            </p14:xfrm>
          </p:contentPart>
        </mc:Choice>
        <mc:Fallback xmlns="">
          <p:pic>
            <p:nvPicPr>
              <p:cNvPr id="9264" name="Ink 6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6"/>
              <a:stretch>
                <a:fillRect/>
              </a:stretch>
            </p:blipFill>
            <p:spPr>
              <a:xfrm>
                <a:off x="6178583" y="3869468"/>
                <a:ext cx="1098484" cy="16840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7">
            <p14:nvContentPartPr>
              <p14:cNvPr id="9265" name="Ink 6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400800" y="4130675"/>
              <a:ext cx="850900" cy="25400"/>
            </p14:xfrm>
          </p:contentPart>
        </mc:Choice>
        <mc:Fallback xmlns="">
          <p:pic>
            <p:nvPicPr>
              <p:cNvPr id="9265" name="Ink 6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8"/>
              <a:stretch>
                <a:fillRect/>
              </a:stretch>
            </p:blipFill>
            <p:spPr>
              <a:xfrm>
                <a:off x="6384963" y="4063574"/>
                <a:ext cx="882575" cy="15922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9">
            <p14:nvContentPartPr>
              <p14:cNvPr id="9266" name="Ink 6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545138" y="3708400"/>
              <a:ext cx="3005137" cy="2533650"/>
            </p14:xfrm>
          </p:contentPart>
        </mc:Choice>
        <mc:Fallback xmlns="">
          <p:pic>
            <p:nvPicPr>
              <p:cNvPr id="9266" name="Ink 6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0"/>
              <a:stretch>
                <a:fillRect/>
              </a:stretch>
            </p:blipFill>
            <p:spPr>
              <a:xfrm>
                <a:off x="5529297" y="3645032"/>
                <a:ext cx="3036819" cy="266074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1">
            <p14:nvContentPartPr>
              <p14:cNvPr id="2" name="Ink 1"/>
              <p14:cNvContentPartPr/>
              <p14:nvPr/>
            </p14:nvContentPartPr>
            <p14:xfrm>
              <a:off x="35640" y="658080"/>
              <a:ext cx="5180760" cy="604476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102"/>
              <a:stretch>
                <a:fillRect/>
              </a:stretch>
            </p:blipFill>
            <p:spPr>
              <a:xfrm>
                <a:off x="23400" y="646200"/>
                <a:ext cx="5206680" cy="60710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8391347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PSC 322, Lecture 19</a:t>
            </a:r>
            <a:endParaRPr lang="en-US" dirty="0"/>
          </a:p>
        </p:txBody>
      </p:sp>
      <p:sp>
        <p:nvSpPr>
          <p:cNvPr id="1029" name="Rectangle 2"/>
          <p:cNvSpPr>
            <a:spLocks noChangeArrowheads="1"/>
          </p:cNvSpPr>
          <p:nvPr/>
        </p:nvSpPr>
        <p:spPr bwMode="auto">
          <a:xfrm>
            <a:off x="0" y="908050"/>
            <a:ext cx="8763000" cy="3416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4800" b="1" dirty="0" smtClean="0">
                <a:solidFill>
                  <a:schemeClr val="accent2"/>
                </a:solidFill>
                <a:latin typeface="Arial Unicode MS" pitchFamily="34" charset="-128"/>
              </a:rPr>
              <a:t>Intelligent Systems (AI-2)</a:t>
            </a:r>
            <a:endParaRPr lang="en-US" sz="4800" b="1" dirty="0">
              <a:solidFill>
                <a:schemeClr val="accent2"/>
              </a:solidFill>
              <a:latin typeface="Arial Unicode MS" pitchFamily="34" charset="-128"/>
            </a:endParaRPr>
          </a:p>
          <a:p>
            <a:pPr algn="ctr">
              <a:spcBef>
                <a:spcPct val="50000"/>
              </a:spcBef>
            </a:pPr>
            <a:endParaRPr lang="en-US" sz="2400" b="1" dirty="0">
              <a:latin typeface="Arial Unicode MS" pitchFamily="34" charset="-128"/>
            </a:endParaRPr>
          </a:p>
          <a:p>
            <a:pPr algn="ctr">
              <a:spcBef>
                <a:spcPct val="50000"/>
              </a:spcBef>
            </a:pPr>
            <a:r>
              <a:rPr lang="en-US" sz="3200" b="1" dirty="0">
                <a:latin typeface="Arial Unicode MS" pitchFamily="34" charset="-128"/>
              </a:rPr>
              <a:t>Computer Science </a:t>
            </a:r>
            <a:r>
              <a:rPr lang="en-US" sz="3200" b="1" dirty="0" smtClean="0">
                <a:latin typeface="Arial Unicode MS" pitchFamily="34" charset="-128"/>
              </a:rPr>
              <a:t>cpsc422</a:t>
            </a:r>
            <a:r>
              <a:rPr lang="en-US" sz="3200" b="1" dirty="0">
                <a:latin typeface="Arial Unicode MS" pitchFamily="34" charset="-128"/>
              </a:rPr>
              <a:t>, Lecture </a:t>
            </a:r>
            <a:r>
              <a:rPr lang="en-US" sz="3200" b="1" dirty="0" smtClean="0">
                <a:latin typeface="Arial Unicode MS" pitchFamily="34" charset="-128"/>
              </a:rPr>
              <a:t>20</a:t>
            </a:r>
            <a:endParaRPr lang="en-US" sz="3200" b="1" dirty="0">
              <a:latin typeface="Arial Unicode MS" pitchFamily="34" charset="-128"/>
            </a:endParaRPr>
          </a:p>
          <a:p>
            <a:pPr algn="ctr">
              <a:spcBef>
                <a:spcPct val="50000"/>
              </a:spcBef>
            </a:pPr>
            <a:endParaRPr lang="en-US" b="1" dirty="0">
              <a:latin typeface="Arial Unicode MS" pitchFamily="34" charset="-128"/>
            </a:endParaRPr>
          </a:p>
          <a:p>
            <a:pPr algn="ctr">
              <a:spcBef>
                <a:spcPct val="50000"/>
              </a:spcBef>
            </a:pPr>
            <a:r>
              <a:rPr lang="en-US" b="1" dirty="0" smtClean="0">
                <a:latin typeface="Arial Unicode MS" pitchFamily="34" charset="-128"/>
              </a:rPr>
              <a:t>Oct,  28,  2015</a:t>
            </a:r>
            <a:endParaRPr lang="en-US" b="1" dirty="0">
              <a:latin typeface="Arial Unicode MS" pitchFamily="34" charset="-128"/>
            </a:endParaRPr>
          </a:p>
        </p:txBody>
      </p:sp>
      <p:sp>
        <p:nvSpPr>
          <p:cNvPr id="1031" name="AutoShape 7" descr="tatsuro_picture.jpg"/>
          <p:cNvSpPr>
            <a:spLocks noChangeAspect="1" noChangeArrowheads="1"/>
          </p:cNvSpPr>
          <p:nvPr/>
        </p:nvSpPr>
        <p:spPr bwMode="auto">
          <a:xfrm>
            <a:off x="180975" y="-212725"/>
            <a:ext cx="304800" cy="30480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6" name="Footer Placeholder 2"/>
          <p:cNvSpPr txBox="1">
            <a:spLocks/>
          </p:cNvSpPr>
          <p:nvPr/>
        </p:nvSpPr>
        <p:spPr bwMode="auto">
          <a:xfrm>
            <a:off x="155459" y="5445224"/>
            <a:ext cx="6092689" cy="4992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GB"/>
            </a:defPPr>
            <a:lvl1pPr algn="ctr" defTabSz="4572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400" kern="1200">
                <a:solidFill>
                  <a:schemeClr val="bg1"/>
                </a:solidFill>
                <a:latin typeface="+mn-lt"/>
                <a:ea typeface="Arial Unicode MS" pitchFamily="34" charset="-128"/>
                <a:cs typeface="Arial Unicode MS" pitchFamily="34" charset="-128"/>
              </a:defRPr>
            </a:lvl1pPr>
            <a:lvl2pPr marL="457200" algn="l" defTabSz="4572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800" kern="1200">
                <a:solidFill>
                  <a:schemeClr val="bg1"/>
                </a:solidFill>
                <a:latin typeface="Times New Roman" pitchFamily="18" charset="0"/>
                <a:ea typeface="Arial Unicode MS" pitchFamily="34" charset="-128"/>
                <a:cs typeface="Arial Unicode MS" pitchFamily="34" charset="-128"/>
              </a:defRPr>
            </a:lvl2pPr>
            <a:lvl3pPr marL="914400" algn="l" defTabSz="4572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800" kern="1200">
                <a:solidFill>
                  <a:schemeClr val="bg1"/>
                </a:solidFill>
                <a:latin typeface="Times New Roman" pitchFamily="18" charset="0"/>
                <a:ea typeface="Arial Unicode MS" pitchFamily="34" charset="-128"/>
                <a:cs typeface="Arial Unicode MS" pitchFamily="34" charset="-128"/>
              </a:defRPr>
            </a:lvl3pPr>
            <a:lvl4pPr marL="1371600" algn="l" defTabSz="4572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800" kern="1200">
                <a:solidFill>
                  <a:schemeClr val="bg1"/>
                </a:solidFill>
                <a:latin typeface="Times New Roman" pitchFamily="18" charset="0"/>
                <a:ea typeface="Arial Unicode MS" pitchFamily="34" charset="-128"/>
                <a:cs typeface="Arial Unicode MS" pitchFamily="34" charset="-128"/>
              </a:defRPr>
            </a:lvl4pPr>
            <a:lvl5pPr marL="1828800" algn="l" defTabSz="4572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800" kern="1200">
                <a:solidFill>
                  <a:schemeClr val="bg1"/>
                </a:solidFill>
                <a:latin typeface="Times New Roman" pitchFamily="18" charset="0"/>
                <a:ea typeface="Arial Unicode MS" pitchFamily="34" charset="-128"/>
                <a:cs typeface="Arial Unicode MS" pitchFamily="34" charset="-128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bg1"/>
                </a:solidFill>
                <a:latin typeface="Times New Roman" pitchFamily="18" charset="0"/>
                <a:ea typeface="Arial Unicode MS" pitchFamily="34" charset="-128"/>
                <a:cs typeface="Arial Unicode MS" pitchFamily="34" charset="-128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bg1"/>
                </a:solidFill>
                <a:latin typeface="Times New Roman" pitchFamily="18" charset="0"/>
                <a:ea typeface="Arial Unicode MS" pitchFamily="34" charset="-128"/>
                <a:cs typeface="Arial Unicode MS" pitchFamily="34" charset="-128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bg1"/>
                </a:solidFill>
                <a:latin typeface="Times New Roman" pitchFamily="18" charset="0"/>
                <a:ea typeface="Arial Unicode MS" pitchFamily="34" charset="-128"/>
                <a:cs typeface="Arial Unicode MS" pitchFamily="34" charset="-128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bg1"/>
                </a:solidFill>
                <a:latin typeface="Times New Roman" pitchFamily="18" charset="0"/>
                <a:ea typeface="Arial Unicode MS" pitchFamily="34" charset="-128"/>
                <a:cs typeface="Arial Unicode MS" pitchFamily="34" charset="-128"/>
              </a:defRPr>
            </a:lvl9pPr>
          </a:lstStyle>
          <a:p>
            <a:pPr>
              <a:defRPr/>
            </a:pPr>
            <a:r>
              <a:rPr lang="en-US" sz="1600" dirty="0" smtClean="0">
                <a:solidFill>
                  <a:srgbClr val="000000"/>
                </a:solidFill>
              </a:rPr>
              <a:t>Slide credit: some slides adapted from </a:t>
            </a:r>
            <a:r>
              <a:rPr lang="en-CA" sz="1600" dirty="0">
                <a:solidFill>
                  <a:schemeClr val="tx2"/>
                </a:solidFill>
              </a:rPr>
              <a:t>Stuart </a:t>
            </a:r>
            <a:r>
              <a:rPr lang="en-CA" sz="1600" dirty="0" smtClean="0">
                <a:solidFill>
                  <a:schemeClr val="tx2"/>
                </a:solidFill>
              </a:rPr>
              <a:t>Russell </a:t>
            </a:r>
            <a:r>
              <a:rPr lang="en-CA" sz="1600" dirty="0">
                <a:solidFill>
                  <a:schemeClr val="tx2"/>
                </a:solidFill>
              </a:rPr>
              <a:t>(Berkeley</a:t>
            </a:r>
            <a:r>
              <a:rPr lang="en-CA" sz="1600" dirty="0" smtClean="0">
                <a:solidFill>
                  <a:schemeClr val="tx2"/>
                </a:solidFill>
              </a:rPr>
              <a:t>), some from </a:t>
            </a:r>
            <a:r>
              <a:rPr lang="en-US" altLang="en-US" sz="1600" dirty="0" err="1">
                <a:solidFill>
                  <a:schemeClr val="tx1"/>
                </a:solidFill>
              </a:rPr>
              <a:t>Padhraic</a:t>
            </a:r>
            <a:r>
              <a:rPr lang="en-US" altLang="en-US" sz="1600" dirty="0">
                <a:solidFill>
                  <a:schemeClr val="tx1"/>
                </a:solidFill>
              </a:rPr>
              <a:t> </a:t>
            </a:r>
            <a:r>
              <a:rPr lang="en-US" altLang="en-US" sz="1600" dirty="0" smtClean="0">
                <a:solidFill>
                  <a:schemeClr val="tx1"/>
                </a:solidFill>
              </a:rPr>
              <a:t>Smyth (</a:t>
            </a:r>
            <a:r>
              <a:rPr lang="en-US" altLang="en-US" sz="1600" dirty="0" err="1" smtClean="0">
                <a:solidFill>
                  <a:schemeClr val="tx1"/>
                </a:solidFill>
              </a:rPr>
              <a:t>UCIrvine</a:t>
            </a:r>
            <a:r>
              <a:rPr lang="en-US" altLang="en-US" sz="1600" dirty="0" smtClean="0">
                <a:solidFill>
                  <a:schemeClr val="tx1"/>
                </a:solidFill>
              </a:rPr>
              <a:t>)</a:t>
            </a:r>
            <a:endParaRPr lang="en-US" altLang="en-US" sz="1600" dirty="0">
              <a:solidFill>
                <a:schemeClr val="tx1"/>
              </a:solidFill>
            </a:endParaRPr>
          </a:p>
          <a:p>
            <a:pPr>
              <a:defRPr/>
            </a:pPr>
            <a:endParaRPr lang="en-US" sz="16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5844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2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ropositional logic: </a:t>
            </a:r>
            <a:r>
              <a:rPr lang="en-US" altLang="en-US">
                <a:solidFill>
                  <a:srgbClr val="FF0000"/>
                </a:solidFill>
              </a:rPr>
              <a:t>Syntax</a:t>
            </a:r>
          </a:p>
        </p:txBody>
      </p:sp>
      <p:sp>
        <p:nvSpPr>
          <p:cNvPr id="2242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528" y="764704"/>
            <a:ext cx="8458200" cy="4495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400" dirty="0" smtClean="0"/>
              <a:t>Atomic </a:t>
            </a:r>
            <a:r>
              <a:rPr lang="en-US" altLang="en-US" sz="2400" dirty="0"/>
              <a:t>sentences = single proposition symbols</a:t>
            </a:r>
          </a:p>
          <a:p>
            <a:pPr lvl="1">
              <a:lnSpc>
                <a:spcPct val="90000"/>
              </a:lnSpc>
            </a:pPr>
            <a:r>
              <a:rPr lang="en-US" altLang="en-US" sz="2000" dirty="0"/>
              <a:t>E.g., P, Q, R</a:t>
            </a:r>
          </a:p>
          <a:p>
            <a:pPr lvl="1">
              <a:lnSpc>
                <a:spcPct val="90000"/>
              </a:lnSpc>
            </a:pPr>
            <a:r>
              <a:rPr lang="en-US" altLang="en-US" sz="2000" dirty="0"/>
              <a:t>Special cases: True = always true, False = always false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altLang="en-US" sz="2400" dirty="0"/>
          </a:p>
          <a:p>
            <a:pPr>
              <a:lnSpc>
                <a:spcPct val="90000"/>
              </a:lnSpc>
            </a:pPr>
            <a:r>
              <a:rPr lang="en-US" altLang="en-US" sz="2400" dirty="0"/>
              <a:t>Complex sentences:  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altLang="en-US" sz="2400" dirty="0"/>
          </a:p>
          <a:p>
            <a:pPr lvl="1">
              <a:lnSpc>
                <a:spcPct val="90000"/>
              </a:lnSpc>
            </a:pPr>
            <a:r>
              <a:rPr lang="en-US" altLang="en-US" sz="2000" dirty="0"/>
              <a:t>If S is a sentence, </a:t>
            </a:r>
            <a:r>
              <a:rPr lang="en-US" altLang="en-US" sz="2000" b="1" dirty="0">
                <a:solidFill>
                  <a:srgbClr val="FF0000"/>
                </a:solidFill>
                <a:sym typeface="Symbol" pitchFamily="18" charset="2"/>
              </a:rPr>
              <a:t></a:t>
            </a:r>
            <a:r>
              <a:rPr lang="en-US" altLang="en-US" sz="2000" dirty="0"/>
              <a:t>S is a sentence (</a:t>
            </a:r>
            <a:r>
              <a:rPr lang="en-US" altLang="en-US" sz="2000" dirty="0">
                <a:solidFill>
                  <a:schemeClr val="accent2"/>
                </a:solidFill>
              </a:rPr>
              <a:t>negation</a:t>
            </a:r>
            <a:r>
              <a:rPr lang="en-US" altLang="en-US" sz="2000" dirty="0"/>
              <a:t>)</a:t>
            </a:r>
          </a:p>
          <a:p>
            <a:pPr lvl="1">
              <a:lnSpc>
                <a:spcPct val="90000"/>
              </a:lnSpc>
            </a:pPr>
            <a:endParaRPr lang="en-US" altLang="en-US" sz="2000" dirty="0"/>
          </a:p>
          <a:p>
            <a:pPr lvl="1">
              <a:lnSpc>
                <a:spcPct val="90000"/>
              </a:lnSpc>
            </a:pPr>
            <a:r>
              <a:rPr lang="en-US" altLang="en-US" sz="2000" dirty="0"/>
              <a:t>If S</a:t>
            </a:r>
            <a:r>
              <a:rPr lang="en-US" altLang="en-US" sz="2000" baseline="-25000" dirty="0"/>
              <a:t>1</a:t>
            </a:r>
            <a:r>
              <a:rPr lang="en-US" altLang="en-US" sz="2000" dirty="0"/>
              <a:t> and S</a:t>
            </a:r>
            <a:r>
              <a:rPr lang="en-US" altLang="en-US" sz="2000" baseline="-25000" dirty="0"/>
              <a:t>2</a:t>
            </a:r>
            <a:r>
              <a:rPr lang="en-US" altLang="en-US" sz="2000" dirty="0"/>
              <a:t> are sentences, S</a:t>
            </a:r>
            <a:r>
              <a:rPr lang="en-US" altLang="en-US" sz="2000" baseline="-25000" dirty="0"/>
              <a:t>1</a:t>
            </a:r>
            <a:r>
              <a:rPr lang="en-US" altLang="en-US" sz="2000" dirty="0"/>
              <a:t> </a:t>
            </a:r>
            <a:r>
              <a:rPr lang="en-US" altLang="en-US" sz="2000" b="1" dirty="0">
                <a:solidFill>
                  <a:srgbClr val="FF0000"/>
                </a:solidFill>
                <a:sym typeface="Symbol" pitchFamily="18" charset="2"/>
              </a:rPr>
              <a:t></a:t>
            </a:r>
            <a:r>
              <a:rPr lang="en-US" altLang="en-US" sz="2000" dirty="0"/>
              <a:t> S</a:t>
            </a:r>
            <a:r>
              <a:rPr lang="en-US" altLang="en-US" sz="2000" baseline="-25000" dirty="0"/>
              <a:t>2</a:t>
            </a:r>
            <a:r>
              <a:rPr lang="en-US" altLang="en-US" sz="2000" dirty="0"/>
              <a:t> is a sentence (</a:t>
            </a:r>
            <a:r>
              <a:rPr lang="en-US" altLang="en-US" sz="2000" dirty="0">
                <a:solidFill>
                  <a:schemeClr val="accent2"/>
                </a:solidFill>
              </a:rPr>
              <a:t>conjunction</a:t>
            </a:r>
            <a:r>
              <a:rPr lang="en-US" altLang="en-US" sz="2000" dirty="0"/>
              <a:t>)</a:t>
            </a:r>
          </a:p>
          <a:p>
            <a:pPr lvl="1">
              <a:lnSpc>
                <a:spcPct val="90000"/>
              </a:lnSpc>
            </a:pPr>
            <a:endParaRPr lang="en-US" altLang="en-US" sz="2000" dirty="0"/>
          </a:p>
          <a:p>
            <a:pPr lvl="1">
              <a:lnSpc>
                <a:spcPct val="90000"/>
              </a:lnSpc>
            </a:pPr>
            <a:r>
              <a:rPr lang="en-US" altLang="en-US" sz="2000" dirty="0"/>
              <a:t>If S</a:t>
            </a:r>
            <a:r>
              <a:rPr lang="en-US" altLang="en-US" sz="2000" baseline="-25000" dirty="0"/>
              <a:t>1</a:t>
            </a:r>
            <a:r>
              <a:rPr lang="en-US" altLang="en-US" sz="2000" dirty="0"/>
              <a:t> and S</a:t>
            </a:r>
            <a:r>
              <a:rPr lang="en-US" altLang="en-US" sz="2000" baseline="-25000" dirty="0"/>
              <a:t>2</a:t>
            </a:r>
            <a:r>
              <a:rPr lang="en-US" altLang="en-US" sz="2000" dirty="0"/>
              <a:t> are sentences, S</a:t>
            </a:r>
            <a:r>
              <a:rPr lang="en-US" altLang="en-US" sz="2000" baseline="-25000" dirty="0"/>
              <a:t>1</a:t>
            </a:r>
            <a:r>
              <a:rPr lang="en-US" altLang="en-US" sz="2000" dirty="0"/>
              <a:t> </a:t>
            </a:r>
            <a:r>
              <a:rPr lang="en-US" altLang="en-US" sz="2000" b="1" dirty="0">
                <a:solidFill>
                  <a:srgbClr val="FF0000"/>
                </a:solidFill>
                <a:sym typeface="Symbol" pitchFamily="18" charset="2"/>
              </a:rPr>
              <a:t></a:t>
            </a:r>
            <a:r>
              <a:rPr lang="en-US" altLang="en-US" sz="2000" dirty="0"/>
              <a:t> S</a:t>
            </a:r>
            <a:r>
              <a:rPr lang="en-US" altLang="en-US" sz="2000" baseline="-25000" dirty="0"/>
              <a:t>2</a:t>
            </a:r>
            <a:r>
              <a:rPr lang="en-US" altLang="en-US" sz="2000" dirty="0"/>
              <a:t> is a sentence (</a:t>
            </a:r>
            <a:r>
              <a:rPr lang="en-US" altLang="en-US" sz="2000" dirty="0">
                <a:solidFill>
                  <a:schemeClr val="accent2"/>
                </a:solidFill>
              </a:rPr>
              <a:t>disjunction</a:t>
            </a:r>
            <a:r>
              <a:rPr lang="en-US" altLang="en-US" sz="2000" dirty="0"/>
              <a:t>)</a:t>
            </a:r>
          </a:p>
          <a:p>
            <a:pPr lvl="1">
              <a:lnSpc>
                <a:spcPct val="90000"/>
              </a:lnSpc>
            </a:pPr>
            <a:endParaRPr lang="en-US" altLang="en-US" sz="2000" dirty="0"/>
          </a:p>
          <a:p>
            <a:pPr lvl="1">
              <a:lnSpc>
                <a:spcPct val="90000"/>
              </a:lnSpc>
            </a:pPr>
            <a:r>
              <a:rPr lang="en-US" altLang="en-US" sz="2000" dirty="0"/>
              <a:t>If S</a:t>
            </a:r>
            <a:r>
              <a:rPr lang="en-US" altLang="en-US" sz="2000" baseline="-25000" dirty="0"/>
              <a:t>1</a:t>
            </a:r>
            <a:r>
              <a:rPr lang="en-US" altLang="en-US" sz="2000" dirty="0"/>
              <a:t> and S</a:t>
            </a:r>
            <a:r>
              <a:rPr lang="en-US" altLang="en-US" sz="2000" baseline="-25000" dirty="0"/>
              <a:t>2</a:t>
            </a:r>
            <a:r>
              <a:rPr lang="en-US" altLang="en-US" sz="2000" dirty="0"/>
              <a:t> are sentences, S</a:t>
            </a:r>
            <a:r>
              <a:rPr lang="en-US" altLang="en-US" sz="2000" baseline="-25000" dirty="0"/>
              <a:t>1</a:t>
            </a:r>
            <a:r>
              <a:rPr lang="en-US" altLang="en-US" sz="2000" b="1" dirty="0">
                <a:solidFill>
                  <a:srgbClr val="FF0000"/>
                </a:solidFill>
              </a:rPr>
              <a:t> </a:t>
            </a:r>
            <a:r>
              <a:rPr lang="en-US" altLang="en-US" sz="2000" b="1" dirty="0">
                <a:solidFill>
                  <a:srgbClr val="FF0000"/>
                </a:solidFill>
                <a:sym typeface="Symbol" pitchFamily="18" charset="2"/>
              </a:rPr>
              <a:t></a:t>
            </a:r>
            <a:r>
              <a:rPr lang="en-US" altLang="en-US" sz="2000" b="1" dirty="0">
                <a:solidFill>
                  <a:srgbClr val="FF0000"/>
                </a:solidFill>
              </a:rPr>
              <a:t> </a:t>
            </a:r>
            <a:r>
              <a:rPr lang="en-US" altLang="en-US" sz="2000" dirty="0"/>
              <a:t>S</a:t>
            </a:r>
            <a:r>
              <a:rPr lang="en-US" altLang="en-US" sz="2000" baseline="-25000" dirty="0"/>
              <a:t>2</a:t>
            </a:r>
            <a:r>
              <a:rPr lang="en-US" altLang="en-US" sz="2000" dirty="0"/>
              <a:t> is a sentence (</a:t>
            </a:r>
            <a:r>
              <a:rPr lang="en-US" altLang="en-US" sz="2000" dirty="0">
                <a:solidFill>
                  <a:schemeClr val="accent2"/>
                </a:solidFill>
              </a:rPr>
              <a:t>implication</a:t>
            </a:r>
            <a:r>
              <a:rPr lang="en-US" altLang="en-US" sz="2000" dirty="0"/>
              <a:t>)</a:t>
            </a:r>
          </a:p>
          <a:p>
            <a:pPr lvl="1">
              <a:lnSpc>
                <a:spcPct val="90000"/>
              </a:lnSpc>
            </a:pPr>
            <a:endParaRPr lang="en-US" altLang="en-US" sz="2000" dirty="0"/>
          </a:p>
          <a:p>
            <a:pPr lvl="1">
              <a:lnSpc>
                <a:spcPct val="90000"/>
              </a:lnSpc>
            </a:pPr>
            <a:r>
              <a:rPr lang="en-US" altLang="en-US" sz="2000" dirty="0"/>
              <a:t>If S</a:t>
            </a:r>
            <a:r>
              <a:rPr lang="en-US" altLang="en-US" sz="2000" baseline="-25000" dirty="0"/>
              <a:t>1</a:t>
            </a:r>
            <a:r>
              <a:rPr lang="en-US" altLang="en-US" sz="2000" dirty="0"/>
              <a:t> and S</a:t>
            </a:r>
            <a:r>
              <a:rPr lang="en-US" altLang="en-US" sz="2000" baseline="-25000" dirty="0"/>
              <a:t>2</a:t>
            </a:r>
            <a:r>
              <a:rPr lang="en-US" altLang="en-US" sz="2000" dirty="0"/>
              <a:t> are sentences, S</a:t>
            </a:r>
            <a:r>
              <a:rPr lang="en-US" altLang="en-US" sz="2000" baseline="-25000" dirty="0"/>
              <a:t>1</a:t>
            </a:r>
            <a:r>
              <a:rPr lang="en-US" altLang="en-US" sz="2000" dirty="0"/>
              <a:t> </a:t>
            </a:r>
            <a:r>
              <a:rPr lang="en-US" altLang="en-US" sz="2000" b="1" dirty="0">
                <a:solidFill>
                  <a:srgbClr val="FF0000"/>
                </a:solidFill>
                <a:sym typeface="Symbol" pitchFamily="18" charset="2"/>
              </a:rPr>
              <a:t></a:t>
            </a:r>
            <a:r>
              <a:rPr lang="en-US" altLang="en-US" sz="2000" dirty="0"/>
              <a:t> S</a:t>
            </a:r>
            <a:r>
              <a:rPr lang="en-US" altLang="en-US" sz="2000" baseline="-25000" dirty="0"/>
              <a:t>2</a:t>
            </a:r>
            <a:r>
              <a:rPr lang="en-US" altLang="en-US" sz="2000" dirty="0"/>
              <a:t> is a sentence (</a:t>
            </a:r>
            <a:r>
              <a:rPr lang="en-US" altLang="en-US" sz="2000" dirty="0" err="1">
                <a:solidFill>
                  <a:schemeClr val="accent2"/>
                </a:solidFill>
              </a:rPr>
              <a:t>biconditional</a:t>
            </a:r>
            <a:r>
              <a:rPr lang="en-US" altLang="en-US" sz="2000" dirty="0"/>
              <a:t>)</a:t>
            </a:r>
          </a:p>
          <a:p>
            <a:pPr lvl="1">
              <a:lnSpc>
                <a:spcPct val="90000"/>
              </a:lnSpc>
            </a:pPr>
            <a:endParaRPr lang="en-US" altLang="en-US" sz="2000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CPSC 322, Lecture 19</a:t>
            </a: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60359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6306" name="Rectangle 2"/>
          <p:cNvSpPr>
            <a:spLocks noGrp="1" noChangeArrowheads="1"/>
          </p:cNvSpPr>
          <p:nvPr>
            <p:ph type="title"/>
          </p:nvPr>
        </p:nvSpPr>
        <p:spPr>
          <a:xfrm>
            <a:off x="251520" y="0"/>
            <a:ext cx="8534400" cy="685800"/>
          </a:xfrm>
        </p:spPr>
        <p:txBody>
          <a:bodyPr/>
          <a:lstStyle/>
          <a:p>
            <a:r>
              <a:rPr lang="en-US" altLang="en-US" dirty="0"/>
              <a:t>Propositional logic: </a:t>
            </a:r>
            <a:r>
              <a:rPr lang="en-US" altLang="en-US" dirty="0">
                <a:solidFill>
                  <a:srgbClr val="FF0000"/>
                </a:solidFill>
              </a:rPr>
              <a:t>Semantics</a:t>
            </a:r>
          </a:p>
        </p:txBody>
      </p:sp>
      <p:sp>
        <p:nvSpPr>
          <p:cNvPr id="2263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1520" y="701708"/>
            <a:ext cx="8640960" cy="5378152"/>
          </a:xfrm>
        </p:spPr>
        <p:txBody>
          <a:bodyPr/>
          <a:lstStyle/>
          <a:p>
            <a:pPr>
              <a:lnSpc>
                <a:spcPct val="80000"/>
              </a:lnSpc>
              <a:buFontTx/>
              <a:buNone/>
            </a:pPr>
            <a:r>
              <a:rPr lang="en-US" altLang="en-US" sz="2000" dirty="0"/>
              <a:t>Each </a:t>
            </a:r>
            <a:r>
              <a:rPr lang="en-US" altLang="en-US" sz="2000" dirty="0" smtClean="0"/>
              <a:t>interpretation </a:t>
            </a:r>
            <a:r>
              <a:rPr lang="en-US" altLang="en-US" sz="2000" dirty="0"/>
              <a:t>specifies true or false for each proposition symbol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en-US" altLang="en-US" sz="1800" dirty="0"/>
              <a:t>E.g. 	p	q	</a:t>
            </a:r>
            <a:r>
              <a:rPr lang="en-US" altLang="en-US" sz="1800" dirty="0" smtClean="0"/>
              <a:t>r</a:t>
            </a:r>
            <a:endParaRPr lang="en-US" altLang="en-US" sz="1800" baseline="-25000" dirty="0"/>
          </a:p>
          <a:p>
            <a:pPr lvl="1">
              <a:lnSpc>
                <a:spcPct val="80000"/>
              </a:lnSpc>
              <a:buFontTx/>
              <a:buNone/>
            </a:pPr>
            <a:r>
              <a:rPr lang="en-US" altLang="en-US" sz="1800" dirty="0"/>
              <a:t> 		</a:t>
            </a:r>
            <a:r>
              <a:rPr lang="en-US" altLang="en-US" sz="1800" dirty="0" smtClean="0"/>
              <a:t>	false</a:t>
            </a:r>
            <a:r>
              <a:rPr lang="en-US" altLang="en-US" sz="1800" dirty="0"/>
              <a:t>	true	</a:t>
            </a:r>
            <a:r>
              <a:rPr lang="en-US" altLang="en-US" sz="1800" dirty="0" smtClean="0"/>
              <a:t>false</a:t>
            </a:r>
            <a:endParaRPr lang="en-US" altLang="en-US" sz="2000" dirty="0"/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en-US" sz="2000" dirty="0"/>
              <a:t>Rules for evaluating truth with respect to </a:t>
            </a:r>
            <a:r>
              <a:rPr lang="en-US" altLang="en-US" sz="2000" dirty="0" smtClean="0"/>
              <a:t>an  interpretation I :</a:t>
            </a:r>
            <a:endParaRPr lang="en-US" altLang="en-US" sz="2000" dirty="0"/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en-US" sz="2000" dirty="0">
                <a:sym typeface="Symbol" pitchFamily="18" charset="2"/>
              </a:rPr>
              <a:t>		</a:t>
            </a:r>
            <a:r>
              <a:rPr lang="en-US" altLang="en-US" sz="2000" dirty="0"/>
              <a:t>S	is true </a:t>
            </a:r>
            <a:r>
              <a:rPr lang="en-US" altLang="en-US" sz="2000" dirty="0" err="1"/>
              <a:t>iff</a:t>
            </a:r>
            <a:r>
              <a:rPr lang="en-US" altLang="en-US" sz="2000" dirty="0"/>
              <a:t> 	S is false  </a:t>
            </a:r>
          </a:p>
          <a:p>
            <a:pPr>
              <a:lnSpc>
                <a:spcPct val="80000"/>
              </a:lnSpc>
              <a:buFontTx/>
              <a:buNone/>
            </a:pPr>
            <a:endParaRPr lang="en-US" altLang="en-US" sz="2000" dirty="0"/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en-US" sz="2000" dirty="0"/>
              <a:t>		S</a:t>
            </a:r>
            <a:r>
              <a:rPr lang="en-US" altLang="en-US" sz="2000" baseline="-25000" dirty="0"/>
              <a:t>1</a:t>
            </a:r>
            <a:r>
              <a:rPr lang="en-US" altLang="en-US" sz="2000" dirty="0"/>
              <a:t> </a:t>
            </a:r>
            <a:r>
              <a:rPr lang="en-US" altLang="en-US" sz="2000" dirty="0">
                <a:sym typeface="Symbol" pitchFamily="18" charset="2"/>
              </a:rPr>
              <a:t></a:t>
            </a:r>
            <a:r>
              <a:rPr lang="en-US" altLang="en-US" sz="2000" dirty="0"/>
              <a:t> S</a:t>
            </a:r>
            <a:r>
              <a:rPr lang="en-US" altLang="en-US" sz="2000" baseline="-25000" dirty="0"/>
              <a:t>2</a:t>
            </a:r>
            <a:r>
              <a:rPr lang="en-US" altLang="en-US" sz="2000" dirty="0"/>
              <a:t>   is true </a:t>
            </a:r>
            <a:r>
              <a:rPr lang="en-US" altLang="en-US" sz="2000" dirty="0" err="1"/>
              <a:t>iff</a:t>
            </a:r>
            <a:r>
              <a:rPr lang="en-US" altLang="en-US" sz="2000" dirty="0"/>
              <a:t> 	S</a:t>
            </a:r>
            <a:r>
              <a:rPr lang="en-US" altLang="en-US" sz="2000" baseline="-25000" dirty="0"/>
              <a:t>1</a:t>
            </a:r>
            <a:r>
              <a:rPr lang="en-US" altLang="en-US" sz="2000" dirty="0"/>
              <a:t> is true </a:t>
            </a:r>
            <a:r>
              <a:rPr lang="en-US" altLang="en-US" sz="2000" dirty="0">
                <a:solidFill>
                  <a:schemeClr val="accent2"/>
                </a:solidFill>
              </a:rPr>
              <a:t>and 	</a:t>
            </a:r>
            <a:r>
              <a:rPr lang="en-US" altLang="en-US" sz="2000" dirty="0"/>
              <a:t>S</a:t>
            </a:r>
            <a:r>
              <a:rPr lang="en-US" altLang="en-US" sz="2000" baseline="-25000" dirty="0"/>
              <a:t>2</a:t>
            </a:r>
            <a:r>
              <a:rPr lang="en-US" altLang="en-US" sz="2000" dirty="0"/>
              <a:t> is true</a:t>
            </a:r>
          </a:p>
          <a:p>
            <a:pPr>
              <a:lnSpc>
                <a:spcPct val="80000"/>
              </a:lnSpc>
              <a:buFontTx/>
              <a:buNone/>
            </a:pPr>
            <a:endParaRPr lang="en-US" altLang="en-US" sz="2000" dirty="0"/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en-US" sz="2000" dirty="0"/>
              <a:t>		S</a:t>
            </a:r>
            <a:r>
              <a:rPr lang="en-US" altLang="en-US" sz="2000" baseline="-25000" dirty="0"/>
              <a:t>1</a:t>
            </a:r>
            <a:r>
              <a:rPr lang="en-US" altLang="en-US" sz="2000" dirty="0"/>
              <a:t> </a:t>
            </a:r>
            <a:r>
              <a:rPr lang="en-US" altLang="en-US" sz="2000" dirty="0">
                <a:sym typeface="Symbol" pitchFamily="18" charset="2"/>
              </a:rPr>
              <a:t></a:t>
            </a:r>
            <a:r>
              <a:rPr lang="en-US" altLang="en-US" sz="2000" dirty="0"/>
              <a:t> S</a:t>
            </a:r>
            <a:r>
              <a:rPr lang="en-US" altLang="en-US" sz="2000" baseline="-25000" dirty="0"/>
              <a:t>2</a:t>
            </a:r>
            <a:r>
              <a:rPr lang="en-US" altLang="en-US" sz="2000" dirty="0"/>
              <a:t>   is true </a:t>
            </a:r>
            <a:r>
              <a:rPr lang="en-US" altLang="en-US" sz="2000" dirty="0" err="1"/>
              <a:t>iff</a:t>
            </a:r>
            <a:r>
              <a:rPr lang="en-US" altLang="en-US" sz="2000" dirty="0"/>
              <a:t> 	S</a:t>
            </a:r>
            <a:r>
              <a:rPr lang="en-US" altLang="en-US" sz="2000" baseline="-25000" dirty="0"/>
              <a:t>1</a:t>
            </a:r>
            <a:r>
              <a:rPr lang="en-US" altLang="en-US" sz="2000" dirty="0"/>
              <a:t>is true </a:t>
            </a:r>
            <a:r>
              <a:rPr lang="en-US" altLang="en-US" sz="2000" dirty="0">
                <a:solidFill>
                  <a:schemeClr val="accent2"/>
                </a:solidFill>
              </a:rPr>
              <a:t>or</a:t>
            </a:r>
            <a:r>
              <a:rPr lang="en-US" altLang="en-US" sz="2000" dirty="0"/>
              <a:t> 	S</a:t>
            </a:r>
            <a:r>
              <a:rPr lang="en-US" altLang="en-US" sz="2000" baseline="-25000" dirty="0"/>
              <a:t>2</a:t>
            </a:r>
            <a:r>
              <a:rPr lang="en-US" altLang="en-US" sz="2000" dirty="0"/>
              <a:t> is true</a:t>
            </a:r>
          </a:p>
          <a:p>
            <a:pPr>
              <a:lnSpc>
                <a:spcPct val="80000"/>
              </a:lnSpc>
              <a:buFontTx/>
              <a:buNone/>
            </a:pPr>
            <a:endParaRPr lang="en-US" altLang="en-US" sz="2000" dirty="0"/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en-US" sz="2000" dirty="0"/>
              <a:t>		S</a:t>
            </a:r>
            <a:r>
              <a:rPr lang="en-US" altLang="en-US" sz="2000" baseline="-25000" dirty="0"/>
              <a:t>1</a:t>
            </a:r>
            <a:r>
              <a:rPr lang="en-US" altLang="en-US" sz="2000" dirty="0"/>
              <a:t> </a:t>
            </a:r>
            <a:r>
              <a:rPr lang="en-US" altLang="en-US" sz="2000" dirty="0">
                <a:sym typeface="Symbol" pitchFamily="18" charset="2"/>
              </a:rPr>
              <a:t></a:t>
            </a:r>
            <a:r>
              <a:rPr lang="en-US" altLang="en-US" sz="2000" dirty="0"/>
              <a:t> S</a:t>
            </a:r>
            <a:r>
              <a:rPr lang="en-US" altLang="en-US" sz="2000" baseline="-25000" dirty="0"/>
              <a:t>2</a:t>
            </a:r>
            <a:r>
              <a:rPr lang="en-US" altLang="en-US" sz="2000" dirty="0"/>
              <a:t> 	</a:t>
            </a:r>
            <a:r>
              <a:rPr lang="en-US" altLang="en-US" sz="2000" dirty="0" smtClean="0"/>
              <a:t>is true </a:t>
            </a:r>
            <a:r>
              <a:rPr lang="en-US" altLang="en-US" sz="2000" dirty="0" err="1" smtClean="0"/>
              <a:t>iff</a:t>
            </a:r>
            <a:r>
              <a:rPr lang="en-US" altLang="en-US" sz="2000" dirty="0" smtClean="0"/>
              <a:t>	S</a:t>
            </a:r>
            <a:r>
              <a:rPr lang="en-US" altLang="en-US" sz="2000" baseline="-25000" dirty="0" smtClean="0"/>
              <a:t>1</a:t>
            </a:r>
            <a:r>
              <a:rPr lang="en-US" altLang="en-US" sz="2000" dirty="0" smtClean="0"/>
              <a:t> is false </a:t>
            </a:r>
            <a:r>
              <a:rPr lang="en-US" altLang="en-US" sz="2000" dirty="0" smtClean="0">
                <a:solidFill>
                  <a:schemeClr val="accent2"/>
                </a:solidFill>
              </a:rPr>
              <a:t>or	</a:t>
            </a:r>
            <a:r>
              <a:rPr lang="en-US" altLang="en-US" sz="2000" dirty="0" smtClean="0"/>
              <a:t>S</a:t>
            </a:r>
            <a:r>
              <a:rPr lang="en-US" altLang="en-US" sz="2000" baseline="-25000" dirty="0" smtClean="0"/>
              <a:t>2</a:t>
            </a:r>
            <a:r>
              <a:rPr lang="en-US" altLang="en-US" sz="2000" dirty="0" smtClean="0"/>
              <a:t> is true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en-US" sz="2000" dirty="0" smtClean="0"/>
              <a:t>		        i.e., 	is false </a:t>
            </a:r>
            <a:r>
              <a:rPr lang="en-US" altLang="en-US" sz="2000" dirty="0" err="1" smtClean="0"/>
              <a:t>iff</a:t>
            </a:r>
            <a:r>
              <a:rPr lang="en-US" altLang="en-US" sz="2000" dirty="0" smtClean="0"/>
              <a:t>	S</a:t>
            </a:r>
            <a:r>
              <a:rPr lang="en-US" altLang="en-US" sz="2000" baseline="-25000" dirty="0" smtClean="0"/>
              <a:t>1</a:t>
            </a:r>
            <a:r>
              <a:rPr lang="en-US" altLang="en-US" sz="2000" dirty="0" smtClean="0"/>
              <a:t> is true </a:t>
            </a:r>
            <a:r>
              <a:rPr lang="en-US" altLang="en-US" sz="2000" dirty="0" smtClean="0">
                <a:solidFill>
                  <a:schemeClr val="accent2"/>
                </a:solidFill>
              </a:rPr>
              <a:t>and	</a:t>
            </a:r>
            <a:r>
              <a:rPr lang="en-US" altLang="en-US" sz="2000" dirty="0" smtClean="0"/>
              <a:t>S</a:t>
            </a:r>
            <a:r>
              <a:rPr lang="en-US" altLang="en-US" sz="2000" baseline="-25000" dirty="0" smtClean="0"/>
              <a:t>2 </a:t>
            </a:r>
            <a:r>
              <a:rPr lang="en-US" altLang="en-US" sz="2000" dirty="0" smtClean="0"/>
              <a:t>is false</a:t>
            </a:r>
          </a:p>
          <a:p>
            <a:pPr>
              <a:lnSpc>
                <a:spcPct val="80000"/>
              </a:lnSpc>
              <a:buFontTx/>
              <a:buNone/>
            </a:pPr>
            <a:endParaRPr lang="en-US" altLang="en-US" sz="2000" dirty="0"/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en-US" sz="2000" dirty="0"/>
              <a:t>		S</a:t>
            </a:r>
            <a:r>
              <a:rPr lang="en-US" altLang="en-US" sz="2000" baseline="-25000" dirty="0"/>
              <a:t>1</a:t>
            </a:r>
            <a:r>
              <a:rPr lang="en-US" altLang="en-US" sz="2000" dirty="0"/>
              <a:t> </a:t>
            </a:r>
            <a:r>
              <a:rPr lang="en-US" altLang="en-US" sz="2000" dirty="0">
                <a:sym typeface="Symbol" pitchFamily="18" charset="2"/>
              </a:rPr>
              <a:t></a:t>
            </a:r>
            <a:r>
              <a:rPr lang="en-US" altLang="en-US" sz="2000" dirty="0"/>
              <a:t> S</a:t>
            </a:r>
            <a:r>
              <a:rPr lang="en-US" altLang="en-US" sz="2000" baseline="-25000" dirty="0"/>
              <a:t>2	</a:t>
            </a:r>
            <a:r>
              <a:rPr lang="en-US" altLang="en-US" sz="2000" dirty="0"/>
              <a:t>is true </a:t>
            </a:r>
            <a:r>
              <a:rPr lang="en-US" altLang="en-US" sz="2000" dirty="0" err="1"/>
              <a:t>iff</a:t>
            </a:r>
            <a:r>
              <a:rPr lang="en-US" altLang="en-US" sz="2000" dirty="0"/>
              <a:t>	S</a:t>
            </a:r>
            <a:r>
              <a:rPr lang="en-US" altLang="en-US" sz="2000" baseline="-25000" dirty="0"/>
              <a:t>1</a:t>
            </a:r>
            <a:r>
              <a:rPr lang="en-US" altLang="en-US" sz="2000" dirty="0">
                <a:sym typeface="Symbol" pitchFamily="18" charset="2"/>
              </a:rPr>
              <a:t></a:t>
            </a:r>
            <a:r>
              <a:rPr lang="en-US" altLang="en-US" sz="2000" dirty="0"/>
              <a:t>S</a:t>
            </a:r>
            <a:r>
              <a:rPr lang="en-US" altLang="en-US" sz="2000" baseline="-25000" dirty="0"/>
              <a:t>2</a:t>
            </a:r>
            <a:r>
              <a:rPr lang="en-US" altLang="en-US" sz="2000" dirty="0"/>
              <a:t> is true </a:t>
            </a:r>
            <a:r>
              <a:rPr lang="en-US" altLang="en-US" sz="2000" dirty="0" smtClean="0">
                <a:solidFill>
                  <a:schemeClr val="accent2"/>
                </a:solidFill>
              </a:rPr>
              <a:t>and </a:t>
            </a:r>
            <a:r>
              <a:rPr lang="en-US" altLang="en-US" sz="2000" dirty="0" smtClean="0"/>
              <a:t>S</a:t>
            </a:r>
            <a:r>
              <a:rPr lang="en-US" altLang="en-US" sz="2000" baseline="-25000" dirty="0" smtClean="0"/>
              <a:t>2</a:t>
            </a:r>
            <a:r>
              <a:rPr lang="en-US" altLang="en-US" sz="2000" dirty="0">
                <a:sym typeface="Symbol" pitchFamily="18" charset="2"/>
              </a:rPr>
              <a:t></a:t>
            </a:r>
            <a:r>
              <a:rPr lang="en-US" altLang="en-US" sz="2000" dirty="0"/>
              <a:t>S</a:t>
            </a:r>
            <a:r>
              <a:rPr lang="en-US" altLang="en-US" sz="2000" baseline="-25000" dirty="0"/>
              <a:t>1</a:t>
            </a:r>
            <a:r>
              <a:rPr lang="en-US" altLang="en-US" sz="2000" dirty="0"/>
              <a:t> is true</a:t>
            </a:r>
          </a:p>
          <a:p>
            <a:pPr>
              <a:lnSpc>
                <a:spcPct val="80000"/>
              </a:lnSpc>
              <a:buFontTx/>
              <a:buNone/>
            </a:pPr>
            <a:endParaRPr lang="en-US" altLang="en-US" sz="2000" dirty="0"/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en-US" sz="2000" dirty="0"/>
              <a:t>Simple recursive process evaluates an arbitrary sentence, e.g</a:t>
            </a:r>
            <a:r>
              <a:rPr lang="en-US" altLang="en-US" sz="2000" dirty="0" smtClean="0"/>
              <a:t>.,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en-US" sz="2000" dirty="0" smtClean="0">
                <a:sym typeface="Symbol" pitchFamily="18" charset="2"/>
              </a:rPr>
              <a:t>(</a:t>
            </a:r>
            <a:r>
              <a:rPr lang="en-US" altLang="en-US" sz="2000" dirty="0">
                <a:sym typeface="Symbol" pitchFamily="18" charset="2"/>
              </a:rPr>
              <a:t>p</a:t>
            </a:r>
            <a:r>
              <a:rPr lang="en-US" altLang="en-US" sz="2000" baseline="-25000" dirty="0" smtClean="0"/>
              <a:t> </a:t>
            </a:r>
            <a:r>
              <a:rPr lang="en-US" altLang="en-US" sz="2000" dirty="0">
                <a:sym typeface="Symbol" pitchFamily="18" charset="2"/>
              </a:rPr>
              <a:t></a:t>
            </a:r>
            <a:r>
              <a:rPr lang="en-US" altLang="en-US" sz="2000" dirty="0"/>
              <a:t> </a:t>
            </a:r>
            <a:r>
              <a:rPr lang="en-US" altLang="en-US" sz="2000" dirty="0" smtClean="0"/>
              <a:t>(q </a:t>
            </a:r>
            <a:r>
              <a:rPr lang="en-US" altLang="en-US" sz="2000" dirty="0" smtClean="0">
                <a:sym typeface="Symbol" pitchFamily="18" charset="2"/>
              </a:rPr>
              <a:t> r</a:t>
            </a:r>
            <a:r>
              <a:rPr lang="en-US" altLang="en-US" sz="2000" baseline="-25000" dirty="0" smtClean="0"/>
              <a:t> </a:t>
            </a:r>
            <a:r>
              <a:rPr lang="en-US" altLang="en-US" sz="2000" dirty="0" smtClean="0"/>
              <a:t>)) </a:t>
            </a:r>
            <a:r>
              <a:rPr lang="en-US" altLang="en-US" sz="2000" dirty="0" smtClean="0">
                <a:sym typeface="Symbol" pitchFamily="18" charset="2"/>
              </a:rPr>
              <a:t>  </a:t>
            </a:r>
            <a:r>
              <a:rPr lang="en-US" altLang="en-US" sz="2000" dirty="0">
                <a:sym typeface="Symbol" pitchFamily="18" charset="2"/>
              </a:rPr>
              <a:t>p </a:t>
            </a:r>
            <a:r>
              <a:rPr lang="en-US" altLang="en-US" sz="2000" dirty="0" smtClean="0">
                <a:sym typeface="Symbol" pitchFamily="18" charset="2"/>
              </a:rPr>
              <a:t> </a:t>
            </a:r>
            <a:r>
              <a:rPr lang="en-US" altLang="en-US" sz="2000" dirty="0" smtClean="0"/>
              <a:t>=</a:t>
            </a:r>
            <a:endParaRPr lang="en-US" altLang="en-US" sz="2000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Ink 1"/>
              <p14:cNvContentPartPr/>
              <p14:nvPr/>
            </p14:nvContentPartPr>
            <p14:xfrm>
              <a:off x="3059832" y="5537880"/>
              <a:ext cx="3047760" cy="108396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3050472" y="5535000"/>
                <a:ext cx="3061440" cy="1098720"/>
              </a:xfrm>
              <a:prstGeom prst="rect">
                <a:avLst/>
              </a:prstGeom>
            </p:spPr>
          </p:pic>
        </mc:Fallback>
      </mc:AlternateContent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5798413" y="6190338"/>
            <a:ext cx="2895600" cy="457200"/>
          </a:xfrm>
        </p:spPr>
        <p:txBody>
          <a:bodyPr/>
          <a:lstStyle/>
          <a:p>
            <a:pPr>
              <a:defRPr/>
            </a:pPr>
            <a:r>
              <a:rPr lang="en-US" dirty="0" smtClean="0">
                <a:solidFill>
                  <a:srgbClr val="000000"/>
                </a:solidFill>
              </a:rPr>
              <a:t>CPSC 322, Lecture 19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58533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3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ruth tables for connectives</a:t>
            </a:r>
          </a:p>
        </p:txBody>
      </p:sp>
      <p:pic>
        <p:nvPicPr>
          <p:cNvPr id="22835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500" t="30208" r="7813" b="50000"/>
          <a:stretch>
            <a:fillRect/>
          </a:stretch>
        </p:blipFill>
        <p:spPr bwMode="auto">
          <a:xfrm>
            <a:off x="533400" y="1371600"/>
            <a:ext cx="7696200" cy="2089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CPSC 322, Lecture 19</a:t>
            </a: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936327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9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ruth tables for connectives</a:t>
            </a:r>
          </a:p>
        </p:txBody>
      </p:sp>
      <p:pic>
        <p:nvPicPr>
          <p:cNvPr id="26931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500" t="30208" r="7813" b="50000"/>
          <a:stretch>
            <a:fillRect/>
          </a:stretch>
        </p:blipFill>
        <p:spPr bwMode="auto">
          <a:xfrm>
            <a:off x="755576" y="1052736"/>
            <a:ext cx="7696200" cy="2089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2" name="Ink 1"/>
              <p14:cNvContentPartPr/>
              <p14:nvPr/>
            </p14:nvContentPartPr>
            <p14:xfrm>
              <a:off x="2857832" y="3394750"/>
              <a:ext cx="3738960" cy="77832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2848472" y="3386830"/>
                <a:ext cx="3757680" cy="790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3" name="Ink 2"/>
              <p14:cNvContentPartPr/>
              <p14:nvPr/>
            </p14:nvContentPartPr>
            <p14:xfrm>
              <a:off x="179512" y="3465285"/>
              <a:ext cx="6223320" cy="287352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175552" y="3460965"/>
                <a:ext cx="6235560" cy="2885040"/>
              </a:xfrm>
              <a:prstGeom prst="rect">
                <a:avLst/>
              </a:prstGeom>
            </p:spPr>
          </p:pic>
        </mc:Fallback>
      </mc:AlternateContent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CPSC 322, Lecture 19</a:t>
            </a: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050341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07089" y="116632"/>
            <a:ext cx="9851089" cy="68407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CPSC 322, Lecture 19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113056" y="1124744"/>
            <a:ext cx="1808508" cy="400110"/>
          </a:xfrm>
          <a:prstGeom prst="rect">
            <a:avLst/>
          </a:prstGeom>
          <a:solidFill>
            <a:schemeClr val="accent3"/>
          </a:solidFill>
        </p:spPr>
        <p:txBody>
          <a:bodyPr wrap="none" rtlCol="0">
            <a:spAutoFit/>
          </a:bodyPr>
          <a:lstStyle/>
          <a:p>
            <a:r>
              <a:rPr lang="en-CA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interpretations</a:t>
            </a:r>
            <a:endParaRPr lang="en-CA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7" name="Ink 6"/>
              <p14:cNvContentPartPr/>
              <p14:nvPr/>
            </p14:nvContentPartPr>
            <p14:xfrm>
              <a:off x="5707440" y="1504800"/>
              <a:ext cx="2680560" cy="485640"/>
            </p14:xfrm>
          </p:contentPart>
        </mc:Choice>
        <mc:Fallback xmlns="">
          <p:pic>
            <p:nvPicPr>
              <p:cNvPr id="7" name="Ink 6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5700960" y="1502280"/>
                <a:ext cx="2690280" cy="4928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148003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817" t="24796" r="5324" b="10148"/>
          <a:stretch/>
        </p:blipFill>
        <p:spPr bwMode="auto">
          <a:xfrm>
            <a:off x="335846" y="0"/>
            <a:ext cx="8261131" cy="44502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CPSC 322, Lecture 19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23929" y="4660104"/>
            <a:ext cx="4142481" cy="400110"/>
          </a:xfrm>
          <a:prstGeom prst="rect">
            <a:avLst/>
          </a:prstGeom>
          <a:solidFill>
            <a:schemeClr val="accent3"/>
          </a:solidFill>
        </p:spPr>
        <p:txBody>
          <a:bodyPr wrap="none" rtlCol="0">
            <a:spAutoFit/>
          </a:bodyPr>
          <a:lstStyle/>
          <a:p>
            <a:r>
              <a:rPr lang="en-CA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Can be used to rewrite formulas….</a:t>
            </a:r>
            <a:endParaRPr lang="en-CA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Ink 1"/>
              <p14:cNvContentPartPr/>
              <p14:nvPr/>
            </p14:nvContentPartPr>
            <p14:xfrm>
              <a:off x="465840" y="5069160"/>
              <a:ext cx="7625520" cy="104400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454320" y="5059800"/>
                <a:ext cx="7647120" cy="10634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795174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817" t="24796" r="5324" b="10148"/>
          <a:stretch/>
        </p:blipFill>
        <p:spPr bwMode="auto">
          <a:xfrm>
            <a:off x="335846" y="0"/>
            <a:ext cx="8261131" cy="44502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88568" y="6629400"/>
            <a:ext cx="2895600" cy="457200"/>
          </a:xfrm>
        </p:spPr>
        <p:txBody>
          <a:bodyPr/>
          <a:lstStyle/>
          <a:p>
            <a:pPr>
              <a:defRPr/>
            </a:pPr>
            <a:r>
              <a:rPr lang="en-US" dirty="0" smtClean="0">
                <a:solidFill>
                  <a:srgbClr val="000000"/>
                </a:solidFill>
              </a:rPr>
              <a:t>CPSC 322, Lecture 19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23929" y="4660104"/>
            <a:ext cx="4142481" cy="400110"/>
          </a:xfrm>
          <a:prstGeom prst="rect">
            <a:avLst/>
          </a:prstGeom>
          <a:solidFill>
            <a:schemeClr val="accent3"/>
          </a:solidFill>
        </p:spPr>
        <p:txBody>
          <a:bodyPr wrap="none" rtlCol="0">
            <a:spAutoFit/>
          </a:bodyPr>
          <a:lstStyle/>
          <a:p>
            <a:r>
              <a:rPr lang="en-CA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Can be used to rewrite formulas….</a:t>
            </a:r>
            <a:endParaRPr lang="en-CA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Ink 1"/>
              <p14:cNvContentPartPr/>
              <p14:nvPr/>
            </p14:nvContentPartPr>
            <p14:xfrm>
              <a:off x="6084168" y="1236758"/>
              <a:ext cx="7625520" cy="104400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6072648" y="1227398"/>
                <a:ext cx="7647120" cy="1063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3" name="Ink 2"/>
              <p14:cNvContentPartPr/>
              <p14:nvPr/>
            </p14:nvContentPartPr>
            <p14:xfrm>
              <a:off x="482040" y="2037960"/>
              <a:ext cx="6822000" cy="428940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470520" y="2029320"/>
                <a:ext cx="6843600" cy="43056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2246861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CPSC 322, Lecture 19</a:t>
            </a:r>
            <a:endParaRPr lang="en-US">
              <a:solidFill>
                <a:srgbClr val="000000"/>
              </a:solidFill>
            </a:endParaRP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" r="-2089" b="57558"/>
          <a:stretch/>
        </p:blipFill>
        <p:spPr bwMode="auto">
          <a:xfrm>
            <a:off x="84919" y="1"/>
            <a:ext cx="10020778" cy="2680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4645617" y="1062091"/>
            <a:ext cx="1808508" cy="400110"/>
          </a:xfrm>
          <a:prstGeom prst="rect">
            <a:avLst/>
          </a:prstGeom>
          <a:solidFill>
            <a:schemeClr val="accent3"/>
          </a:solidFill>
        </p:spPr>
        <p:txBody>
          <a:bodyPr wrap="none" rtlCol="0">
            <a:spAutoFit/>
          </a:bodyPr>
          <a:lstStyle/>
          <a:p>
            <a:r>
              <a:rPr lang="en-CA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interpretations</a:t>
            </a:r>
            <a:endParaRPr lang="en-CA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2923" b="4649"/>
          <a:stretch/>
        </p:blipFill>
        <p:spPr bwMode="auto">
          <a:xfrm>
            <a:off x="467544" y="3229363"/>
            <a:ext cx="9815673" cy="33107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5946917" y="3381907"/>
            <a:ext cx="1561646" cy="40011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en-CA" sz="2000" dirty="0" smtClean="0"/>
              <a:t>interpretation</a:t>
            </a:r>
            <a:endParaRPr lang="en-CA" sz="2000" dirty="0"/>
          </a:p>
        </p:txBody>
      </p:sp>
      <p:sp>
        <p:nvSpPr>
          <p:cNvPr id="9" name="TextBox 8"/>
          <p:cNvSpPr txBox="1"/>
          <p:nvPr/>
        </p:nvSpPr>
        <p:spPr>
          <a:xfrm>
            <a:off x="5811901" y="4286276"/>
            <a:ext cx="1661032" cy="40011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en-CA" sz="2000" dirty="0" smtClean="0"/>
              <a:t>interpretations</a:t>
            </a:r>
            <a:endParaRPr lang="en-CA" sz="2000" dirty="0"/>
          </a:p>
        </p:txBody>
      </p:sp>
    </p:spTree>
    <p:extLst>
      <p:ext uri="{BB962C8B-B14F-4D97-AF65-F5344CB8AC3E}">
        <p14:creationId xmlns:p14="http://schemas.microsoft.com/office/powerpoint/2010/main" val="10205799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" grpId="0" animBg="1"/>
      <p:bldP spid="9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Validity and </a:t>
            </a:r>
            <a:r>
              <a:rPr lang="en-CA" dirty="0" err="1"/>
              <a:t>S</a:t>
            </a:r>
            <a:r>
              <a:rPr lang="en-CA" dirty="0" err="1" smtClean="0"/>
              <a:t>atisfiability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CPSC 322, Lecture 19</a:t>
            </a:r>
            <a:endParaRPr lang="en-US">
              <a:solidFill>
                <a:srgbClr val="000000"/>
              </a:solidFill>
            </a:endParaRPr>
          </a:p>
        </p:txBody>
      </p:sp>
      <p:pic>
        <p:nvPicPr>
          <p:cNvPr id="7" name="Picture 4" descr="https://encrypted-tbn2.gstatic.com/images?q=tbn:ANd9GcRmbiq0fjNIqMNEbbRgG-41Uy_xMuQ-55BRXnK88qWBmx3bfWc1XQ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112" y="1052736"/>
            <a:ext cx="1365001" cy="504056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57150">
            <a:solidFill>
              <a:srgbClr val="00B0F0"/>
            </a:solidFill>
          </a:ln>
          <a:extLst/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6" name="Ink 5"/>
              <p14:cNvContentPartPr/>
              <p14:nvPr/>
            </p14:nvContentPartPr>
            <p14:xfrm>
              <a:off x="321840" y="1290240"/>
              <a:ext cx="8397720" cy="4784400"/>
            </p14:xfrm>
          </p:contentPart>
        </mc:Choice>
        <mc:Fallback xmlns="">
          <p:pic>
            <p:nvPicPr>
              <p:cNvPr id="6" name="Ink 5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311400" y="1279440"/>
                <a:ext cx="8419680" cy="4808520"/>
              </a:xfrm>
              <a:prstGeom prst="rect">
                <a:avLst/>
              </a:prstGeom>
            </p:spPr>
          </p:pic>
        </mc:Fallback>
      </mc:AlternateContent>
      <p:sp>
        <p:nvSpPr>
          <p:cNvPr id="8" name="Rectangle 7"/>
          <p:cNvSpPr/>
          <p:nvPr/>
        </p:nvSpPr>
        <p:spPr bwMode="auto">
          <a:xfrm>
            <a:off x="539552" y="2348880"/>
            <a:ext cx="8064896" cy="792088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57442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Validity and </a:t>
            </a:r>
            <a:r>
              <a:rPr lang="en-CA" dirty="0" err="1"/>
              <a:t>S</a:t>
            </a:r>
            <a:r>
              <a:rPr lang="en-CA" dirty="0" err="1" smtClean="0"/>
              <a:t>atisfiability</a:t>
            </a:r>
            <a:endParaRPr lang="en-CA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CPSC 322, Lecture 19</a:t>
            </a:r>
            <a:endParaRPr lang="en-US">
              <a:solidFill>
                <a:srgbClr val="000000"/>
              </a:solidFill>
            </a:endParaRPr>
          </a:p>
        </p:txBody>
      </p:sp>
      <p:pic>
        <p:nvPicPr>
          <p:cNvPr id="7" name="Picture 4" descr="https://encrypted-tbn2.gstatic.com/images?q=tbn:ANd9GcRmbiq0fjNIqMNEbbRgG-41Uy_xMuQ-55BRXnK88qWBmx3bfWc1XQ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112" y="1052736"/>
            <a:ext cx="1365001" cy="504056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57150">
            <a:solidFill>
              <a:srgbClr val="00B0F0"/>
            </a:solidFill>
          </a:ln>
          <a:extLst/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6" name="Ink 5"/>
              <p14:cNvContentPartPr/>
              <p14:nvPr/>
            </p14:nvContentPartPr>
            <p14:xfrm>
              <a:off x="321840" y="1290240"/>
              <a:ext cx="8397720" cy="4784400"/>
            </p14:xfrm>
          </p:contentPart>
        </mc:Choice>
        <mc:Fallback xmlns="">
          <p:pic>
            <p:nvPicPr>
              <p:cNvPr id="6" name="Ink 5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311400" y="1279440"/>
                <a:ext cx="8419680" cy="4808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8" name="Ink 7"/>
              <p14:cNvContentPartPr/>
              <p14:nvPr/>
            </p14:nvContentPartPr>
            <p14:xfrm>
              <a:off x="1512360" y="622800"/>
              <a:ext cx="7529760" cy="3447360"/>
            </p14:xfrm>
          </p:contentPart>
        </mc:Choice>
        <mc:Fallback xmlns="">
          <p:pic>
            <p:nvPicPr>
              <p:cNvPr id="8" name="Ink 7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503000" y="614880"/>
                <a:ext cx="7542720" cy="3462840"/>
              </a:xfrm>
              <a:prstGeom prst="rect">
                <a:avLst/>
              </a:prstGeom>
            </p:spPr>
          </p:pic>
        </mc:Fallback>
      </mc:AlternateContent>
      <p:sp>
        <p:nvSpPr>
          <p:cNvPr id="9" name="Rectangle 8"/>
          <p:cNvSpPr/>
          <p:nvPr/>
        </p:nvSpPr>
        <p:spPr bwMode="auto">
          <a:xfrm>
            <a:off x="337970" y="2533576"/>
            <a:ext cx="8460013" cy="503874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0" name="Rectangle 9"/>
          <p:cNvSpPr/>
          <p:nvPr/>
        </p:nvSpPr>
        <p:spPr bwMode="auto">
          <a:xfrm>
            <a:off x="490370" y="2685976"/>
            <a:ext cx="8460013" cy="503874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022397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>
          <a:xfrm>
            <a:off x="6248400" y="6294246"/>
            <a:ext cx="2895600" cy="457200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CPSC 322, Lecture 19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225121" y="1556792"/>
            <a:ext cx="8387232" cy="34163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400" dirty="0">
                <a:latin typeface="Arial" panose="020B0604020202020204" pitchFamily="34" charset="0"/>
                <a:cs typeface="Arial" panose="020B0604020202020204" pitchFamily="34" charset="0"/>
              </a:rPr>
              <a:t>We model </a:t>
            </a:r>
            <a:r>
              <a:rPr lang="en-CA" sz="2400" i="1" dirty="0">
                <a:latin typeface="Arial" panose="020B0604020202020204" pitchFamily="34" charset="0"/>
                <a:cs typeface="Arial" panose="020B0604020202020204" pitchFamily="34" charset="0"/>
              </a:rPr>
              <a:t>predicate detection</a:t>
            </a:r>
            <a:r>
              <a:rPr lang="en-CA" sz="2400" dirty="0">
                <a:latin typeface="Arial" panose="020B0604020202020204" pitchFamily="34" charset="0"/>
                <a:cs typeface="Arial" panose="020B0604020202020204" pitchFamily="34" charset="0"/>
              </a:rPr>
              <a:t> as a </a:t>
            </a:r>
            <a:r>
              <a:rPr lang="en-CA" sz="2400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equence labeling </a:t>
            </a:r>
            <a:endParaRPr lang="en-CA" sz="2400" dirty="0" smtClean="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CA" sz="2400" dirty="0" smtClean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oblem</a:t>
            </a:r>
            <a:r>
              <a:rPr lang="en-CA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CA" sz="2400" dirty="0">
                <a:latin typeface="Arial" panose="020B0604020202020204" pitchFamily="34" charset="0"/>
                <a:cs typeface="Arial" panose="020B0604020202020204" pitchFamily="34" charset="0"/>
              </a:rPr>
              <a:t>— </a:t>
            </a:r>
            <a:r>
              <a:rPr lang="en-CA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…. </a:t>
            </a:r>
            <a:r>
              <a:rPr lang="en-CA" sz="2400" dirty="0">
                <a:latin typeface="Arial" panose="020B0604020202020204" pitchFamily="34" charset="0"/>
                <a:cs typeface="Arial" panose="020B0604020202020204" pitchFamily="34" charset="0"/>
              </a:rPr>
              <a:t>We adopt the </a:t>
            </a:r>
            <a:r>
              <a:rPr lang="en-CA" sz="2400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O encoding</a:t>
            </a:r>
            <a:r>
              <a:rPr lang="en-CA" sz="2400" dirty="0">
                <a:latin typeface="Arial" panose="020B0604020202020204" pitchFamily="34" charset="0"/>
                <a:cs typeface="Arial" panose="020B0604020202020204" pitchFamily="34" charset="0"/>
              </a:rPr>
              <a:t>, a widely-used </a:t>
            </a:r>
            <a:endParaRPr lang="en-CA" sz="2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CA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technique </a:t>
            </a:r>
            <a:r>
              <a:rPr lang="en-CA" sz="2400" dirty="0">
                <a:latin typeface="Arial" panose="020B0604020202020204" pitchFamily="34" charset="0"/>
                <a:cs typeface="Arial" panose="020B0604020202020204" pitchFamily="34" charset="0"/>
              </a:rPr>
              <a:t>in </a:t>
            </a:r>
            <a:r>
              <a:rPr lang="en-CA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NLP.</a:t>
            </a:r>
            <a:endParaRPr lang="en-CA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CA" sz="2400" dirty="0">
                <a:latin typeface="Arial" panose="020B0604020202020204" pitchFamily="34" charset="0"/>
                <a:cs typeface="Arial" panose="020B0604020202020204" pitchFamily="34" charset="0"/>
              </a:rPr>
              <a:t>Our method, called Meta-CRF, is based on </a:t>
            </a:r>
            <a:r>
              <a:rPr lang="en-CA" sz="2400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ditional </a:t>
            </a:r>
            <a:endParaRPr lang="en-CA" sz="2400" dirty="0" smtClean="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CA" sz="2400" dirty="0" smtClean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andom </a:t>
            </a:r>
            <a:r>
              <a:rPr lang="en-CA" sz="2400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ields (CRF) </a:t>
            </a:r>
            <a:r>
              <a:rPr lang="en-CA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</a:p>
          <a:p>
            <a:r>
              <a:rPr lang="en-CA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CRF is a </a:t>
            </a:r>
            <a:r>
              <a:rPr lang="en-CA" sz="2400" dirty="0">
                <a:latin typeface="Arial" panose="020B0604020202020204" pitchFamily="34" charset="0"/>
                <a:cs typeface="Arial" panose="020B0604020202020204" pitchFamily="34" charset="0"/>
              </a:rPr>
              <a:t>graphical model that  </a:t>
            </a:r>
            <a:r>
              <a:rPr lang="en-CA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estimates </a:t>
            </a:r>
            <a:r>
              <a:rPr lang="en-CA" sz="2400" dirty="0">
                <a:latin typeface="Arial" panose="020B0604020202020204" pitchFamily="34" charset="0"/>
                <a:cs typeface="Arial" panose="020B0604020202020204" pitchFamily="34" charset="0"/>
              </a:rPr>
              <a:t>a conditional </a:t>
            </a:r>
            <a:endParaRPr lang="en-CA" sz="2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CA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probability </a:t>
            </a:r>
            <a:r>
              <a:rPr lang="en-CA" sz="2400" dirty="0">
                <a:latin typeface="Arial" panose="020B0604020202020204" pitchFamily="34" charset="0"/>
                <a:cs typeface="Arial" panose="020B0604020202020204" pitchFamily="34" charset="0"/>
              </a:rPr>
              <a:t>distribution,  </a:t>
            </a:r>
            <a:r>
              <a:rPr lang="en-CA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denoted </a:t>
            </a:r>
            <a:r>
              <a:rPr lang="en-CA" sz="2400" dirty="0">
                <a:latin typeface="Arial" panose="020B0604020202020204" pitchFamily="34" charset="0"/>
                <a:cs typeface="Arial" panose="020B0604020202020204" pitchFamily="34" charset="0"/>
              </a:rPr>
              <a:t>p(</a:t>
            </a:r>
            <a:r>
              <a:rPr lang="en-CA" sz="2400" dirty="0" err="1">
                <a:latin typeface="Arial" panose="020B0604020202020204" pitchFamily="34" charset="0"/>
                <a:cs typeface="Arial" panose="020B0604020202020204" pitchFamily="34" charset="0"/>
              </a:rPr>
              <a:t>yjx</a:t>
            </a:r>
            <a:r>
              <a:rPr lang="en-CA" sz="2400" dirty="0">
                <a:latin typeface="Arial" panose="020B0604020202020204" pitchFamily="34" charset="0"/>
                <a:cs typeface="Arial" panose="020B0604020202020204" pitchFamily="34" charset="0"/>
              </a:rPr>
              <a:t>), over </a:t>
            </a:r>
            <a:r>
              <a:rPr lang="en-CA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label sequence </a:t>
            </a:r>
          </a:p>
          <a:p>
            <a:r>
              <a:rPr lang="en-CA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y </a:t>
            </a:r>
            <a:r>
              <a:rPr lang="en-CA" sz="2400" dirty="0">
                <a:latin typeface="Arial" panose="020B0604020202020204" pitchFamily="34" charset="0"/>
                <a:cs typeface="Arial" panose="020B0604020202020204" pitchFamily="34" charset="0"/>
              </a:rPr>
              <a:t>given the token sequence x.</a:t>
            </a:r>
          </a:p>
          <a:p>
            <a:endParaRPr lang="en-CA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58687" y="116632"/>
            <a:ext cx="8717515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PhD thesis I was reviewing some months ago… </a:t>
            </a:r>
            <a:endParaRPr lang="en-CA" sz="32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CA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University </a:t>
            </a:r>
            <a:r>
              <a:rPr lang="en-CA" sz="2400" b="1" dirty="0">
                <a:latin typeface="Arial" panose="020B0604020202020204" pitchFamily="34" charset="0"/>
                <a:cs typeface="Arial" panose="020B0604020202020204" pitchFamily="34" charset="0"/>
              </a:rPr>
              <a:t>of Alberta</a:t>
            </a:r>
          </a:p>
          <a:p>
            <a:r>
              <a:rPr lang="en-CA" sz="2400" b="1" dirty="0">
                <a:latin typeface="Arial" panose="020B0604020202020204" pitchFamily="34" charset="0"/>
                <a:cs typeface="Arial" panose="020B0604020202020204" pitchFamily="34" charset="0"/>
              </a:rPr>
              <a:t>EXTRACTING INFORMATION NETWORKS FROM TEXT</a:t>
            </a:r>
          </a:p>
          <a:p>
            <a:endParaRPr lang="en-CA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5121" y="4581128"/>
            <a:ext cx="6291096" cy="19441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224138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solidFill>
                  <a:srgbClr val="000000"/>
                </a:solidFill>
              </a:rPr>
              <a:t>CPSC 322, Lecture 19</a:t>
            </a:r>
          </a:p>
        </p:txBody>
      </p:sp>
      <p:sp>
        <p:nvSpPr>
          <p:cNvPr id="4101" name="Rectangle 2"/>
          <p:cNvSpPr>
            <a:spLocks noGrp="1" noChangeArrowheads="1"/>
          </p:cNvSpPr>
          <p:nvPr>
            <p:ph type="title"/>
          </p:nvPr>
        </p:nvSpPr>
        <p:spPr>
          <a:xfrm>
            <a:off x="683568" y="188640"/>
            <a:ext cx="77724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Lecture Overview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683568" y="1412776"/>
            <a:ext cx="7776864" cy="3384376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indent="-342900" defTabSz="914400">
              <a:lnSpc>
                <a:spcPct val="100000"/>
              </a:lnSpc>
              <a:spcBef>
                <a:spcPct val="20000"/>
              </a:spcBef>
              <a:buClrTx/>
              <a:buSzTx/>
              <a:buFont typeface="Arial" pitchFamily="34" charset="0"/>
              <a:buChar char="•"/>
              <a:defRPr/>
            </a:pPr>
            <a:r>
              <a:rPr lang="en-US" sz="3200" kern="0" dirty="0" smtClean="0">
                <a:solidFill>
                  <a:srgbClr val="000000"/>
                </a:solidFill>
                <a:latin typeface="Arial Unicode MS"/>
              </a:rPr>
              <a:t>Basics Recap: Interpretation / Model / </a:t>
            </a:r>
          </a:p>
          <a:p>
            <a:pPr marL="342900" indent="-342900" defTabSz="914400">
              <a:lnSpc>
                <a:spcPct val="100000"/>
              </a:lnSpc>
              <a:spcBef>
                <a:spcPct val="20000"/>
              </a:spcBef>
              <a:buClrTx/>
              <a:buSzTx/>
              <a:buFont typeface="Arial" pitchFamily="34" charset="0"/>
              <a:buChar char="•"/>
              <a:defRPr/>
            </a:pPr>
            <a:r>
              <a:rPr lang="en-US" sz="3200" kern="0" dirty="0" smtClean="0">
                <a:solidFill>
                  <a:srgbClr val="000000"/>
                </a:solidFill>
                <a:latin typeface="Arial Unicode MS"/>
              </a:rPr>
              <a:t>Propositional Logics</a:t>
            </a:r>
          </a:p>
          <a:p>
            <a:pPr marL="342900" indent="-342900" defTabSz="914400">
              <a:lnSpc>
                <a:spcPct val="100000"/>
              </a:lnSpc>
              <a:spcBef>
                <a:spcPct val="20000"/>
              </a:spcBef>
              <a:buClrTx/>
              <a:buSzTx/>
              <a:buFont typeface="Arial" pitchFamily="34" charset="0"/>
              <a:buChar char="•"/>
              <a:defRPr/>
            </a:pPr>
            <a:r>
              <a:rPr lang="en-US" sz="3200" kern="0" dirty="0" err="1" smtClean="0">
                <a:solidFill>
                  <a:srgbClr val="000000"/>
                </a:solidFill>
                <a:latin typeface="Arial Unicode MS"/>
              </a:rPr>
              <a:t>Satisfiability</a:t>
            </a:r>
            <a:r>
              <a:rPr lang="en-US" sz="3200" kern="0" dirty="0" smtClean="0">
                <a:solidFill>
                  <a:srgbClr val="000000"/>
                </a:solidFill>
                <a:latin typeface="Arial Unicode MS"/>
              </a:rPr>
              <a:t>, Validity</a:t>
            </a:r>
          </a:p>
          <a:p>
            <a:pPr marL="342900" indent="-342900" defTabSz="914400">
              <a:lnSpc>
                <a:spcPct val="100000"/>
              </a:lnSpc>
              <a:spcBef>
                <a:spcPct val="20000"/>
              </a:spcBef>
              <a:buClrTx/>
              <a:buSzTx/>
              <a:buFont typeface="Arial" pitchFamily="34" charset="0"/>
              <a:buChar char="•"/>
              <a:defRPr/>
            </a:pPr>
            <a:r>
              <a:rPr lang="en-US" sz="3200" b="1" kern="0" dirty="0" smtClean="0">
                <a:solidFill>
                  <a:srgbClr val="000000"/>
                </a:solidFill>
                <a:latin typeface="Arial Unicode MS"/>
              </a:rPr>
              <a:t>Resolution in Propositional logics</a:t>
            </a:r>
          </a:p>
          <a:p>
            <a:pPr marL="342900" indent="-342900" defTabSz="914400">
              <a:lnSpc>
                <a:spcPct val="100000"/>
              </a:lnSpc>
              <a:spcBef>
                <a:spcPct val="20000"/>
              </a:spcBef>
              <a:buClrTx/>
              <a:buSzTx/>
              <a:buFont typeface="Arial" pitchFamily="34" charset="0"/>
              <a:buChar char="•"/>
              <a:defRPr/>
            </a:pPr>
            <a:endParaRPr lang="en-US" sz="3200" kern="0" dirty="0" smtClean="0">
              <a:solidFill>
                <a:srgbClr val="000000"/>
              </a:solidFill>
              <a:latin typeface="Arial Unicode MS"/>
            </a:endParaRPr>
          </a:p>
          <a:p>
            <a:pPr defTabSz="914400">
              <a:lnSpc>
                <a:spcPct val="100000"/>
              </a:lnSpc>
              <a:spcBef>
                <a:spcPct val="20000"/>
              </a:spcBef>
              <a:buClrTx/>
              <a:buSzTx/>
              <a:buFontTx/>
              <a:buNone/>
              <a:defRPr/>
            </a:pPr>
            <a:endParaRPr lang="en-US" sz="3200" kern="0" dirty="0" smtClean="0">
              <a:solidFill>
                <a:srgbClr val="000000"/>
              </a:solidFill>
              <a:latin typeface="Arial Unicode MS"/>
            </a:endParaRPr>
          </a:p>
          <a:p>
            <a:pPr marL="342900" indent="-342900" defTabSz="914400">
              <a:lnSpc>
                <a:spcPct val="100000"/>
              </a:lnSpc>
              <a:spcBef>
                <a:spcPct val="20000"/>
              </a:spcBef>
              <a:buClrTx/>
              <a:buSzTx/>
              <a:buFontTx/>
              <a:buNone/>
              <a:defRPr/>
            </a:pPr>
            <a:endParaRPr lang="en-US" sz="3200" kern="0" dirty="0" smtClean="0">
              <a:solidFill>
                <a:srgbClr val="808080"/>
              </a:solidFill>
              <a:latin typeface="Arial Unicode MS"/>
            </a:endParaRPr>
          </a:p>
          <a:p>
            <a:pPr marL="342900" indent="-342900" defTabSz="914400">
              <a:lnSpc>
                <a:spcPct val="100000"/>
              </a:lnSpc>
              <a:spcBef>
                <a:spcPct val="20000"/>
              </a:spcBef>
              <a:buClrTx/>
              <a:buSzTx/>
              <a:buFontTx/>
              <a:buChar char="•"/>
              <a:defRPr/>
            </a:pPr>
            <a:endParaRPr lang="en-US" sz="3200" kern="0" dirty="0" smtClean="0">
              <a:solidFill>
                <a:srgbClr val="808080"/>
              </a:solidFill>
              <a:latin typeface="Arial Unicode MS"/>
            </a:endParaRPr>
          </a:p>
        </p:txBody>
      </p:sp>
    </p:spTree>
    <p:extLst>
      <p:ext uri="{BB962C8B-B14F-4D97-AF65-F5344CB8AC3E}">
        <p14:creationId xmlns:p14="http://schemas.microsoft.com/office/powerpoint/2010/main" val="4518372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Proof by resolution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1520" y="1340768"/>
            <a:ext cx="8458200" cy="4495800"/>
          </a:xfrm>
        </p:spPr>
        <p:txBody>
          <a:bodyPr/>
          <a:lstStyle/>
          <a:p>
            <a:r>
              <a:rPr lang="en-CA" dirty="0" smtClean="0"/>
              <a:t>Key ideas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CA" dirty="0" smtClean="0"/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CA" dirty="0" smtClean="0"/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CA" dirty="0"/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CA" dirty="0" smtClean="0"/>
              <a:t>Simple 	Representation for 	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CA" dirty="0" smtClean="0"/>
              <a:t>Simple Rule of Derivation</a:t>
            </a:r>
            <a:endParaRPr lang="en-CA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CPSC 322, Lecture 19</a:t>
            </a:r>
            <a:endParaRPr lang="en-US">
              <a:solidFill>
                <a:srgbClr val="000000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1635673"/>
              </p:ext>
            </p:extLst>
          </p:nvPr>
        </p:nvGraphicFramePr>
        <p:xfrm>
          <a:off x="2627784" y="1844824"/>
          <a:ext cx="5124400" cy="96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9" name="Equation" r:id="rId3" imgW="2565400" imgH="482600" progId="Equation.DSMT4">
                  <p:embed/>
                </p:oleObj>
              </mc:Choice>
              <mc:Fallback>
                <p:oleObj name="Equation" r:id="rId3" imgW="2565400" imgH="482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1844824"/>
                        <a:ext cx="5124400" cy="965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6" name="Ink 5"/>
              <p14:cNvContentPartPr/>
              <p14:nvPr/>
            </p14:nvContentPartPr>
            <p14:xfrm>
              <a:off x="2587680" y="1423080"/>
              <a:ext cx="6446160" cy="3457440"/>
            </p14:xfrm>
          </p:contentPart>
        </mc:Choice>
        <mc:Fallback xmlns="">
          <p:pic>
            <p:nvPicPr>
              <p:cNvPr id="6" name="Ink 5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2585160" y="1418400"/>
                <a:ext cx="6452640" cy="34653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6272400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>
                <a:ea typeface="ＭＳ Ｐゴシック" pitchFamily="34" charset="-128"/>
              </a:rPr>
              <a:t>Conjunctive Normal Form (CNF)</a:t>
            </a:r>
          </a:p>
        </p:txBody>
      </p:sp>
      <p:sp>
        <p:nvSpPr>
          <p:cNvPr id="13315" name="Text Box 5"/>
          <p:cNvSpPr txBox="1">
            <a:spLocks noChangeArrowheads="1"/>
          </p:cNvSpPr>
          <p:nvPr/>
        </p:nvSpPr>
        <p:spPr bwMode="auto">
          <a:xfrm>
            <a:off x="539552" y="1665283"/>
            <a:ext cx="898515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en-US" dirty="0" smtClean="0">
                <a:solidFill>
                  <a:srgbClr val="000000"/>
                </a:solidFill>
              </a:rPr>
              <a:t>Rewrite                  into</a:t>
            </a:r>
            <a:r>
              <a:rPr lang="en-US" altLang="en-US" b="1" dirty="0" smtClean="0">
                <a:solidFill>
                  <a:srgbClr val="000000"/>
                </a:solidFill>
              </a:rPr>
              <a:t> </a:t>
            </a:r>
            <a:r>
              <a:rPr lang="en-US" altLang="en-US" b="1" dirty="0" smtClean="0">
                <a:solidFill>
                  <a:srgbClr val="FF0000"/>
                </a:solidFill>
              </a:rPr>
              <a:t>conjunction of disjunctions</a:t>
            </a:r>
            <a:r>
              <a:rPr lang="en-US" altLang="en-US" b="1" dirty="0" smtClean="0">
                <a:solidFill>
                  <a:srgbClr val="000000"/>
                </a:solidFill>
              </a:rPr>
              <a:t>  </a:t>
            </a:r>
          </a:p>
        </p:txBody>
      </p:sp>
      <p:graphicFrame>
        <p:nvGraphicFramePr>
          <p:cNvPr id="1331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7161227"/>
              </p:ext>
            </p:extLst>
          </p:nvPr>
        </p:nvGraphicFramePr>
        <p:xfrm>
          <a:off x="1907704" y="1772816"/>
          <a:ext cx="1401491" cy="398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6" name="Equation" r:id="rId4" imgW="621760" imgH="177646" progId="Equation.DSMT4">
                  <p:embed/>
                </p:oleObj>
              </mc:Choice>
              <mc:Fallback>
                <p:oleObj name="Equation" r:id="rId4" imgW="621760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1772816"/>
                        <a:ext cx="1401491" cy="3988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1" name="Rectangle 12"/>
          <p:cNvSpPr>
            <a:spLocks noChangeArrowheads="1"/>
          </p:cNvSpPr>
          <p:nvPr/>
        </p:nvSpPr>
        <p:spPr bwMode="auto">
          <a:xfrm>
            <a:off x="2554201" y="3175165"/>
            <a:ext cx="431182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en-US" dirty="0" smtClean="0">
                <a:solidFill>
                  <a:srgbClr val="000000"/>
                </a:solidFill>
              </a:rPr>
              <a:t>(A </a:t>
            </a:r>
            <a:r>
              <a:rPr lang="en-US" altLang="en-US" dirty="0" smtClean="0">
                <a:solidFill>
                  <a:srgbClr val="000000"/>
                </a:solidFill>
                <a:sym typeface="Symbol" pitchFamily="18" charset="2"/>
              </a:rPr>
              <a:t></a:t>
            </a:r>
            <a:r>
              <a:rPr lang="en-US" altLang="en-US" dirty="0" smtClean="0">
                <a:solidFill>
                  <a:srgbClr val="000000"/>
                </a:solidFill>
              </a:rPr>
              <a:t> </a:t>
            </a:r>
            <a:r>
              <a:rPr lang="en-US" altLang="en-US" dirty="0" smtClean="0">
                <a:solidFill>
                  <a:srgbClr val="000000"/>
                </a:solidFill>
                <a:sym typeface="Symbol" pitchFamily="18" charset="2"/>
              </a:rPr>
              <a:t></a:t>
            </a:r>
            <a:r>
              <a:rPr lang="en-US" altLang="en-US" dirty="0" smtClean="0">
                <a:solidFill>
                  <a:srgbClr val="000000"/>
                </a:solidFill>
              </a:rPr>
              <a:t>B) </a:t>
            </a:r>
            <a:r>
              <a:rPr lang="en-US" altLang="en-US" dirty="0" smtClean="0">
                <a:solidFill>
                  <a:srgbClr val="000000"/>
                </a:solidFill>
                <a:sym typeface="Symbol" pitchFamily="18" charset="2"/>
              </a:rPr>
              <a:t></a:t>
            </a:r>
            <a:r>
              <a:rPr lang="en-US" altLang="en-US" dirty="0" smtClean="0">
                <a:solidFill>
                  <a:srgbClr val="000000"/>
                </a:solidFill>
              </a:rPr>
              <a:t> (B </a:t>
            </a:r>
            <a:r>
              <a:rPr lang="en-US" altLang="en-US" dirty="0" smtClean="0">
                <a:solidFill>
                  <a:srgbClr val="000000"/>
                </a:solidFill>
                <a:sym typeface="Symbol" pitchFamily="18" charset="2"/>
              </a:rPr>
              <a:t></a:t>
            </a:r>
            <a:r>
              <a:rPr lang="en-US" altLang="en-US" dirty="0" smtClean="0">
                <a:solidFill>
                  <a:srgbClr val="000000"/>
                </a:solidFill>
              </a:rPr>
              <a:t> </a:t>
            </a:r>
            <a:r>
              <a:rPr lang="en-US" altLang="en-US" dirty="0" smtClean="0">
                <a:solidFill>
                  <a:srgbClr val="000000"/>
                </a:solidFill>
                <a:sym typeface="Symbol" pitchFamily="18" charset="2"/>
              </a:rPr>
              <a:t></a:t>
            </a:r>
            <a:r>
              <a:rPr lang="en-US" altLang="en-US" dirty="0" smtClean="0">
                <a:solidFill>
                  <a:srgbClr val="000000"/>
                </a:solidFill>
              </a:rPr>
              <a:t>C </a:t>
            </a:r>
            <a:r>
              <a:rPr lang="en-US" altLang="en-US" dirty="0" smtClean="0">
                <a:solidFill>
                  <a:srgbClr val="000000"/>
                </a:solidFill>
                <a:sym typeface="Symbol" pitchFamily="18" charset="2"/>
              </a:rPr>
              <a:t></a:t>
            </a:r>
            <a:r>
              <a:rPr lang="en-US" altLang="en-US" dirty="0" smtClean="0">
                <a:solidFill>
                  <a:srgbClr val="000000"/>
                </a:solidFill>
              </a:rPr>
              <a:t> </a:t>
            </a:r>
            <a:r>
              <a:rPr lang="en-US" altLang="en-US" dirty="0" smtClean="0">
                <a:solidFill>
                  <a:srgbClr val="000000"/>
                </a:solidFill>
                <a:sym typeface="Symbol" pitchFamily="18" charset="2"/>
              </a:rPr>
              <a:t></a:t>
            </a:r>
            <a:r>
              <a:rPr lang="en-US" altLang="en-US" dirty="0" smtClean="0">
                <a:solidFill>
                  <a:srgbClr val="000000"/>
                </a:solidFill>
              </a:rPr>
              <a:t>D)</a:t>
            </a:r>
          </a:p>
        </p:txBody>
      </p:sp>
      <p:sp>
        <p:nvSpPr>
          <p:cNvPr id="13322" name="AutoShape 14"/>
          <p:cNvSpPr>
            <a:spLocks/>
          </p:cNvSpPr>
          <p:nvPr/>
        </p:nvSpPr>
        <p:spPr bwMode="auto">
          <a:xfrm rot="-5400000">
            <a:off x="5586411" y="2581354"/>
            <a:ext cx="228600" cy="2330622"/>
          </a:xfrm>
          <a:prstGeom prst="leftBrace">
            <a:avLst>
              <a:gd name="adj1" fmla="val 75000"/>
              <a:gd name="adj2" fmla="val 45681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13323" name="AutoShape 15"/>
          <p:cNvSpPr>
            <a:spLocks/>
          </p:cNvSpPr>
          <p:nvPr/>
        </p:nvSpPr>
        <p:spPr bwMode="auto">
          <a:xfrm rot="-5400000">
            <a:off x="3201901" y="3137065"/>
            <a:ext cx="152400" cy="1143000"/>
          </a:xfrm>
          <a:prstGeom prst="leftBrace">
            <a:avLst>
              <a:gd name="adj1" fmla="val 41667"/>
              <a:gd name="adj2" fmla="val 45681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13324" name="Text Box 16"/>
          <p:cNvSpPr txBox="1">
            <a:spLocks noChangeArrowheads="1"/>
          </p:cNvSpPr>
          <p:nvPr/>
        </p:nvSpPr>
        <p:spPr bwMode="auto">
          <a:xfrm>
            <a:off x="5182610" y="3871202"/>
            <a:ext cx="130516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en-US" dirty="0" smtClean="0">
                <a:solidFill>
                  <a:srgbClr val="000000"/>
                </a:solidFill>
              </a:rPr>
              <a:t>Clause</a:t>
            </a:r>
          </a:p>
        </p:txBody>
      </p:sp>
      <p:sp>
        <p:nvSpPr>
          <p:cNvPr id="13325" name="Text Box 17"/>
          <p:cNvSpPr txBox="1">
            <a:spLocks noChangeArrowheads="1"/>
          </p:cNvSpPr>
          <p:nvPr/>
        </p:nvSpPr>
        <p:spPr bwMode="auto">
          <a:xfrm>
            <a:off x="2706601" y="3784765"/>
            <a:ext cx="130516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en-US" smtClean="0">
                <a:solidFill>
                  <a:srgbClr val="000000"/>
                </a:solidFill>
              </a:rPr>
              <a:t>Clause</a:t>
            </a:r>
          </a:p>
        </p:txBody>
      </p:sp>
      <p:sp>
        <p:nvSpPr>
          <p:cNvPr id="13328" name="Text Box 20"/>
          <p:cNvSpPr txBox="1">
            <a:spLocks noChangeArrowheads="1"/>
          </p:cNvSpPr>
          <p:nvPr/>
        </p:nvSpPr>
        <p:spPr bwMode="auto">
          <a:xfrm>
            <a:off x="6500726" y="2602078"/>
            <a:ext cx="122501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en-US" smtClean="0">
                <a:solidFill>
                  <a:srgbClr val="000000"/>
                </a:solidFill>
              </a:rPr>
              <a:t>literals</a:t>
            </a:r>
          </a:p>
        </p:txBody>
      </p:sp>
      <p:sp>
        <p:nvSpPr>
          <p:cNvPr id="13329" name="Text Box 21"/>
          <p:cNvSpPr txBox="1">
            <a:spLocks noChangeArrowheads="1"/>
          </p:cNvSpPr>
          <p:nvPr/>
        </p:nvSpPr>
        <p:spPr bwMode="auto">
          <a:xfrm>
            <a:off x="1943088" y="5013176"/>
            <a:ext cx="6121869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altLang="en-US" dirty="0" smtClean="0">
                <a:solidFill>
                  <a:srgbClr val="000000"/>
                </a:solidFill>
              </a:rPr>
              <a:t> Any KB can be converted into CNF</a:t>
            </a:r>
            <a:r>
              <a:rPr lang="en-US" altLang="en-US" dirty="0">
                <a:solidFill>
                  <a:srgbClr val="000000"/>
                </a:solidFill>
              </a:rPr>
              <a:t> </a:t>
            </a:r>
            <a:r>
              <a:rPr lang="en-US" altLang="en-US" dirty="0" smtClean="0">
                <a:solidFill>
                  <a:srgbClr val="000000"/>
                </a:solidFill>
              </a:rPr>
              <a:t>!</a:t>
            </a:r>
          </a:p>
          <a:p>
            <a:pPr eaLnBrk="1" hangingPunct="1">
              <a:buFontTx/>
              <a:buChar char="•"/>
            </a:pPr>
            <a:endParaRPr lang="en-US" altLang="en-US" dirty="0" smtClean="0">
              <a:solidFill>
                <a:srgbClr val="000000"/>
              </a:solidFill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CPSC 322, Lecture 19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6ED859-66C4-460B-A1A4-741DAC3C1E3B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32</a:t>
            </a:fld>
            <a:endParaRPr lang="en-US">
              <a:solidFill>
                <a:srgbClr val="000000"/>
              </a:solidFill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4" name="Ink 3"/>
              <p14:cNvContentPartPr/>
              <p14:nvPr/>
            </p14:nvContentPartPr>
            <p14:xfrm>
              <a:off x="2327040" y="2891160"/>
              <a:ext cx="4300920" cy="100728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2320200" y="2884680"/>
                <a:ext cx="4317480" cy="10267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6622409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ea typeface="ＭＳ Ｐゴシック" pitchFamily="34" charset="-128"/>
              </a:rPr>
              <a:t>Example: Conversion to CNF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457200" indent="-457200" eaLnBrk="1" hangingPunct="1">
              <a:lnSpc>
                <a:spcPct val="80000"/>
              </a:lnSpc>
              <a:buFontTx/>
              <a:buNone/>
            </a:pPr>
            <a:r>
              <a:rPr lang="en-US" altLang="en-US" sz="2400" dirty="0" smtClean="0">
                <a:ea typeface="ＭＳ Ｐゴシック" pitchFamily="34" charset="-128"/>
              </a:rPr>
              <a:t>A  </a:t>
            </a:r>
            <a:r>
              <a:rPr lang="en-US" altLang="en-US" sz="2400" dirty="0" smtClean="0">
                <a:ea typeface="ＭＳ Ｐゴシック" pitchFamily="34" charset="-128"/>
                <a:sym typeface="Symbol" pitchFamily="18" charset="2"/>
              </a:rPr>
              <a:t></a:t>
            </a:r>
            <a:r>
              <a:rPr lang="en-US" altLang="en-US" sz="2400" dirty="0" smtClean="0">
                <a:ea typeface="ＭＳ Ｐゴシック" pitchFamily="34" charset="-128"/>
              </a:rPr>
              <a:t> (B </a:t>
            </a:r>
            <a:r>
              <a:rPr lang="en-US" altLang="en-US" sz="2400" dirty="0" smtClean="0">
                <a:ea typeface="ＭＳ Ｐゴシック" pitchFamily="34" charset="-128"/>
                <a:sym typeface="Symbol" pitchFamily="18" charset="2"/>
              </a:rPr>
              <a:t></a:t>
            </a:r>
            <a:r>
              <a:rPr lang="en-US" altLang="en-US" sz="2400" dirty="0" smtClean="0">
                <a:ea typeface="ＭＳ Ｐゴシック" pitchFamily="34" charset="-128"/>
              </a:rPr>
              <a:t> C)</a:t>
            </a:r>
          </a:p>
          <a:p>
            <a:pPr marL="457200" indent="-457200" eaLnBrk="1" hangingPunct="1">
              <a:lnSpc>
                <a:spcPct val="80000"/>
              </a:lnSpc>
              <a:buFontTx/>
              <a:buNone/>
            </a:pPr>
            <a:endParaRPr lang="en-US" altLang="en-US" sz="2400" dirty="0" smtClean="0">
              <a:ea typeface="ＭＳ Ｐゴシック" pitchFamily="34" charset="-128"/>
            </a:endParaRPr>
          </a:p>
          <a:p>
            <a:pPr marL="457200" indent="-457200" eaLnBrk="1" hangingPunct="1">
              <a:lnSpc>
                <a:spcPct val="80000"/>
              </a:lnSpc>
              <a:buFontTx/>
              <a:buAutoNum type="arabicPeriod"/>
            </a:pPr>
            <a:r>
              <a:rPr lang="en-US" altLang="en-US" sz="2400" dirty="0" smtClean="0">
                <a:ea typeface="ＭＳ Ｐゴシック" pitchFamily="34" charset="-128"/>
              </a:rPr>
              <a:t>Eliminate </a:t>
            </a:r>
            <a:r>
              <a:rPr lang="en-US" altLang="en-US" sz="2400" dirty="0" smtClean="0">
                <a:ea typeface="ＭＳ Ｐゴシック" pitchFamily="34" charset="-128"/>
                <a:sym typeface="Symbol" pitchFamily="18" charset="2"/>
              </a:rPr>
              <a:t>,</a:t>
            </a:r>
            <a:r>
              <a:rPr lang="en-US" altLang="en-US" sz="2400" dirty="0" smtClean="0">
                <a:ea typeface="ＭＳ Ｐゴシック" pitchFamily="34" charset="-128"/>
              </a:rPr>
              <a:t> replacing α </a:t>
            </a:r>
            <a:r>
              <a:rPr lang="en-US" altLang="en-US" sz="2400" dirty="0" smtClean="0">
                <a:ea typeface="ＭＳ Ｐゴシック" pitchFamily="34" charset="-128"/>
                <a:sym typeface="Symbol" pitchFamily="18" charset="2"/>
              </a:rPr>
              <a:t></a:t>
            </a:r>
            <a:r>
              <a:rPr lang="en-US" altLang="en-US" sz="2400" dirty="0" smtClean="0">
                <a:ea typeface="ＭＳ Ｐゴシック" pitchFamily="34" charset="-128"/>
              </a:rPr>
              <a:t> β with (α </a:t>
            </a:r>
            <a:r>
              <a:rPr lang="en-US" altLang="en-US" sz="2400" dirty="0" smtClean="0">
                <a:ea typeface="ＭＳ Ｐゴシック" pitchFamily="34" charset="-128"/>
                <a:sym typeface="Symbol" pitchFamily="18" charset="2"/>
              </a:rPr>
              <a:t></a:t>
            </a:r>
            <a:r>
              <a:rPr lang="en-US" altLang="en-US" sz="2400" dirty="0" smtClean="0">
                <a:ea typeface="ＭＳ Ｐゴシック" pitchFamily="34" charset="-128"/>
              </a:rPr>
              <a:t> β)</a:t>
            </a:r>
            <a:r>
              <a:rPr lang="en-US" altLang="en-US" sz="2400" dirty="0" smtClean="0">
                <a:ea typeface="ＭＳ Ｐゴシック" pitchFamily="34" charset="-128"/>
                <a:sym typeface="Symbol" pitchFamily="18" charset="2"/>
              </a:rPr>
              <a:t></a:t>
            </a:r>
            <a:r>
              <a:rPr lang="en-US" altLang="en-US" sz="2400" dirty="0" smtClean="0">
                <a:ea typeface="ＭＳ Ｐゴシック" pitchFamily="34" charset="-128"/>
              </a:rPr>
              <a:t>(β </a:t>
            </a:r>
            <a:r>
              <a:rPr lang="en-US" altLang="en-US" sz="2400" dirty="0" smtClean="0">
                <a:ea typeface="ＭＳ Ｐゴシック" pitchFamily="34" charset="-128"/>
                <a:sym typeface="Symbol" pitchFamily="18" charset="2"/>
              </a:rPr>
              <a:t></a:t>
            </a:r>
            <a:r>
              <a:rPr lang="en-US" altLang="en-US" sz="2400" dirty="0" smtClean="0">
                <a:ea typeface="ＭＳ Ｐゴシック" pitchFamily="34" charset="-128"/>
              </a:rPr>
              <a:t> α).</a:t>
            </a:r>
          </a:p>
          <a:p>
            <a:pPr marL="838200" lvl="1" indent="-381000" eaLnBrk="1" hangingPunct="1">
              <a:lnSpc>
                <a:spcPct val="80000"/>
              </a:lnSpc>
              <a:buNone/>
            </a:pPr>
            <a:r>
              <a:rPr lang="en-US" altLang="en-US" sz="2000" dirty="0" smtClean="0">
                <a:ea typeface="ＭＳ Ｐゴシック" pitchFamily="34" charset="-128"/>
              </a:rPr>
              <a:t>(A </a:t>
            </a:r>
            <a:r>
              <a:rPr lang="en-US" altLang="en-US" sz="2000" dirty="0" smtClean="0">
                <a:ea typeface="ＭＳ Ｐゴシック" pitchFamily="34" charset="-128"/>
                <a:sym typeface="Symbol" pitchFamily="18" charset="2"/>
              </a:rPr>
              <a:t></a:t>
            </a:r>
            <a:r>
              <a:rPr lang="en-US" altLang="en-US" sz="2000" dirty="0" smtClean="0">
                <a:ea typeface="ＭＳ Ｐゴシック" pitchFamily="34" charset="-128"/>
              </a:rPr>
              <a:t> (B </a:t>
            </a:r>
            <a:r>
              <a:rPr lang="en-US" altLang="en-US" sz="2000" dirty="0" smtClean="0">
                <a:ea typeface="ＭＳ Ｐゴシック" pitchFamily="34" charset="-128"/>
                <a:sym typeface="Symbol" pitchFamily="18" charset="2"/>
              </a:rPr>
              <a:t></a:t>
            </a:r>
            <a:r>
              <a:rPr lang="en-US" altLang="en-US" sz="2000" dirty="0" smtClean="0">
                <a:ea typeface="ＭＳ Ｐゴシック" pitchFamily="34" charset="-128"/>
              </a:rPr>
              <a:t> C)) </a:t>
            </a:r>
            <a:r>
              <a:rPr lang="en-US" altLang="en-US" sz="2000" dirty="0" smtClean="0">
                <a:ea typeface="ＭＳ Ｐゴシック" pitchFamily="34" charset="-128"/>
                <a:sym typeface="Symbol" pitchFamily="18" charset="2"/>
              </a:rPr>
              <a:t></a:t>
            </a:r>
            <a:r>
              <a:rPr lang="en-US" altLang="en-US" sz="2000" dirty="0" smtClean="0">
                <a:ea typeface="ＭＳ Ｐゴシック" pitchFamily="34" charset="-128"/>
              </a:rPr>
              <a:t> ((B </a:t>
            </a:r>
            <a:r>
              <a:rPr lang="en-US" altLang="en-US" sz="2000" dirty="0" smtClean="0">
                <a:ea typeface="ＭＳ Ｐゴシック" pitchFamily="34" charset="-128"/>
                <a:sym typeface="Symbol" pitchFamily="18" charset="2"/>
              </a:rPr>
              <a:t></a:t>
            </a:r>
            <a:r>
              <a:rPr lang="en-US" altLang="en-US" sz="2000" dirty="0" smtClean="0">
                <a:ea typeface="ＭＳ Ｐゴシック" pitchFamily="34" charset="-128"/>
              </a:rPr>
              <a:t> C) </a:t>
            </a:r>
            <a:r>
              <a:rPr lang="en-US" altLang="en-US" sz="2000" dirty="0" smtClean="0">
                <a:ea typeface="ＭＳ Ｐゴシック" pitchFamily="34" charset="-128"/>
                <a:sym typeface="Symbol" pitchFamily="18" charset="2"/>
              </a:rPr>
              <a:t></a:t>
            </a:r>
            <a:r>
              <a:rPr lang="en-US" altLang="en-US" sz="2000" dirty="0" smtClean="0">
                <a:ea typeface="ＭＳ Ｐゴシック" pitchFamily="34" charset="-128"/>
              </a:rPr>
              <a:t> A)</a:t>
            </a:r>
          </a:p>
          <a:p>
            <a:pPr marL="2133600" lvl="4" indent="-304800" eaLnBrk="1" hangingPunct="1">
              <a:lnSpc>
                <a:spcPct val="80000"/>
              </a:lnSpc>
              <a:buFontTx/>
              <a:buNone/>
            </a:pPr>
            <a:endParaRPr lang="en-US" altLang="en-US" sz="1600" dirty="0" smtClean="0">
              <a:ea typeface="ＭＳ Ｐゴシック" pitchFamily="34" charset="-128"/>
            </a:endParaRPr>
          </a:p>
          <a:p>
            <a:pPr marL="457200" indent="-457200" eaLnBrk="1" hangingPunct="1">
              <a:lnSpc>
                <a:spcPct val="80000"/>
              </a:lnSpc>
              <a:buFontTx/>
              <a:buNone/>
            </a:pPr>
            <a:r>
              <a:rPr lang="en-US" altLang="en-US" sz="2400" dirty="0" smtClean="0">
                <a:ea typeface="ＭＳ Ｐゴシック" pitchFamily="34" charset="-128"/>
              </a:rPr>
              <a:t>2. Eliminate </a:t>
            </a:r>
            <a:r>
              <a:rPr lang="en-US" altLang="en-US" sz="2400" dirty="0" smtClean="0">
                <a:ea typeface="ＭＳ Ｐゴシック" pitchFamily="34" charset="-128"/>
                <a:sym typeface="Symbol" pitchFamily="18" charset="2"/>
              </a:rPr>
              <a:t>, r</a:t>
            </a:r>
            <a:r>
              <a:rPr lang="en-US" altLang="en-US" sz="2400" dirty="0" smtClean="0">
                <a:ea typeface="ＭＳ Ｐゴシック" pitchFamily="34" charset="-128"/>
              </a:rPr>
              <a:t>eplacing α </a:t>
            </a:r>
            <a:r>
              <a:rPr lang="en-US" altLang="en-US" sz="2400" dirty="0" smtClean="0">
                <a:ea typeface="ＭＳ Ｐゴシック" pitchFamily="34" charset="-128"/>
                <a:sym typeface="Symbol" pitchFamily="18" charset="2"/>
              </a:rPr>
              <a:t></a:t>
            </a:r>
            <a:r>
              <a:rPr lang="en-US" altLang="en-US" sz="2400" dirty="0" smtClean="0">
                <a:ea typeface="ＭＳ Ｐゴシック" pitchFamily="34" charset="-128"/>
              </a:rPr>
              <a:t> β with </a:t>
            </a:r>
            <a:r>
              <a:rPr lang="en-US" altLang="en-US" sz="2400" dirty="0" smtClean="0">
                <a:ea typeface="ＭＳ Ｐゴシック" pitchFamily="34" charset="-128"/>
                <a:sym typeface="Symbol" pitchFamily="18" charset="2"/>
              </a:rPr>
              <a:t></a:t>
            </a:r>
            <a:r>
              <a:rPr lang="en-US" altLang="en-US" sz="2400" dirty="0" smtClean="0">
                <a:ea typeface="ＭＳ Ｐゴシック" pitchFamily="34" charset="-128"/>
              </a:rPr>
              <a:t>α</a:t>
            </a:r>
            <a:r>
              <a:rPr lang="en-US" altLang="en-US" sz="2400" dirty="0" smtClean="0">
                <a:ea typeface="ＭＳ Ｐゴシック" pitchFamily="34" charset="-128"/>
                <a:sym typeface="Symbol" pitchFamily="18" charset="2"/>
              </a:rPr>
              <a:t></a:t>
            </a:r>
            <a:r>
              <a:rPr lang="en-US" altLang="en-US" sz="2400" dirty="0" smtClean="0">
                <a:ea typeface="ＭＳ Ｐゴシック" pitchFamily="34" charset="-128"/>
              </a:rPr>
              <a:t> β.</a:t>
            </a:r>
          </a:p>
          <a:p>
            <a:pPr marL="838200" lvl="1" indent="-381000" eaLnBrk="1" hangingPunct="1">
              <a:lnSpc>
                <a:spcPct val="80000"/>
              </a:lnSpc>
              <a:buFontTx/>
              <a:buNone/>
            </a:pPr>
            <a:r>
              <a:rPr lang="en-US" altLang="en-US" sz="2000" dirty="0" smtClean="0">
                <a:ea typeface="ＭＳ Ｐゴシック" pitchFamily="34" charset="-128"/>
              </a:rPr>
              <a:t>(</a:t>
            </a:r>
            <a:r>
              <a:rPr lang="en-US" altLang="en-US" sz="2000" dirty="0" smtClean="0">
                <a:ea typeface="ＭＳ Ｐゴシック" pitchFamily="34" charset="-128"/>
                <a:sym typeface="Symbol" pitchFamily="18" charset="2"/>
              </a:rPr>
              <a:t></a:t>
            </a:r>
            <a:r>
              <a:rPr lang="en-US" altLang="en-US" sz="2000" dirty="0">
                <a:ea typeface="ＭＳ Ｐゴシック" pitchFamily="34" charset="-128"/>
                <a:sym typeface="Symbol" pitchFamily="18" charset="2"/>
              </a:rPr>
              <a:t>A</a:t>
            </a:r>
            <a:r>
              <a:rPr lang="en-US" altLang="en-US" sz="2000" dirty="0" smtClean="0">
                <a:ea typeface="ＭＳ Ｐゴシック" pitchFamily="34" charset="-128"/>
              </a:rPr>
              <a:t> </a:t>
            </a:r>
            <a:r>
              <a:rPr lang="en-US" altLang="en-US" sz="2000" dirty="0" smtClean="0">
                <a:ea typeface="ＭＳ Ｐゴシック" pitchFamily="34" charset="-128"/>
                <a:sym typeface="Symbol" pitchFamily="18" charset="2"/>
              </a:rPr>
              <a:t></a:t>
            </a:r>
            <a:r>
              <a:rPr lang="en-US" altLang="en-US" sz="2000" dirty="0" smtClean="0">
                <a:ea typeface="ＭＳ Ｐゴシック" pitchFamily="34" charset="-128"/>
              </a:rPr>
              <a:t> </a:t>
            </a:r>
            <a:r>
              <a:rPr lang="en-US" altLang="en-US" sz="2000" dirty="0">
                <a:ea typeface="ＭＳ Ｐゴシック" pitchFamily="34" charset="-128"/>
              </a:rPr>
              <a:t>B</a:t>
            </a:r>
            <a:r>
              <a:rPr lang="en-US" altLang="en-US" sz="2000" dirty="0" smtClean="0">
                <a:ea typeface="ＭＳ Ｐゴシック" pitchFamily="34" charset="-128"/>
              </a:rPr>
              <a:t> </a:t>
            </a:r>
            <a:r>
              <a:rPr lang="en-US" altLang="en-US" sz="2000" dirty="0" smtClean="0">
                <a:ea typeface="ＭＳ Ｐゴシック" pitchFamily="34" charset="-128"/>
                <a:sym typeface="Symbol" pitchFamily="18" charset="2"/>
              </a:rPr>
              <a:t></a:t>
            </a:r>
            <a:r>
              <a:rPr lang="en-US" altLang="en-US" sz="2000" dirty="0" smtClean="0">
                <a:ea typeface="ＭＳ Ｐゴシック" pitchFamily="34" charset="-128"/>
              </a:rPr>
              <a:t> </a:t>
            </a:r>
            <a:r>
              <a:rPr lang="en-US" altLang="en-US" sz="2000" dirty="0">
                <a:ea typeface="ＭＳ Ｐゴシック" pitchFamily="34" charset="-128"/>
              </a:rPr>
              <a:t>C</a:t>
            </a:r>
            <a:r>
              <a:rPr lang="en-US" altLang="en-US" sz="2000" dirty="0" smtClean="0">
                <a:ea typeface="ＭＳ Ｐゴシック" pitchFamily="34" charset="-128"/>
              </a:rPr>
              <a:t>) </a:t>
            </a:r>
            <a:r>
              <a:rPr lang="en-US" altLang="en-US" sz="2000" dirty="0" smtClean="0">
                <a:ea typeface="ＭＳ Ｐゴシック" pitchFamily="34" charset="-128"/>
                <a:sym typeface="Symbol" pitchFamily="18" charset="2"/>
              </a:rPr>
              <a:t></a:t>
            </a:r>
            <a:r>
              <a:rPr lang="en-US" altLang="en-US" sz="2000" dirty="0" smtClean="0">
                <a:ea typeface="ＭＳ Ｐゴシック" pitchFamily="34" charset="-128"/>
              </a:rPr>
              <a:t> (</a:t>
            </a:r>
            <a:r>
              <a:rPr lang="en-US" altLang="en-US" sz="2000" dirty="0" smtClean="0">
                <a:ea typeface="ＭＳ Ｐゴシック" pitchFamily="34" charset="-128"/>
                <a:sym typeface="Symbol" pitchFamily="18" charset="2"/>
              </a:rPr>
              <a:t></a:t>
            </a:r>
            <a:r>
              <a:rPr lang="en-US" altLang="en-US" sz="2000" dirty="0" smtClean="0">
                <a:ea typeface="ＭＳ Ｐゴシック" pitchFamily="34" charset="-128"/>
              </a:rPr>
              <a:t>(B </a:t>
            </a:r>
            <a:r>
              <a:rPr lang="en-US" altLang="en-US" sz="2000" dirty="0" smtClean="0">
                <a:ea typeface="ＭＳ Ｐゴシック" pitchFamily="34" charset="-128"/>
                <a:sym typeface="Symbol" pitchFamily="18" charset="2"/>
              </a:rPr>
              <a:t></a:t>
            </a:r>
            <a:r>
              <a:rPr lang="en-US" altLang="en-US" sz="2000" dirty="0" smtClean="0">
                <a:ea typeface="ＭＳ Ｐゴシック" pitchFamily="34" charset="-128"/>
              </a:rPr>
              <a:t> C) </a:t>
            </a:r>
            <a:r>
              <a:rPr lang="en-US" altLang="en-US" sz="2000" dirty="0" smtClean="0">
                <a:ea typeface="ＭＳ Ｐゴシック" pitchFamily="34" charset="-128"/>
                <a:sym typeface="Symbol" pitchFamily="18" charset="2"/>
              </a:rPr>
              <a:t></a:t>
            </a:r>
            <a:r>
              <a:rPr lang="en-US" altLang="en-US" sz="2000" dirty="0" smtClean="0">
                <a:ea typeface="ＭＳ Ｐゴシック" pitchFamily="34" charset="-128"/>
              </a:rPr>
              <a:t> A)</a:t>
            </a:r>
          </a:p>
          <a:p>
            <a:pPr marL="2133600" lvl="4" indent="-304800" eaLnBrk="1" hangingPunct="1">
              <a:lnSpc>
                <a:spcPct val="80000"/>
              </a:lnSpc>
              <a:buFontTx/>
              <a:buNone/>
            </a:pPr>
            <a:endParaRPr lang="en-US" altLang="en-US" sz="1600" dirty="0" smtClean="0">
              <a:ea typeface="ＭＳ Ｐゴシック" pitchFamily="34" charset="-128"/>
            </a:endParaRPr>
          </a:p>
          <a:p>
            <a:pPr marL="457200" indent="-457200" eaLnBrk="1" hangingPunct="1">
              <a:lnSpc>
                <a:spcPct val="80000"/>
              </a:lnSpc>
              <a:buFontTx/>
              <a:buNone/>
            </a:pPr>
            <a:r>
              <a:rPr lang="en-US" altLang="en-US" sz="2400" dirty="0" smtClean="0">
                <a:ea typeface="ＭＳ Ｐゴシック" pitchFamily="34" charset="-128"/>
              </a:rPr>
              <a:t>3. </a:t>
            </a:r>
            <a:r>
              <a:rPr lang="en-US" altLang="en-US" sz="2400" dirty="0">
                <a:ea typeface="ＭＳ Ｐゴシック" pitchFamily="34" charset="-128"/>
              </a:rPr>
              <a:t>U</a:t>
            </a:r>
            <a:r>
              <a:rPr lang="en-US" altLang="en-US" sz="2400" dirty="0" smtClean="0">
                <a:ea typeface="ＭＳ Ｐゴシック" pitchFamily="34" charset="-128"/>
              </a:rPr>
              <a:t>sing de Morgan's rule replace </a:t>
            </a:r>
            <a:r>
              <a:rPr lang="en-US" altLang="en-US" sz="2400" dirty="0" smtClean="0">
                <a:ea typeface="ＭＳ Ｐゴシック" pitchFamily="34" charset="-128"/>
                <a:sym typeface="Symbol" pitchFamily="18" charset="2"/>
              </a:rPr>
              <a:t>(</a:t>
            </a:r>
            <a:r>
              <a:rPr lang="en-US" altLang="en-US" sz="2400" dirty="0" smtClean="0">
                <a:ea typeface="ＭＳ Ｐゴシック" pitchFamily="34" charset="-128"/>
              </a:rPr>
              <a:t>α</a:t>
            </a:r>
            <a:r>
              <a:rPr lang="en-US" altLang="en-US" sz="2400" dirty="0">
                <a:ea typeface="ＭＳ Ｐゴシック" pitchFamily="34" charset="-128"/>
                <a:sym typeface="Symbol" pitchFamily="18" charset="2"/>
              </a:rPr>
              <a:t></a:t>
            </a:r>
            <a:r>
              <a:rPr lang="en-US" altLang="en-US" sz="2400" dirty="0">
                <a:ea typeface="ＭＳ Ｐゴシック" pitchFamily="34" charset="-128"/>
              </a:rPr>
              <a:t> </a:t>
            </a:r>
            <a:r>
              <a:rPr lang="en-US" altLang="en-US" sz="2400" dirty="0" smtClean="0">
                <a:ea typeface="ＭＳ Ｐゴシック" pitchFamily="34" charset="-128"/>
              </a:rPr>
              <a:t>β) with (</a:t>
            </a:r>
            <a:r>
              <a:rPr lang="en-US" altLang="en-US" sz="2400" dirty="0" smtClean="0">
                <a:ea typeface="ＭＳ Ｐゴシック" pitchFamily="34" charset="-128"/>
                <a:sym typeface="Symbol" pitchFamily="18" charset="2"/>
              </a:rPr>
              <a:t></a:t>
            </a:r>
            <a:r>
              <a:rPr lang="en-US" altLang="en-US" sz="2400" dirty="0" smtClean="0">
                <a:ea typeface="ＭＳ Ｐゴシック" pitchFamily="34" charset="-128"/>
              </a:rPr>
              <a:t>α</a:t>
            </a:r>
            <a:r>
              <a:rPr lang="en-US" altLang="en-US" sz="2400" dirty="0">
                <a:ea typeface="ＭＳ Ｐゴシック" pitchFamily="34" charset="-128"/>
                <a:sym typeface="Symbol" pitchFamily="18" charset="2"/>
              </a:rPr>
              <a:t> </a:t>
            </a:r>
            <a:r>
              <a:rPr lang="en-US" altLang="en-US" sz="2400" dirty="0" smtClean="0">
                <a:ea typeface="ＭＳ Ｐゴシック" pitchFamily="34" charset="-128"/>
              </a:rPr>
              <a:t> </a:t>
            </a:r>
            <a:r>
              <a:rPr lang="en-US" altLang="en-US" sz="2400" dirty="0">
                <a:ea typeface="ＭＳ Ｐゴシック" pitchFamily="34" charset="-128"/>
                <a:sym typeface="Symbol" pitchFamily="18" charset="2"/>
              </a:rPr>
              <a:t> </a:t>
            </a:r>
            <a:r>
              <a:rPr lang="en-US" altLang="en-US" sz="2400" dirty="0" smtClean="0">
                <a:ea typeface="ＭＳ Ｐゴシック" pitchFamily="34" charset="-128"/>
              </a:rPr>
              <a:t>β) :</a:t>
            </a:r>
          </a:p>
          <a:p>
            <a:pPr marL="838200" lvl="1" indent="-381000" eaLnBrk="1" hangingPunct="1">
              <a:lnSpc>
                <a:spcPct val="80000"/>
              </a:lnSpc>
              <a:buFontTx/>
              <a:buNone/>
            </a:pPr>
            <a:r>
              <a:rPr lang="en-US" altLang="en-US" sz="2000" dirty="0" smtClean="0">
                <a:ea typeface="ＭＳ Ｐゴシック" pitchFamily="34" charset="-128"/>
              </a:rPr>
              <a:t>(</a:t>
            </a:r>
            <a:r>
              <a:rPr lang="en-US" altLang="en-US" sz="2000" dirty="0" smtClean="0">
                <a:ea typeface="ＭＳ Ｐゴシック" pitchFamily="34" charset="-128"/>
                <a:sym typeface="Symbol" pitchFamily="18" charset="2"/>
              </a:rPr>
              <a:t>A</a:t>
            </a:r>
            <a:r>
              <a:rPr lang="en-US" altLang="en-US" sz="2000" dirty="0" smtClean="0">
                <a:ea typeface="ＭＳ Ｐゴシック" pitchFamily="34" charset="-128"/>
              </a:rPr>
              <a:t> </a:t>
            </a:r>
            <a:r>
              <a:rPr lang="en-US" altLang="en-US" sz="2000" dirty="0" smtClean="0">
                <a:ea typeface="ＭＳ Ｐゴシック" pitchFamily="34" charset="-128"/>
                <a:sym typeface="Symbol" pitchFamily="18" charset="2"/>
              </a:rPr>
              <a:t></a:t>
            </a:r>
            <a:r>
              <a:rPr lang="en-US" altLang="en-US" sz="2000" dirty="0" smtClean="0">
                <a:ea typeface="ＭＳ Ｐゴシック" pitchFamily="34" charset="-128"/>
              </a:rPr>
              <a:t> B </a:t>
            </a:r>
            <a:r>
              <a:rPr lang="en-US" altLang="en-US" sz="2000" dirty="0" smtClean="0">
                <a:ea typeface="ＭＳ Ｐゴシック" pitchFamily="34" charset="-128"/>
                <a:sym typeface="Symbol" pitchFamily="18" charset="2"/>
              </a:rPr>
              <a:t></a:t>
            </a:r>
            <a:r>
              <a:rPr lang="en-US" altLang="en-US" sz="2000" dirty="0" smtClean="0">
                <a:ea typeface="ＭＳ Ｐゴシック" pitchFamily="34" charset="-128"/>
              </a:rPr>
              <a:t> C) </a:t>
            </a:r>
            <a:r>
              <a:rPr lang="en-US" altLang="en-US" sz="2000" dirty="0" smtClean="0">
                <a:ea typeface="ＭＳ Ｐゴシック" pitchFamily="34" charset="-128"/>
                <a:sym typeface="Symbol" pitchFamily="18" charset="2"/>
              </a:rPr>
              <a:t></a:t>
            </a:r>
            <a:r>
              <a:rPr lang="en-US" altLang="en-US" sz="2000" dirty="0" smtClean="0">
                <a:ea typeface="ＭＳ Ｐゴシック" pitchFamily="34" charset="-128"/>
              </a:rPr>
              <a:t> (</a:t>
            </a:r>
            <a:r>
              <a:rPr lang="en-US" altLang="en-US" sz="2000" dirty="0" smtClean="0">
                <a:ea typeface="ＭＳ Ｐゴシック" pitchFamily="34" charset="-128"/>
                <a:sym typeface="Symbol" pitchFamily="18" charset="2"/>
              </a:rPr>
              <a:t> </a:t>
            </a:r>
            <a:r>
              <a:rPr lang="en-US" altLang="en-US" sz="2000" dirty="0" smtClean="0">
                <a:ea typeface="ＭＳ Ｐゴシック" pitchFamily="34" charset="-128"/>
              </a:rPr>
              <a:t>(</a:t>
            </a:r>
            <a:r>
              <a:rPr lang="en-US" altLang="en-US" sz="2000" dirty="0" smtClean="0">
                <a:ea typeface="ＭＳ Ｐゴシック" pitchFamily="34" charset="-128"/>
                <a:sym typeface="Symbol" pitchFamily="18" charset="2"/>
              </a:rPr>
              <a:t> </a:t>
            </a:r>
            <a:r>
              <a:rPr lang="en-US" altLang="en-US" sz="2000" dirty="0" smtClean="0">
                <a:ea typeface="ＭＳ Ｐゴシック" pitchFamily="34" charset="-128"/>
              </a:rPr>
              <a:t>B </a:t>
            </a:r>
            <a:r>
              <a:rPr lang="en-US" altLang="en-US" sz="2000" dirty="0">
                <a:ea typeface="ＭＳ Ｐゴシック" pitchFamily="34" charset="-128"/>
                <a:sym typeface="Symbol" pitchFamily="18" charset="2"/>
              </a:rPr>
              <a:t></a:t>
            </a:r>
            <a:r>
              <a:rPr lang="en-US" altLang="en-US" sz="2000" dirty="0" smtClean="0">
                <a:ea typeface="ＭＳ Ｐゴシック" pitchFamily="34" charset="-128"/>
              </a:rPr>
              <a:t> </a:t>
            </a:r>
            <a:r>
              <a:rPr lang="en-US" altLang="en-US" sz="2000" dirty="0" smtClean="0">
                <a:ea typeface="ＭＳ Ｐゴシック" pitchFamily="34" charset="-128"/>
                <a:sym typeface="Symbol" pitchFamily="18" charset="2"/>
              </a:rPr>
              <a:t> </a:t>
            </a:r>
            <a:r>
              <a:rPr lang="en-US" altLang="en-US" sz="2000" dirty="0" smtClean="0">
                <a:ea typeface="ＭＳ Ｐゴシック" pitchFamily="34" charset="-128"/>
              </a:rPr>
              <a:t>C) </a:t>
            </a:r>
            <a:r>
              <a:rPr lang="en-US" altLang="en-US" sz="2000" dirty="0">
                <a:ea typeface="ＭＳ Ｐゴシック" pitchFamily="34" charset="-128"/>
                <a:sym typeface="Symbol" pitchFamily="18" charset="2"/>
              </a:rPr>
              <a:t></a:t>
            </a:r>
            <a:r>
              <a:rPr lang="en-US" altLang="en-US" sz="2000" dirty="0" smtClean="0">
                <a:ea typeface="ＭＳ Ｐゴシック" pitchFamily="34" charset="-128"/>
              </a:rPr>
              <a:t> A)</a:t>
            </a:r>
          </a:p>
          <a:p>
            <a:pPr marL="2133600" lvl="4" indent="-304800" eaLnBrk="1" hangingPunct="1">
              <a:lnSpc>
                <a:spcPct val="80000"/>
              </a:lnSpc>
              <a:buFontTx/>
              <a:buNone/>
            </a:pPr>
            <a:endParaRPr lang="en-US" altLang="en-US" sz="1600" dirty="0" smtClean="0">
              <a:ea typeface="ＭＳ Ｐゴシック" pitchFamily="34" charset="-128"/>
            </a:endParaRPr>
          </a:p>
          <a:p>
            <a:pPr marL="457200" indent="-457200" eaLnBrk="1" hangingPunct="1">
              <a:lnSpc>
                <a:spcPct val="80000"/>
              </a:lnSpc>
              <a:buFontTx/>
              <a:buNone/>
            </a:pPr>
            <a:r>
              <a:rPr lang="en-US" altLang="en-US" sz="2400" dirty="0" smtClean="0">
                <a:ea typeface="ＭＳ Ｐゴシック" pitchFamily="34" charset="-128"/>
              </a:rPr>
              <a:t>4. Apply distributive law (</a:t>
            </a:r>
            <a:r>
              <a:rPr lang="en-US" altLang="en-US" sz="2400" dirty="0">
                <a:ea typeface="ＭＳ Ｐゴシック" pitchFamily="34" charset="-128"/>
                <a:sym typeface="Symbol" pitchFamily="18" charset="2"/>
              </a:rPr>
              <a:t></a:t>
            </a:r>
            <a:r>
              <a:rPr lang="en-US" altLang="en-US" sz="2400" dirty="0" smtClean="0">
                <a:ea typeface="ＭＳ Ｐゴシック" pitchFamily="34" charset="-128"/>
              </a:rPr>
              <a:t> over </a:t>
            </a:r>
            <a:r>
              <a:rPr lang="en-US" altLang="en-US" sz="2400" dirty="0">
                <a:ea typeface="ＭＳ Ｐゴシック" pitchFamily="34" charset="-128"/>
                <a:sym typeface="Symbol" pitchFamily="18" charset="2"/>
              </a:rPr>
              <a:t></a:t>
            </a:r>
            <a:r>
              <a:rPr lang="en-US" altLang="en-US" sz="2400" dirty="0" smtClean="0">
                <a:ea typeface="ＭＳ Ｐゴシック" pitchFamily="34" charset="-128"/>
              </a:rPr>
              <a:t>) and flatten:</a:t>
            </a:r>
          </a:p>
          <a:p>
            <a:pPr marL="838200" lvl="1" indent="-381000" eaLnBrk="1" hangingPunct="1">
              <a:lnSpc>
                <a:spcPct val="80000"/>
              </a:lnSpc>
              <a:buFontTx/>
              <a:buNone/>
            </a:pPr>
            <a:r>
              <a:rPr lang="en-US" altLang="en-US" sz="2000" dirty="0" smtClean="0">
                <a:ea typeface="ＭＳ Ｐゴシック" pitchFamily="34" charset="-128"/>
              </a:rPr>
              <a:t>(</a:t>
            </a:r>
            <a:r>
              <a:rPr lang="en-US" altLang="en-US" sz="2000" dirty="0" smtClean="0">
                <a:ea typeface="ＭＳ Ｐゴシック" pitchFamily="34" charset="-128"/>
                <a:sym typeface="Symbol" pitchFamily="18" charset="2"/>
              </a:rPr>
              <a:t>A</a:t>
            </a:r>
            <a:r>
              <a:rPr lang="en-US" altLang="en-US" sz="2000" dirty="0" smtClean="0">
                <a:ea typeface="ＭＳ Ｐゴシック" pitchFamily="34" charset="-128"/>
              </a:rPr>
              <a:t> </a:t>
            </a:r>
            <a:r>
              <a:rPr lang="en-US" altLang="en-US" sz="2000" dirty="0" smtClean="0">
                <a:ea typeface="ＭＳ Ｐゴシック" pitchFamily="34" charset="-128"/>
                <a:sym typeface="Symbol" pitchFamily="18" charset="2"/>
              </a:rPr>
              <a:t></a:t>
            </a:r>
            <a:r>
              <a:rPr lang="en-US" altLang="en-US" sz="2000" dirty="0" smtClean="0">
                <a:ea typeface="ＭＳ Ｐゴシック" pitchFamily="34" charset="-128"/>
              </a:rPr>
              <a:t> B </a:t>
            </a:r>
            <a:r>
              <a:rPr lang="en-US" altLang="en-US" sz="2000" dirty="0" smtClean="0">
                <a:ea typeface="ＭＳ Ｐゴシック" pitchFamily="34" charset="-128"/>
                <a:sym typeface="Symbol" pitchFamily="18" charset="2"/>
              </a:rPr>
              <a:t></a:t>
            </a:r>
            <a:r>
              <a:rPr lang="en-US" altLang="en-US" sz="2000" dirty="0" smtClean="0">
                <a:ea typeface="ＭＳ Ｐゴシック" pitchFamily="34" charset="-128"/>
              </a:rPr>
              <a:t> C) </a:t>
            </a:r>
            <a:r>
              <a:rPr lang="en-US" altLang="en-US" sz="2000" dirty="0" smtClean="0">
                <a:ea typeface="ＭＳ Ｐゴシック" pitchFamily="34" charset="-128"/>
                <a:sym typeface="Symbol" pitchFamily="18" charset="2"/>
              </a:rPr>
              <a:t></a:t>
            </a:r>
            <a:r>
              <a:rPr lang="en-US" altLang="en-US" sz="2000" dirty="0" smtClean="0">
                <a:ea typeface="ＭＳ Ｐゴシック" pitchFamily="34" charset="-128"/>
              </a:rPr>
              <a:t> (</a:t>
            </a:r>
            <a:r>
              <a:rPr lang="en-US" altLang="en-US" sz="2000" dirty="0" smtClean="0">
                <a:ea typeface="ＭＳ Ｐゴシック" pitchFamily="34" charset="-128"/>
                <a:sym typeface="Symbol" pitchFamily="18" charset="2"/>
              </a:rPr>
              <a:t></a:t>
            </a:r>
            <a:r>
              <a:rPr lang="en-US" altLang="en-US" sz="2000" dirty="0" smtClean="0">
                <a:ea typeface="ＭＳ Ｐゴシック" pitchFamily="34" charset="-128"/>
              </a:rPr>
              <a:t>B</a:t>
            </a:r>
            <a:r>
              <a:rPr lang="en-US" altLang="en-US" sz="2000" baseline="-25000" dirty="0" smtClean="0">
                <a:ea typeface="ＭＳ Ｐゴシック" pitchFamily="34" charset="-128"/>
              </a:rPr>
              <a:t> </a:t>
            </a:r>
            <a:r>
              <a:rPr lang="en-US" altLang="en-US" sz="2000" dirty="0" smtClean="0">
                <a:ea typeface="ＭＳ Ｐゴシック" pitchFamily="34" charset="-128"/>
                <a:sym typeface="Symbol" pitchFamily="18" charset="2"/>
              </a:rPr>
              <a:t></a:t>
            </a:r>
            <a:r>
              <a:rPr lang="en-US" altLang="en-US" sz="2000" dirty="0" smtClean="0">
                <a:ea typeface="ＭＳ Ｐゴシック" pitchFamily="34" charset="-128"/>
              </a:rPr>
              <a:t> </a:t>
            </a:r>
            <a:r>
              <a:rPr lang="en-US" altLang="en-US" sz="2000" dirty="0">
                <a:ea typeface="ＭＳ Ｐゴシック" pitchFamily="34" charset="-128"/>
              </a:rPr>
              <a:t>A</a:t>
            </a:r>
            <a:r>
              <a:rPr lang="en-US" altLang="en-US" sz="2000" dirty="0" smtClean="0">
                <a:ea typeface="ＭＳ Ｐゴシック" pitchFamily="34" charset="-128"/>
              </a:rPr>
              <a:t>) </a:t>
            </a:r>
            <a:r>
              <a:rPr lang="en-US" altLang="en-US" sz="2000" dirty="0" smtClean="0">
                <a:ea typeface="ＭＳ Ｐゴシック" pitchFamily="34" charset="-128"/>
                <a:sym typeface="Symbol" pitchFamily="18" charset="2"/>
              </a:rPr>
              <a:t></a:t>
            </a:r>
            <a:r>
              <a:rPr lang="en-US" altLang="en-US" sz="2000" dirty="0" smtClean="0">
                <a:ea typeface="ＭＳ Ｐゴシック" pitchFamily="34" charset="-128"/>
              </a:rPr>
              <a:t> (</a:t>
            </a:r>
            <a:r>
              <a:rPr lang="en-US" altLang="en-US" sz="2000" dirty="0" smtClean="0">
                <a:ea typeface="ＭＳ Ｐゴシック" pitchFamily="34" charset="-128"/>
                <a:sym typeface="Symbol" pitchFamily="18" charset="2"/>
              </a:rPr>
              <a:t></a:t>
            </a:r>
            <a:r>
              <a:rPr lang="en-US" altLang="en-US" sz="2000" dirty="0">
                <a:ea typeface="ＭＳ Ｐゴシック" pitchFamily="34" charset="-128"/>
                <a:sym typeface="Symbol" pitchFamily="18" charset="2"/>
              </a:rPr>
              <a:t>C</a:t>
            </a:r>
            <a:r>
              <a:rPr lang="en-US" altLang="en-US" sz="2000" dirty="0" smtClean="0">
                <a:ea typeface="ＭＳ Ｐゴシック" pitchFamily="34" charset="-128"/>
              </a:rPr>
              <a:t> </a:t>
            </a:r>
            <a:r>
              <a:rPr lang="en-US" altLang="en-US" sz="2000" dirty="0" smtClean="0">
                <a:ea typeface="ＭＳ Ｐゴシック" pitchFamily="34" charset="-128"/>
                <a:sym typeface="Symbol" pitchFamily="18" charset="2"/>
              </a:rPr>
              <a:t></a:t>
            </a:r>
            <a:r>
              <a:rPr lang="en-US" altLang="en-US" sz="2000" dirty="0" smtClean="0">
                <a:ea typeface="ＭＳ Ｐゴシック" pitchFamily="34" charset="-128"/>
              </a:rPr>
              <a:t> </a:t>
            </a:r>
            <a:r>
              <a:rPr lang="en-US" altLang="en-US" sz="2000" dirty="0">
                <a:ea typeface="ＭＳ Ｐゴシック" pitchFamily="34" charset="-128"/>
              </a:rPr>
              <a:t>A</a:t>
            </a:r>
            <a:r>
              <a:rPr lang="en-US" altLang="en-US" sz="2000" dirty="0" smtClean="0">
                <a:ea typeface="ＭＳ Ｐゴシック" pitchFamily="34" charset="-128"/>
              </a:rPr>
              <a:t>)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CPSC 322, Lecture 19</a:t>
            </a: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90246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ea typeface="ＭＳ Ｐゴシック" pitchFamily="34" charset="-128"/>
              </a:rPr>
              <a:t>Example: Conversion to CNF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457200" indent="-457200" eaLnBrk="1" hangingPunct="1">
              <a:lnSpc>
                <a:spcPct val="80000"/>
              </a:lnSpc>
              <a:buFontTx/>
              <a:buNone/>
            </a:pPr>
            <a:r>
              <a:rPr lang="en-US" altLang="en-US" sz="2400" dirty="0" smtClean="0">
                <a:ea typeface="ＭＳ Ｐゴシック" pitchFamily="34" charset="-128"/>
              </a:rPr>
              <a:t>A  </a:t>
            </a:r>
            <a:r>
              <a:rPr lang="en-US" altLang="en-US" sz="2400" dirty="0" smtClean="0">
                <a:ea typeface="ＭＳ Ｐゴシック" pitchFamily="34" charset="-128"/>
                <a:sym typeface="Symbol" pitchFamily="18" charset="2"/>
              </a:rPr>
              <a:t></a:t>
            </a:r>
            <a:r>
              <a:rPr lang="en-US" altLang="en-US" sz="2400" dirty="0" smtClean="0">
                <a:ea typeface="ＭＳ Ｐゴシック" pitchFamily="34" charset="-128"/>
              </a:rPr>
              <a:t> (B </a:t>
            </a:r>
            <a:r>
              <a:rPr lang="en-US" altLang="en-US" sz="2400" dirty="0" smtClean="0">
                <a:ea typeface="ＭＳ Ｐゴシック" pitchFamily="34" charset="-128"/>
                <a:sym typeface="Symbol" pitchFamily="18" charset="2"/>
              </a:rPr>
              <a:t></a:t>
            </a:r>
            <a:r>
              <a:rPr lang="en-US" altLang="en-US" sz="2400" dirty="0" smtClean="0">
                <a:ea typeface="ＭＳ Ｐゴシック" pitchFamily="34" charset="-128"/>
              </a:rPr>
              <a:t> C)</a:t>
            </a:r>
          </a:p>
          <a:p>
            <a:pPr marL="457200" indent="-457200" eaLnBrk="1" hangingPunct="1">
              <a:lnSpc>
                <a:spcPct val="80000"/>
              </a:lnSpc>
              <a:buFontTx/>
              <a:buNone/>
            </a:pPr>
            <a:endParaRPr lang="en-US" altLang="en-US" sz="2400" dirty="0" smtClean="0">
              <a:ea typeface="ＭＳ Ｐゴシック" pitchFamily="34" charset="-128"/>
            </a:endParaRPr>
          </a:p>
          <a:p>
            <a:pPr marL="457200" indent="-457200" eaLnBrk="1" hangingPunct="1">
              <a:lnSpc>
                <a:spcPct val="80000"/>
              </a:lnSpc>
              <a:buFontTx/>
              <a:buNone/>
            </a:pPr>
            <a:r>
              <a:rPr lang="en-US" altLang="en-US" sz="2400" dirty="0" smtClean="0">
                <a:ea typeface="ＭＳ Ｐゴシック" pitchFamily="34" charset="-128"/>
              </a:rPr>
              <a:t>5. KB is the conjunction of all of its sentences (all are true),</a:t>
            </a:r>
          </a:p>
          <a:p>
            <a:pPr marL="457200" indent="-457200" eaLnBrk="1" hangingPunct="1">
              <a:lnSpc>
                <a:spcPct val="80000"/>
              </a:lnSpc>
              <a:buFontTx/>
              <a:buNone/>
            </a:pPr>
            <a:r>
              <a:rPr lang="en-US" altLang="en-US" sz="2400" dirty="0" smtClean="0">
                <a:ea typeface="ＭＳ Ｐゴシック" pitchFamily="34" charset="-128"/>
              </a:rPr>
              <a:t>	so write each clause (</a:t>
            </a:r>
            <a:r>
              <a:rPr lang="en-US" altLang="en-US" sz="2400" dirty="0" err="1" smtClean="0">
                <a:ea typeface="ＭＳ Ｐゴシック" pitchFamily="34" charset="-128"/>
              </a:rPr>
              <a:t>disjunct</a:t>
            </a:r>
            <a:r>
              <a:rPr lang="en-US" altLang="en-US" sz="2400" dirty="0" smtClean="0">
                <a:ea typeface="ＭＳ Ｐゴシック" pitchFamily="34" charset="-128"/>
              </a:rPr>
              <a:t>) as a sentence in KB:</a:t>
            </a:r>
          </a:p>
          <a:p>
            <a:pPr marL="457200" indent="-457200" eaLnBrk="1" hangingPunct="1">
              <a:lnSpc>
                <a:spcPct val="80000"/>
              </a:lnSpc>
              <a:buFontTx/>
              <a:buNone/>
            </a:pPr>
            <a:endParaRPr lang="en-US" altLang="en-US" sz="2400" dirty="0" smtClean="0">
              <a:ea typeface="ＭＳ Ｐゴシック" pitchFamily="34" charset="-128"/>
            </a:endParaRPr>
          </a:p>
          <a:p>
            <a:pPr marL="457200" indent="-457200" eaLnBrk="1" hangingPunct="1">
              <a:lnSpc>
                <a:spcPct val="80000"/>
              </a:lnSpc>
              <a:buFontTx/>
              <a:buNone/>
            </a:pPr>
            <a:r>
              <a:rPr lang="en-US" altLang="en-US" sz="2400" dirty="0" smtClean="0">
                <a:ea typeface="ＭＳ Ｐゴシック" pitchFamily="34" charset="-128"/>
              </a:rPr>
              <a:t>	</a:t>
            </a:r>
            <a:r>
              <a:rPr lang="en-US" altLang="en-US" sz="2400" b="1" dirty="0" smtClean="0">
                <a:ea typeface="ＭＳ Ｐゴシック" pitchFamily="34" charset="-128"/>
              </a:rPr>
              <a:t>…</a:t>
            </a:r>
          </a:p>
          <a:p>
            <a:pPr marL="838200" lvl="1" indent="-381000" eaLnBrk="1" hangingPunct="1">
              <a:lnSpc>
                <a:spcPct val="80000"/>
              </a:lnSpc>
              <a:buFontTx/>
              <a:buNone/>
            </a:pPr>
            <a:r>
              <a:rPr lang="en-US" altLang="en-US" sz="2000" dirty="0" smtClean="0">
                <a:ea typeface="ＭＳ Ｐゴシック" pitchFamily="34" charset="-128"/>
              </a:rPr>
              <a:t>(</a:t>
            </a:r>
            <a:r>
              <a:rPr lang="en-US" altLang="en-US" sz="2000" dirty="0" smtClean="0">
                <a:ea typeface="ＭＳ Ｐゴシック" pitchFamily="34" charset="-128"/>
                <a:sym typeface="Symbol" pitchFamily="18" charset="2"/>
              </a:rPr>
              <a:t>A</a:t>
            </a:r>
            <a:r>
              <a:rPr lang="en-US" altLang="en-US" sz="2000" dirty="0" smtClean="0">
                <a:ea typeface="ＭＳ Ｐゴシック" pitchFamily="34" charset="-128"/>
              </a:rPr>
              <a:t> </a:t>
            </a:r>
            <a:r>
              <a:rPr lang="en-US" altLang="en-US" sz="2000" dirty="0" smtClean="0">
                <a:ea typeface="ＭＳ Ｐゴシック" pitchFamily="34" charset="-128"/>
                <a:sym typeface="Symbol" pitchFamily="18" charset="2"/>
              </a:rPr>
              <a:t></a:t>
            </a:r>
            <a:r>
              <a:rPr lang="en-US" altLang="en-US" sz="2000" dirty="0" smtClean="0">
                <a:ea typeface="ＭＳ Ｐゴシック" pitchFamily="34" charset="-128"/>
              </a:rPr>
              <a:t> B </a:t>
            </a:r>
            <a:r>
              <a:rPr lang="en-US" altLang="en-US" sz="2000" dirty="0" smtClean="0">
                <a:ea typeface="ＭＳ Ｐゴシック" pitchFamily="34" charset="-128"/>
                <a:sym typeface="Symbol" pitchFamily="18" charset="2"/>
              </a:rPr>
              <a:t></a:t>
            </a:r>
            <a:r>
              <a:rPr lang="en-US" altLang="en-US" sz="2000" dirty="0" smtClean="0">
                <a:ea typeface="ＭＳ Ｐゴシック" pitchFamily="34" charset="-128"/>
              </a:rPr>
              <a:t> C) </a:t>
            </a:r>
            <a:endParaRPr lang="en-US" altLang="en-US" sz="2000" dirty="0">
              <a:ea typeface="ＭＳ Ｐゴシック" pitchFamily="34" charset="-128"/>
              <a:sym typeface="Symbol" pitchFamily="18" charset="2"/>
            </a:endParaRPr>
          </a:p>
          <a:p>
            <a:pPr marL="838200" lvl="1" indent="-381000" eaLnBrk="1" hangingPunct="1">
              <a:lnSpc>
                <a:spcPct val="80000"/>
              </a:lnSpc>
              <a:buFontTx/>
              <a:buNone/>
            </a:pPr>
            <a:r>
              <a:rPr lang="en-US" altLang="en-US" sz="2000" dirty="0" smtClean="0">
                <a:ea typeface="ＭＳ Ｐゴシック" pitchFamily="34" charset="-128"/>
              </a:rPr>
              <a:t>(</a:t>
            </a:r>
            <a:r>
              <a:rPr lang="en-US" altLang="en-US" sz="2000" dirty="0" smtClean="0">
                <a:ea typeface="ＭＳ Ｐゴシック" pitchFamily="34" charset="-128"/>
                <a:sym typeface="Symbol" pitchFamily="18" charset="2"/>
              </a:rPr>
              <a:t></a:t>
            </a:r>
            <a:r>
              <a:rPr lang="en-US" altLang="en-US" sz="2000" dirty="0" smtClean="0">
                <a:ea typeface="ＭＳ Ｐゴシック" pitchFamily="34" charset="-128"/>
              </a:rPr>
              <a:t>B</a:t>
            </a:r>
            <a:r>
              <a:rPr lang="en-US" altLang="en-US" sz="2000" baseline="-25000" dirty="0" smtClean="0">
                <a:ea typeface="ＭＳ Ｐゴシック" pitchFamily="34" charset="-128"/>
              </a:rPr>
              <a:t> </a:t>
            </a:r>
            <a:r>
              <a:rPr lang="en-US" altLang="en-US" sz="2000" dirty="0" smtClean="0">
                <a:ea typeface="ＭＳ Ｐゴシック" pitchFamily="34" charset="-128"/>
                <a:sym typeface="Symbol" pitchFamily="18" charset="2"/>
              </a:rPr>
              <a:t></a:t>
            </a:r>
            <a:r>
              <a:rPr lang="en-US" altLang="en-US" sz="2000" dirty="0" smtClean="0">
                <a:ea typeface="ＭＳ Ｐゴシック" pitchFamily="34" charset="-128"/>
              </a:rPr>
              <a:t> A) </a:t>
            </a:r>
            <a:endParaRPr lang="en-US" altLang="en-US" sz="2000" dirty="0">
              <a:ea typeface="ＭＳ Ｐゴシック" pitchFamily="34" charset="-128"/>
              <a:sym typeface="Symbol" pitchFamily="18" charset="2"/>
            </a:endParaRPr>
          </a:p>
          <a:p>
            <a:pPr marL="838200" lvl="1" indent="-381000" eaLnBrk="1" hangingPunct="1">
              <a:lnSpc>
                <a:spcPct val="80000"/>
              </a:lnSpc>
              <a:buFontTx/>
              <a:buNone/>
            </a:pPr>
            <a:r>
              <a:rPr lang="en-US" altLang="en-US" sz="2000" dirty="0" smtClean="0">
                <a:ea typeface="ＭＳ Ｐゴシック" pitchFamily="34" charset="-128"/>
              </a:rPr>
              <a:t>(</a:t>
            </a:r>
            <a:r>
              <a:rPr lang="en-US" altLang="en-US" sz="2000" dirty="0" smtClean="0">
                <a:ea typeface="ＭＳ Ｐゴシック" pitchFamily="34" charset="-128"/>
                <a:sym typeface="Symbol" pitchFamily="18" charset="2"/>
              </a:rPr>
              <a:t>C</a:t>
            </a:r>
            <a:r>
              <a:rPr lang="en-US" altLang="en-US" sz="2000" dirty="0" smtClean="0">
                <a:ea typeface="ＭＳ Ｐゴシック" pitchFamily="34" charset="-128"/>
              </a:rPr>
              <a:t> </a:t>
            </a:r>
            <a:r>
              <a:rPr lang="en-US" altLang="en-US" sz="2000" dirty="0" smtClean="0">
                <a:ea typeface="ＭＳ Ｐゴシック" pitchFamily="34" charset="-128"/>
                <a:sym typeface="Symbol" pitchFamily="18" charset="2"/>
              </a:rPr>
              <a:t></a:t>
            </a:r>
            <a:r>
              <a:rPr lang="en-US" altLang="en-US" sz="2000" dirty="0" smtClean="0">
                <a:ea typeface="ＭＳ Ｐゴシック" pitchFamily="34" charset="-128"/>
              </a:rPr>
              <a:t> A)</a:t>
            </a:r>
          </a:p>
          <a:p>
            <a:pPr marL="838200" lvl="1" indent="-381000" eaLnBrk="1" hangingPunct="1">
              <a:lnSpc>
                <a:spcPct val="80000"/>
              </a:lnSpc>
              <a:buFontTx/>
              <a:buNone/>
            </a:pPr>
            <a:r>
              <a:rPr lang="en-US" altLang="en-US" sz="2000" b="1" dirty="0" smtClean="0">
                <a:ea typeface="ＭＳ Ｐゴシック" pitchFamily="34" charset="-128"/>
              </a:rPr>
              <a:t>…</a:t>
            </a:r>
          </a:p>
          <a:p>
            <a:pPr marL="838200" lvl="1" indent="-381000" eaLnBrk="1" hangingPunct="1">
              <a:lnSpc>
                <a:spcPct val="80000"/>
              </a:lnSpc>
              <a:buFontTx/>
              <a:buNone/>
            </a:pPr>
            <a:endParaRPr lang="en-US" altLang="en-US" sz="2000" b="1" dirty="0" smtClean="0">
              <a:ea typeface="ＭＳ Ｐゴシック" pitchFamily="34" charset="-128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CPSC 322, Lecture 19</a:t>
            </a: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76318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dirty="0" smtClean="0">
                <a:ea typeface="ＭＳ Ｐゴシック" pitchFamily="34" charset="-128"/>
              </a:rPr>
              <a:t>Resolution Deduction step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01650" y="692696"/>
            <a:ext cx="8458200" cy="609600"/>
          </a:xfrm>
        </p:spPr>
        <p:txBody>
          <a:bodyPr/>
          <a:lstStyle/>
          <a:p>
            <a:pPr lvl="4" eaLnBrk="1" hangingPunct="1">
              <a:lnSpc>
                <a:spcPct val="80000"/>
              </a:lnSpc>
              <a:buFontTx/>
              <a:buNone/>
            </a:pPr>
            <a:endParaRPr lang="en-US" altLang="en-US" sz="1400" dirty="0" smtClean="0">
              <a:ea typeface="ＭＳ Ｐゴシック" pitchFamily="34" charset="-128"/>
            </a:endParaRPr>
          </a:p>
          <a:p>
            <a:pPr marL="0" indent="0" eaLnBrk="1" hangingPunct="1">
              <a:lnSpc>
                <a:spcPct val="80000"/>
              </a:lnSpc>
              <a:buNone/>
            </a:pPr>
            <a:r>
              <a:rPr lang="en-US" altLang="en-US" sz="2400" dirty="0" smtClean="0">
                <a:solidFill>
                  <a:schemeClr val="accent2"/>
                </a:solidFill>
                <a:ea typeface="ＭＳ Ｐゴシック" pitchFamily="34" charset="-128"/>
              </a:rPr>
              <a:t>Resolution:</a:t>
            </a:r>
            <a:r>
              <a:rPr lang="en-US" altLang="en-US" sz="2400" dirty="0" smtClean="0">
                <a:ea typeface="ＭＳ Ｐゴシック" pitchFamily="34" charset="-128"/>
              </a:rPr>
              <a:t> inference rule for CNF: </a:t>
            </a:r>
            <a:r>
              <a:rPr lang="en-US" altLang="en-US" sz="2400" dirty="0" smtClean="0">
                <a:solidFill>
                  <a:srgbClr val="FF0000"/>
                </a:solidFill>
                <a:ea typeface="ＭＳ Ｐゴシック" pitchFamily="34" charset="-128"/>
              </a:rPr>
              <a:t>sound and complete! </a:t>
            </a:r>
            <a:r>
              <a:rPr lang="en-US" altLang="en-US" dirty="0" smtClean="0">
                <a:solidFill>
                  <a:srgbClr val="FF0000"/>
                </a:solidFill>
                <a:ea typeface="ＭＳ Ｐゴシック" pitchFamily="34" charset="-128"/>
              </a:rPr>
              <a:t>*</a:t>
            </a:r>
          </a:p>
        </p:txBody>
      </p:sp>
      <p:graphicFrame>
        <p:nvGraphicFramePr>
          <p:cNvPr id="16388" name="Object 8"/>
          <p:cNvGraphicFramePr>
            <a:graphicFrameLocks noChangeAspect="1"/>
          </p:cNvGraphicFramePr>
          <p:nvPr/>
        </p:nvGraphicFramePr>
        <p:xfrm>
          <a:off x="228600" y="1447800"/>
          <a:ext cx="2209800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" name="Equation" r:id="rId4" imgW="1447800" imgH="939800" progId="Equation.DSMT4">
                  <p:embed/>
                </p:oleObj>
              </mc:Choice>
              <mc:Fallback>
                <p:oleObj name="Equation" r:id="rId4" imgW="1447800" imgH="93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447800"/>
                        <a:ext cx="2209800" cy="143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9" name="Text Box 9"/>
          <p:cNvSpPr txBox="1">
            <a:spLocks noChangeArrowheads="1"/>
          </p:cNvSpPr>
          <p:nvPr/>
        </p:nvSpPr>
        <p:spPr bwMode="auto">
          <a:xfrm>
            <a:off x="2895600" y="1752600"/>
            <a:ext cx="6064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en-US" sz="1800" smtClean="0">
                <a:solidFill>
                  <a:srgbClr val="000000"/>
                </a:solidFill>
              </a:rPr>
              <a:t>“If A or B or C is true, but not A, then B or C must be true.”</a:t>
            </a:r>
          </a:p>
        </p:txBody>
      </p:sp>
      <p:graphicFrame>
        <p:nvGraphicFramePr>
          <p:cNvPr id="16390" name="Object 10"/>
          <p:cNvGraphicFramePr>
            <a:graphicFrameLocks noChangeAspect="1"/>
          </p:cNvGraphicFramePr>
          <p:nvPr/>
        </p:nvGraphicFramePr>
        <p:xfrm>
          <a:off x="228600" y="3200400"/>
          <a:ext cx="1981200" cy="1408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" name="Equation" r:id="rId6" imgW="1320227" imgH="939392" progId="Equation.DSMT4">
                  <p:embed/>
                </p:oleObj>
              </mc:Choice>
              <mc:Fallback>
                <p:oleObj name="Equation" r:id="rId6" imgW="1320227" imgH="9393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200400"/>
                        <a:ext cx="1981200" cy="1408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1" name="Text Box 11"/>
          <p:cNvSpPr txBox="1">
            <a:spLocks noChangeArrowheads="1"/>
          </p:cNvSpPr>
          <p:nvPr/>
        </p:nvSpPr>
        <p:spPr bwMode="auto">
          <a:xfrm>
            <a:off x="2895600" y="3200400"/>
            <a:ext cx="5886450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en-US" sz="1800" smtClean="0">
                <a:solidFill>
                  <a:srgbClr val="000000"/>
                </a:solidFill>
              </a:rPr>
              <a:t>“If A is false then B or C must be true, or if A is true</a:t>
            </a:r>
          </a:p>
          <a:p>
            <a:pPr eaLnBrk="1" hangingPunct="1"/>
            <a:r>
              <a:rPr lang="en-US" altLang="en-US" sz="1800" smtClean="0">
                <a:solidFill>
                  <a:srgbClr val="000000"/>
                </a:solidFill>
              </a:rPr>
              <a:t>then D or E must be true, hence since A is either true or </a:t>
            </a:r>
          </a:p>
          <a:p>
            <a:pPr eaLnBrk="1" hangingPunct="1"/>
            <a:r>
              <a:rPr lang="en-US" altLang="en-US" sz="1800" smtClean="0">
                <a:solidFill>
                  <a:srgbClr val="000000"/>
                </a:solidFill>
              </a:rPr>
              <a:t>false, B or C or D or E must be true.” </a:t>
            </a:r>
          </a:p>
        </p:txBody>
      </p:sp>
      <p:graphicFrame>
        <p:nvGraphicFramePr>
          <p:cNvPr id="16392" name="Object 12"/>
          <p:cNvGraphicFramePr>
            <a:graphicFrameLocks noChangeAspect="1"/>
          </p:cNvGraphicFramePr>
          <p:nvPr/>
        </p:nvGraphicFramePr>
        <p:xfrm>
          <a:off x="228600" y="4953000"/>
          <a:ext cx="1524000" cy="148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7" name="Equation" r:id="rId8" imgW="965200" imgH="939800" progId="Equation.DSMT4">
                  <p:embed/>
                </p:oleObj>
              </mc:Choice>
              <mc:Fallback>
                <p:oleObj name="Equation" r:id="rId8" imgW="965200" imgH="93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953000"/>
                        <a:ext cx="1524000" cy="1482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3" name="Text Box 14"/>
          <p:cNvSpPr txBox="1">
            <a:spLocks noChangeArrowheads="1"/>
          </p:cNvSpPr>
          <p:nvPr/>
        </p:nvSpPr>
        <p:spPr bwMode="auto">
          <a:xfrm>
            <a:off x="3505200" y="5181600"/>
            <a:ext cx="15303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en-US" sz="1800" smtClean="0">
                <a:solidFill>
                  <a:srgbClr val="000000"/>
                </a:solidFill>
              </a:rPr>
              <a:t>Simplification</a:t>
            </a:r>
          </a:p>
        </p:txBody>
      </p:sp>
      <p:sp>
        <p:nvSpPr>
          <p:cNvPr id="16394" name="Line 15"/>
          <p:cNvSpPr>
            <a:spLocks noChangeShapeType="1"/>
          </p:cNvSpPr>
          <p:nvPr/>
        </p:nvSpPr>
        <p:spPr bwMode="auto">
          <a:xfrm flipH="1">
            <a:off x="1828800" y="5410200"/>
            <a:ext cx="16764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 sz="1800" smtClean="0">
              <a:solidFill>
                <a:srgbClr val="000000"/>
              </a:solidFill>
              <a:latin typeface="Arial" charset="0"/>
              <a:ea typeface="ＭＳ Ｐゴシック" pitchFamily="34" charset="-128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CPSC 322, Lecture 19</a:t>
            </a: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36773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CPSC 322, Lecture 19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15368" name="Rectangle 2"/>
          <p:cNvSpPr>
            <a:spLocks noGrp="1" noChangeArrowheads="1"/>
          </p:cNvSpPr>
          <p:nvPr>
            <p:ph type="title"/>
          </p:nvPr>
        </p:nvSpPr>
        <p:spPr>
          <a:xfrm>
            <a:off x="285750" y="214313"/>
            <a:ext cx="8572500" cy="900112"/>
          </a:xfrm>
          <a:solidFill>
            <a:srgbClr val="CCFFCC"/>
          </a:solidFill>
        </p:spPr>
        <p:txBody>
          <a:bodyPr/>
          <a:lstStyle/>
          <a:p>
            <a:pPr eaLnBrk="1" hangingPunct="1"/>
            <a:r>
              <a:rPr lang="en-US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Learning Goals for today’s class</a:t>
            </a:r>
          </a:p>
        </p:txBody>
      </p:sp>
      <p:sp>
        <p:nvSpPr>
          <p:cNvPr id="1536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528" y="1412776"/>
            <a:ext cx="8820472" cy="4896544"/>
          </a:xfrm>
        </p:spPr>
        <p:txBody>
          <a:bodyPr/>
          <a:lstStyle/>
          <a:p>
            <a:pPr eaLnBrk="1" hangingPunct="1">
              <a:spcAft>
                <a:spcPts val="600"/>
              </a:spcAft>
            </a:pPr>
            <a:r>
              <a:rPr lang="en-US" altLang="en-US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You can:</a:t>
            </a:r>
            <a:endParaRPr lang="en-US" altLang="en-US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CA" dirty="0" smtClean="0">
                <a:latin typeface="Arial" panose="020B0604020202020204" pitchFamily="34" charset="0"/>
                <a:cs typeface="Arial" panose="020B0604020202020204" pitchFamily="34" charset="0"/>
              </a:rPr>
              <a:t>Describe relationships between different logics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CA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pply the definitions of Interpretation, model, logical entailment, soundness and completeness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CA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fine and apply </a:t>
            </a:r>
            <a:r>
              <a:rPr lang="en-CA" dirty="0" err="1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tisfiability</a:t>
            </a:r>
            <a:r>
              <a:rPr lang="en-CA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nd validity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CA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vert any formula to CNF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CA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Justify and apply the resolution step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CA" dirty="0" smtClean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dirty="0">
              <a:solidFill>
                <a:srgbClr val="000000"/>
              </a:solidFill>
            </a:endParaRPr>
          </a:p>
          <a:p>
            <a:endParaRPr lang="en-CA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spcAft>
                <a:spcPts val="600"/>
              </a:spcAft>
              <a:buFontTx/>
              <a:buChar char="•"/>
            </a:pPr>
            <a:endParaRPr lang="en-US" altLang="en-US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spcAft>
                <a:spcPts val="600"/>
              </a:spcAft>
            </a:pPr>
            <a:endParaRPr lang="en-US" altLang="en-US" sz="32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spcAft>
                <a:spcPts val="600"/>
              </a:spcAft>
            </a:pPr>
            <a:endParaRPr lang="en-US" altLang="en-US" sz="32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15362" name="Ink 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82638" y="6386513"/>
              <a:ext cx="11112" cy="9525"/>
            </p14:xfrm>
          </p:contentPart>
        </mc:Choice>
        <mc:Fallback xmlns="">
          <p:pic>
            <p:nvPicPr>
              <p:cNvPr id="15362" name="Ink 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779770" y="6382483"/>
                <a:ext cx="17923" cy="1648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15363" name="Ink 2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278688" y="1912938"/>
              <a:ext cx="22225" cy="23812"/>
            </p14:xfrm>
          </p:contentPart>
        </mc:Choice>
        <mc:Fallback xmlns="">
          <p:pic>
            <p:nvPicPr>
              <p:cNvPr id="15363" name="Ink 2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7276179" y="1910412"/>
                <a:ext cx="27244" cy="28863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6015797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>
          <a:xfrm>
            <a:off x="6248400" y="6294246"/>
            <a:ext cx="2895600" cy="457200"/>
          </a:xfrm>
        </p:spPr>
        <p:txBody>
          <a:bodyPr/>
          <a:lstStyle/>
          <a:p>
            <a:pPr>
              <a:defRPr/>
            </a:pPr>
            <a:r>
              <a:rPr lang="en-US" dirty="0" smtClean="0">
                <a:solidFill>
                  <a:srgbClr val="000000"/>
                </a:solidFill>
              </a:rPr>
              <a:t>CPSC 322, Lecture 19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25121" y="1556792"/>
            <a:ext cx="8387232" cy="34163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e model </a:t>
            </a:r>
            <a:r>
              <a:rPr lang="en-CA" sz="2400" i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edicate detection</a:t>
            </a:r>
            <a:r>
              <a:rPr lang="en-CA" sz="2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s a </a:t>
            </a:r>
            <a:r>
              <a:rPr lang="en-CA" sz="2400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equence labeling </a:t>
            </a:r>
            <a:endParaRPr lang="en-CA" sz="2400" dirty="0" smtClean="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CA" sz="2400" dirty="0" smtClean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oblem</a:t>
            </a:r>
            <a:r>
              <a:rPr lang="en-CA" sz="24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CA" sz="2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— </a:t>
            </a:r>
            <a:r>
              <a:rPr lang="en-CA" sz="24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…. </a:t>
            </a:r>
            <a:r>
              <a:rPr lang="en-CA" sz="2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e adopt the </a:t>
            </a:r>
            <a:r>
              <a:rPr lang="en-CA" sz="2400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O encoding</a:t>
            </a:r>
            <a:r>
              <a:rPr lang="en-CA" sz="2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a widely-used </a:t>
            </a:r>
            <a:endParaRPr lang="en-CA" sz="2400" dirty="0" smtClean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CA" sz="24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echnique </a:t>
            </a:r>
            <a:r>
              <a:rPr lang="en-CA" sz="2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 </a:t>
            </a:r>
            <a:r>
              <a:rPr lang="en-CA" sz="24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LP.</a:t>
            </a:r>
            <a:endParaRPr lang="en-CA" sz="24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CA" sz="2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ur method, called Meta-CRF, is based on </a:t>
            </a:r>
            <a:r>
              <a:rPr lang="en-CA" sz="2400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ditional </a:t>
            </a:r>
            <a:endParaRPr lang="en-CA" sz="2400" dirty="0" smtClean="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CA" sz="2400" dirty="0" smtClean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andom </a:t>
            </a:r>
            <a:r>
              <a:rPr lang="en-CA" sz="2400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ields (CRF) </a:t>
            </a:r>
            <a:r>
              <a:rPr lang="en-CA" sz="24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</a:p>
          <a:p>
            <a:r>
              <a:rPr lang="en-CA" sz="24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RF is a </a:t>
            </a:r>
            <a:r>
              <a:rPr lang="en-CA" sz="2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raphical model that  </a:t>
            </a:r>
            <a:r>
              <a:rPr lang="en-CA" sz="24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stimates </a:t>
            </a:r>
            <a:r>
              <a:rPr lang="en-CA" sz="2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 conditional </a:t>
            </a:r>
            <a:endParaRPr lang="en-CA" sz="2400" dirty="0" smtClean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CA" sz="24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obability </a:t>
            </a:r>
            <a:r>
              <a:rPr lang="en-CA" sz="2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stribution,  </a:t>
            </a:r>
            <a:r>
              <a:rPr lang="en-CA" sz="24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noted </a:t>
            </a:r>
            <a:r>
              <a:rPr lang="en-CA" sz="2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(</a:t>
            </a:r>
            <a:r>
              <a:rPr lang="en-CA" sz="24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yjx</a:t>
            </a:r>
            <a:r>
              <a:rPr lang="en-CA" sz="2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, over </a:t>
            </a:r>
            <a:r>
              <a:rPr lang="en-CA" sz="24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abel sequence </a:t>
            </a:r>
          </a:p>
          <a:p>
            <a:r>
              <a:rPr lang="en-CA" sz="24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y </a:t>
            </a:r>
            <a:r>
              <a:rPr lang="en-CA" sz="2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ven the token sequence x.</a:t>
            </a:r>
          </a:p>
          <a:p>
            <a:endParaRPr lang="en-CA" sz="24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58687" y="116632"/>
            <a:ext cx="8717515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400" b="1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D thesis I was reviewing some months ago… </a:t>
            </a:r>
            <a:endParaRPr lang="en-CA" sz="3200" b="1" dirty="0" smtClean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CA" sz="2400" b="1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niversity </a:t>
            </a:r>
            <a:r>
              <a:rPr lang="en-CA" sz="24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f Alberta</a:t>
            </a:r>
          </a:p>
          <a:p>
            <a:r>
              <a:rPr lang="en-CA" sz="24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TRACTING INFORMATION NETWORKS FROM TEXT</a:t>
            </a:r>
          </a:p>
          <a:p>
            <a:endParaRPr lang="en-CA" sz="2400" b="1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5121" y="4581128"/>
            <a:ext cx="6291096" cy="19441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461588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N</a:t>
            </a:r>
            <a:r>
              <a:rPr lang="en-CA" dirty="0" smtClean="0"/>
              <a:t>ext class Fri</a:t>
            </a:r>
            <a:endParaRPr lang="en-CA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8219256" cy="4061047"/>
          </a:xfrm>
        </p:spPr>
        <p:txBody>
          <a:bodyPr/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CA" dirty="0" smtClean="0"/>
              <a:t>Finish Resolution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CA" dirty="0" smtClean="0"/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CA" dirty="0" smtClean="0"/>
              <a:t>Another proof method for Prop. Logic</a:t>
            </a:r>
          </a:p>
          <a:p>
            <a:pPr lvl="1">
              <a:lnSpc>
                <a:spcPct val="90000"/>
              </a:lnSpc>
              <a:buFontTx/>
              <a:buNone/>
            </a:pPr>
            <a:r>
              <a:rPr lang="en-US" altLang="en-US" dirty="0"/>
              <a:t>Model </a:t>
            </a:r>
            <a:r>
              <a:rPr lang="en-US" altLang="en-US" dirty="0" smtClean="0"/>
              <a:t>checking -  </a:t>
            </a:r>
            <a:r>
              <a:rPr lang="en-US" altLang="en-US" sz="1800" dirty="0" smtClean="0"/>
              <a:t>Searching </a:t>
            </a:r>
            <a:r>
              <a:rPr lang="en-US" altLang="en-US" sz="1800" dirty="0"/>
              <a:t>through truth </a:t>
            </a:r>
            <a:r>
              <a:rPr lang="en-US" altLang="en-US" sz="1800" dirty="0" smtClean="0"/>
              <a:t>assignments</a:t>
            </a:r>
            <a:r>
              <a:rPr lang="en-US" altLang="en-US" sz="1400" dirty="0" smtClean="0"/>
              <a:t>. </a:t>
            </a:r>
            <a:r>
              <a:rPr lang="en-US" altLang="en-US" dirty="0" err="1" smtClean="0"/>
              <a:t>Walksat</a:t>
            </a:r>
            <a:r>
              <a:rPr lang="en-US" altLang="en-US" dirty="0"/>
              <a:t>.</a:t>
            </a:r>
          </a:p>
          <a:p>
            <a:pPr lvl="2">
              <a:lnSpc>
                <a:spcPct val="90000"/>
              </a:lnSpc>
              <a:buFontTx/>
              <a:buNone/>
            </a:pPr>
            <a:r>
              <a:rPr lang="en-US" altLang="en-US" sz="1200" dirty="0"/>
              <a:t>		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CA" dirty="0" smtClean="0"/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CA" dirty="0" smtClean="0"/>
              <a:t>First Order Logics</a:t>
            </a:r>
            <a:endParaRPr lang="en-CA" dirty="0"/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CA" dirty="0" smtClean="0"/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CA" dirty="0"/>
          </a:p>
          <a:p>
            <a:pPr marL="0" indent="0"/>
            <a:endParaRPr lang="en-CA" dirty="0" smtClean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</a:rPr>
              <a:t>CPSC 322, Lecture 19</a:t>
            </a:r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127120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Ignore from this </a:t>
            </a:r>
            <a:r>
              <a:rPr lang="en-CA" smtClean="0"/>
              <a:t>slide forward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CPSC 322, Lecture 19</a:t>
            </a:r>
            <a:endParaRPr lang="en-US">
              <a:solidFill>
                <a:srgbClr val="000000"/>
              </a:solidFill>
            </a:endParaRP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1842" y="2132856"/>
            <a:ext cx="8412848" cy="20878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550856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38" name="Rectangle 6"/>
          <p:cNvSpPr>
            <a:spLocks noChangeArrowheads="1"/>
          </p:cNvSpPr>
          <p:nvPr/>
        </p:nvSpPr>
        <p:spPr bwMode="auto">
          <a:xfrm>
            <a:off x="323850" y="765175"/>
            <a:ext cx="2736850" cy="43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533400" indent="-533400" defTabSz="914400">
              <a:lnSpc>
                <a:spcPct val="100000"/>
              </a:lnSpc>
              <a:spcBef>
                <a:spcPct val="20000"/>
              </a:spcBef>
              <a:buClrTx/>
              <a:buSzTx/>
              <a:buFontTx/>
              <a:buNone/>
            </a:pPr>
            <a:endParaRPr lang="en-US" b="1">
              <a:solidFill>
                <a:srgbClr val="000000"/>
              </a:solidFill>
              <a:latin typeface="Arial Unicode MS" pitchFamily="34" charset="-128"/>
            </a:endParaRPr>
          </a:p>
        </p:txBody>
      </p:sp>
      <p:sp>
        <p:nvSpPr>
          <p:cNvPr id="59" name="Rectangle 2"/>
          <p:cNvSpPr txBox="1">
            <a:spLocks noChangeArrowheads="1"/>
          </p:cNvSpPr>
          <p:nvPr/>
        </p:nvSpPr>
        <p:spPr bwMode="auto">
          <a:xfrm>
            <a:off x="0" y="186701"/>
            <a:ext cx="9036496" cy="542925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lIns="90000" tIns="46800" rIns="90000" bIns="46800" anchor="ctr"/>
          <a:lstStyle/>
          <a:p>
            <a:pPr>
              <a:lnSpc>
                <a:spcPct val="100000"/>
              </a:lnSpc>
              <a:buClrTx/>
              <a:buSzTx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/>
            </a:pPr>
            <a:r>
              <a:rPr lang="en-GB" sz="3200" b="1" kern="0" dirty="0" smtClean="0">
                <a:solidFill>
                  <a:srgbClr val="3333CC"/>
                </a:solidFill>
                <a:latin typeface="Arial Unicode MS"/>
              </a:rPr>
              <a:t>422 </a:t>
            </a:r>
            <a:r>
              <a:rPr lang="en-GB" sz="3200" b="1" kern="0" dirty="0">
                <a:solidFill>
                  <a:srgbClr val="3333CC"/>
                </a:solidFill>
                <a:latin typeface="Arial Unicode MS"/>
              </a:rPr>
              <a:t>big </a:t>
            </a:r>
            <a:r>
              <a:rPr lang="en-GB" sz="3200" b="1" kern="0" dirty="0" smtClean="0">
                <a:solidFill>
                  <a:srgbClr val="3333CC"/>
                </a:solidFill>
                <a:latin typeface="Arial Unicode MS"/>
              </a:rPr>
              <a:t>picture: Where are we?</a:t>
            </a:r>
            <a:endParaRPr lang="en-GB" sz="3200" b="1" kern="0" dirty="0">
              <a:solidFill>
                <a:srgbClr val="3333CC"/>
              </a:solidFill>
              <a:latin typeface="Arial Unicode MS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0" y="273302"/>
            <a:ext cx="9324529" cy="6368751"/>
            <a:chOff x="0" y="624028"/>
            <a:chExt cx="9104212" cy="6062540"/>
          </a:xfrm>
        </p:grpSpPr>
        <p:sp>
          <p:nvSpPr>
            <p:cNvPr id="17437" name="Rectangle 37"/>
            <p:cNvSpPr>
              <a:spLocks noChangeArrowheads="1"/>
            </p:cNvSpPr>
            <p:nvPr/>
          </p:nvSpPr>
          <p:spPr bwMode="auto">
            <a:xfrm>
              <a:off x="898055" y="1907269"/>
              <a:ext cx="174962" cy="377743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 wrap="none">
              <a:spAutoFit/>
            </a:bodyPr>
            <a:lstStyle/>
            <a:p>
              <a:pPr defTabSz="914400">
                <a:lnSpc>
                  <a:spcPct val="100000"/>
                </a:lnSpc>
                <a:buClrTx/>
                <a:buSzTx/>
                <a:buFontTx/>
                <a:buNone/>
              </a:pPr>
              <a:endParaRPr lang="en-US" sz="2000" b="1">
                <a:solidFill>
                  <a:srgbClr val="000000"/>
                </a:solidFill>
              </a:endParaRPr>
            </a:p>
          </p:txBody>
        </p:sp>
        <p:sp>
          <p:nvSpPr>
            <p:cNvPr id="17439" name="Rectangle 9"/>
            <p:cNvSpPr>
              <a:spLocks noChangeArrowheads="1"/>
            </p:cNvSpPr>
            <p:nvPr/>
          </p:nvSpPr>
          <p:spPr bwMode="auto">
            <a:xfrm>
              <a:off x="0" y="3286125"/>
              <a:ext cx="1512888" cy="5032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342900" indent="-342900" defTabSz="914400">
                <a:lnSpc>
                  <a:spcPct val="75000"/>
                </a:lnSpc>
                <a:spcBef>
                  <a:spcPct val="20000"/>
                </a:spcBef>
                <a:buClrTx/>
                <a:buSzTx/>
                <a:buFontTx/>
                <a:buNone/>
              </a:pPr>
              <a:r>
                <a:rPr lang="en-US" sz="2000" b="1" dirty="0">
                  <a:solidFill>
                    <a:srgbClr val="000000"/>
                  </a:solidFill>
                  <a:latin typeface="Arial Unicode MS" pitchFamily="34" charset="-128"/>
                </a:rPr>
                <a:t>Query</a:t>
              </a:r>
              <a:endParaRPr lang="en-US" sz="1800" b="1" dirty="0">
                <a:solidFill>
                  <a:srgbClr val="000000"/>
                </a:solidFill>
                <a:latin typeface="Arial Unicode MS" pitchFamily="34" charset="-128"/>
              </a:endParaRPr>
            </a:p>
          </p:txBody>
        </p:sp>
        <p:sp>
          <p:nvSpPr>
            <p:cNvPr id="17440" name="Rectangle 10"/>
            <p:cNvSpPr>
              <a:spLocks noChangeArrowheads="1"/>
            </p:cNvSpPr>
            <p:nvPr/>
          </p:nvSpPr>
          <p:spPr bwMode="auto">
            <a:xfrm>
              <a:off x="0" y="4786313"/>
              <a:ext cx="1601788" cy="4191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342900" indent="-342900" defTabSz="914400">
                <a:lnSpc>
                  <a:spcPct val="75000"/>
                </a:lnSpc>
                <a:spcBef>
                  <a:spcPct val="20000"/>
                </a:spcBef>
                <a:buClrTx/>
                <a:buSzTx/>
                <a:buFontTx/>
                <a:buNone/>
              </a:pPr>
              <a:r>
                <a:rPr lang="en-US" sz="2000" b="1" dirty="0">
                  <a:solidFill>
                    <a:srgbClr val="000000"/>
                  </a:solidFill>
                  <a:latin typeface="Arial Unicode MS" pitchFamily="34" charset="-128"/>
                </a:rPr>
                <a:t>Planning</a:t>
              </a:r>
              <a:endParaRPr lang="en-US" sz="1800" b="1" dirty="0">
                <a:solidFill>
                  <a:srgbClr val="000000"/>
                </a:solidFill>
                <a:latin typeface="Arial Unicode MS" pitchFamily="34" charset="-128"/>
              </a:endParaRPr>
            </a:p>
          </p:txBody>
        </p:sp>
        <p:sp>
          <p:nvSpPr>
            <p:cNvPr id="17441" name="Rectangle 11"/>
            <p:cNvSpPr>
              <a:spLocks noChangeArrowheads="1"/>
            </p:cNvSpPr>
            <p:nvPr/>
          </p:nvSpPr>
          <p:spPr bwMode="auto">
            <a:xfrm>
              <a:off x="1143000" y="1571625"/>
              <a:ext cx="2159000" cy="5032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342900" indent="-342900" defTabSz="914400">
                <a:lnSpc>
                  <a:spcPct val="100000"/>
                </a:lnSpc>
                <a:spcBef>
                  <a:spcPct val="20000"/>
                </a:spcBef>
                <a:buClrTx/>
                <a:buSzTx/>
                <a:buFontTx/>
                <a:buNone/>
              </a:pPr>
              <a:r>
                <a:rPr lang="en-US" sz="2000" b="1" dirty="0">
                  <a:solidFill>
                    <a:srgbClr val="00B050"/>
                  </a:solidFill>
                  <a:latin typeface="Arial Unicode MS" pitchFamily="34" charset="-128"/>
                </a:rPr>
                <a:t>Deterministic</a:t>
              </a:r>
              <a:endParaRPr lang="en-US" sz="1800" b="1" dirty="0">
                <a:solidFill>
                  <a:srgbClr val="00B050"/>
                </a:solidFill>
                <a:latin typeface="Arial Unicode MS" pitchFamily="34" charset="-128"/>
              </a:endParaRPr>
            </a:p>
          </p:txBody>
        </p:sp>
        <p:sp>
          <p:nvSpPr>
            <p:cNvPr id="17442" name="Rectangle 12"/>
            <p:cNvSpPr>
              <a:spLocks noChangeArrowheads="1"/>
            </p:cNvSpPr>
            <p:nvPr/>
          </p:nvSpPr>
          <p:spPr bwMode="auto">
            <a:xfrm>
              <a:off x="4000500" y="1571625"/>
              <a:ext cx="2159000" cy="5032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342900" indent="-342900" defTabSz="914400">
                <a:lnSpc>
                  <a:spcPct val="100000"/>
                </a:lnSpc>
                <a:spcBef>
                  <a:spcPct val="20000"/>
                </a:spcBef>
                <a:buClrTx/>
                <a:buSzTx/>
                <a:buFontTx/>
                <a:buNone/>
              </a:pPr>
              <a:r>
                <a:rPr lang="en-US" sz="2000" b="1" dirty="0">
                  <a:solidFill>
                    <a:srgbClr val="00B050"/>
                  </a:solidFill>
                  <a:latin typeface="Arial Unicode MS" pitchFamily="34" charset="-128"/>
                </a:rPr>
                <a:t>Stochastic</a:t>
              </a:r>
              <a:endParaRPr lang="en-US" sz="1800" b="1" dirty="0">
                <a:solidFill>
                  <a:srgbClr val="00B050"/>
                </a:solidFill>
                <a:latin typeface="Arial Unicode MS" pitchFamily="34" charset="-128"/>
              </a:endParaRPr>
            </a:p>
          </p:txBody>
        </p:sp>
        <p:sp>
          <p:nvSpPr>
            <p:cNvPr id="17443" name="Rectangle 13"/>
            <p:cNvSpPr>
              <a:spLocks noChangeArrowheads="1"/>
            </p:cNvSpPr>
            <p:nvPr/>
          </p:nvSpPr>
          <p:spPr bwMode="auto">
            <a:xfrm>
              <a:off x="928688" y="1907269"/>
              <a:ext cx="6000766" cy="4222069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defTabSz="914400">
                <a:lnSpc>
                  <a:spcPct val="100000"/>
                </a:lnSpc>
                <a:buClrTx/>
                <a:buSzTx/>
                <a:buFontTx/>
                <a:buNone/>
              </a:pPr>
              <a:endParaRPr lang="en-US" sz="2000" b="1">
                <a:solidFill>
                  <a:srgbClr val="000000"/>
                </a:solidFill>
              </a:endParaRPr>
            </a:p>
          </p:txBody>
        </p:sp>
        <p:sp>
          <p:nvSpPr>
            <p:cNvPr id="17444" name="Line 14"/>
            <p:cNvSpPr>
              <a:spLocks noChangeShapeType="1"/>
            </p:cNvSpPr>
            <p:nvPr/>
          </p:nvSpPr>
          <p:spPr bwMode="auto">
            <a:xfrm>
              <a:off x="3521765" y="2143125"/>
              <a:ext cx="24710" cy="386000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914400">
                <a:lnSpc>
                  <a:spcPct val="100000"/>
                </a:lnSpc>
                <a:buClrTx/>
                <a:buSzTx/>
                <a:buFontTx/>
                <a:buNone/>
              </a:pPr>
              <a:endParaRPr lang="en-US" b="1">
                <a:solidFill>
                  <a:srgbClr val="000000"/>
                </a:solidFill>
              </a:endParaRPr>
            </a:p>
          </p:txBody>
        </p:sp>
        <p:sp>
          <p:nvSpPr>
            <p:cNvPr id="17445" name="Rectangle 23"/>
            <p:cNvSpPr>
              <a:spLocks noChangeArrowheads="1"/>
            </p:cNvSpPr>
            <p:nvPr/>
          </p:nvSpPr>
          <p:spPr bwMode="auto">
            <a:xfrm>
              <a:off x="3945226" y="5107781"/>
              <a:ext cx="2517487" cy="642938"/>
            </a:xfrm>
            <a:prstGeom prst="rect">
              <a:avLst/>
            </a:prstGeom>
            <a:noFill/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/>
            <a:lstStyle/>
            <a:p>
              <a:pPr marL="342900" indent="-342900" defTabSz="914400">
                <a:lnSpc>
                  <a:spcPct val="100000"/>
                </a:lnSpc>
                <a:spcBef>
                  <a:spcPct val="20000"/>
                </a:spcBef>
                <a:buClrTx/>
                <a:buSzTx/>
                <a:buFont typeface="Arial" panose="020B0604020202020204" pitchFamily="34" charset="0"/>
                <a:buChar char="•"/>
              </a:pPr>
              <a:r>
                <a:rPr lang="en-US" sz="1800" b="1" dirty="0" smtClean="0">
                  <a:solidFill>
                    <a:srgbClr val="3333CC"/>
                  </a:solidFill>
                  <a:latin typeface="Arial Unicode MS" pitchFamily="34" charset="-128"/>
                </a:rPr>
                <a:t>Value Iteration</a:t>
              </a:r>
            </a:p>
            <a:p>
              <a:pPr marL="342900" indent="-342900" defTabSz="914400">
                <a:lnSpc>
                  <a:spcPct val="100000"/>
                </a:lnSpc>
                <a:spcBef>
                  <a:spcPct val="20000"/>
                </a:spcBef>
                <a:buClrTx/>
                <a:buSzTx/>
                <a:buFont typeface="Arial" panose="020B0604020202020204" pitchFamily="34" charset="0"/>
                <a:buChar char="•"/>
              </a:pPr>
              <a:r>
                <a:rPr lang="en-US" sz="1800" b="1" dirty="0" smtClean="0">
                  <a:solidFill>
                    <a:srgbClr val="3333CC"/>
                  </a:solidFill>
                  <a:latin typeface="Arial Unicode MS" pitchFamily="34" charset="-128"/>
                </a:rPr>
                <a:t>Approx. Inference</a:t>
              </a:r>
              <a:endParaRPr lang="en-US" sz="1800" b="1" dirty="0">
                <a:solidFill>
                  <a:srgbClr val="3333CC"/>
                </a:solidFill>
                <a:latin typeface="Arial Unicode MS" pitchFamily="34" charset="-128"/>
              </a:endParaRPr>
            </a:p>
          </p:txBody>
        </p:sp>
        <p:sp>
          <p:nvSpPr>
            <p:cNvPr id="17446" name="Rectangle 24"/>
            <p:cNvSpPr>
              <a:spLocks noChangeArrowheads="1"/>
            </p:cNvSpPr>
            <p:nvPr/>
          </p:nvSpPr>
          <p:spPr bwMode="auto">
            <a:xfrm>
              <a:off x="1071536" y="3652158"/>
              <a:ext cx="2143125" cy="714375"/>
            </a:xfrm>
            <a:prstGeom prst="rect">
              <a:avLst/>
            </a:prstGeom>
            <a:noFill/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/>
            <a:lstStyle/>
            <a:p>
              <a:pPr marL="273050" indent="-342900" defTabSz="914400">
                <a:lnSpc>
                  <a:spcPct val="100000"/>
                </a:lnSpc>
                <a:buClrTx/>
                <a:buSzTx/>
                <a:buFont typeface="Arial" panose="020B0604020202020204" pitchFamily="34" charset="0"/>
                <a:buChar char="•"/>
              </a:pPr>
              <a:r>
                <a:rPr lang="en-US" sz="1800" b="1" dirty="0" smtClean="0">
                  <a:solidFill>
                    <a:srgbClr val="3333CC"/>
                  </a:solidFill>
                  <a:latin typeface="Arial Unicode MS" pitchFamily="34" charset="-128"/>
                </a:rPr>
                <a:t>Full Resolution</a:t>
              </a:r>
            </a:p>
            <a:p>
              <a:pPr marL="273050" indent="-342900" defTabSz="914400">
                <a:lnSpc>
                  <a:spcPct val="100000"/>
                </a:lnSpc>
                <a:buClrTx/>
                <a:buSzTx/>
                <a:buFont typeface="Arial" panose="020B0604020202020204" pitchFamily="34" charset="0"/>
                <a:buChar char="•"/>
              </a:pPr>
              <a:r>
                <a:rPr lang="en-US" sz="1800" b="1" dirty="0" smtClean="0">
                  <a:solidFill>
                    <a:srgbClr val="3333CC"/>
                  </a:solidFill>
                  <a:latin typeface="Arial Unicode MS" pitchFamily="34" charset="-128"/>
                </a:rPr>
                <a:t>SAT</a:t>
              </a:r>
              <a:endParaRPr lang="en-US" sz="1800" b="1" dirty="0">
                <a:solidFill>
                  <a:srgbClr val="3333CC"/>
                </a:solidFill>
                <a:latin typeface="Arial Unicode MS" pitchFamily="34" charset="-128"/>
              </a:endParaRPr>
            </a:p>
          </p:txBody>
        </p:sp>
        <p:sp>
          <p:nvSpPr>
            <p:cNvPr id="17448" name="Rectangle 9"/>
            <p:cNvSpPr>
              <a:spLocks noChangeArrowheads="1"/>
            </p:cNvSpPr>
            <p:nvPr/>
          </p:nvSpPr>
          <p:spPr bwMode="auto">
            <a:xfrm>
              <a:off x="826617" y="2264456"/>
              <a:ext cx="1512888" cy="5032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342900" indent="-342900" defTabSz="914400">
                <a:lnSpc>
                  <a:spcPct val="75000"/>
                </a:lnSpc>
                <a:spcBef>
                  <a:spcPct val="20000"/>
                </a:spcBef>
                <a:buClrTx/>
                <a:buSzTx/>
                <a:buFontTx/>
                <a:buNone/>
              </a:pPr>
              <a:r>
                <a:rPr lang="en-US" sz="1800" b="1" i="1" dirty="0">
                  <a:solidFill>
                    <a:srgbClr val="000000"/>
                  </a:solidFill>
                  <a:latin typeface="Arial Unicode MS" pitchFamily="34" charset="-128"/>
                </a:rPr>
                <a:t>Logics</a:t>
              </a:r>
            </a:p>
          </p:txBody>
        </p:sp>
        <p:cxnSp>
          <p:nvCxnSpPr>
            <p:cNvPr id="32" name="Straight Connector 31"/>
            <p:cNvCxnSpPr/>
            <p:nvPr/>
          </p:nvCxnSpPr>
          <p:spPr>
            <a:xfrm>
              <a:off x="857250" y="4357688"/>
              <a:ext cx="5500688" cy="1587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7452" name="Rectangle 9"/>
            <p:cNvSpPr>
              <a:spLocks noChangeArrowheads="1"/>
            </p:cNvSpPr>
            <p:nvPr/>
          </p:nvSpPr>
          <p:spPr bwMode="auto">
            <a:xfrm>
              <a:off x="3694161" y="2002470"/>
              <a:ext cx="2000250" cy="5032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342900" indent="-342900" defTabSz="914400">
                <a:lnSpc>
                  <a:spcPct val="75000"/>
                </a:lnSpc>
                <a:spcBef>
                  <a:spcPct val="20000"/>
                </a:spcBef>
                <a:buClrTx/>
                <a:buSzTx/>
                <a:buFontTx/>
                <a:buNone/>
              </a:pPr>
              <a:r>
                <a:rPr lang="en-US" sz="1800" b="1" i="1" dirty="0">
                  <a:solidFill>
                    <a:srgbClr val="000000"/>
                  </a:solidFill>
                  <a:latin typeface="Arial Unicode MS" pitchFamily="34" charset="-128"/>
                </a:rPr>
                <a:t>Belief Nets</a:t>
              </a:r>
            </a:p>
          </p:txBody>
        </p:sp>
        <p:sp>
          <p:nvSpPr>
            <p:cNvPr id="17454" name="Rectangle 9"/>
            <p:cNvSpPr>
              <a:spLocks noChangeArrowheads="1"/>
            </p:cNvSpPr>
            <p:nvPr/>
          </p:nvSpPr>
          <p:spPr bwMode="auto">
            <a:xfrm>
              <a:off x="3500430" y="4429132"/>
              <a:ext cx="3429024" cy="7143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342900" indent="-342900" defTabSz="914400">
                <a:lnSpc>
                  <a:spcPct val="75000"/>
                </a:lnSpc>
                <a:spcBef>
                  <a:spcPct val="20000"/>
                </a:spcBef>
                <a:buClrTx/>
                <a:buSzTx/>
                <a:buFontTx/>
                <a:buNone/>
              </a:pPr>
              <a:r>
                <a:rPr lang="en-US" sz="1800" b="1" i="1" dirty="0" smtClean="0">
                  <a:solidFill>
                    <a:srgbClr val="000000"/>
                  </a:solidFill>
                  <a:latin typeface="Arial Unicode MS" pitchFamily="34" charset="-128"/>
                </a:rPr>
                <a:t>Markov Decision Processes  and  </a:t>
              </a:r>
            </a:p>
            <a:p>
              <a:pPr marL="342900" indent="-342900" defTabSz="914400">
                <a:lnSpc>
                  <a:spcPct val="75000"/>
                </a:lnSpc>
                <a:spcBef>
                  <a:spcPct val="20000"/>
                </a:spcBef>
                <a:buClrTx/>
                <a:buSzTx/>
                <a:buFontTx/>
                <a:buNone/>
              </a:pPr>
              <a:r>
                <a:rPr lang="en-US" sz="1800" b="1" i="1" dirty="0" smtClean="0">
                  <a:solidFill>
                    <a:srgbClr val="000000"/>
                  </a:solidFill>
                  <a:latin typeface="Arial Unicode MS" pitchFamily="34" charset="-128"/>
                </a:rPr>
                <a:t>Partially </a:t>
              </a:r>
              <a:r>
                <a:rPr lang="en-US" sz="1800" b="1" i="1" dirty="0">
                  <a:solidFill>
                    <a:srgbClr val="000000"/>
                  </a:solidFill>
                  <a:latin typeface="Arial Unicode MS" pitchFamily="34" charset="-128"/>
                </a:rPr>
                <a:t>Observable MDP</a:t>
              </a:r>
            </a:p>
          </p:txBody>
        </p:sp>
        <p:sp>
          <p:nvSpPr>
            <p:cNvPr id="17456" name="Rectangle 9"/>
            <p:cNvSpPr>
              <a:spLocks noChangeArrowheads="1"/>
            </p:cNvSpPr>
            <p:nvPr/>
          </p:nvSpPr>
          <p:spPr bwMode="auto">
            <a:xfrm>
              <a:off x="3596625" y="2642805"/>
              <a:ext cx="3214688" cy="5032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342900" indent="-342900" defTabSz="914400">
                <a:lnSpc>
                  <a:spcPct val="75000"/>
                </a:lnSpc>
                <a:spcBef>
                  <a:spcPct val="20000"/>
                </a:spcBef>
                <a:buClrTx/>
                <a:buSzTx/>
                <a:buFontTx/>
                <a:buNone/>
              </a:pPr>
              <a:r>
                <a:rPr lang="en-US" sz="1800" b="1" i="1" dirty="0">
                  <a:solidFill>
                    <a:srgbClr val="000000"/>
                  </a:solidFill>
                  <a:latin typeface="Arial Unicode MS" pitchFamily="34" charset="-128"/>
                </a:rPr>
                <a:t>Markov Chains and HMMs</a:t>
              </a:r>
            </a:p>
          </p:txBody>
        </p:sp>
        <p:sp>
          <p:nvSpPr>
            <p:cNvPr id="17458" name="Rectangle 9"/>
            <p:cNvSpPr>
              <a:spLocks noChangeArrowheads="1"/>
            </p:cNvSpPr>
            <p:nvPr/>
          </p:nvSpPr>
          <p:spPr bwMode="auto">
            <a:xfrm>
              <a:off x="1326680" y="2550206"/>
              <a:ext cx="2143125" cy="2857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342900" indent="-342900" defTabSz="914400">
                <a:lnSpc>
                  <a:spcPct val="75000"/>
                </a:lnSpc>
                <a:spcBef>
                  <a:spcPct val="20000"/>
                </a:spcBef>
                <a:buClrTx/>
                <a:buSzTx/>
                <a:buFontTx/>
                <a:buNone/>
              </a:pPr>
              <a:r>
                <a:rPr lang="en-US" sz="1800" b="1" i="1" dirty="0">
                  <a:solidFill>
                    <a:srgbClr val="000000"/>
                  </a:solidFill>
                  <a:latin typeface="Arial Unicode MS" pitchFamily="34" charset="-128"/>
                </a:rPr>
                <a:t>First Order Logics</a:t>
              </a:r>
            </a:p>
          </p:txBody>
        </p:sp>
        <p:sp>
          <p:nvSpPr>
            <p:cNvPr id="17460" name="Rectangle 9"/>
            <p:cNvSpPr>
              <a:spLocks noChangeArrowheads="1"/>
            </p:cNvSpPr>
            <p:nvPr/>
          </p:nvSpPr>
          <p:spPr bwMode="auto">
            <a:xfrm>
              <a:off x="947917" y="2994705"/>
              <a:ext cx="2643188" cy="2857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342900" indent="-342900" defTabSz="914400">
                <a:lnSpc>
                  <a:spcPct val="75000"/>
                </a:lnSpc>
                <a:spcBef>
                  <a:spcPct val="20000"/>
                </a:spcBef>
                <a:buClrTx/>
                <a:buSzTx/>
                <a:buFontTx/>
                <a:buNone/>
              </a:pPr>
              <a:r>
                <a:rPr lang="en-US" sz="1800" b="1" i="1" dirty="0" smtClean="0">
                  <a:solidFill>
                    <a:srgbClr val="000000"/>
                  </a:solidFill>
                  <a:latin typeface="Arial Unicode MS" pitchFamily="34" charset="-128"/>
                </a:rPr>
                <a:t>Ontologies</a:t>
              </a:r>
            </a:p>
            <a:p>
              <a:pPr marL="342900" indent="-342900" defTabSz="914400">
                <a:lnSpc>
                  <a:spcPct val="75000"/>
                </a:lnSpc>
                <a:spcBef>
                  <a:spcPct val="20000"/>
                </a:spcBef>
                <a:buClrTx/>
                <a:buSzTx/>
                <a:buFontTx/>
                <a:buNone/>
              </a:pPr>
              <a:r>
                <a:rPr lang="en-US" sz="1800" b="1" i="1" dirty="0" smtClean="0">
                  <a:solidFill>
                    <a:srgbClr val="000000"/>
                  </a:solidFill>
                  <a:latin typeface="Arial Unicode MS" pitchFamily="34" charset="-128"/>
                </a:rPr>
                <a:t>Temporal rep.</a:t>
              </a:r>
              <a:endParaRPr lang="en-US" sz="1800" b="1" i="1" dirty="0">
                <a:solidFill>
                  <a:srgbClr val="000000"/>
                </a:solidFill>
                <a:latin typeface="Arial Unicode MS" pitchFamily="34" charset="-128"/>
              </a:endParaRPr>
            </a:p>
          </p:txBody>
        </p:sp>
        <p:sp>
          <p:nvSpPr>
            <p:cNvPr id="61" name="Rectangle 2"/>
            <p:cNvSpPr txBox="1">
              <a:spLocks noChangeArrowheads="1"/>
            </p:cNvSpPr>
            <p:nvPr/>
          </p:nvSpPr>
          <p:spPr bwMode="auto">
            <a:xfrm>
              <a:off x="857224" y="6000768"/>
              <a:ext cx="4714875" cy="685800"/>
            </a:xfrm>
            <a:prstGeom prst="rect">
              <a:avLst/>
            </a:prstGeom>
            <a:noFill/>
            <a:ln w="9525">
              <a:solidFill>
                <a:schemeClr val="accent2"/>
              </a:solidFill>
              <a:miter lim="800000"/>
              <a:headEnd/>
              <a:tailEnd/>
            </a:ln>
            <a:effectLst/>
          </p:spPr>
          <p:txBody>
            <a:bodyPr lIns="90000" tIns="46800" rIns="90000" bIns="46800" anchor="ctr"/>
            <a:lstStyle/>
            <a:p>
              <a:pPr algn="ctr">
                <a:lnSpc>
                  <a:spcPct val="100000"/>
                </a:lnSpc>
                <a:buClrTx/>
                <a:buSzTx/>
                <a:buFontTx/>
                <a:buNone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/>
              </a:pPr>
              <a:r>
                <a:rPr lang="en-GB" sz="3600" b="1" i="1" kern="0" dirty="0">
                  <a:solidFill>
                    <a:srgbClr val="3333CC"/>
                  </a:solidFill>
                  <a:latin typeface="Arial Unicode MS"/>
                </a:rPr>
                <a:t>Applications of AI</a:t>
              </a:r>
            </a:p>
          </p:txBody>
        </p:sp>
        <mc:AlternateContent xmlns:mc="http://schemas.openxmlformats.org/markup-compatibility/2006" xmlns:p14="http://schemas.microsoft.com/office/powerpoint/2010/main">
          <mc:Choice Requires="p14">
            <p:contentPart p14:bwMode="auto" r:id="rId3">
              <p14:nvContentPartPr>
                <p14:cNvPr id="64515" name="Ink 68"/>
                <p14:cNvContentPartPr>
                  <a14:cpLocks xmlns:a14="http://schemas.microsoft.com/office/drawing/2010/main" noRot="1" noChangeAspect="1" noEditPoints="1" noChangeArrowheads="1" noChangeShapeType="1"/>
                </p14:cNvContentPartPr>
                <p14:nvPr/>
              </p14:nvContentPartPr>
              <p14:xfrm>
                <a:off x="6651626" y="2279762"/>
                <a:ext cx="3175" cy="1588"/>
              </p14:xfrm>
            </p:contentPart>
          </mc:Choice>
          <mc:Fallback xmlns="">
            <p:pic>
              <p:nvPicPr>
                <p:cNvPr id="64515" name="Ink 68"/>
                <p:cNvPicPr>
                  <a:picLocks noRot="1" noChangeAspect="1" noEditPoints="1" noChangeArrowheads="1" noChangeShapeType="1"/>
                </p:cNvPicPr>
                <p:nvPr/>
              </p:nvPicPr>
              <p:blipFill>
                <a:blip r:embed="rId4"/>
                <a:stretch>
                  <a:fillRect/>
                </a:stretch>
              </p:blipFill>
              <p:spPr>
                <a:xfrm>
                  <a:off x="6648098" y="2276983"/>
                  <a:ext cx="9172" cy="8337"/>
                </a:xfrm>
                <a:prstGeom prst="rect">
                  <a:avLst/>
                </a:prstGeom>
              </p:spPr>
            </p:pic>
          </mc:Fallback>
        </mc:AlternateContent>
        <p:sp>
          <p:nvSpPr>
            <p:cNvPr id="54" name="Rectangle 23"/>
            <p:cNvSpPr>
              <a:spLocks noChangeArrowheads="1"/>
            </p:cNvSpPr>
            <p:nvPr/>
          </p:nvSpPr>
          <p:spPr bwMode="auto">
            <a:xfrm>
              <a:off x="3741911" y="2268629"/>
              <a:ext cx="2214563" cy="321469"/>
            </a:xfrm>
            <a:prstGeom prst="rect">
              <a:avLst/>
            </a:prstGeom>
            <a:noFill/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/>
            <a:lstStyle/>
            <a:p>
              <a:pPr marL="342900" indent="-342900" defTabSz="914400">
                <a:lnSpc>
                  <a:spcPct val="100000"/>
                </a:lnSpc>
                <a:spcBef>
                  <a:spcPct val="20000"/>
                </a:spcBef>
                <a:buClrTx/>
                <a:buSzTx/>
                <a:buFontTx/>
                <a:buNone/>
              </a:pPr>
              <a:r>
                <a:rPr lang="en-US" sz="1800" b="1" dirty="0" smtClean="0">
                  <a:solidFill>
                    <a:srgbClr val="3333CC"/>
                  </a:solidFill>
                  <a:latin typeface="Arial Unicode MS" pitchFamily="34" charset="-128"/>
                </a:rPr>
                <a:t>Approx. : Gibbs</a:t>
              </a:r>
            </a:p>
            <a:p>
              <a:pPr marL="342900" indent="-342900" defTabSz="914400">
                <a:lnSpc>
                  <a:spcPct val="100000"/>
                </a:lnSpc>
                <a:spcBef>
                  <a:spcPct val="20000"/>
                </a:spcBef>
                <a:buClrTx/>
                <a:buSzTx/>
                <a:buFontTx/>
                <a:buNone/>
              </a:pPr>
              <a:endParaRPr lang="en-US" sz="1800" b="1" dirty="0">
                <a:solidFill>
                  <a:srgbClr val="3333CC"/>
                </a:solidFill>
                <a:latin typeface="Arial Unicode MS" pitchFamily="34" charset="-128"/>
              </a:endParaRPr>
            </a:p>
          </p:txBody>
        </p:sp>
        <p:sp>
          <p:nvSpPr>
            <p:cNvPr id="55" name="Rectangle 9"/>
            <p:cNvSpPr>
              <a:spLocks noChangeArrowheads="1"/>
            </p:cNvSpPr>
            <p:nvPr/>
          </p:nvSpPr>
          <p:spPr bwMode="auto">
            <a:xfrm>
              <a:off x="3500497" y="3652158"/>
              <a:ext cx="3214688" cy="5032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342900" indent="-342900" defTabSz="914400">
                <a:lnSpc>
                  <a:spcPct val="75000"/>
                </a:lnSpc>
                <a:spcBef>
                  <a:spcPct val="20000"/>
                </a:spcBef>
                <a:buClrTx/>
                <a:buSzTx/>
                <a:buFontTx/>
                <a:buNone/>
              </a:pPr>
              <a:r>
                <a:rPr lang="en-US" sz="1800" b="1" i="1" dirty="0" smtClean="0">
                  <a:solidFill>
                    <a:srgbClr val="000000"/>
                  </a:solidFill>
                  <a:latin typeface="Arial Unicode MS" pitchFamily="34" charset="-128"/>
                </a:rPr>
                <a:t>Undirected Graphical Models</a:t>
              </a:r>
            </a:p>
            <a:p>
              <a:pPr marL="342900" indent="-342900" defTabSz="914400">
                <a:lnSpc>
                  <a:spcPct val="75000"/>
                </a:lnSpc>
                <a:spcBef>
                  <a:spcPct val="20000"/>
                </a:spcBef>
                <a:buClrTx/>
                <a:buSzTx/>
                <a:buFontTx/>
                <a:buNone/>
              </a:pPr>
              <a:r>
                <a:rPr lang="en-US" sz="1800" b="1" i="1" dirty="0" smtClean="0">
                  <a:solidFill>
                    <a:srgbClr val="000000"/>
                  </a:solidFill>
                  <a:latin typeface="Arial Unicode MS" pitchFamily="34" charset="-128"/>
                </a:rPr>
                <a:t>	Markov Networks</a:t>
              </a:r>
            </a:p>
            <a:p>
              <a:pPr marL="342900" indent="-342900" defTabSz="914400">
                <a:lnSpc>
                  <a:spcPct val="75000"/>
                </a:lnSpc>
                <a:spcBef>
                  <a:spcPct val="20000"/>
                </a:spcBef>
                <a:buClrTx/>
                <a:buSzTx/>
                <a:buFontTx/>
                <a:buNone/>
              </a:pPr>
              <a:r>
                <a:rPr lang="en-US" sz="1800" b="1" i="1" dirty="0" smtClean="0">
                  <a:solidFill>
                    <a:srgbClr val="000000"/>
                  </a:solidFill>
                  <a:latin typeface="Arial Unicode MS" pitchFamily="34" charset="-128"/>
                </a:rPr>
                <a:t>  Conditional </a:t>
              </a:r>
              <a:r>
                <a:rPr lang="en-US" sz="1800" b="1" i="1" dirty="0">
                  <a:solidFill>
                    <a:srgbClr val="000000"/>
                  </a:solidFill>
                  <a:latin typeface="Arial Unicode MS" pitchFamily="34" charset="-128"/>
                </a:rPr>
                <a:t>R</a:t>
              </a:r>
              <a:r>
                <a:rPr lang="en-US" sz="1800" b="1" i="1" dirty="0" smtClean="0">
                  <a:solidFill>
                    <a:srgbClr val="000000"/>
                  </a:solidFill>
                  <a:latin typeface="Arial Unicode MS" pitchFamily="34" charset="-128"/>
                </a:rPr>
                <a:t>andom Fields</a:t>
              </a:r>
              <a:endParaRPr lang="en-US" sz="1800" b="1" i="1" dirty="0">
                <a:solidFill>
                  <a:srgbClr val="000000"/>
                </a:solidFill>
                <a:latin typeface="Arial Unicode MS" pitchFamily="34" charset="-128"/>
              </a:endParaRPr>
            </a:p>
          </p:txBody>
        </p:sp>
        <p:sp>
          <p:nvSpPr>
            <p:cNvPr id="56" name="Rectangle 9"/>
            <p:cNvSpPr>
              <a:spLocks noChangeArrowheads="1"/>
            </p:cNvSpPr>
            <p:nvPr/>
          </p:nvSpPr>
          <p:spPr bwMode="auto">
            <a:xfrm>
              <a:off x="3695700" y="5766748"/>
              <a:ext cx="2983947" cy="3571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342900" indent="-342900" defTabSz="914400">
                <a:lnSpc>
                  <a:spcPct val="75000"/>
                </a:lnSpc>
                <a:spcBef>
                  <a:spcPct val="20000"/>
                </a:spcBef>
                <a:buClrTx/>
                <a:buSzTx/>
                <a:buFontTx/>
                <a:buNone/>
              </a:pPr>
              <a:r>
                <a:rPr lang="en-US" sz="1800" b="1" i="1" dirty="0" smtClean="0">
                  <a:solidFill>
                    <a:srgbClr val="FF0000"/>
                  </a:solidFill>
                  <a:latin typeface="Arial Unicode MS" pitchFamily="34" charset="-128"/>
                </a:rPr>
                <a:t>Reinforcement Learning</a:t>
              </a:r>
              <a:endParaRPr lang="en-US" sz="1800" b="1" i="1" dirty="0">
                <a:solidFill>
                  <a:srgbClr val="FF0000"/>
                </a:solidFill>
                <a:latin typeface="Arial Unicode MS" pitchFamily="34" charset="-128"/>
              </a:endParaRPr>
            </a:p>
          </p:txBody>
        </p:sp>
        <p:sp>
          <p:nvSpPr>
            <p:cNvPr id="57" name="Rectangle 9"/>
            <p:cNvSpPr>
              <a:spLocks noChangeArrowheads="1"/>
            </p:cNvSpPr>
            <p:nvPr/>
          </p:nvSpPr>
          <p:spPr bwMode="auto">
            <a:xfrm>
              <a:off x="3735388" y="3396661"/>
              <a:ext cx="3214688" cy="5032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342900" indent="-342900" defTabSz="914400">
                <a:lnSpc>
                  <a:spcPct val="75000"/>
                </a:lnSpc>
                <a:spcBef>
                  <a:spcPct val="20000"/>
                </a:spcBef>
                <a:buClrTx/>
                <a:buSzTx/>
                <a:buFontTx/>
                <a:buNone/>
              </a:pPr>
              <a:endParaRPr lang="en-US" sz="1800" b="1" i="1" dirty="0">
                <a:solidFill>
                  <a:srgbClr val="000000"/>
                </a:solidFill>
                <a:latin typeface="Arial Unicode MS" pitchFamily="34" charset="-128"/>
              </a:endParaRPr>
            </a:p>
          </p:txBody>
        </p:sp>
        <p:sp>
          <p:nvSpPr>
            <p:cNvPr id="51" name="Rounded Rectangle 50"/>
            <p:cNvSpPr/>
            <p:nvPr/>
          </p:nvSpPr>
          <p:spPr>
            <a:xfrm>
              <a:off x="6961115" y="5637308"/>
              <a:ext cx="2143097" cy="1043005"/>
            </a:xfrm>
            <a:prstGeom prst="roundRect">
              <a:avLst/>
            </a:prstGeom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defTabSz="914400">
                <a:lnSpc>
                  <a:spcPct val="100000"/>
                </a:lnSpc>
                <a:buClrTx/>
                <a:buSzTx/>
                <a:buFontTx/>
                <a:buNone/>
                <a:defRPr/>
              </a:pPr>
              <a:endParaRPr lang="en-US" sz="2400" b="1">
                <a:solidFill>
                  <a:srgbClr val="000000"/>
                </a:solidFill>
              </a:endParaRPr>
            </a:p>
          </p:txBody>
        </p:sp>
        <p:sp>
          <p:nvSpPr>
            <p:cNvPr id="52" name="Rectangle 9"/>
            <p:cNvSpPr>
              <a:spLocks noChangeArrowheads="1"/>
            </p:cNvSpPr>
            <p:nvPr/>
          </p:nvSpPr>
          <p:spPr bwMode="auto">
            <a:xfrm>
              <a:off x="6961115" y="5708744"/>
              <a:ext cx="2081865" cy="3067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342900" indent="-342900" defTabSz="914400">
                <a:lnSpc>
                  <a:spcPct val="75000"/>
                </a:lnSpc>
                <a:spcBef>
                  <a:spcPct val="20000"/>
                </a:spcBef>
                <a:buClrTx/>
                <a:buSzTx/>
                <a:buFontTx/>
                <a:buNone/>
              </a:pPr>
              <a:r>
                <a:rPr lang="en-US" sz="2000" b="1" i="1" smtClean="0">
                  <a:solidFill>
                    <a:srgbClr val="000000"/>
                  </a:solidFill>
                  <a:latin typeface="Arial Unicode MS" pitchFamily="34" charset="-128"/>
                </a:rPr>
                <a:t>Representation</a:t>
              </a:r>
            </a:p>
          </p:txBody>
        </p:sp>
        <p:sp>
          <p:nvSpPr>
            <p:cNvPr id="53" name="Rectangle 20"/>
            <p:cNvSpPr>
              <a:spLocks noChangeArrowheads="1"/>
            </p:cNvSpPr>
            <p:nvPr/>
          </p:nvSpPr>
          <p:spPr bwMode="auto">
            <a:xfrm>
              <a:off x="7088115" y="6031009"/>
              <a:ext cx="1836940" cy="613532"/>
            </a:xfrm>
            <a:prstGeom prst="rect">
              <a:avLst/>
            </a:prstGeom>
            <a:noFill/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/>
            <a:lstStyle/>
            <a:p>
              <a:pPr marL="342900" indent="-342900" algn="ctr" defTabSz="914400">
                <a:lnSpc>
                  <a:spcPct val="100000"/>
                </a:lnSpc>
                <a:buClrTx/>
                <a:buSzTx/>
                <a:buFontTx/>
                <a:buNone/>
              </a:pPr>
              <a:r>
                <a:rPr lang="en-US" sz="2000" b="1" smtClean="0">
                  <a:solidFill>
                    <a:srgbClr val="3333CC"/>
                  </a:solidFill>
                  <a:latin typeface="Arial Unicode MS" pitchFamily="34" charset="-128"/>
                </a:rPr>
                <a:t>Reasoning</a:t>
              </a:r>
            </a:p>
            <a:p>
              <a:pPr marL="342900" indent="-342900" algn="ctr" defTabSz="914400">
                <a:lnSpc>
                  <a:spcPct val="100000"/>
                </a:lnSpc>
                <a:buClrTx/>
                <a:buSzTx/>
                <a:buFontTx/>
                <a:buNone/>
              </a:pPr>
              <a:r>
                <a:rPr lang="en-US" sz="2000" b="1" smtClean="0">
                  <a:solidFill>
                    <a:srgbClr val="3333CC"/>
                  </a:solidFill>
                  <a:latin typeface="Arial Unicode MS" pitchFamily="34" charset="-128"/>
                </a:rPr>
                <a:t>Technique</a:t>
              </a:r>
            </a:p>
          </p:txBody>
        </p:sp>
        <p:sp>
          <p:nvSpPr>
            <p:cNvPr id="38" name="Rectangle 9"/>
            <p:cNvSpPr>
              <a:spLocks noChangeArrowheads="1"/>
            </p:cNvSpPr>
            <p:nvPr/>
          </p:nvSpPr>
          <p:spPr bwMode="auto">
            <a:xfrm>
              <a:off x="5766975" y="1058413"/>
              <a:ext cx="3214688" cy="5032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342900" indent="-342900">
                <a:lnSpc>
                  <a:spcPct val="75000"/>
                </a:lnSpc>
                <a:spcBef>
                  <a:spcPct val="20000"/>
                </a:spcBef>
              </a:pPr>
              <a:r>
                <a:rPr lang="en-US" sz="2000" b="1" i="1" dirty="0" err="1">
                  <a:solidFill>
                    <a:srgbClr val="000000"/>
                  </a:solidFill>
                  <a:latin typeface="Arial Unicode MS" pitchFamily="34" charset="-128"/>
                </a:rPr>
                <a:t>Prob</a:t>
              </a:r>
              <a:r>
                <a:rPr lang="en-US" sz="2000" b="1" i="1" dirty="0">
                  <a:solidFill>
                    <a:srgbClr val="000000"/>
                  </a:solidFill>
                  <a:latin typeface="Arial Unicode MS" pitchFamily="34" charset="-128"/>
                </a:rPr>
                <a:t> CFG</a:t>
              </a:r>
            </a:p>
            <a:p>
              <a:pPr marL="342900" indent="-342900" defTabSz="914400">
                <a:lnSpc>
                  <a:spcPct val="75000"/>
                </a:lnSpc>
                <a:spcBef>
                  <a:spcPct val="20000"/>
                </a:spcBef>
                <a:buClrTx/>
                <a:buSzTx/>
                <a:buFontTx/>
                <a:buNone/>
              </a:pPr>
              <a:r>
                <a:rPr lang="en-US" sz="2000" b="1" i="1" dirty="0" err="1" smtClean="0">
                  <a:solidFill>
                    <a:srgbClr val="000000"/>
                  </a:solidFill>
                  <a:latin typeface="Arial Unicode MS" pitchFamily="34" charset="-128"/>
                </a:rPr>
                <a:t>Prob</a:t>
              </a:r>
              <a:r>
                <a:rPr lang="en-US" sz="2000" b="1" i="1" dirty="0" smtClean="0">
                  <a:solidFill>
                    <a:srgbClr val="000000"/>
                  </a:solidFill>
                  <a:latin typeface="Arial Unicode MS" pitchFamily="34" charset="-128"/>
                </a:rPr>
                <a:t> </a:t>
              </a:r>
              <a:r>
                <a:rPr lang="en-US" sz="2000" b="1" i="1" dirty="0">
                  <a:solidFill>
                    <a:srgbClr val="000000"/>
                  </a:solidFill>
                  <a:latin typeface="Arial Unicode MS" pitchFamily="34" charset="-128"/>
                </a:rPr>
                <a:t> </a:t>
              </a:r>
              <a:r>
                <a:rPr lang="en-US" sz="2000" b="1" i="1" dirty="0" smtClean="0">
                  <a:solidFill>
                    <a:srgbClr val="000000"/>
                  </a:solidFill>
                  <a:latin typeface="Arial Unicode MS" pitchFamily="34" charset="-128"/>
                </a:rPr>
                <a:t>Relational </a:t>
              </a:r>
              <a:r>
                <a:rPr lang="en-US" sz="2000" b="1" i="1" dirty="0">
                  <a:solidFill>
                    <a:srgbClr val="000000"/>
                  </a:solidFill>
                  <a:latin typeface="Arial Unicode MS" pitchFamily="34" charset="-128"/>
                </a:rPr>
                <a:t>M</a:t>
              </a:r>
              <a:r>
                <a:rPr lang="en-US" sz="2000" b="1" i="1" dirty="0" smtClean="0">
                  <a:solidFill>
                    <a:srgbClr val="000000"/>
                  </a:solidFill>
                  <a:latin typeface="Arial Unicode MS" pitchFamily="34" charset="-128"/>
                </a:rPr>
                <a:t>odels</a:t>
              </a:r>
            </a:p>
            <a:p>
              <a:pPr marL="342900" indent="-342900" defTabSz="914400">
                <a:lnSpc>
                  <a:spcPct val="75000"/>
                </a:lnSpc>
                <a:spcBef>
                  <a:spcPct val="20000"/>
                </a:spcBef>
                <a:buClrTx/>
                <a:buSzTx/>
                <a:buFontTx/>
                <a:buNone/>
              </a:pPr>
              <a:r>
                <a:rPr lang="en-US" sz="2000" b="1" i="1" dirty="0" smtClean="0">
                  <a:solidFill>
                    <a:srgbClr val="000000"/>
                  </a:solidFill>
                  <a:latin typeface="Arial Unicode MS" pitchFamily="34" charset="-128"/>
                </a:rPr>
                <a:t>Markov Logics</a:t>
              </a:r>
              <a:endParaRPr lang="en-US" sz="2000" b="1" i="1" dirty="0">
                <a:solidFill>
                  <a:srgbClr val="000000"/>
                </a:solidFill>
                <a:latin typeface="Arial Unicode MS" pitchFamily="34" charset="-128"/>
              </a:endParaRPr>
            </a:p>
          </p:txBody>
        </p:sp>
        <p:sp>
          <p:nvSpPr>
            <p:cNvPr id="34" name="Rectangle 12"/>
            <p:cNvSpPr>
              <a:spLocks noChangeArrowheads="1"/>
            </p:cNvSpPr>
            <p:nvPr/>
          </p:nvSpPr>
          <p:spPr bwMode="auto">
            <a:xfrm>
              <a:off x="6031605" y="624028"/>
              <a:ext cx="2301147" cy="5032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342900" indent="-342900" defTabSz="914400">
                <a:lnSpc>
                  <a:spcPct val="100000"/>
                </a:lnSpc>
                <a:spcBef>
                  <a:spcPct val="20000"/>
                </a:spcBef>
                <a:buClrTx/>
                <a:buSzTx/>
                <a:buFontTx/>
                <a:buNone/>
              </a:pPr>
              <a:r>
                <a:rPr lang="en-US" sz="2000" b="1" dirty="0" smtClean="0">
                  <a:solidFill>
                    <a:srgbClr val="00B050"/>
                  </a:solidFill>
                  <a:latin typeface="Arial Unicode MS" pitchFamily="34" charset="-128"/>
                </a:rPr>
                <a:t>Hybrid: </a:t>
              </a:r>
              <a:r>
                <a:rPr lang="en-US" sz="2000" b="1" dirty="0" err="1" smtClean="0">
                  <a:solidFill>
                    <a:srgbClr val="00B050"/>
                  </a:solidFill>
                  <a:latin typeface="Arial Unicode MS" pitchFamily="34" charset="-128"/>
                </a:rPr>
                <a:t>Det</a:t>
              </a:r>
              <a:r>
                <a:rPr lang="en-US" sz="2000" b="1" dirty="0" smtClean="0">
                  <a:solidFill>
                    <a:srgbClr val="00B050"/>
                  </a:solidFill>
                  <a:latin typeface="Arial Unicode MS" pitchFamily="34" charset="-128"/>
                </a:rPr>
                <a:t> +</a:t>
              </a:r>
              <a:r>
                <a:rPr lang="en-US" sz="2000" b="1" dirty="0" err="1" smtClean="0">
                  <a:solidFill>
                    <a:srgbClr val="00B050"/>
                  </a:solidFill>
                  <a:latin typeface="Arial Unicode MS" pitchFamily="34" charset="-128"/>
                </a:rPr>
                <a:t>Sto</a:t>
              </a:r>
              <a:endParaRPr lang="en-US" sz="1800" b="1" dirty="0">
                <a:solidFill>
                  <a:srgbClr val="00B050"/>
                </a:solidFill>
                <a:latin typeface="Arial Unicode MS" pitchFamily="34" charset="-128"/>
              </a:endParaRPr>
            </a:p>
          </p:txBody>
        </p:sp>
        <p:sp>
          <p:nvSpPr>
            <p:cNvPr id="35" name="Rectangle 23"/>
            <p:cNvSpPr>
              <a:spLocks noChangeArrowheads="1"/>
            </p:cNvSpPr>
            <p:nvPr/>
          </p:nvSpPr>
          <p:spPr bwMode="auto">
            <a:xfrm>
              <a:off x="3684017" y="2894423"/>
              <a:ext cx="2938656" cy="626396"/>
            </a:xfrm>
            <a:prstGeom prst="rect">
              <a:avLst/>
            </a:prstGeom>
            <a:noFill/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/>
            <a:lstStyle/>
            <a:p>
              <a:pPr marL="342900" indent="-342900" defTabSz="914400">
                <a:lnSpc>
                  <a:spcPct val="100000"/>
                </a:lnSpc>
                <a:spcBef>
                  <a:spcPct val="20000"/>
                </a:spcBef>
                <a:buClrTx/>
                <a:buSzTx/>
                <a:buFontTx/>
                <a:buNone/>
              </a:pPr>
              <a:r>
                <a:rPr lang="en-US" sz="1800" b="1" dirty="0" smtClean="0">
                  <a:solidFill>
                    <a:srgbClr val="3333CC"/>
                  </a:solidFill>
                  <a:latin typeface="Arial Unicode MS" pitchFamily="34" charset="-128"/>
                </a:rPr>
                <a:t>Forward, Viterbi….</a:t>
              </a:r>
            </a:p>
            <a:p>
              <a:pPr marL="342900" indent="-342900" defTabSz="914400">
                <a:lnSpc>
                  <a:spcPct val="100000"/>
                </a:lnSpc>
                <a:spcBef>
                  <a:spcPct val="20000"/>
                </a:spcBef>
                <a:buClrTx/>
                <a:buSzTx/>
                <a:buFontTx/>
                <a:buNone/>
              </a:pPr>
              <a:r>
                <a:rPr lang="en-US" sz="1800" b="1" dirty="0" smtClean="0">
                  <a:solidFill>
                    <a:srgbClr val="3333CC"/>
                  </a:solidFill>
                  <a:latin typeface="Arial Unicode MS" pitchFamily="34" charset="-128"/>
                </a:rPr>
                <a:t>Approx. : Particle Filtering</a:t>
              </a:r>
            </a:p>
            <a:p>
              <a:pPr marL="342900" indent="-342900" defTabSz="914400">
                <a:lnSpc>
                  <a:spcPct val="100000"/>
                </a:lnSpc>
                <a:spcBef>
                  <a:spcPct val="20000"/>
                </a:spcBef>
                <a:buClrTx/>
                <a:buSzTx/>
                <a:buFontTx/>
                <a:buNone/>
              </a:pPr>
              <a:endParaRPr lang="en-US" sz="1800" b="1" dirty="0">
                <a:solidFill>
                  <a:srgbClr val="3333CC"/>
                </a:solidFill>
                <a:latin typeface="Arial Unicode MS" pitchFamily="34" charset="-128"/>
              </a:endParaRPr>
            </a:p>
          </p:txBody>
        </p:sp>
      </p:grp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>
          <a:xfrm>
            <a:off x="3865412" y="6597904"/>
            <a:ext cx="2895600" cy="457200"/>
          </a:xfrm>
        </p:spPr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FFFFFF"/>
                </a:solidFill>
              </a:rPr>
              <a:t>CPSC 322, Lecture 34</a:t>
            </a:r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619107" y="6597904"/>
            <a:ext cx="1905000" cy="457200"/>
          </a:xfrm>
        </p:spPr>
        <p:txBody>
          <a:bodyPr/>
          <a:lstStyle/>
          <a:p>
            <a:pPr>
              <a:defRPr/>
            </a:pPr>
            <a:r>
              <a:rPr lang="en-US" dirty="0" smtClean="0">
                <a:solidFill>
                  <a:srgbClr val="FFFFFF"/>
                </a:solidFill>
              </a:rPr>
              <a:t>Slide </a:t>
            </a:r>
            <a:fld id="{4DF6BE34-90F6-4567-805D-EBA463FCCE5C}" type="slidenum">
              <a:rPr lang="en-US" smtClean="0">
                <a:solidFill>
                  <a:srgbClr val="FFFFFF"/>
                </a:solidFill>
              </a:rPr>
              <a:pPr>
                <a:defRPr/>
              </a:pPr>
              <a:t>4</a:t>
            </a:fld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694896" y="1678675"/>
            <a:ext cx="3229880" cy="1655511"/>
          </a:xfrm>
          <a:prstGeom prst="rect">
            <a:avLst/>
          </a:prstGeom>
          <a:noFill/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>
              <a:solidFill>
                <a:srgbClr val="FFFFFF"/>
              </a:solidFill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5" name="Ink 4"/>
              <p14:cNvContentPartPr/>
              <p14:nvPr/>
            </p14:nvContentPartPr>
            <p14:xfrm>
              <a:off x="539640" y="98280"/>
              <a:ext cx="8401680" cy="570996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531720" y="86040"/>
                <a:ext cx="8421480" cy="57258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4199745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ea typeface="ＭＳ Ｐゴシック" pitchFamily="34" charset="-128"/>
              </a:rPr>
              <a:t>Try it Yourselves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ea typeface="ＭＳ Ｐゴシック" pitchFamily="34" charset="-128"/>
              </a:rPr>
              <a:t>7.9 page 238: (Adapted from Barwise and Etchemendy (1993).) If the unicorn is mythical, then it is immortal, but if it is not mythical, then it is a mortal mammal. If the unicorn is either immortal or a mammal, then it is horned. The unicorn is magical if it is horned.</a:t>
            </a:r>
          </a:p>
          <a:p>
            <a:pPr eaLnBrk="1" hangingPunct="1"/>
            <a:endParaRPr lang="en-US" altLang="en-US" smtClean="0">
              <a:ea typeface="ＭＳ Ｐゴシック" pitchFamily="34" charset="-128"/>
            </a:endParaRPr>
          </a:p>
          <a:p>
            <a:pPr eaLnBrk="1" hangingPunct="1"/>
            <a:r>
              <a:rPr lang="en-US" altLang="en-US" i="1" smtClean="0">
                <a:ea typeface="ＭＳ Ｐゴシック" pitchFamily="34" charset="-128"/>
              </a:rPr>
              <a:t>Derive the KB in normal form.</a:t>
            </a:r>
          </a:p>
          <a:p>
            <a:pPr eaLnBrk="1" hangingPunct="1"/>
            <a:r>
              <a:rPr lang="en-US" altLang="en-US" i="1" smtClean="0">
                <a:ea typeface="ＭＳ Ｐゴシック" pitchFamily="34" charset="-128"/>
              </a:rPr>
              <a:t>Prove: Horned, Prove: Magical.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CPSC 322, Lecture 19</a:t>
            </a: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126493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1"/>
          <p:cNvSpPr txBox="1">
            <a:spLocks noChangeArrowheads="1"/>
          </p:cNvSpPr>
          <p:nvPr/>
        </p:nvSpPr>
        <p:spPr bwMode="auto">
          <a:xfrm>
            <a:off x="304800" y="304800"/>
            <a:ext cx="77724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360" tIns="44280" rIns="90360" bIns="44280" anchor="ctr"/>
          <a:lstStyle>
            <a:lvl1pPr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1pPr>
            <a:lvl2pPr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2pPr>
            <a:lvl3pPr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3pPr>
            <a:lvl4pPr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4pPr>
            <a:lvl5pPr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9pPr>
          </a:lstStyle>
          <a:p>
            <a:pPr defTabSz="457200" eaLnBrk="1" hangingPunct="1">
              <a:spcBef>
                <a:spcPts val="450"/>
              </a:spcBef>
              <a:buClr>
                <a:srgbClr val="000000"/>
              </a:buClr>
              <a:buSzPct val="100000"/>
              <a:buFont typeface="Times New Roman" pitchFamily="18" charset="0"/>
              <a:buNone/>
              <a:defRPr/>
            </a:pPr>
            <a:r>
              <a:rPr lang="en-US" sz="2000" b="1">
                <a:solidFill>
                  <a:srgbClr val="3333CC"/>
                </a:solidFill>
                <a:latin typeface="Verdana" pitchFamily="34" charset="0"/>
              </a:rPr>
              <a:t>Exposes useful constraints</a:t>
            </a:r>
          </a:p>
        </p:txBody>
      </p:sp>
      <p:sp>
        <p:nvSpPr>
          <p:cNvPr id="5123" name="Text Box 2"/>
          <p:cNvSpPr txBox="1">
            <a:spLocks noChangeArrowheads="1"/>
          </p:cNvSpPr>
          <p:nvPr/>
        </p:nvSpPr>
        <p:spPr bwMode="auto">
          <a:xfrm>
            <a:off x="609600" y="1143000"/>
            <a:ext cx="8001000" cy="525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360" tIns="44280" rIns="90360" bIns="44280"/>
          <a:lstStyle>
            <a:lvl1pPr marL="339725" indent="-339725" eaLnBrk="0" hangingPunct="0"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  <a:defRPr>
                <a:solidFill>
                  <a:schemeClr val="bg1"/>
                </a:solidFill>
                <a:latin typeface="Arial" pitchFamily="34" charset="0"/>
                <a:cs typeface="Arial" pitchFamily="34" charset="0"/>
              </a:defRPr>
            </a:lvl1pPr>
            <a:lvl2pPr marL="739775" indent="-282575" eaLnBrk="0" hangingPunct="0"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  <a:defRPr>
                <a:solidFill>
                  <a:schemeClr val="bg1"/>
                </a:solidFill>
                <a:latin typeface="Arial" pitchFamily="34" charset="0"/>
                <a:cs typeface="Arial" pitchFamily="34" charset="0"/>
              </a:defRPr>
            </a:lvl2pPr>
            <a:lvl3pPr eaLnBrk="0" hangingPunct="0"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  <a:defRPr>
                <a:solidFill>
                  <a:schemeClr val="bg1"/>
                </a:solidFill>
                <a:latin typeface="Arial" pitchFamily="34" charset="0"/>
                <a:cs typeface="Arial" pitchFamily="34" charset="0"/>
              </a:defRPr>
            </a:lvl3pPr>
            <a:lvl4pPr eaLnBrk="0" hangingPunct="0"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  <a:defRPr>
                <a:solidFill>
                  <a:schemeClr val="bg1"/>
                </a:solidFill>
                <a:latin typeface="Arial" pitchFamily="34" charset="0"/>
                <a:cs typeface="Arial" pitchFamily="34" charset="0"/>
              </a:defRPr>
            </a:lvl4pPr>
            <a:lvl5pPr eaLnBrk="0" hangingPunct="0"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  <a:defRPr>
                <a:solidFill>
                  <a:schemeClr val="bg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  <a:defRPr>
                <a:solidFill>
                  <a:schemeClr val="bg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  <a:defRPr>
                <a:solidFill>
                  <a:schemeClr val="bg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  <a:defRPr>
                <a:solidFill>
                  <a:schemeClr val="bg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  <a:defRPr>
                <a:solidFill>
                  <a:schemeClr val="bg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defTabSz="457200" eaLnBrk="1" hangingPunct="1">
              <a:spcBef>
                <a:spcPts val="400"/>
              </a:spcBef>
              <a:buClr>
                <a:srgbClr val="000000"/>
              </a:buClr>
              <a:buSzPct val="100000"/>
              <a:buFont typeface="Verdana" pitchFamily="34" charset="0"/>
              <a:buChar char="•"/>
              <a:defRPr/>
            </a:pPr>
            <a:r>
              <a:rPr lang="en-US" sz="1800" b="1" dirty="0" smtClean="0">
                <a:solidFill>
                  <a:srgbClr val="000000"/>
                </a:solidFill>
                <a:latin typeface="Verdana"/>
              </a:rPr>
              <a:t>“You can’t learn what you can’t represent.”</a:t>
            </a:r>
            <a:r>
              <a:rPr lang="en-US" sz="1800" dirty="0" smtClean="0">
                <a:solidFill>
                  <a:srgbClr val="000000"/>
                </a:solidFill>
                <a:latin typeface="Verdana"/>
              </a:rPr>
              <a:t> --- G. </a:t>
            </a:r>
            <a:r>
              <a:rPr lang="en-US" sz="1800" dirty="0" err="1" smtClean="0">
                <a:solidFill>
                  <a:srgbClr val="000000"/>
                </a:solidFill>
                <a:latin typeface="Verdana"/>
              </a:rPr>
              <a:t>Sussman</a:t>
            </a:r>
            <a:endParaRPr lang="en-US" sz="1800" dirty="0" smtClean="0">
              <a:solidFill>
                <a:srgbClr val="000000"/>
              </a:solidFill>
              <a:latin typeface="Verdana"/>
            </a:endParaRPr>
          </a:p>
          <a:p>
            <a:pPr marL="0" indent="0" defTabSz="457200" eaLnBrk="1" hangingPunct="1">
              <a:spcBef>
                <a:spcPts val="400"/>
              </a:spcBef>
              <a:buClr>
                <a:srgbClr val="000000"/>
              </a:buClr>
              <a:buSzPct val="100000"/>
              <a:buFont typeface="Times New Roman" pitchFamily="18" charset="0"/>
              <a:buNone/>
              <a:defRPr/>
            </a:pPr>
            <a:endParaRPr lang="en-US" sz="1800" dirty="0" smtClean="0">
              <a:solidFill>
                <a:srgbClr val="000000"/>
              </a:solidFill>
              <a:latin typeface="Verdana"/>
            </a:endParaRPr>
          </a:p>
          <a:p>
            <a:pPr defTabSz="457200" eaLnBrk="1" hangingPunct="1">
              <a:spcBef>
                <a:spcPts val="400"/>
              </a:spcBef>
              <a:buClr>
                <a:srgbClr val="000000"/>
              </a:buClr>
              <a:buSzPct val="100000"/>
              <a:buFont typeface="Verdana" pitchFamily="34" charset="0"/>
              <a:buChar char="•"/>
              <a:defRPr/>
            </a:pPr>
            <a:r>
              <a:rPr lang="en-US" sz="1800" b="1" dirty="0" smtClean="0">
                <a:solidFill>
                  <a:srgbClr val="000000"/>
                </a:solidFill>
                <a:latin typeface="Verdana"/>
              </a:rPr>
              <a:t>In logic:</a:t>
            </a:r>
            <a:r>
              <a:rPr lang="en-US" sz="1800" dirty="0" smtClean="0">
                <a:solidFill>
                  <a:srgbClr val="000000"/>
                </a:solidFill>
                <a:latin typeface="Verdana"/>
              </a:rPr>
              <a:t> </a:t>
            </a:r>
            <a:r>
              <a:rPr lang="en-US" sz="1800" i="1" dirty="0" smtClean="0">
                <a:solidFill>
                  <a:srgbClr val="000000"/>
                </a:solidFill>
                <a:latin typeface="Verdana"/>
              </a:rPr>
              <a:t>If the unicorn is mythical, then it is immortal, but if it is not mythical, then it is a mortal mammal. If the unicorn is either immortal or a mammal, then it is horned. The unicorn is magical if it is horned.</a:t>
            </a:r>
          </a:p>
          <a:p>
            <a:pPr marL="457200" lvl="1" indent="0" defTabSz="457200" eaLnBrk="1" hangingPunct="1">
              <a:spcBef>
                <a:spcPts val="400"/>
              </a:spcBef>
              <a:buClr>
                <a:srgbClr val="000000"/>
              </a:buClr>
              <a:buSzPct val="100000"/>
              <a:defRPr/>
            </a:pPr>
            <a:r>
              <a:rPr lang="en-US" sz="1800" i="1" dirty="0">
                <a:solidFill>
                  <a:srgbClr val="000000"/>
                </a:solidFill>
                <a:latin typeface="Verdana"/>
              </a:rPr>
              <a:t>	</a:t>
            </a:r>
            <a:r>
              <a:rPr lang="en-US" sz="1800" i="1" dirty="0" smtClean="0">
                <a:solidFill>
                  <a:srgbClr val="000000"/>
                </a:solidFill>
                <a:latin typeface="Verdana"/>
              </a:rPr>
              <a:t>Prove that the unicorn is both magical and horned.</a:t>
            </a:r>
            <a:endParaRPr lang="en-US" sz="1800" i="1" dirty="0">
              <a:solidFill>
                <a:srgbClr val="000000"/>
              </a:solidFill>
              <a:latin typeface="Verdana"/>
            </a:endParaRPr>
          </a:p>
          <a:p>
            <a:pPr defTabSz="457200" eaLnBrk="1" hangingPunct="1">
              <a:spcBef>
                <a:spcPts val="400"/>
              </a:spcBef>
              <a:buClr>
                <a:srgbClr val="000000"/>
              </a:buClr>
              <a:buSzPct val="100000"/>
              <a:buFont typeface="Verdana" pitchFamily="34" charset="0"/>
              <a:buChar char="•"/>
              <a:defRPr/>
            </a:pPr>
            <a:r>
              <a:rPr lang="en-US" sz="1800" b="1" dirty="0">
                <a:solidFill>
                  <a:srgbClr val="000000"/>
                </a:solidFill>
              </a:rPr>
              <a:t>A good representation </a:t>
            </a:r>
            <a:r>
              <a:rPr lang="en-US" sz="1800" b="1" dirty="0" smtClean="0">
                <a:solidFill>
                  <a:srgbClr val="000000"/>
                </a:solidFill>
              </a:rPr>
              <a:t>makes </a:t>
            </a:r>
            <a:r>
              <a:rPr lang="en-US" sz="1800" b="1" dirty="0">
                <a:solidFill>
                  <a:srgbClr val="000000"/>
                </a:solidFill>
              </a:rPr>
              <a:t>this problem easy</a:t>
            </a:r>
            <a:r>
              <a:rPr lang="en-US" sz="1800" b="1" dirty="0" smtClean="0">
                <a:solidFill>
                  <a:srgbClr val="000000"/>
                </a:solidFill>
              </a:rPr>
              <a:t>:</a:t>
            </a:r>
          </a:p>
          <a:p>
            <a:pPr defTabSz="457200" eaLnBrk="1" hangingPunct="1">
              <a:spcBef>
                <a:spcPts val="400"/>
              </a:spcBef>
              <a:buClr>
                <a:srgbClr val="000000"/>
              </a:buClr>
              <a:buSzPct val="100000"/>
              <a:buFont typeface="Verdana" pitchFamily="34" charset="0"/>
              <a:buChar char="•"/>
              <a:defRPr/>
            </a:pPr>
            <a:endParaRPr lang="en-US" sz="1800" b="1" dirty="0" smtClean="0">
              <a:solidFill>
                <a:srgbClr val="000000"/>
              </a:solidFill>
            </a:endParaRPr>
          </a:p>
          <a:p>
            <a:pPr defTabSz="457200" eaLnBrk="1" hangingPunct="1">
              <a:spcBef>
                <a:spcPts val="400"/>
              </a:spcBef>
              <a:buClr>
                <a:srgbClr val="000000"/>
              </a:buClr>
              <a:buSzPct val="100000"/>
              <a:buFont typeface="Verdana" pitchFamily="34" charset="0"/>
              <a:buChar char="•"/>
              <a:defRPr/>
            </a:pPr>
            <a:endParaRPr lang="en-US" sz="1800" b="1" dirty="0" smtClean="0">
              <a:solidFill>
                <a:srgbClr val="000000"/>
              </a:solidFill>
            </a:endParaRPr>
          </a:p>
          <a:p>
            <a:pPr marL="0" indent="0" defTabSz="457200" eaLnBrk="1" hangingPunct="1">
              <a:spcBef>
                <a:spcPts val="400"/>
              </a:spcBef>
              <a:buClr>
                <a:srgbClr val="000000"/>
              </a:buClr>
              <a:buSzPct val="100000"/>
              <a:buFont typeface="Times New Roman" pitchFamily="18" charset="0"/>
              <a:buNone/>
              <a:defRPr/>
            </a:pPr>
            <a:r>
              <a:rPr lang="pt-BR" sz="1800" dirty="0" smtClean="0">
                <a:solidFill>
                  <a:srgbClr val="000000"/>
                </a:solidFill>
              </a:rPr>
              <a:t>	( </a:t>
            </a:r>
            <a:r>
              <a:rPr lang="pt-BR" sz="1800" dirty="0">
                <a:solidFill>
                  <a:srgbClr val="000000"/>
                </a:solidFill>
              </a:rPr>
              <a:t>¬ Y ˅ ¬ R ) </a:t>
            </a:r>
            <a:r>
              <a:rPr lang="pt-BR" sz="1800" dirty="0" smtClean="0">
                <a:solidFill>
                  <a:srgbClr val="000000"/>
                </a:solidFill>
              </a:rPr>
              <a:t>^ ( </a:t>
            </a:r>
            <a:r>
              <a:rPr lang="pt-BR" sz="1800" dirty="0">
                <a:solidFill>
                  <a:srgbClr val="000000"/>
                </a:solidFill>
              </a:rPr>
              <a:t>Y ˅ R ) </a:t>
            </a:r>
            <a:r>
              <a:rPr lang="pt-BR" sz="1800" dirty="0" smtClean="0">
                <a:solidFill>
                  <a:srgbClr val="000000"/>
                </a:solidFill>
              </a:rPr>
              <a:t>^ ( </a:t>
            </a:r>
            <a:r>
              <a:rPr lang="pt-BR" sz="1800" dirty="0">
                <a:solidFill>
                  <a:srgbClr val="000000"/>
                </a:solidFill>
              </a:rPr>
              <a:t>Y ˅ M ) </a:t>
            </a:r>
            <a:r>
              <a:rPr lang="pt-BR" sz="1800" dirty="0" smtClean="0">
                <a:solidFill>
                  <a:srgbClr val="000000"/>
                </a:solidFill>
              </a:rPr>
              <a:t>^ ( </a:t>
            </a:r>
            <a:r>
              <a:rPr lang="pt-BR" sz="1800" dirty="0">
                <a:solidFill>
                  <a:srgbClr val="000000"/>
                </a:solidFill>
              </a:rPr>
              <a:t>R ˅ H ) </a:t>
            </a:r>
            <a:r>
              <a:rPr lang="pt-BR" sz="1800" dirty="0" smtClean="0">
                <a:solidFill>
                  <a:srgbClr val="000000"/>
                </a:solidFill>
              </a:rPr>
              <a:t>^ ( </a:t>
            </a:r>
            <a:r>
              <a:rPr lang="pt-BR" sz="1800" dirty="0">
                <a:solidFill>
                  <a:srgbClr val="000000"/>
                </a:solidFill>
              </a:rPr>
              <a:t>¬ M ˅ H ) </a:t>
            </a:r>
            <a:r>
              <a:rPr lang="pt-BR" sz="1800" dirty="0" smtClean="0">
                <a:solidFill>
                  <a:srgbClr val="000000"/>
                </a:solidFill>
              </a:rPr>
              <a:t>^ ( </a:t>
            </a:r>
            <a:r>
              <a:rPr lang="pt-BR" sz="1800" dirty="0">
                <a:solidFill>
                  <a:srgbClr val="000000"/>
                </a:solidFill>
              </a:rPr>
              <a:t>¬ H ˅ G )</a:t>
            </a:r>
          </a:p>
          <a:p>
            <a:pPr defTabSz="457200" eaLnBrk="1" hangingPunct="1">
              <a:spcBef>
                <a:spcPts val="400"/>
              </a:spcBef>
              <a:buClr>
                <a:srgbClr val="000000"/>
              </a:buClr>
              <a:buSzPct val="100000"/>
              <a:buFont typeface="Verdana" pitchFamily="34" charset="0"/>
              <a:buChar char="•"/>
              <a:defRPr/>
            </a:pPr>
            <a:endParaRPr lang="en-US" sz="1800" b="1" dirty="0" smtClean="0">
              <a:solidFill>
                <a:srgbClr val="000000"/>
              </a:solidFill>
            </a:endParaRPr>
          </a:p>
          <a:p>
            <a:pPr marL="0" indent="0" defTabSz="457200" eaLnBrk="1" hangingPunct="1">
              <a:spcBef>
                <a:spcPts val="400"/>
              </a:spcBef>
              <a:buClr>
                <a:srgbClr val="000000"/>
              </a:buClr>
              <a:buSzPct val="100000"/>
              <a:buFont typeface="Times New Roman" pitchFamily="18" charset="0"/>
              <a:buNone/>
              <a:defRPr/>
            </a:pPr>
            <a:endParaRPr lang="en-US" sz="1800" dirty="0" smtClean="0">
              <a:solidFill>
                <a:srgbClr val="FFFFFF"/>
              </a:solidFill>
            </a:endParaRPr>
          </a:p>
          <a:p>
            <a:pPr defTabSz="457200">
              <a:buClr>
                <a:srgbClr val="000000"/>
              </a:buClr>
              <a:buSzPct val="100000"/>
              <a:buFont typeface="Times New Roman" pitchFamily="18" charset="0"/>
              <a:buNone/>
              <a:defRPr/>
            </a:pPr>
            <a:r>
              <a:rPr lang="en-US" sz="1800" b="1" dirty="0" smtClean="0">
                <a:solidFill>
                  <a:srgbClr val="FFFFFF"/>
                </a:solidFill>
              </a:rPr>
              <a:t>1010</a:t>
            </a:r>
            <a:endParaRPr lang="en-US" sz="1800" dirty="0" smtClean="0">
              <a:solidFill>
                <a:srgbClr val="FFFFFF"/>
              </a:solidFill>
            </a:endParaRPr>
          </a:p>
          <a:p>
            <a:pPr defTabSz="457200">
              <a:buClr>
                <a:srgbClr val="000000"/>
              </a:buClr>
              <a:buSzPct val="100000"/>
              <a:buFont typeface="Times New Roman" pitchFamily="18" charset="0"/>
              <a:buNone/>
              <a:defRPr/>
            </a:pPr>
            <a:r>
              <a:rPr lang="en-US" sz="1800" b="1" dirty="0" smtClean="0">
                <a:solidFill>
                  <a:srgbClr val="FFFFFF"/>
                </a:solidFill>
              </a:rPr>
              <a:t>1111</a:t>
            </a:r>
            <a:endParaRPr lang="en-US" sz="1800" dirty="0" smtClean="0">
              <a:solidFill>
                <a:srgbClr val="FFFFFF"/>
              </a:solidFill>
            </a:endParaRPr>
          </a:p>
          <a:p>
            <a:pPr defTabSz="457200">
              <a:buClr>
                <a:srgbClr val="000000"/>
              </a:buClr>
              <a:buSzPct val="100000"/>
              <a:buFont typeface="Times New Roman" pitchFamily="18" charset="0"/>
              <a:buNone/>
              <a:defRPr/>
            </a:pPr>
            <a:r>
              <a:rPr lang="en-US" sz="1800" b="1" dirty="0" smtClean="0">
                <a:solidFill>
                  <a:srgbClr val="FFFFFF"/>
                </a:solidFill>
              </a:rPr>
              <a:t>0001</a:t>
            </a:r>
            <a:endParaRPr lang="en-US" sz="1800" dirty="0" smtClean="0">
              <a:solidFill>
                <a:srgbClr val="FFFFFF"/>
              </a:solidFill>
            </a:endParaRPr>
          </a:p>
          <a:p>
            <a:pPr defTabSz="457200">
              <a:buClr>
                <a:srgbClr val="000000"/>
              </a:buClr>
              <a:buSzPct val="100000"/>
              <a:buFont typeface="Times New Roman" pitchFamily="18" charset="0"/>
              <a:buNone/>
              <a:defRPr/>
            </a:pPr>
            <a:r>
              <a:rPr lang="en-US" sz="1800" b="1" dirty="0" smtClean="0">
                <a:solidFill>
                  <a:srgbClr val="FFFFFF"/>
                </a:solidFill>
              </a:rPr>
              <a:t>0101</a:t>
            </a:r>
            <a:endParaRPr lang="en-US" sz="1800" dirty="0" smtClean="0">
              <a:solidFill>
                <a:srgbClr val="FFFFFF"/>
              </a:solidFill>
            </a:endParaRPr>
          </a:p>
          <a:p>
            <a:pPr defTabSz="457200" eaLnBrk="1" hangingPunct="1">
              <a:spcBef>
                <a:spcPts val="400"/>
              </a:spcBef>
              <a:buClr>
                <a:srgbClr val="000000"/>
              </a:buClr>
              <a:buSzPct val="100000"/>
              <a:buFont typeface="Verdana" pitchFamily="34" charset="0"/>
              <a:buChar char="•"/>
              <a:defRPr/>
            </a:pPr>
            <a:endParaRPr lang="en-US" sz="1800" dirty="0" smtClean="0">
              <a:solidFill>
                <a:srgbClr val="000000"/>
              </a:solidFill>
              <a:latin typeface="Verdana" pitchFamily="34" charset="0"/>
            </a:endParaRPr>
          </a:p>
          <a:p>
            <a:pPr defTabSz="457200" eaLnBrk="1" hangingPunct="1">
              <a:spcBef>
                <a:spcPts val="400"/>
              </a:spcBef>
              <a:buClr>
                <a:srgbClr val="000000"/>
              </a:buClr>
              <a:buSzPct val="100000"/>
              <a:buFont typeface="Verdana" pitchFamily="34" charset="0"/>
              <a:buChar char="•"/>
              <a:defRPr/>
            </a:pPr>
            <a:endParaRPr lang="en-US" sz="1800" dirty="0" smtClean="0">
              <a:solidFill>
                <a:srgbClr val="000000"/>
              </a:solidFill>
              <a:latin typeface="Verdana" pitchFamily="34" charset="0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CPSC 322, Lecture 19</a:t>
            </a: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8395919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CPSC 322, Lecture 19</a:t>
            </a:r>
            <a:endParaRPr lang="en-US">
              <a:solidFill>
                <a:srgbClr val="000000"/>
              </a:solidFill>
            </a:endParaRPr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28788" y="1571624"/>
            <a:ext cx="6370497" cy="41616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300523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CPSC 322, Lecture 19</a:t>
            </a:r>
            <a:endParaRPr lang="en-US">
              <a:solidFill>
                <a:srgbClr val="000000"/>
              </a:solidFill>
            </a:endParaRPr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7850" y="1543050"/>
            <a:ext cx="5448300" cy="3771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88070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CPSC 322, Lecture 19</a:t>
            </a:r>
            <a:endParaRPr lang="en-US">
              <a:solidFill>
                <a:srgbClr val="000000"/>
              </a:solidFill>
            </a:endParaRPr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5925" y="2124075"/>
            <a:ext cx="5772150" cy="260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052269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CPSC 322, Lecture 19</a:t>
            </a:r>
            <a:endParaRPr lang="en-US">
              <a:solidFill>
                <a:srgbClr val="000000"/>
              </a:solidFill>
            </a:endParaRPr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9043" y="2492896"/>
            <a:ext cx="8911585" cy="15182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60324973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4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Logical equivalence</a:t>
            </a:r>
          </a:p>
        </p:txBody>
      </p:sp>
      <p:sp>
        <p:nvSpPr>
          <p:cNvPr id="2344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512" y="1124744"/>
            <a:ext cx="9073008" cy="4525963"/>
          </a:xfrm>
        </p:spPr>
        <p:txBody>
          <a:bodyPr/>
          <a:lstStyle/>
          <a:p>
            <a:r>
              <a:rPr lang="en-US" altLang="en-US" sz="1600" dirty="0"/>
              <a:t>To manipulate logical sentences we need some rewrite rules.</a:t>
            </a:r>
          </a:p>
          <a:p>
            <a:r>
              <a:rPr lang="en-US" altLang="en-US" sz="1600" dirty="0"/>
              <a:t>Two sentences are </a:t>
            </a:r>
            <a:r>
              <a:rPr lang="en-US" altLang="en-US" sz="1600" dirty="0">
                <a:solidFill>
                  <a:schemeClr val="accent2"/>
                </a:solidFill>
              </a:rPr>
              <a:t>logically equivalent</a:t>
            </a:r>
            <a:r>
              <a:rPr lang="en-US" altLang="en-US" sz="1600" dirty="0"/>
              <a:t> </a:t>
            </a:r>
            <a:r>
              <a:rPr lang="en-US" altLang="en-US" sz="1600" dirty="0" err="1"/>
              <a:t>iff</a:t>
            </a:r>
            <a:r>
              <a:rPr lang="en-US" altLang="en-US" sz="1600" dirty="0"/>
              <a:t> they are true in same models: α ≡ ß </a:t>
            </a:r>
            <a:r>
              <a:rPr lang="en-US" altLang="en-US" sz="1600" dirty="0" err="1"/>
              <a:t>iff</a:t>
            </a:r>
            <a:r>
              <a:rPr lang="en-US" altLang="en-US" sz="1600" dirty="0"/>
              <a:t> α╞ </a:t>
            </a:r>
            <a:r>
              <a:rPr lang="el-GR" altLang="en-US" sz="1600" dirty="0"/>
              <a:t>β</a:t>
            </a:r>
            <a:r>
              <a:rPr lang="en-US" altLang="en-US" sz="1600" dirty="0"/>
              <a:t> and </a:t>
            </a:r>
            <a:r>
              <a:rPr lang="el-GR" altLang="en-US" sz="1600" dirty="0"/>
              <a:t>β</a:t>
            </a:r>
            <a:r>
              <a:rPr lang="en-US" altLang="en-US" sz="1600" dirty="0"/>
              <a:t>╞ α</a:t>
            </a:r>
          </a:p>
        </p:txBody>
      </p:sp>
      <p:pic>
        <p:nvPicPr>
          <p:cNvPr id="23450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594" t="39583" r="3125" b="15625"/>
          <a:stretch>
            <a:fillRect/>
          </a:stretch>
        </p:blipFill>
        <p:spPr bwMode="auto">
          <a:xfrm>
            <a:off x="685800" y="2209800"/>
            <a:ext cx="7162800" cy="3802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CPSC 322, Lecture 19</a:t>
            </a: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5336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5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Validity and satisfiability</a:t>
            </a:r>
          </a:p>
        </p:txBody>
      </p:sp>
      <p:sp>
        <p:nvSpPr>
          <p:cNvPr id="2365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143000"/>
            <a:ext cx="7848600" cy="5029200"/>
          </a:xfrm>
        </p:spPr>
        <p:txBody>
          <a:bodyPr/>
          <a:lstStyle/>
          <a:p>
            <a:pPr>
              <a:lnSpc>
                <a:spcPct val="80000"/>
              </a:lnSpc>
              <a:buFontTx/>
              <a:buNone/>
            </a:pPr>
            <a:r>
              <a:rPr lang="en-US" altLang="en-US" dirty="0"/>
              <a:t>A sentence is </a:t>
            </a:r>
            <a:r>
              <a:rPr lang="en-US" altLang="en-US" dirty="0">
                <a:solidFill>
                  <a:schemeClr val="accent2"/>
                </a:solidFill>
              </a:rPr>
              <a:t>valid</a:t>
            </a:r>
            <a:r>
              <a:rPr lang="en-US" altLang="en-US" dirty="0"/>
              <a:t> if it is true in </a:t>
            </a:r>
            <a:r>
              <a:rPr lang="en-US" altLang="en-US" dirty="0">
                <a:solidFill>
                  <a:srgbClr val="FF0000"/>
                </a:solidFill>
              </a:rPr>
              <a:t>all</a:t>
            </a:r>
            <a:r>
              <a:rPr lang="en-US" altLang="en-US" dirty="0"/>
              <a:t> models,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en-US" altLang="en-US" dirty="0"/>
              <a:t>e.g., </a:t>
            </a:r>
            <a:r>
              <a:rPr lang="en-US" altLang="en-US" i="1" dirty="0"/>
              <a:t>True</a:t>
            </a:r>
            <a:r>
              <a:rPr lang="en-US" altLang="en-US" dirty="0"/>
              <a:t>,	A </a:t>
            </a:r>
            <a:r>
              <a:rPr lang="en-US" altLang="en-US" dirty="0">
                <a:sym typeface="Symbol" pitchFamily="18" charset="2"/>
              </a:rPr>
              <a:t></a:t>
            </a:r>
            <a:r>
              <a:rPr lang="en-US" altLang="en-US" dirty="0"/>
              <a:t>A, 	A </a:t>
            </a:r>
            <a:r>
              <a:rPr lang="en-US" altLang="en-US" dirty="0">
                <a:sym typeface="Symbol" pitchFamily="18" charset="2"/>
              </a:rPr>
              <a:t></a:t>
            </a:r>
            <a:r>
              <a:rPr lang="en-US" altLang="en-US" dirty="0"/>
              <a:t> A, 	(A </a:t>
            </a:r>
            <a:r>
              <a:rPr lang="en-US" altLang="en-US" dirty="0">
                <a:sym typeface="Symbol" pitchFamily="18" charset="2"/>
              </a:rPr>
              <a:t></a:t>
            </a:r>
            <a:r>
              <a:rPr lang="en-US" altLang="en-US" dirty="0"/>
              <a:t> (A </a:t>
            </a:r>
            <a:r>
              <a:rPr lang="en-US" altLang="en-US" dirty="0">
                <a:sym typeface="Symbol" pitchFamily="18" charset="2"/>
              </a:rPr>
              <a:t> </a:t>
            </a:r>
            <a:r>
              <a:rPr lang="en-US" altLang="en-US" dirty="0"/>
              <a:t>B)) </a:t>
            </a:r>
            <a:r>
              <a:rPr lang="en-US" altLang="en-US" dirty="0">
                <a:sym typeface="Symbol" pitchFamily="18" charset="2"/>
              </a:rPr>
              <a:t></a:t>
            </a:r>
            <a:r>
              <a:rPr lang="en-US" altLang="en-US" dirty="0"/>
              <a:t> B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en-US" altLang="en-US" dirty="0"/>
              <a:t>(tautologies)</a:t>
            </a:r>
          </a:p>
          <a:p>
            <a:pPr lvl="4">
              <a:lnSpc>
                <a:spcPct val="80000"/>
              </a:lnSpc>
            </a:pPr>
            <a:endParaRPr lang="en-US" altLang="en-US" dirty="0"/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en-US" dirty="0"/>
              <a:t>Validity is connected to inference via the </a:t>
            </a:r>
            <a:r>
              <a:rPr lang="en-US" altLang="en-US" dirty="0">
                <a:solidFill>
                  <a:schemeClr val="accent2"/>
                </a:solidFill>
              </a:rPr>
              <a:t>Deduction Theorem</a:t>
            </a:r>
            <a:r>
              <a:rPr lang="en-US" altLang="en-US" dirty="0"/>
              <a:t>: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en-US" altLang="en-US" i="1" dirty="0"/>
              <a:t>KB</a:t>
            </a:r>
            <a:r>
              <a:rPr lang="en-US" altLang="en-US" dirty="0"/>
              <a:t> ╞ α if and only if (</a:t>
            </a:r>
            <a:r>
              <a:rPr lang="en-US" altLang="en-US" i="1" dirty="0"/>
              <a:t>KB</a:t>
            </a:r>
            <a:r>
              <a:rPr lang="en-US" altLang="en-US" dirty="0"/>
              <a:t> </a:t>
            </a:r>
            <a:r>
              <a:rPr lang="en-US" altLang="en-US" dirty="0">
                <a:sym typeface="Symbol" pitchFamily="18" charset="2"/>
              </a:rPr>
              <a:t> </a:t>
            </a:r>
            <a:r>
              <a:rPr lang="en-US" altLang="en-US" dirty="0"/>
              <a:t>α) is valid</a:t>
            </a:r>
          </a:p>
          <a:p>
            <a:pPr>
              <a:lnSpc>
                <a:spcPct val="80000"/>
              </a:lnSpc>
            </a:pPr>
            <a:endParaRPr lang="en-US" altLang="en-US" dirty="0"/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en-US" dirty="0"/>
              <a:t>A sentence is </a:t>
            </a:r>
            <a:r>
              <a:rPr lang="en-US" altLang="en-US" dirty="0" err="1">
                <a:solidFill>
                  <a:schemeClr val="accent2"/>
                </a:solidFill>
              </a:rPr>
              <a:t>satisfiable</a:t>
            </a:r>
            <a:r>
              <a:rPr lang="en-US" altLang="en-US" dirty="0"/>
              <a:t> if it is true in </a:t>
            </a:r>
            <a:r>
              <a:rPr lang="en-US" altLang="en-US" dirty="0">
                <a:solidFill>
                  <a:schemeClr val="accent2"/>
                </a:solidFill>
              </a:rPr>
              <a:t>some</a:t>
            </a:r>
            <a:r>
              <a:rPr lang="en-US" altLang="en-US" dirty="0"/>
              <a:t> model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en-US" altLang="en-US" dirty="0"/>
              <a:t>e.g., A</a:t>
            </a:r>
            <a:r>
              <a:rPr lang="en-US" altLang="en-US" dirty="0">
                <a:sym typeface="Symbol" pitchFamily="18" charset="2"/>
              </a:rPr>
              <a:t></a:t>
            </a:r>
            <a:r>
              <a:rPr lang="en-US" altLang="en-US" dirty="0"/>
              <a:t> B, 	C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en-US" altLang="en-US" dirty="0"/>
              <a:t>(determining </a:t>
            </a:r>
            <a:r>
              <a:rPr lang="en-US" altLang="en-US" dirty="0" err="1"/>
              <a:t>satisfiability</a:t>
            </a:r>
            <a:r>
              <a:rPr lang="en-US" altLang="en-US" dirty="0"/>
              <a:t> of sentences is NP-complete)</a:t>
            </a:r>
          </a:p>
          <a:p>
            <a:pPr lvl="4">
              <a:lnSpc>
                <a:spcPct val="80000"/>
              </a:lnSpc>
            </a:pPr>
            <a:endParaRPr lang="en-US" altLang="en-US" dirty="0"/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en-US" dirty="0"/>
              <a:t>A sentence is </a:t>
            </a:r>
            <a:r>
              <a:rPr lang="en-US" altLang="en-US" dirty="0" err="1">
                <a:solidFill>
                  <a:schemeClr val="accent2"/>
                </a:solidFill>
              </a:rPr>
              <a:t>unsatisfiable</a:t>
            </a:r>
            <a:r>
              <a:rPr lang="en-US" altLang="en-US" dirty="0"/>
              <a:t> if it is false in </a:t>
            </a:r>
            <a:r>
              <a:rPr lang="en-US" altLang="en-US" dirty="0">
                <a:solidFill>
                  <a:schemeClr val="accent2"/>
                </a:solidFill>
              </a:rPr>
              <a:t>all</a:t>
            </a:r>
            <a:r>
              <a:rPr lang="en-US" altLang="en-US" dirty="0"/>
              <a:t> models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en-US" altLang="en-US" dirty="0"/>
              <a:t>e.g., A</a:t>
            </a:r>
            <a:r>
              <a:rPr lang="en-US" altLang="en-US" dirty="0">
                <a:sym typeface="Symbol" pitchFamily="18" charset="2"/>
              </a:rPr>
              <a:t></a:t>
            </a:r>
            <a:r>
              <a:rPr lang="en-US" altLang="en-US" dirty="0"/>
              <a:t>A</a:t>
            </a:r>
          </a:p>
          <a:p>
            <a:pPr lvl="4">
              <a:lnSpc>
                <a:spcPct val="80000"/>
              </a:lnSpc>
            </a:pPr>
            <a:endParaRPr lang="en-US" altLang="en-US" dirty="0"/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en-US" dirty="0" err="1"/>
              <a:t>Satisfiability</a:t>
            </a:r>
            <a:r>
              <a:rPr lang="en-US" altLang="en-US" dirty="0"/>
              <a:t> is connected to inference via the following: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en-US" altLang="en-US" i="1" dirty="0"/>
              <a:t>KB</a:t>
            </a:r>
            <a:r>
              <a:rPr lang="en-US" altLang="en-US" dirty="0"/>
              <a:t> ╞ α if and only if (</a:t>
            </a:r>
            <a:r>
              <a:rPr lang="en-US" altLang="en-US" i="1" dirty="0"/>
              <a:t>KB</a:t>
            </a:r>
            <a:r>
              <a:rPr lang="en-US" altLang="en-US" dirty="0"/>
              <a:t> </a:t>
            </a:r>
            <a:r>
              <a:rPr lang="en-US" altLang="en-US" dirty="0">
                <a:sym typeface="Symbol" pitchFamily="18" charset="2"/>
              </a:rPr>
              <a:t></a:t>
            </a:r>
            <a:r>
              <a:rPr lang="en-US" altLang="en-US" dirty="0"/>
              <a:t>α) is </a:t>
            </a:r>
            <a:r>
              <a:rPr lang="en-US" altLang="en-US" dirty="0" err="1"/>
              <a:t>unsatisfiable</a:t>
            </a:r>
            <a:endParaRPr lang="en-US" altLang="en-US" dirty="0"/>
          </a:p>
          <a:p>
            <a:pPr lvl="1">
              <a:lnSpc>
                <a:spcPct val="80000"/>
              </a:lnSpc>
              <a:buFontTx/>
              <a:buNone/>
            </a:pPr>
            <a:r>
              <a:rPr lang="en-US" altLang="en-US" dirty="0"/>
              <a:t>(there is no model for which KB=true and </a:t>
            </a:r>
            <a:r>
              <a:rPr lang="en-US" altLang="en-US" dirty="0">
                <a:latin typeface="Symbol" pitchFamily="18" charset="2"/>
              </a:rPr>
              <a:t>a</a:t>
            </a:r>
            <a:r>
              <a:rPr lang="en-US" altLang="en-US" dirty="0"/>
              <a:t>  is false) 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en-US" altLang="en-US" dirty="0"/>
              <a:t>(aka proof by contradiction: assume </a:t>
            </a:r>
            <a:r>
              <a:rPr lang="en-US" altLang="en-US" dirty="0">
                <a:latin typeface="Symbol" pitchFamily="18" charset="2"/>
              </a:rPr>
              <a:t>a</a:t>
            </a:r>
            <a:r>
              <a:rPr lang="en-US" altLang="en-US" dirty="0"/>
              <a:t> to be false and this leads to </a:t>
            </a:r>
            <a:r>
              <a:rPr lang="en-US" altLang="en-US" dirty="0" err="1"/>
              <a:t>contraditions</a:t>
            </a:r>
            <a:r>
              <a:rPr lang="en-US" altLang="en-US" dirty="0"/>
              <a:t> in KB)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CPSC 322, Lecture 19</a:t>
            </a: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414338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5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roof methods</a:t>
            </a:r>
          </a:p>
        </p:txBody>
      </p:sp>
      <p:sp>
        <p:nvSpPr>
          <p:cNvPr id="275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371600"/>
            <a:ext cx="9144000" cy="4525963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1600" dirty="0"/>
              <a:t>Proof methods divide into (roughly) two kinds:</a:t>
            </a:r>
          </a:p>
          <a:p>
            <a:pPr lvl="4">
              <a:lnSpc>
                <a:spcPct val="90000"/>
              </a:lnSpc>
              <a:buFontTx/>
              <a:buNone/>
            </a:pPr>
            <a:endParaRPr lang="en-US" altLang="en-US" sz="1400" dirty="0"/>
          </a:p>
          <a:p>
            <a:pPr lvl="1">
              <a:lnSpc>
                <a:spcPct val="90000"/>
              </a:lnSpc>
              <a:buFontTx/>
              <a:buNone/>
            </a:pPr>
            <a:r>
              <a:rPr lang="en-US" altLang="en-US" dirty="0"/>
              <a:t>Application of inference rules:</a:t>
            </a:r>
          </a:p>
          <a:p>
            <a:pPr lvl="2">
              <a:lnSpc>
                <a:spcPct val="90000"/>
              </a:lnSpc>
              <a:buFontTx/>
              <a:buNone/>
            </a:pPr>
            <a:r>
              <a:rPr lang="en-US" altLang="en-US" sz="1400" dirty="0"/>
              <a:t>Legitimate (sound) generation of new sentences from old.</a:t>
            </a:r>
          </a:p>
          <a:p>
            <a:pPr lvl="2">
              <a:lnSpc>
                <a:spcPct val="90000"/>
              </a:lnSpc>
            </a:pPr>
            <a:r>
              <a:rPr lang="en-US" altLang="en-US" sz="1400" dirty="0"/>
              <a:t>Resolution</a:t>
            </a:r>
          </a:p>
          <a:p>
            <a:pPr lvl="2">
              <a:lnSpc>
                <a:spcPct val="90000"/>
              </a:lnSpc>
            </a:pPr>
            <a:r>
              <a:rPr lang="en-US" altLang="en-US" sz="1400" dirty="0"/>
              <a:t>Forward &amp; Backward chaining </a:t>
            </a:r>
          </a:p>
          <a:p>
            <a:pPr lvl="4">
              <a:lnSpc>
                <a:spcPct val="90000"/>
              </a:lnSpc>
              <a:buFontTx/>
              <a:buNone/>
            </a:pPr>
            <a:endParaRPr lang="en-US" altLang="en-US" dirty="0"/>
          </a:p>
          <a:p>
            <a:pPr lvl="4">
              <a:lnSpc>
                <a:spcPct val="90000"/>
              </a:lnSpc>
              <a:buFontTx/>
              <a:buNone/>
            </a:pPr>
            <a:endParaRPr lang="en-US" altLang="en-US" dirty="0"/>
          </a:p>
          <a:p>
            <a:pPr lvl="1">
              <a:lnSpc>
                <a:spcPct val="90000"/>
              </a:lnSpc>
              <a:buFontTx/>
              <a:buNone/>
            </a:pPr>
            <a:r>
              <a:rPr lang="en-US" altLang="en-US" dirty="0"/>
              <a:t>Model checking</a:t>
            </a:r>
          </a:p>
          <a:p>
            <a:pPr lvl="2">
              <a:lnSpc>
                <a:spcPct val="90000"/>
              </a:lnSpc>
              <a:buFontTx/>
              <a:buNone/>
            </a:pPr>
            <a:r>
              <a:rPr lang="en-US" altLang="en-US" sz="1400" dirty="0"/>
              <a:t>Searching through truth assignments.</a:t>
            </a:r>
          </a:p>
          <a:p>
            <a:pPr lvl="2">
              <a:lnSpc>
                <a:spcPct val="90000"/>
              </a:lnSpc>
            </a:pPr>
            <a:r>
              <a:rPr lang="en-US" altLang="en-US" dirty="0"/>
              <a:t>Improved backtracking: Davis--Putnam-</a:t>
            </a:r>
            <a:r>
              <a:rPr lang="en-US" altLang="en-US" dirty="0" err="1"/>
              <a:t>Logemann</a:t>
            </a:r>
            <a:r>
              <a:rPr lang="en-US" altLang="en-US" dirty="0"/>
              <a:t>-Loveland (DPLL)</a:t>
            </a:r>
          </a:p>
          <a:p>
            <a:pPr lvl="2">
              <a:lnSpc>
                <a:spcPct val="90000"/>
              </a:lnSpc>
            </a:pPr>
            <a:r>
              <a:rPr lang="en-US" altLang="en-US" dirty="0"/>
              <a:t>Heuristic search in model space: </a:t>
            </a:r>
            <a:r>
              <a:rPr lang="en-US" altLang="en-US" dirty="0" err="1"/>
              <a:t>Walksat</a:t>
            </a:r>
            <a:r>
              <a:rPr lang="en-US" altLang="en-US" dirty="0"/>
              <a:t>.</a:t>
            </a:r>
          </a:p>
          <a:p>
            <a:pPr lvl="2">
              <a:lnSpc>
                <a:spcPct val="90000"/>
              </a:lnSpc>
              <a:buFontTx/>
              <a:buNone/>
            </a:pPr>
            <a:r>
              <a:rPr lang="en-US" altLang="en-US" sz="1200" dirty="0"/>
              <a:t>		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CPSC 322, Lecture 19</a:t>
            </a: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6454356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7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Normal Form</a:t>
            </a:r>
          </a:p>
        </p:txBody>
      </p:sp>
      <p:sp>
        <p:nvSpPr>
          <p:cNvPr id="277507" name="Text Box 3"/>
          <p:cNvSpPr txBox="1">
            <a:spLocks noChangeArrowheads="1"/>
          </p:cNvSpPr>
          <p:nvPr/>
        </p:nvSpPr>
        <p:spPr bwMode="auto">
          <a:xfrm>
            <a:off x="685800" y="2819400"/>
            <a:ext cx="6584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800" smtClean="0">
                <a:solidFill>
                  <a:srgbClr val="000000"/>
                </a:solidFill>
                <a:latin typeface="Arial" charset="0"/>
              </a:rPr>
              <a:t>We first rewrite                  into </a:t>
            </a:r>
            <a:r>
              <a:rPr lang="en-US" altLang="en-US" sz="1800" smtClean="0">
                <a:solidFill>
                  <a:srgbClr val="FF0000"/>
                </a:solidFill>
                <a:latin typeface="Arial" charset="0"/>
              </a:rPr>
              <a:t>conjunctive</a:t>
            </a:r>
            <a:r>
              <a:rPr lang="en-US" altLang="en-US" sz="1800" smtClean="0">
                <a:solidFill>
                  <a:srgbClr val="000000"/>
                </a:solidFill>
                <a:latin typeface="Arial" charset="0"/>
              </a:rPr>
              <a:t> </a:t>
            </a:r>
            <a:r>
              <a:rPr lang="en-US" altLang="en-US" sz="1800" smtClean="0">
                <a:solidFill>
                  <a:srgbClr val="FF0000"/>
                </a:solidFill>
                <a:latin typeface="Arial" charset="0"/>
              </a:rPr>
              <a:t>normal form</a:t>
            </a:r>
            <a:r>
              <a:rPr lang="en-US" altLang="en-US" sz="1800" smtClean="0">
                <a:solidFill>
                  <a:srgbClr val="000000"/>
                </a:solidFill>
                <a:latin typeface="Arial" charset="0"/>
              </a:rPr>
              <a:t> </a:t>
            </a:r>
            <a:r>
              <a:rPr lang="en-US" altLang="en-US" sz="1800" smtClean="0">
                <a:solidFill>
                  <a:srgbClr val="FF0000"/>
                </a:solidFill>
                <a:latin typeface="Arial" charset="0"/>
              </a:rPr>
              <a:t>(CNF).</a:t>
            </a:r>
            <a:r>
              <a:rPr lang="en-US" altLang="en-US" sz="1800" smtClean="0">
                <a:solidFill>
                  <a:srgbClr val="000000"/>
                </a:solidFill>
                <a:latin typeface="Arial" charset="0"/>
              </a:rPr>
              <a:t>  </a:t>
            </a:r>
            <a:endParaRPr lang="en-US" altLang="en-US" sz="1800" b="1" smtClean="0">
              <a:solidFill>
                <a:srgbClr val="000000"/>
              </a:solidFill>
              <a:latin typeface="Arial" charset="0"/>
            </a:endParaRPr>
          </a:p>
        </p:txBody>
      </p:sp>
      <p:graphicFrame>
        <p:nvGraphicFramePr>
          <p:cNvPr id="277508" name="Object 4"/>
          <p:cNvGraphicFramePr>
            <a:graphicFrameLocks noChangeAspect="1"/>
          </p:cNvGraphicFramePr>
          <p:nvPr/>
        </p:nvGraphicFramePr>
        <p:xfrm>
          <a:off x="2819400" y="1600200"/>
          <a:ext cx="3886200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0" name="Equation" r:id="rId4" imgW="2565360" imgH="482400" progId="Equation.DSMT4">
                  <p:embed/>
                </p:oleObj>
              </mc:Choice>
              <mc:Fallback>
                <p:oleObj name="Equation" r:id="rId4" imgW="25653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600200"/>
                        <a:ext cx="3886200" cy="73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7509" name="Text Box 5"/>
          <p:cNvSpPr txBox="1">
            <a:spLocks noChangeArrowheads="1"/>
          </p:cNvSpPr>
          <p:nvPr/>
        </p:nvSpPr>
        <p:spPr bwMode="auto">
          <a:xfrm>
            <a:off x="685800" y="1524000"/>
            <a:ext cx="20256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800" smtClean="0">
                <a:solidFill>
                  <a:srgbClr val="000000"/>
                </a:solidFill>
                <a:latin typeface="Arial" charset="0"/>
              </a:rPr>
              <a:t>We want to prove:</a:t>
            </a:r>
          </a:p>
        </p:txBody>
      </p:sp>
      <p:graphicFrame>
        <p:nvGraphicFramePr>
          <p:cNvPr id="277510" name="Object 6"/>
          <p:cNvGraphicFramePr>
            <a:graphicFrameLocks noChangeAspect="1"/>
          </p:cNvGraphicFramePr>
          <p:nvPr/>
        </p:nvGraphicFramePr>
        <p:xfrm>
          <a:off x="2362200" y="2895600"/>
          <a:ext cx="998538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1" name="Equation" r:id="rId6" imgW="622080" imgH="177480" progId="Equation.DSMT4">
                  <p:embed/>
                </p:oleObj>
              </mc:Choice>
              <mc:Fallback>
                <p:oleObj name="Equation" r:id="rId6" imgW="6220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895600"/>
                        <a:ext cx="998538" cy="28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7511" name="Line 7"/>
          <p:cNvSpPr>
            <a:spLocks noChangeShapeType="1"/>
          </p:cNvSpPr>
          <p:nvPr/>
        </p:nvSpPr>
        <p:spPr bwMode="auto">
          <a:xfrm>
            <a:off x="4648200" y="31242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CA" sz="180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277512" name="Text Box 8"/>
          <p:cNvSpPr txBox="1">
            <a:spLocks noChangeArrowheads="1"/>
          </p:cNvSpPr>
          <p:nvPr/>
        </p:nvSpPr>
        <p:spPr bwMode="auto">
          <a:xfrm>
            <a:off x="3489325" y="3998913"/>
            <a:ext cx="3219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800" smtClean="0">
                <a:solidFill>
                  <a:srgbClr val="000000"/>
                </a:solidFill>
                <a:latin typeface="Arial" charset="0"/>
              </a:rPr>
              <a:t>A “conjunction of disjunctions”</a:t>
            </a:r>
          </a:p>
        </p:txBody>
      </p:sp>
      <p:sp>
        <p:nvSpPr>
          <p:cNvPr id="277513" name="Rectangle 9"/>
          <p:cNvSpPr>
            <a:spLocks noChangeArrowheads="1"/>
          </p:cNvSpPr>
          <p:nvPr/>
        </p:nvSpPr>
        <p:spPr bwMode="auto">
          <a:xfrm>
            <a:off x="3581400" y="4419600"/>
            <a:ext cx="28273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800" smtClean="0">
                <a:solidFill>
                  <a:srgbClr val="000000"/>
                </a:solidFill>
                <a:latin typeface="Arial" charset="0"/>
              </a:rPr>
              <a:t>(A </a:t>
            </a:r>
            <a:r>
              <a:rPr lang="en-US" altLang="en-US" sz="1800" smtClean="0">
                <a:solidFill>
                  <a:srgbClr val="000000"/>
                </a:solidFill>
                <a:latin typeface="Arial" charset="0"/>
                <a:sym typeface="Symbol" pitchFamily="18" charset="2"/>
              </a:rPr>
              <a:t></a:t>
            </a:r>
            <a:r>
              <a:rPr lang="en-US" altLang="en-US" sz="1800" smtClean="0">
                <a:solidFill>
                  <a:srgbClr val="000000"/>
                </a:solidFill>
                <a:latin typeface="Arial" charset="0"/>
              </a:rPr>
              <a:t> </a:t>
            </a:r>
            <a:r>
              <a:rPr lang="en-US" altLang="en-US" sz="1800" smtClean="0">
                <a:solidFill>
                  <a:srgbClr val="000000"/>
                </a:solidFill>
                <a:latin typeface="Arial" charset="0"/>
                <a:sym typeface="Symbol" pitchFamily="18" charset="2"/>
              </a:rPr>
              <a:t></a:t>
            </a:r>
            <a:r>
              <a:rPr lang="en-US" altLang="en-US" sz="1800" smtClean="0">
                <a:solidFill>
                  <a:srgbClr val="000000"/>
                </a:solidFill>
                <a:latin typeface="Arial" charset="0"/>
              </a:rPr>
              <a:t>B) </a:t>
            </a:r>
            <a:r>
              <a:rPr lang="en-US" altLang="en-US" sz="1800" smtClean="0">
                <a:solidFill>
                  <a:srgbClr val="000000"/>
                </a:solidFill>
                <a:latin typeface="Arial" charset="0"/>
                <a:sym typeface="Symbol" pitchFamily="18" charset="2"/>
              </a:rPr>
              <a:t></a:t>
            </a:r>
            <a:r>
              <a:rPr lang="en-US" altLang="en-US" sz="1800" smtClean="0">
                <a:solidFill>
                  <a:srgbClr val="000000"/>
                </a:solidFill>
                <a:latin typeface="Arial" charset="0"/>
              </a:rPr>
              <a:t> (B </a:t>
            </a:r>
            <a:r>
              <a:rPr lang="en-US" altLang="en-US" sz="1800" smtClean="0">
                <a:solidFill>
                  <a:srgbClr val="000000"/>
                </a:solidFill>
                <a:latin typeface="Arial" charset="0"/>
                <a:sym typeface="Symbol" pitchFamily="18" charset="2"/>
              </a:rPr>
              <a:t></a:t>
            </a:r>
            <a:r>
              <a:rPr lang="en-US" altLang="en-US" sz="1800" smtClean="0">
                <a:solidFill>
                  <a:srgbClr val="000000"/>
                </a:solidFill>
                <a:latin typeface="Arial" charset="0"/>
              </a:rPr>
              <a:t> </a:t>
            </a:r>
            <a:r>
              <a:rPr lang="en-US" altLang="en-US" sz="1800" smtClean="0">
                <a:solidFill>
                  <a:srgbClr val="000000"/>
                </a:solidFill>
                <a:latin typeface="Arial" charset="0"/>
                <a:sym typeface="Symbol" pitchFamily="18" charset="2"/>
              </a:rPr>
              <a:t></a:t>
            </a:r>
            <a:r>
              <a:rPr lang="en-US" altLang="en-US" sz="1800" smtClean="0">
                <a:solidFill>
                  <a:srgbClr val="000000"/>
                </a:solidFill>
                <a:latin typeface="Arial" charset="0"/>
              </a:rPr>
              <a:t>C </a:t>
            </a:r>
            <a:r>
              <a:rPr lang="en-US" altLang="en-US" sz="1800" smtClean="0">
                <a:solidFill>
                  <a:srgbClr val="000000"/>
                </a:solidFill>
                <a:latin typeface="Arial" charset="0"/>
                <a:sym typeface="Symbol" pitchFamily="18" charset="2"/>
              </a:rPr>
              <a:t></a:t>
            </a:r>
            <a:r>
              <a:rPr lang="en-US" altLang="en-US" sz="1800" smtClean="0">
                <a:solidFill>
                  <a:srgbClr val="000000"/>
                </a:solidFill>
                <a:latin typeface="Arial" charset="0"/>
              </a:rPr>
              <a:t> </a:t>
            </a:r>
            <a:r>
              <a:rPr lang="en-US" altLang="en-US" sz="1800" smtClean="0">
                <a:solidFill>
                  <a:srgbClr val="000000"/>
                </a:solidFill>
                <a:latin typeface="Arial" charset="0"/>
                <a:sym typeface="Symbol" pitchFamily="18" charset="2"/>
              </a:rPr>
              <a:t></a:t>
            </a:r>
            <a:r>
              <a:rPr lang="en-US" altLang="en-US" sz="1800" smtClean="0">
                <a:solidFill>
                  <a:srgbClr val="000000"/>
                </a:solidFill>
                <a:latin typeface="Arial" charset="0"/>
              </a:rPr>
              <a:t>D)</a:t>
            </a:r>
          </a:p>
        </p:txBody>
      </p:sp>
      <p:sp>
        <p:nvSpPr>
          <p:cNvPr id="277514" name="AutoShape 10"/>
          <p:cNvSpPr>
            <a:spLocks/>
          </p:cNvSpPr>
          <p:nvPr/>
        </p:nvSpPr>
        <p:spPr bwMode="auto">
          <a:xfrm rot="16200000">
            <a:off x="5486400" y="4267200"/>
            <a:ext cx="152400" cy="1371600"/>
          </a:xfrm>
          <a:prstGeom prst="leftBrace">
            <a:avLst>
              <a:gd name="adj1" fmla="val 75000"/>
              <a:gd name="adj2" fmla="val 45681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 sz="180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277515" name="AutoShape 11"/>
          <p:cNvSpPr>
            <a:spLocks/>
          </p:cNvSpPr>
          <p:nvPr/>
        </p:nvSpPr>
        <p:spPr bwMode="auto">
          <a:xfrm rot="16200000">
            <a:off x="4038600" y="4572000"/>
            <a:ext cx="152400" cy="762000"/>
          </a:xfrm>
          <a:prstGeom prst="leftBrace">
            <a:avLst>
              <a:gd name="adj1" fmla="val 41667"/>
              <a:gd name="adj2" fmla="val 45681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 sz="180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277516" name="Text Box 12"/>
          <p:cNvSpPr txBox="1">
            <a:spLocks noChangeArrowheads="1"/>
          </p:cNvSpPr>
          <p:nvPr/>
        </p:nvSpPr>
        <p:spPr bwMode="auto">
          <a:xfrm>
            <a:off x="5181600" y="5029200"/>
            <a:ext cx="895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800" smtClean="0">
                <a:solidFill>
                  <a:srgbClr val="000000"/>
                </a:solidFill>
                <a:latin typeface="Arial" charset="0"/>
              </a:rPr>
              <a:t>Clause</a:t>
            </a:r>
          </a:p>
        </p:txBody>
      </p:sp>
      <p:sp>
        <p:nvSpPr>
          <p:cNvPr id="277517" name="Text Box 13"/>
          <p:cNvSpPr txBox="1">
            <a:spLocks noChangeArrowheads="1"/>
          </p:cNvSpPr>
          <p:nvPr/>
        </p:nvSpPr>
        <p:spPr bwMode="auto">
          <a:xfrm>
            <a:off x="3733800" y="5029200"/>
            <a:ext cx="895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800" smtClean="0">
                <a:solidFill>
                  <a:srgbClr val="000000"/>
                </a:solidFill>
                <a:latin typeface="Arial" charset="0"/>
              </a:rPr>
              <a:t>Clause</a:t>
            </a:r>
          </a:p>
        </p:txBody>
      </p:sp>
      <p:sp>
        <p:nvSpPr>
          <p:cNvPr id="277518" name="Line 14"/>
          <p:cNvSpPr>
            <a:spLocks noChangeShapeType="1"/>
          </p:cNvSpPr>
          <p:nvPr/>
        </p:nvSpPr>
        <p:spPr bwMode="auto">
          <a:xfrm flipH="1">
            <a:off x="6248400" y="4191000"/>
            <a:ext cx="1143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CA" sz="180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277519" name="Line 15"/>
          <p:cNvSpPr>
            <a:spLocks noChangeShapeType="1"/>
          </p:cNvSpPr>
          <p:nvPr/>
        </p:nvSpPr>
        <p:spPr bwMode="auto">
          <a:xfrm flipH="1">
            <a:off x="5562600" y="4114800"/>
            <a:ext cx="18288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CA" sz="180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277520" name="Text Box 16"/>
          <p:cNvSpPr txBox="1">
            <a:spLocks noChangeArrowheads="1"/>
          </p:cNvSpPr>
          <p:nvPr/>
        </p:nvSpPr>
        <p:spPr bwMode="auto">
          <a:xfrm>
            <a:off x="7527925" y="3846513"/>
            <a:ext cx="8445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800" smtClean="0">
                <a:solidFill>
                  <a:srgbClr val="000000"/>
                </a:solidFill>
                <a:latin typeface="Arial" charset="0"/>
              </a:rPr>
              <a:t>literals</a:t>
            </a:r>
          </a:p>
        </p:txBody>
      </p:sp>
      <p:sp>
        <p:nvSpPr>
          <p:cNvPr id="277521" name="Text Box 17"/>
          <p:cNvSpPr txBox="1">
            <a:spLocks noChangeArrowheads="1"/>
          </p:cNvSpPr>
          <p:nvPr/>
        </p:nvSpPr>
        <p:spPr bwMode="auto">
          <a:xfrm>
            <a:off x="457200" y="5638800"/>
            <a:ext cx="38703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 altLang="en-US" sz="1800" smtClean="0">
                <a:solidFill>
                  <a:srgbClr val="000000"/>
                </a:solidFill>
                <a:latin typeface="Arial" charset="0"/>
              </a:rPr>
              <a:t> Any KB can be converted into CNF</a:t>
            </a:r>
          </a:p>
          <a:p>
            <a:pPr>
              <a:buFontTx/>
              <a:buChar char="•"/>
            </a:pPr>
            <a:r>
              <a:rPr lang="en-US" altLang="en-US" sz="1800" smtClean="0">
                <a:solidFill>
                  <a:srgbClr val="000000"/>
                </a:solidFill>
                <a:latin typeface="Arial" charset="0"/>
              </a:rPr>
              <a:t> k-CNF: exactly k literals per clause</a:t>
            </a:r>
          </a:p>
        </p:txBody>
      </p:sp>
      <p:sp>
        <p:nvSpPr>
          <p:cNvPr id="277522" name="Rectangle 18"/>
          <p:cNvSpPr>
            <a:spLocks noChangeArrowheads="1"/>
          </p:cNvSpPr>
          <p:nvPr/>
        </p:nvSpPr>
        <p:spPr bwMode="auto">
          <a:xfrm>
            <a:off x="2743200" y="1524000"/>
            <a:ext cx="4419600" cy="83820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 sz="1800" smtClean="0">
              <a:solidFill>
                <a:srgbClr val="000000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2904599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PSC 322, Lecture 19</a:t>
            </a:r>
            <a:endParaRPr lang="en-US"/>
          </a:p>
        </p:txBody>
      </p:sp>
      <p:sp>
        <p:nvSpPr>
          <p:cNvPr id="14409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52400"/>
            <a:ext cx="9144000" cy="685800"/>
          </a:xfrm>
        </p:spPr>
        <p:txBody>
          <a:bodyPr/>
          <a:lstStyle/>
          <a:p>
            <a:pPr eaLnBrk="1" hangingPunct="1"/>
            <a:r>
              <a:rPr lang="en-US" sz="3200" smtClean="0"/>
              <a:t>Logics in AI: Similar slide to the one for planning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28625" y="2071688"/>
            <a:ext cx="1857375" cy="70802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000" dirty="0">
                <a:latin typeface="+mj-lt"/>
              </a:rPr>
              <a:t>Propositional Logics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714625" y="2071688"/>
            <a:ext cx="1857375" cy="70802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000" dirty="0">
                <a:latin typeface="+mj-lt"/>
              </a:rPr>
              <a:t>First-Order Logics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14313" y="928688"/>
            <a:ext cx="2857500" cy="70802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000" dirty="0">
                <a:latin typeface="+mj-lt"/>
              </a:rPr>
              <a:t>Propositional Definite Clause  Logics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3786188" y="928688"/>
            <a:ext cx="2857500" cy="70802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000" dirty="0">
                <a:latin typeface="+mj-lt"/>
              </a:rPr>
              <a:t>Semantics and Proof Theory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5214938" y="2000250"/>
            <a:ext cx="3143250" cy="70802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000" dirty="0" err="1">
                <a:latin typeface="+mj-lt"/>
              </a:rPr>
              <a:t>Satisfiability</a:t>
            </a:r>
            <a:r>
              <a:rPr lang="en-US" sz="2000" dirty="0">
                <a:latin typeface="+mj-lt"/>
              </a:rPr>
              <a:t> Testing (SAT)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00063" y="3071813"/>
            <a:ext cx="1857375" cy="70802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000" dirty="0">
                <a:latin typeface="+mj-lt"/>
              </a:rPr>
              <a:t>Description  Logics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2928938" y="4286250"/>
            <a:ext cx="2857500" cy="40005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000" dirty="0">
                <a:latin typeface="+mj-lt"/>
              </a:rPr>
              <a:t>Cognitive Architectures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2857500" y="5143500"/>
            <a:ext cx="2857500" cy="40005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000" dirty="0">
                <a:latin typeface="+mj-lt"/>
              </a:rPr>
              <a:t>Video Games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6286500" y="3071813"/>
            <a:ext cx="2857500" cy="40005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000" dirty="0">
                <a:latin typeface="+mj-lt"/>
              </a:rPr>
              <a:t>Hardware Verification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6000750" y="3786188"/>
            <a:ext cx="2857500" cy="40005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000" dirty="0">
                <a:latin typeface="+mj-lt"/>
              </a:rPr>
              <a:t>Product Configuration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357188" y="4214813"/>
            <a:ext cx="1857375" cy="40005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000" dirty="0" err="1">
                <a:latin typeface="+mj-lt"/>
              </a:rPr>
              <a:t>Ontologies</a:t>
            </a:r>
            <a:endParaRPr lang="en-US" sz="2000" dirty="0">
              <a:latin typeface="+mj-lt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785813" y="5072063"/>
            <a:ext cx="1857375" cy="40005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000" dirty="0">
                <a:latin typeface="+mj-lt"/>
              </a:rPr>
              <a:t>Semantic Web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500063" y="6000750"/>
            <a:ext cx="1857375" cy="70802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000" dirty="0">
                <a:latin typeface="+mj-lt"/>
              </a:rPr>
              <a:t>Information Extraction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2643188" y="5715000"/>
            <a:ext cx="2071687" cy="40005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000" dirty="0">
                <a:latin typeface="+mj-lt"/>
              </a:rPr>
              <a:t>Summarization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3071813" y="3214688"/>
            <a:ext cx="2857500" cy="40005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000" dirty="0">
                <a:latin typeface="+mj-lt"/>
              </a:rPr>
              <a:t>Production Systems</a:t>
            </a:r>
          </a:p>
        </p:txBody>
      </p:sp>
      <p:cxnSp>
        <p:nvCxnSpPr>
          <p:cNvPr id="14425" name="Straight Arrow Connector 24"/>
          <p:cNvCxnSpPr>
            <a:cxnSpLocks noChangeShapeType="1"/>
            <a:stCxn id="11" idx="2"/>
          </p:cNvCxnSpPr>
          <p:nvPr/>
        </p:nvCxnSpPr>
        <p:spPr bwMode="auto">
          <a:xfrm rot="16200000" flipH="1">
            <a:off x="1639888" y="1639888"/>
            <a:ext cx="920750" cy="914400"/>
          </a:xfrm>
          <a:prstGeom prst="straightConnector1">
            <a:avLst/>
          </a:prstGeom>
          <a:noFill/>
          <a:ln w="9525" algn="ctr">
            <a:noFill/>
            <a:round/>
            <a:headEnd/>
            <a:tailEnd type="arrow" w="med" len="med"/>
          </a:ln>
        </p:spPr>
      </p:cxnSp>
      <p:cxnSp>
        <p:nvCxnSpPr>
          <p:cNvPr id="14426" name="Straight Arrow Connector 27"/>
          <p:cNvCxnSpPr>
            <a:cxnSpLocks noChangeShapeType="1"/>
          </p:cNvCxnSpPr>
          <p:nvPr/>
        </p:nvCxnSpPr>
        <p:spPr bwMode="auto">
          <a:xfrm rot="10800000" flipV="1">
            <a:off x="5843588" y="2000250"/>
            <a:ext cx="585787" cy="557213"/>
          </a:xfrm>
          <a:prstGeom prst="straightConnector1">
            <a:avLst/>
          </a:prstGeom>
          <a:noFill/>
          <a:ln w="9525" algn="ctr">
            <a:noFill/>
            <a:round/>
            <a:headEnd/>
            <a:tailEnd type="arrow" w="med" len="med"/>
          </a:ln>
        </p:spPr>
      </p:cxnSp>
      <p:cxnSp>
        <p:nvCxnSpPr>
          <p:cNvPr id="14427" name="Straight Arrow Connector 30"/>
          <p:cNvCxnSpPr>
            <a:cxnSpLocks noChangeShapeType="1"/>
            <a:stCxn id="11" idx="2"/>
            <a:endCxn id="8" idx="0"/>
          </p:cNvCxnSpPr>
          <p:nvPr/>
        </p:nvCxnSpPr>
        <p:spPr bwMode="auto">
          <a:xfrm rot="5400000">
            <a:off x="1282700" y="1711326"/>
            <a:ext cx="434975" cy="28575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4428" name="Straight Arrow Connector 32"/>
          <p:cNvCxnSpPr>
            <a:cxnSpLocks noChangeShapeType="1"/>
            <a:endCxn id="10" idx="1"/>
          </p:cNvCxnSpPr>
          <p:nvPr/>
        </p:nvCxnSpPr>
        <p:spPr bwMode="auto">
          <a:xfrm>
            <a:off x="2357438" y="2357438"/>
            <a:ext cx="357187" cy="68262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4429" name="Straight Arrow Connector 36"/>
          <p:cNvCxnSpPr>
            <a:cxnSpLocks noChangeShapeType="1"/>
            <a:stCxn id="10" idx="2"/>
            <a:endCxn id="23" idx="0"/>
          </p:cNvCxnSpPr>
          <p:nvPr/>
        </p:nvCxnSpPr>
        <p:spPr bwMode="auto">
          <a:xfrm rot="16200000" flipH="1">
            <a:off x="3854450" y="2568576"/>
            <a:ext cx="434975" cy="85725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4430" name="Straight Arrow Connector 39"/>
          <p:cNvCxnSpPr>
            <a:cxnSpLocks noChangeShapeType="1"/>
            <a:endCxn id="14" idx="0"/>
          </p:cNvCxnSpPr>
          <p:nvPr/>
        </p:nvCxnSpPr>
        <p:spPr bwMode="auto">
          <a:xfrm rot="10800000" flipV="1">
            <a:off x="1428750" y="2786063"/>
            <a:ext cx="1857375" cy="28575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4431" name="Straight Arrow Connector 41"/>
          <p:cNvCxnSpPr>
            <a:cxnSpLocks noChangeShapeType="1"/>
            <a:endCxn id="19" idx="0"/>
          </p:cNvCxnSpPr>
          <p:nvPr/>
        </p:nvCxnSpPr>
        <p:spPr bwMode="auto">
          <a:xfrm rot="5400000">
            <a:off x="1107281" y="3964782"/>
            <a:ext cx="428625" cy="7143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4432" name="Straight Arrow Connector 43"/>
          <p:cNvCxnSpPr>
            <a:cxnSpLocks noChangeShapeType="1"/>
          </p:cNvCxnSpPr>
          <p:nvPr/>
        </p:nvCxnSpPr>
        <p:spPr bwMode="auto">
          <a:xfrm rot="5400000">
            <a:off x="1250156" y="4822032"/>
            <a:ext cx="428625" cy="7143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4433" name="Straight Arrow Connector 44"/>
          <p:cNvCxnSpPr>
            <a:cxnSpLocks noChangeShapeType="1"/>
          </p:cNvCxnSpPr>
          <p:nvPr/>
        </p:nvCxnSpPr>
        <p:spPr bwMode="auto">
          <a:xfrm rot="5400000">
            <a:off x="1393031" y="5679282"/>
            <a:ext cx="428625" cy="7143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4434" name="Straight Arrow Connector 45"/>
          <p:cNvCxnSpPr>
            <a:cxnSpLocks noChangeShapeType="1"/>
          </p:cNvCxnSpPr>
          <p:nvPr/>
        </p:nvCxnSpPr>
        <p:spPr bwMode="auto">
          <a:xfrm>
            <a:off x="1857375" y="5500688"/>
            <a:ext cx="1214438" cy="214312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4435" name="Straight Arrow Connector 47"/>
          <p:cNvCxnSpPr>
            <a:cxnSpLocks noChangeShapeType="1"/>
          </p:cNvCxnSpPr>
          <p:nvPr/>
        </p:nvCxnSpPr>
        <p:spPr bwMode="auto">
          <a:xfrm rot="5400000">
            <a:off x="3786188" y="3857625"/>
            <a:ext cx="714375" cy="142875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4436" name="Straight Arrow Connector 49"/>
          <p:cNvCxnSpPr>
            <a:cxnSpLocks noChangeShapeType="1"/>
          </p:cNvCxnSpPr>
          <p:nvPr/>
        </p:nvCxnSpPr>
        <p:spPr bwMode="auto">
          <a:xfrm rot="5400000">
            <a:off x="3964782" y="4822031"/>
            <a:ext cx="500062" cy="142875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52" name="TextBox 51"/>
          <p:cNvSpPr txBox="1"/>
          <p:nvPr/>
        </p:nvSpPr>
        <p:spPr>
          <a:xfrm>
            <a:off x="4929188" y="5786438"/>
            <a:ext cx="2857500" cy="40005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000" dirty="0">
                <a:latin typeface="+mj-lt"/>
              </a:rPr>
              <a:t>Tutoring Systems</a:t>
            </a:r>
          </a:p>
        </p:txBody>
      </p:sp>
      <p:cxnSp>
        <p:nvCxnSpPr>
          <p:cNvPr id="14438" name="Straight Arrow Connector 53"/>
          <p:cNvCxnSpPr>
            <a:cxnSpLocks noChangeShapeType="1"/>
          </p:cNvCxnSpPr>
          <p:nvPr/>
        </p:nvCxnSpPr>
        <p:spPr bwMode="auto">
          <a:xfrm>
            <a:off x="5000625" y="4643438"/>
            <a:ext cx="1643063" cy="1214437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4439" name="Straight Arrow Connector 55"/>
          <p:cNvCxnSpPr>
            <a:cxnSpLocks noChangeShapeType="1"/>
          </p:cNvCxnSpPr>
          <p:nvPr/>
        </p:nvCxnSpPr>
        <p:spPr bwMode="auto">
          <a:xfrm rot="5400000">
            <a:off x="7393781" y="2893219"/>
            <a:ext cx="428625" cy="7143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4440" name="Straight Arrow Connector 56"/>
          <p:cNvCxnSpPr>
            <a:cxnSpLocks noChangeShapeType="1"/>
            <a:endCxn id="13" idx="0"/>
          </p:cNvCxnSpPr>
          <p:nvPr/>
        </p:nvCxnSpPr>
        <p:spPr bwMode="auto">
          <a:xfrm>
            <a:off x="4714875" y="1643063"/>
            <a:ext cx="2071688" cy="357187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4441" name="Straight Arrow Connector 59"/>
          <p:cNvCxnSpPr>
            <a:cxnSpLocks noChangeShapeType="1"/>
          </p:cNvCxnSpPr>
          <p:nvPr/>
        </p:nvCxnSpPr>
        <p:spPr bwMode="auto">
          <a:xfrm rot="5400000">
            <a:off x="5643562" y="3214688"/>
            <a:ext cx="1001713" cy="158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4442" name="Straight Arrow Connector 61"/>
          <p:cNvCxnSpPr>
            <a:cxnSpLocks noChangeShapeType="1"/>
            <a:endCxn id="12" idx="1"/>
          </p:cNvCxnSpPr>
          <p:nvPr/>
        </p:nvCxnSpPr>
        <p:spPr bwMode="auto">
          <a:xfrm>
            <a:off x="3071813" y="1214438"/>
            <a:ext cx="714375" cy="68262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 type="triangle" w="med" len="med"/>
            <a:tailEnd type="triangle" w="med" len="med"/>
          </a:ln>
        </p:spPr>
      </p:cxnSp>
      <p:cxnSp>
        <p:nvCxnSpPr>
          <p:cNvPr id="14443" name="Straight Arrow Connector 64"/>
          <p:cNvCxnSpPr>
            <a:cxnSpLocks noChangeShapeType="1"/>
          </p:cNvCxnSpPr>
          <p:nvPr/>
        </p:nvCxnSpPr>
        <p:spPr bwMode="auto">
          <a:xfrm>
            <a:off x="3286125" y="1285875"/>
            <a:ext cx="914400" cy="914400"/>
          </a:xfrm>
          <a:prstGeom prst="straightConnector1">
            <a:avLst/>
          </a:prstGeom>
          <a:noFill/>
          <a:ln w="9525" algn="ctr">
            <a:noFill/>
            <a:round/>
            <a:headEnd type="arrow" w="med" len="med"/>
            <a:tailEnd type="arrow" w="med" len="med"/>
          </a:ln>
        </p:spPr>
      </p:cxnSp>
      <p:cxnSp>
        <p:nvCxnSpPr>
          <p:cNvPr id="14444" name="Straight Arrow Connector 66"/>
          <p:cNvCxnSpPr>
            <a:cxnSpLocks noChangeShapeType="1"/>
          </p:cNvCxnSpPr>
          <p:nvPr/>
        </p:nvCxnSpPr>
        <p:spPr bwMode="auto">
          <a:xfrm>
            <a:off x="3429000" y="1214438"/>
            <a:ext cx="914400" cy="914400"/>
          </a:xfrm>
          <a:prstGeom prst="straightConnector1">
            <a:avLst/>
          </a:prstGeom>
          <a:noFill/>
          <a:ln w="9525" algn="ctr">
            <a:noFill/>
            <a:round/>
            <a:headEnd type="arrow" w="med" len="med"/>
            <a:tailEnd type="arrow" w="med" len="med"/>
          </a:ln>
        </p:spPr>
      </p:cxn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70658" name="Ink 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581775" y="4502150"/>
              <a:ext cx="522288" cy="330200"/>
            </p14:xfrm>
          </p:contentPart>
        </mc:Choice>
        <mc:Fallback xmlns="">
          <p:pic>
            <p:nvPicPr>
              <p:cNvPr id="70658" name="Ink 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6572416" y="4495668"/>
                <a:ext cx="538126" cy="33956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70659" name="Ink 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210425" y="4356100"/>
              <a:ext cx="547688" cy="319088"/>
            </p14:xfrm>
          </p:contentPart>
        </mc:Choice>
        <mc:Fallback xmlns="">
          <p:pic>
            <p:nvPicPr>
              <p:cNvPr id="70659" name="Ink 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7202143" y="4349257"/>
                <a:ext cx="563532" cy="33781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70660" name="Ink 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962900" y="4394200"/>
              <a:ext cx="739775" cy="288925"/>
            </p14:xfrm>
          </p:contentPart>
        </mc:Choice>
        <mc:Fallback xmlns="">
          <p:pic>
            <p:nvPicPr>
              <p:cNvPr id="70660" name="Ink 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7951740" y="4383766"/>
                <a:ext cx="761374" cy="31231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70661" name="Ink 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578600" y="4768850"/>
              <a:ext cx="1643063" cy="401638"/>
            </p14:xfrm>
          </p:contentPart>
        </mc:Choice>
        <mc:Fallback xmlns="">
          <p:pic>
            <p:nvPicPr>
              <p:cNvPr id="70661" name="Ink 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6572120" y="4759493"/>
                <a:ext cx="1662503" cy="41747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70662" name="Ink 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335963" y="4746625"/>
              <a:ext cx="700087" cy="336550"/>
            </p14:xfrm>
          </p:contentPart>
        </mc:Choice>
        <mc:Fallback xmlns="">
          <p:pic>
            <p:nvPicPr>
              <p:cNvPr id="70662" name="Ink 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8328044" y="4740146"/>
                <a:ext cx="720964" cy="35454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70663" name="Ink 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597650" y="5319713"/>
              <a:ext cx="2065338" cy="385762"/>
            </p14:xfrm>
          </p:contentPart>
        </mc:Choice>
        <mc:Fallback xmlns="">
          <p:pic>
            <p:nvPicPr>
              <p:cNvPr id="70663" name="Ink 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6585410" y="5309637"/>
                <a:ext cx="2080458" cy="40771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70664" name="Ink 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678863" y="5389563"/>
              <a:ext cx="6350" cy="11112"/>
            </p14:xfrm>
          </p:contentPart>
        </mc:Choice>
        <mc:Fallback xmlns="">
          <p:pic>
            <p:nvPicPr>
              <p:cNvPr id="70664" name="Ink 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8668632" y="5378809"/>
                <a:ext cx="25400" cy="2795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70665" name="Ink 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667750" y="5529263"/>
              <a:ext cx="454025" cy="441325"/>
            </p14:xfrm>
          </p:contentPart>
        </mc:Choice>
        <mc:Fallback xmlns="">
          <p:pic>
            <p:nvPicPr>
              <p:cNvPr id="70665" name="Ink 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8657309" y="5518464"/>
                <a:ext cx="475628" cy="46580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70666" name="Ink 1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39700" y="881063"/>
              <a:ext cx="2947988" cy="784225"/>
            </p14:xfrm>
          </p:contentPart>
        </mc:Choice>
        <mc:Fallback xmlns="">
          <p:pic>
            <p:nvPicPr>
              <p:cNvPr id="70666" name="Ink 1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123860" y="817331"/>
                <a:ext cx="2979667" cy="91168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">
            <p14:nvContentPartPr>
              <p14:cNvPr id="70667" name="Ink 1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800475" y="1624013"/>
              <a:ext cx="192088" cy="11112"/>
            </p14:xfrm>
          </p:contentPart>
        </mc:Choice>
        <mc:Fallback xmlns="">
          <p:pic>
            <p:nvPicPr>
              <p:cNvPr id="70667" name="Ink 1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3784648" y="1558452"/>
                <a:ext cx="223743" cy="14186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">
            <p14:nvContentPartPr>
              <p14:cNvPr id="70668" name="Ink 1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260850" y="1636713"/>
              <a:ext cx="171450" cy="6350"/>
            </p14:xfrm>
          </p:contentPart>
        </mc:Choice>
        <mc:Fallback xmlns="">
          <p:pic>
            <p:nvPicPr>
              <p:cNvPr id="70668" name="Ink 1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4245035" y="1570972"/>
                <a:ext cx="203080" cy="13783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">
            <p14:nvContentPartPr>
              <p14:cNvPr id="70669" name="Ink 1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773613" y="1649413"/>
              <a:ext cx="231775" cy="20637"/>
            </p14:xfrm>
          </p:contentPart>
        </mc:Choice>
        <mc:Fallback xmlns="">
          <p:pic>
            <p:nvPicPr>
              <p:cNvPr id="70669" name="Ink 1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6"/>
              <a:stretch>
                <a:fillRect/>
              </a:stretch>
            </p:blipFill>
            <p:spPr>
              <a:xfrm>
                <a:off x="4757777" y="1585692"/>
                <a:ext cx="263446" cy="14844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">
            <p14:nvContentPartPr>
              <p14:cNvPr id="70670" name="Ink 1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365750" y="1646238"/>
              <a:ext cx="227013" cy="9525"/>
            </p14:xfrm>
          </p:contentPart>
        </mc:Choice>
        <mc:Fallback xmlns="">
          <p:pic>
            <p:nvPicPr>
              <p:cNvPr id="70670" name="Ink 1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8"/>
              <a:stretch>
                <a:fillRect/>
              </a:stretch>
            </p:blipFill>
            <p:spPr>
              <a:xfrm>
                <a:off x="5349920" y="1586367"/>
                <a:ext cx="258672" cy="12960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">
            <p14:nvContentPartPr>
              <p14:cNvPr id="70671" name="Ink 1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853113" y="1641475"/>
              <a:ext cx="155575" cy="4763"/>
            </p14:xfrm>
          </p:contentPart>
        </mc:Choice>
        <mc:Fallback xmlns="">
          <p:pic>
            <p:nvPicPr>
              <p:cNvPr id="70671" name="Ink 1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0"/>
              <a:stretch>
                <a:fillRect/>
              </a:stretch>
            </p:blipFill>
            <p:spPr>
              <a:xfrm>
                <a:off x="5837267" y="1576625"/>
                <a:ext cx="187266" cy="13446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">
            <p14:nvContentPartPr>
              <p14:cNvPr id="70672" name="Ink 1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276975" y="1655763"/>
              <a:ext cx="133350" cy="12700"/>
            </p14:xfrm>
          </p:contentPart>
        </mc:Choice>
        <mc:Fallback xmlns="">
          <p:pic>
            <p:nvPicPr>
              <p:cNvPr id="70672" name="Ink 1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2"/>
              <a:stretch>
                <a:fillRect/>
              </a:stretch>
            </p:blipFill>
            <p:spPr>
              <a:xfrm>
                <a:off x="6261117" y="1591900"/>
                <a:ext cx="165066" cy="14078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">
            <p14:nvContentPartPr>
              <p14:cNvPr id="70673" name="Ink 1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591300" y="1631950"/>
              <a:ext cx="104775" cy="11113"/>
            </p14:xfrm>
          </p:contentPart>
        </mc:Choice>
        <mc:Fallback xmlns="">
          <p:pic>
            <p:nvPicPr>
              <p:cNvPr id="70673" name="Ink 1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4"/>
              <a:stretch>
                <a:fillRect/>
              </a:stretch>
            </p:blipFill>
            <p:spPr>
              <a:xfrm>
                <a:off x="6575458" y="1568857"/>
                <a:ext cx="136460" cy="13729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5">
            <p14:nvContentPartPr>
              <p14:cNvPr id="70674" name="Ink 1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618288" y="1214438"/>
              <a:ext cx="31750" cy="195262"/>
            </p14:xfrm>
          </p:contentPart>
        </mc:Choice>
        <mc:Fallback xmlns="">
          <p:pic>
            <p:nvPicPr>
              <p:cNvPr id="70674" name="Ink 1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6"/>
              <a:stretch>
                <a:fillRect/>
              </a:stretch>
            </p:blipFill>
            <p:spPr>
              <a:xfrm>
                <a:off x="6602413" y="1151032"/>
                <a:ext cx="63500" cy="32207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7">
            <p14:nvContentPartPr>
              <p14:cNvPr id="70675" name="Ink 1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651625" y="917575"/>
              <a:ext cx="20638" cy="100013"/>
            </p14:xfrm>
          </p:contentPart>
        </mc:Choice>
        <mc:Fallback xmlns="">
          <p:pic>
            <p:nvPicPr>
              <p:cNvPr id="70675" name="Ink 1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8"/>
              <a:stretch>
                <a:fillRect/>
              </a:stretch>
            </p:blipFill>
            <p:spPr>
              <a:xfrm>
                <a:off x="6635694" y="854257"/>
                <a:ext cx="52500" cy="22700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9">
            <p14:nvContentPartPr>
              <p14:cNvPr id="70676" name="Ink 2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108700" y="906463"/>
              <a:ext cx="306388" cy="6350"/>
            </p14:xfrm>
          </p:contentPart>
        </mc:Choice>
        <mc:Fallback xmlns="">
          <p:pic>
            <p:nvPicPr>
              <p:cNvPr id="70676" name="Ink 2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0"/>
              <a:stretch>
                <a:fillRect/>
              </a:stretch>
            </p:blipFill>
            <p:spPr>
              <a:xfrm>
                <a:off x="6092499" y="844374"/>
                <a:ext cx="338431" cy="13052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1">
            <p14:nvContentPartPr>
              <p14:cNvPr id="70677" name="Ink 2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322888" y="904875"/>
              <a:ext cx="187325" cy="11113"/>
            </p14:xfrm>
          </p:contentPart>
        </mc:Choice>
        <mc:Fallback xmlns="">
          <p:pic>
            <p:nvPicPr>
              <p:cNvPr id="70677" name="Ink 2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2"/>
              <a:stretch>
                <a:fillRect/>
              </a:stretch>
            </p:blipFill>
            <p:spPr>
              <a:xfrm>
                <a:off x="5307037" y="841782"/>
                <a:ext cx="219026" cy="13729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3">
            <p14:nvContentPartPr>
              <p14:cNvPr id="70678" name="Ink 2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719638" y="925513"/>
              <a:ext cx="200025" cy="17462"/>
            </p14:xfrm>
          </p:contentPart>
        </mc:Choice>
        <mc:Fallback xmlns="">
          <p:pic>
            <p:nvPicPr>
              <p:cNvPr id="70678" name="Ink 2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4"/>
              <a:stretch>
                <a:fillRect/>
              </a:stretch>
            </p:blipFill>
            <p:spPr>
              <a:xfrm>
                <a:off x="4703809" y="862792"/>
                <a:ext cx="231684" cy="14290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5">
            <p14:nvContentPartPr>
              <p14:cNvPr id="70679" name="Ink 2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016375" y="903288"/>
              <a:ext cx="169863" cy="9525"/>
            </p14:xfrm>
          </p:contentPart>
        </mc:Choice>
        <mc:Fallback xmlns="">
          <p:pic>
            <p:nvPicPr>
              <p:cNvPr id="70679" name="Ink 2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6"/>
              <a:stretch>
                <a:fillRect/>
              </a:stretch>
            </p:blipFill>
            <p:spPr>
              <a:xfrm>
                <a:off x="4000540" y="838445"/>
                <a:ext cx="201532" cy="13884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7">
            <p14:nvContentPartPr>
              <p14:cNvPr id="70680" name="Ink 2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703638" y="952500"/>
              <a:ext cx="71437" cy="9525"/>
            </p14:xfrm>
          </p:contentPart>
        </mc:Choice>
        <mc:Fallback xmlns="">
          <p:pic>
            <p:nvPicPr>
              <p:cNvPr id="70680" name="Ink 2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8"/>
              <a:stretch>
                <a:fillRect/>
              </a:stretch>
            </p:blipFill>
            <p:spPr>
              <a:xfrm>
                <a:off x="3687763" y="888023"/>
                <a:ext cx="103187" cy="13884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9">
            <p14:nvContentPartPr>
              <p14:cNvPr id="70681" name="Ink 2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749675" y="1236663"/>
              <a:ext cx="20638" cy="88900"/>
            </p14:xfrm>
          </p:contentPart>
        </mc:Choice>
        <mc:Fallback xmlns="">
          <p:pic>
            <p:nvPicPr>
              <p:cNvPr id="70681" name="Ink 2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0"/>
              <a:stretch>
                <a:fillRect/>
              </a:stretch>
            </p:blipFill>
            <p:spPr>
              <a:xfrm>
                <a:off x="3734019" y="1173317"/>
                <a:ext cx="51951" cy="21595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1">
            <p14:nvContentPartPr>
              <p14:cNvPr id="70682" name="Ink 2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587500" y="2081213"/>
              <a:ext cx="193675" cy="11112"/>
            </p14:xfrm>
          </p:contentPart>
        </mc:Choice>
        <mc:Fallback xmlns="">
          <p:pic>
            <p:nvPicPr>
              <p:cNvPr id="70682" name="Ink 2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2"/>
              <a:stretch>
                <a:fillRect/>
              </a:stretch>
            </p:blipFill>
            <p:spPr>
              <a:xfrm>
                <a:off x="1571631" y="2017767"/>
                <a:ext cx="225413" cy="13764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3">
            <p14:nvContentPartPr>
              <p14:cNvPr id="70683" name="Ink 2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190750" y="2103438"/>
              <a:ext cx="82550" cy="19050"/>
            </p14:xfrm>
          </p:contentPart>
        </mc:Choice>
        <mc:Fallback xmlns="">
          <p:pic>
            <p:nvPicPr>
              <p:cNvPr id="70683" name="Ink 2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4"/>
              <a:stretch>
                <a:fillRect/>
              </a:stretch>
            </p:blipFill>
            <p:spPr>
              <a:xfrm>
                <a:off x="2174889" y="2039818"/>
                <a:ext cx="114272" cy="14593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5">
            <p14:nvContentPartPr>
              <p14:cNvPr id="70684" name="Ink 2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273300" y="2482850"/>
              <a:ext cx="4763" cy="111125"/>
            </p14:xfrm>
          </p:contentPart>
        </mc:Choice>
        <mc:Fallback xmlns="">
          <p:pic>
            <p:nvPicPr>
              <p:cNvPr id="70684" name="Ink 2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6"/>
              <a:stretch>
                <a:fillRect/>
              </a:stretch>
            </p:blipFill>
            <p:spPr>
              <a:xfrm>
                <a:off x="2257179" y="2419556"/>
                <a:ext cx="37005" cy="23807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7">
            <p14:nvContentPartPr>
              <p14:cNvPr id="70685" name="Ink 2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785938" y="2771775"/>
              <a:ext cx="254000" cy="19050"/>
            </p14:xfrm>
          </p:contentPart>
        </mc:Choice>
        <mc:Fallback xmlns="">
          <p:pic>
            <p:nvPicPr>
              <p:cNvPr id="70685" name="Ink 2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8"/>
              <a:stretch>
                <a:fillRect/>
              </a:stretch>
            </p:blipFill>
            <p:spPr>
              <a:xfrm>
                <a:off x="1770108" y="2707298"/>
                <a:ext cx="285660" cy="14800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9">
            <p14:nvContentPartPr>
              <p14:cNvPr id="70686" name="Ink 3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006475" y="2794000"/>
              <a:ext cx="152400" cy="4763"/>
            </p14:xfrm>
          </p:contentPart>
        </mc:Choice>
        <mc:Fallback xmlns="">
          <p:pic>
            <p:nvPicPr>
              <p:cNvPr id="70686" name="Ink 3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0"/>
              <a:stretch>
                <a:fillRect/>
              </a:stretch>
            </p:blipFill>
            <p:spPr>
              <a:xfrm>
                <a:off x="990660" y="2729516"/>
                <a:ext cx="184030" cy="13373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1">
            <p14:nvContentPartPr>
              <p14:cNvPr id="70687" name="Ink 3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69888" y="2776538"/>
              <a:ext cx="138112" cy="3175"/>
            </p14:xfrm>
          </p:contentPart>
        </mc:Choice>
        <mc:Fallback xmlns="">
          <p:pic>
            <p:nvPicPr>
              <p:cNvPr id="70687" name="Ink 3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2"/>
              <a:stretch>
                <a:fillRect/>
              </a:stretch>
            </p:blipFill>
            <p:spPr>
              <a:xfrm>
                <a:off x="353703" y="2706291"/>
                <a:ext cx="170122" cy="14327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3">
            <p14:nvContentPartPr>
              <p14:cNvPr id="70688" name="Ink 3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68300" y="2268538"/>
              <a:ext cx="19050" cy="163512"/>
            </p14:xfrm>
          </p:contentPart>
        </mc:Choice>
        <mc:Fallback xmlns="">
          <p:pic>
            <p:nvPicPr>
              <p:cNvPr id="70688" name="Ink 3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4"/>
              <a:stretch>
                <a:fillRect/>
              </a:stretch>
            </p:blipFill>
            <p:spPr>
              <a:xfrm>
                <a:off x="352485" y="2204790"/>
                <a:ext cx="50680" cy="29064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5">
            <p14:nvContentPartPr>
              <p14:cNvPr id="70689" name="Ink 3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23888" y="2066925"/>
              <a:ext cx="293687" cy="9525"/>
            </p14:xfrm>
          </p:contentPart>
        </mc:Choice>
        <mc:Fallback xmlns="">
          <p:pic>
            <p:nvPicPr>
              <p:cNvPr id="70689" name="Ink 3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6"/>
              <a:stretch>
                <a:fillRect/>
              </a:stretch>
            </p:blipFill>
            <p:spPr>
              <a:xfrm>
                <a:off x="608052" y="2004836"/>
                <a:ext cx="325359" cy="13405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7">
            <p14:nvContentPartPr>
              <p14:cNvPr id="70690" name="Ink 3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974975" y="2058988"/>
              <a:ext cx="130175" cy="7937"/>
            </p14:xfrm>
          </p:contentPart>
        </mc:Choice>
        <mc:Fallback xmlns="">
          <p:pic>
            <p:nvPicPr>
              <p:cNvPr id="70690" name="Ink 3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8"/>
              <a:stretch>
                <a:fillRect/>
              </a:stretch>
            </p:blipFill>
            <p:spPr>
              <a:xfrm>
                <a:off x="2959153" y="1995131"/>
                <a:ext cx="161820" cy="13565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9">
            <p14:nvContentPartPr>
              <p14:cNvPr id="70691" name="Ink 3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511550" y="2063750"/>
              <a:ext cx="277813" cy="6350"/>
            </p14:xfrm>
          </p:contentPart>
        </mc:Choice>
        <mc:Fallback xmlns="">
          <p:pic>
            <p:nvPicPr>
              <p:cNvPr id="70691" name="Ink 3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0"/>
              <a:stretch>
                <a:fillRect/>
              </a:stretch>
            </p:blipFill>
            <p:spPr>
              <a:xfrm>
                <a:off x="3495716" y="1998009"/>
                <a:ext cx="309481" cy="13783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1">
            <p14:nvContentPartPr>
              <p14:cNvPr id="70692" name="Ink 3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251325" y="2095500"/>
              <a:ext cx="171450" cy="11113"/>
            </p14:xfrm>
          </p:contentPart>
        </mc:Choice>
        <mc:Fallback xmlns="">
          <p:pic>
            <p:nvPicPr>
              <p:cNvPr id="70692" name="Ink 3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2"/>
              <a:stretch>
                <a:fillRect/>
              </a:stretch>
            </p:blipFill>
            <p:spPr>
              <a:xfrm>
                <a:off x="4235477" y="2030304"/>
                <a:ext cx="203507" cy="14150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3">
            <p14:nvContentPartPr>
              <p14:cNvPr id="70693" name="Ink 3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572000" y="2255838"/>
              <a:ext cx="25400" cy="239712"/>
            </p14:xfrm>
          </p:contentPart>
        </mc:Choice>
        <mc:Fallback xmlns="">
          <p:pic>
            <p:nvPicPr>
              <p:cNvPr id="70693" name="Ink 3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4"/>
              <a:stretch>
                <a:fillRect/>
              </a:stretch>
            </p:blipFill>
            <p:spPr>
              <a:xfrm>
                <a:off x="4556259" y="2192131"/>
                <a:ext cx="56882" cy="36712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5">
            <p14:nvContentPartPr>
              <p14:cNvPr id="70694" name="Ink 3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222750" y="2797175"/>
              <a:ext cx="244475" cy="9525"/>
            </p14:xfrm>
          </p:contentPart>
        </mc:Choice>
        <mc:Fallback xmlns="">
          <p:pic>
            <p:nvPicPr>
              <p:cNvPr id="70694" name="Ink 3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6"/>
              <a:stretch>
                <a:fillRect/>
              </a:stretch>
            </p:blipFill>
            <p:spPr>
              <a:xfrm>
                <a:off x="4206908" y="2732332"/>
                <a:ext cx="276520" cy="13884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7">
            <p14:nvContentPartPr>
              <p14:cNvPr id="70695" name="Ink 3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327400" y="2803525"/>
              <a:ext cx="266700" cy="19050"/>
            </p14:xfrm>
          </p:contentPart>
        </mc:Choice>
        <mc:Fallback xmlns="">
          <p:pic>
            <p:nvPicPr>
              <p:cNvPr id="70695" name="Ink 3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8"/>
              <a:stretch>
                <a:fillRect/>
              </a:stretch>
            </p:blipFill>
            <p:spPr>
              <a:xfrm>
                <a:off x="3311564" y="2739048"/>
                <a:ext cx="298373" cy="14800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9">
            <p14:nvContentPartPr>
              <p14:cNvPr id="70696" name="Ink 4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705100" y="2774950"/>
              <a:ext cx="220663" cy="23813"/>
            </p14:xfrm>
          </p:contentPart>
        </mc:Choice>
        <mc:Fallback xmlns="">
          <p:pic>
            <p:nvPicPr>
              <p:cNvPr id="70696" name="Ink 4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0"/>
              <a:stretch>
                <a:fillRect/>
              </a:stretch>
            </p:blipFill>
            <p:spPr>
              <a:xfrm>
                <a:off x="2688901" y="2711088"/>
                <a:ext cx="252701" cy="15117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1">
            <p14:nvContentPartPr>
              <p14:cNvPr id="70697" name="Ink 4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687638" y="2286000"/>
              <a:ext cx="19050" cy="239713"/>
            </p14:xfrm>
          </p:contentPart>
        </mc:Choice>
        <mc:Fallback xmlns="">
          <p:pic>
            <p:nvPicPr>
              <p:cNvPr id="70697" name="Ink 4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2"/>
              <a:stretch>
                <a:fillRect/>
              </a:stretch>
            </p:blipFill>
            <p:spPr>
              <a:xfrm>
                <a:off x="2671823" y="2222652"/>
                <a:ext cx="50680" cy="36640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3">
            <p14:nvContentPartPr>
              <p14:cNvPr id="70698" name="Ink 4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719388" y="2028825"/>
              <a:ext cx="88900" cy="14288"/>
            </p14:xfrm>
          </p:contentPart>
        </mc:Choice>
        <mc:Fallback xmlns="">
          <p:pic>
            <p:nvPicPr>
              <p:cNvPr id="70698" name="Ink 4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4"/>
              <a:stretch>
                <a:fillRect/>
              </a:stretch>
            </p:blipFill>
            <p:spPr>
              <a:xfrm>
                <a:off x="2703552" y="1965958"/>
                <a:ext cx="120573" cy="1403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5">
            <p14:nvContentPartPr>
              <p14:cNvPr id="70699" name="Ink 4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980113" y="4568825"/>
              <a:ext cx="458787" cy="12700"/>
            </p14:xfrm>
          </p:contentPart>
        </mc:Choice>
        <mc:Fallback xmlns="">
          <p:pic>
            <p:nvPicPr>
              <p:cNvPr id="70699" name="Ink 4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6"/>
              <a:stretch>
                <a:fillRect/>
              </a:stretch>
            </p:blipFill>
            <p:spPr>
              <a:xfrm>
                <a:off x="5964268" y="4504962"/>
                <a:ext cx="490477" cy="14042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7">
            <p14:nvContentPartPr>
              <p14:cNvPr id="70700" name="Ink 4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861050" y="4889500"/>
              <a:ext cx="117475" cy="12700"/>
            </p14:xfrm>
          </p:contentPart>
        </mc:Choice>
        <mc:Fallback xmlns="">
          <p:pic>
            <p:nvPicPr>
              <p:cNvPr id="70700" name="Ink 4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8"/>
              <a:stretch>
                <a:fillRect/>
              </a:stretch>
            </p:blipFill>
            <p:spPr>
              <a:xfrm>
                <a:off x="5845243" y="4827411"/>
                <a:ext cx="149089" cy="13687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9">
            <p14:nvContentPartPr>
              <p14:cNvPr id="70701" name="Ink 4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099175" y="4897438"/>
              <a:ext cx="119063" cy="14287"/>
            </p14:xfrm>
          </p:contentPart>
        </mc:Choice>
        <mc:Fallback xmlns="">
          <p:pic>
            <p:nvPicPr>
              <p:cNvPr id="70701" name="Ink 4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0"/>
              <a:stretch>
                <a:fillRect/>
              </a:stretch>
            </p:blipFill>
            <p:spPr>
              <a:xfrm>
                <a:off x="6082988" y="4834575"/>
                <a:ext cx="151077" cy="14037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1">
            <p14:nvContentPartPr>
              <p14:cNvPr id="70702" name="Ink 4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292850" y="4895850"/>
              <a:ext cx="106363" cy="7938"/>
            </p14:xfrm>
          </p:contentPart>
        </mc:Choice>
        <mc:Fallback xmlns="">
          <p:pic>
            <p:nvPicPr>
              <p:cNvPr id="70702" name="Ink 4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2"/>
              <a:stretch>
                <a:fillRect/>
              </a:stretch>
            </p:blipFill>
            <p:spPr>
              <a:xfrm>
                <a:off x="6276986" y="4832346"/>
                <a:ext cx="138092" cy="13494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3">
            <p14:nvContentPartPr>
              <p14:cNvPr id="70703" name="Ink 4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58825" y="5451475"/>
              <a:ext cx="1892300" cy="65088"/>
            </p14:xfrm>
          </p:contentPart>
        </mc:Choice>
        <mc:Fallback xmlns="">
          <p:pic>
            <p:nvPicPr>
              <p:cNvPr id="70703" name="Ink 4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4"/>
              <a:stretch>
                <a:fillRect/>
              </a:stretch>
            </p:blipFill>
            <p:spPr>
              <a:xfrm>
                <a:off x="742984" y="5388185"/>
                <a:ext cx="1923982" cy="19166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5">
            <p14:nvContentPartPr>
              <p14:cNvPr id="70704" name="Ink 4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41363" y="5005388"/>
              <a:ext cx="1922462" cy="466725"/>
            </p14:xfrm>
          </p:contentPart>
        </mc:Choice>
        <mc:Fallback xmlns="">
          <p:pic>
            <p:nvPicPr>
              <p:cNvPr id="70704" name="Ink 4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6"/>
              <a:stretch>
                <a:fillRect/>
              </a:stretch>
            </p:blipFill>
            <p:spPr>
              <a:xfrm>
                <a:off x="725522" y="4941645"/>
                <a:ext cx="1954143" cy="59421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7">
            <p14:nvContentPartPr>
              <p14:cNvPr id="70705" name="Ink 4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805113" y="5118100"/>
              <a:ext cx="2911475" cy="495300"/>
            </p14:xfrm>
          </p:contentPart>
        </mc:Choice>
        <mc:Fallback xmlns="">
          <p:pic>
            <p:nvPicPr>
              <p:cNvPr id="70705" name="Ink 4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8"/>
              <a:stretch>
                <a:fillRect/>
              </a:stretch>
            </p:blipFill>
            <p:spPr>
              <a:xfrm>
                <a:off x="2789272" y="5054702"/>
                <a:ext cx="2943157" cy="62209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9">
            <p14:nvContentPartPr>
              <p14:cNvPr id="70706" name="Ink 5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945063" y="5783263"/>
              <a:ext cx="2835275" cy="34925"/>
            </p14:xfrm>
          </p:contentPart>
        </mc:Choice>
        <mc:Fallback xmlns="">
          <p:pic>
            <p:nvPicPr>
              <p:cNvPr id="70706" name="Ink 5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0"/>
              <a:stretch>
                <a:fillRect/>
              </a:stretch>
            </p:blipFill>
            <p:spPr>
              <a:xfrm>
                <a:off x="4929223" y="5719894"/>
                <a:ext cx="2866954" cy="16166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1">
            <p14:nvContentPartPr>
              <p14:cNvPr id="70707" name="Ink 5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859338" y="5811838"/>
              <a:ext cx="2974975" cy="411162"/>
            </p14:xfrm>
          </p:contentPart>
        </mc:Choice>
        <mc:Fallback xmlns="">
          <p:pic>
            <p:nvPicPr>
              <p:cNvPr id="70707" name="Ink 5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2"/>
              <a:stretch>
                <a:fillRect/>
              </a:stretch>
            </p:blipFill>
            <p:spPr>
              <a:xfrm>
                <a:off x="4843498" y="5748472"/>
                <a:ext cx="3006654" cy="53825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3">
            <p14:nvContentPartPr>
              <p14:cNvPr id="70708" name="Ink 5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620963" y="5681663"/>
              <a:ext cx="2109787" cy="517525"/>
            </p14:xfrm>
          </p:contentPart>
        </mc:Choice>
        <mc:Fallback xmlns="">
          <p:pic>
            <p:nvPicPr>
              <p:cNvPr id="70708" name="Ink 5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4"/>
              <a:stretch>
                <a:fillRect/>
              </a:stretch>
            </p:blipFill>
            <p:spPr>
              <a:xfrm>
                <a:off x="2605124" y="5618278"/>
                <a:ext cx="2141464" cy="64465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5">
            <p14:nvContentPartPr>
              <p14:cNvPr id="70709" name="Ink 5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28625" y="5932488"/>
              <a:ext cx="2025650" cy="774700"/>
            </p14:xfrm>
          </p:contentPart>
        </mc:Choice>
        <mc:Fallback xmlns="">
          <p:pic>
            <p:nvPicPr>
              <p:cNvPr id="70709" name="Ink 5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6"/>
              <a:stretch>
                <a:fillRect/>
              </a:stretch>
            </p:blipFill>
            <p:spPr>
              <a:xfrm>
                <a:off x="412786" y="5869130"/>
                <a:ext cx="2057329" cy="90177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7">
            <p14:nvContentPartPr>
              <p14:cNvPr id="70710" name="Ink 5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292850" y="3060700"/>
              <a:ext cx="2681288" cy="100013"/>
            </p14:xfrm>
          </p:contentPart>
        </mc:Choice>
        <mc:Fallback xmlns="">
          <p:pic>
            <p:nvPicPr>
              <p:cNvPr id="70710" name="Ink 5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8"/>
              <a:stretch>
                <a:fillRect/>
              </a:stretch>
            </p:blipFill>
            <p:spPr>
              <a:xfrm>
                <a:off x="6277010" y="2997023"/>
                <a:ext cx="2712968" cy="22700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9">
            <p14:nvContentPartPr>
              <p14:cNvPr id="70711" name="Ink 5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307138" y="3125788"/>
              <a:ext cx="2471737" cy="427037"/>
            </p14:xfrm>
          </p:contentPart>
        </mc:Choice>
        <mc:Fallback xmlns="">
          <p:pic>
            <p:nvPicPr>
              <p:cNvPr id="70711" name="Ink 5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10"/>
              <a:stretch>
                <a:fillRect/>
              </a:stretch>
            </p:blipFill>
            <p:spPr>
              <a:xfrm>
                <a:off x="6290938" y="3062057"/>
                <a:ext cx="2503777" cy="5545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1">
            <p14:nvContentPartPr>
              <p14:cNvPr id="70712" name="Ink 5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962650" y="3762375"/>
              <a:ext cx="2881313" cy="136525"/>
            </p14:xfrm>
          </p:contentPart>
        </mc:Choice>
        <mc:Fallback xmlns="">
          <p:pic>
            <p:nvPicPr>
              <p:cNvPr id="70712" name="Ink 5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12"/>
              <a:stretch>
                <a:fillRect/>
              </a:stretch>
            </p:blipFill>
            <p:spPr>
              <a:xfrm>
                <a:off x="5946811" y="3698976"/>
                <a:ext cx="2912992" cy="26332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3">
            <p14:nvContentPartPr>
              <p14:cNvPr id="70713" name="Ink 5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973763" y="3810000"/>
              <a:ext cx="2825750" cy="485775"/>
            </p14:xfrm>
          </p:contentPart>
        </mc:Choice>
        <mc:Fallback xmlns="">
          <p:pic>
            <p:nvPicPr>
              <p:cNvPr id="70713" name="Ink 5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14"/>
              <a:stretch>
                <a:fillRect/>
              </a:stretch>
            </p:blipFill>
            <p:spPr>
              <a:xfrm>
                <a:off x="5957922" y="3746262"/>
                <a:ext cx="2857431" cy="61289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5">
            <p14:nvContentPartPr>
              <p14:cNvPr id="70714" name="Ink 5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890000" y="3892550"/>
              <a:ext cx="25400" cy="387350"/>
            </p14:xfrm>
          </p:contentPart>
        </mc:Choice>
        <mc:Fallback xmlns="">
          <p:pic>
            <p:nvPicPr>
              <p:cNvPr id="70714" name="Ink 5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16"/>
              <a:stretch>
                <a:fillRect/>
              </a:stretch>
            </p:blipFill>
            <p:spPr>
              <a:xfrm>
                <a:off x="8874259" y="3829192"/>
                <a:ext cx="56882" cy="51442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7">
            <p14:nvContentPartPr>
              <p14:cNvPr id="70715" name="Ink 5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682875" y="2320925"/>
              <a:ext cx="234950" cy="490538"/>
            </p14:xfrm>
          </p:contentPart>
        </mc:Choice>
        <mc:Fallback xmlns="">
          <p:pic>
            <p:nvPicPr>
              <p:cNvPr id="70715" name="Ink 5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18"/>
              <a:stretch>
                <a:fillRect/>
              </a:stretch>
            </p:blipFill>
            <p:spPr>
              <a:xfrm>
                <a:off x="2678198" y="2316966"/>
                <a:ext cx="248622" cy="50313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9">
            <p14:nvContentPartPr>
              <p14:cNvPr id="70716" name="Ink 6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722563" y="2006600"/>
              <a:ext cx="431800" cy="82550"/>
            </p14:xfrm>
          </p:contentPart>
        </mc:Choice>
        <mc:Fallback xmlns="">
          <p:pic>
            <p:nvPicPr>
              <p:cNvPr id="70716" name="Ink 6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20"/>
              <a:stretch>
                <a:fillRect/>
              </a:stretch>
            </p:blipFill>
            <p:spPr>
              <a:xfrm>
                <a:off x="2719682" y="2003716"/>
                <a:ext cx="438282" cy="8795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1">
            <p14:nvContentPartPr>
              <p14:cNvPr id="70717" name="Ink 6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046413" y="1146175"/>
              <a:ext cx="701675" cy="231775"/>
            </p14:xfrm>
          </p:contentPart>
        </mc:Choice>
        <mc:Fallback xmlns="">
          <p:pic>
            <p:nvPicPr>
              <p:cNvPr id="70717" name="Ink 6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22"/>
              <a:stretch>
                <a:fillRect/>
              </a:stretch>
            </p:blipFill>
            <p:spPr>
              <a:xfrm>
                <a:off x="3037053" y="1137483"/>
                <a:ext cx="721116" cy="24988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3">
            <p14:nvContentPartPr>
              <p14:cNvPr id="70718" name="Ink 6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368675" y="2808288"/>
              <a:ext cx="236538" cy="15875"/>
            </p14:xfrm>
          </p:contentPart>
        </mc:Choice>
        <mc:Fallback xmlns="">
          <p:pic>
            <p:nvPicPr>
              <p:cNvPr id="70718" name="Ink 6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24"/>
              <a:stretch>
                <a:fillRect/>
              </a:stretch>
            </p:blipFill>
            <p:spPr>
              <a:xfrm>
                <a:off x="3366155" y="2803598"/>
                <a:ext cx="244099" cy="2561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5">
            <p14:nvContentPartPr>
              <p14:cNvPr id="70719" name="Ink 6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244975" y="2833688"/>
              <a:ext cx="219075" cy="6350"/>
            </p14:xfrm>
          </p:contentPart>
        </mc:Choice>
        <mc:Fallback xmlns="">
          <p:pic>
            <p:nvPicPr>
              <p:cNvPr id="70719" name="Ink 6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26"/>
              <a:stretch>
                <a:fillRect/>
              </a:stretch>
            </p:blipFill>
            <p:spPr>
              <a:xfrm>
                <a:off x="4242092" y="2826217"/>
                <a:ext cx="226281" cy="2278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7">
            <p14:nvContentPartPr>
              <p14:cNvPr id="70720" name="Ink 6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57163" y="4867275"/>
              <a:ext cx="477837" cy="1558925"/>
            </p14:xfrm>
          </p:contentPart>
        </mc:Choice>
        <mc:Fallback xmlns="">
          <p:pic>
            <p:nvPicPr>
              <p:cNvPr id="70720" name="Ink 6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28"/>
              <a:stretch>
                <a:fillRect/>
              </a:stretch>
            </p:blipFill>
            <p:spPr>
              <a:xfrm>
                <a:off x="145640" y="4857914"/>
                <a:ext cx="496562" cy="157332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9">
            <p14:nvContentPartPr>
              <p14:cNvPr id="70721" name="Ink 7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00013" y="827088"/>
              <a:ext cx="3041650" cy="936625"/>
            </p14:xfrm>
          </p:contentPart>
        </mc:Choice>
        <mc:Fallback xmlns="">
          <p:pic>
            <p:nvPicPr>
              <p:cNvPr id="70721" name="Ink 7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30"/>
              <a:stretch>
                <a:fillRect/>
              </a:stretch>
            </p:blipFill>
            <p:spPr>
              <a:xfrm>
                <a:off x="89933" y="817335"/>
                <a:ext cx="3061090" cy="95649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1">
            <p14:nvContentPartPr>
              <p14:cNvPr id="70722" name="Ink 6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948113" y="1779588"/>
              <a:ext cx="1027112" cy="474662"/>
            </p14:xfrm>
          </p:contentPart>
        </mc:Choice>
        <mc:Fallback xmlns="">
          <p:pic>
            <p:nvPicPr>
              <p:cNvPr id="70722" name="Ink 6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32"/>
              <a:stretch>
                <a:fillRect/>
              </a:stretch>
            </p:blipFill>
            <p:spPr>
              <a:xfrm>
                <a:off x="3937673" y="1769152"/>
                <a:ext cx="1048713" cy="49661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3">
            <p14:nvContentPartPr>
              <p14:cNvPr id="70723" name="Ink 6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878638" y="917575"/>
              <a:ext cx="649287" cy="849313"/>
            </p14:xfrm>
          </p:contentPart>
        </mc:Choice>
        <mc:Fallback xmlns="">
          <p:pic>
            <p:nvPicPr>
              <p:cNvPr id="70723" name="Ink 6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34"/>
              <a:stretch>
                <a:fillRect/>
              </a:stretch>
            </p:blipFill>
            <p:spPr>
              <a:xfrm>
                <a:off x="6873599" y="908934"/>
                <a:ext cx="666203" cy="86587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5">
            <p14:nvContentPartPr>
              <p14:cNvPr id="70726" name="Ink 7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877175" y="1360488"/>
              <a:ext cx="1038225" cy="312737"/>
            </p14:xfrm>
          </p:contentPart>
        </mc:Choice>
        <mc:Fallback xmlns="">
          <p:pic>
            <p:nvPicPr>
              <p:cNvPr id="70726" name="Ink 7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40"/>
              <a:stretch>
                <a:fillRect/>
              </a:stretch>
            </p:blipFill>
            <p:spPr>
              <a:xfrm>
                <a:off x="7867455" y="1356889"/>
                <a:ext cx="1051185" cy="32605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1">
            <p14:nvContentPartPr>
              <p14:cNvPr id="70728" name="Ink 7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478713" y="808038"/>
              <a:ext cx="92075" cy="133350"/>
            </p14:xfrm>
          </p:contentPart>
        </mc:Choice>
        <mc:Fallback xmlns="">
          <p:pic>
            <p:nvPicPr>
              <p:cNvPr id="70728" name="Ink 7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44"/>
              <a:stretch>
                <a:fillRect/>
              </a:stretch>
            </p:blipFill>
            <p:spPr>
              <a:xfrm>
                <a:off x="7472958" y="802632"/>
                <a:ext cx="103584" cy="14524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5">
            <p14:nvContentPartPr>
              <p14:cNvPr id="70729" name="Ink 7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605713" y="855663"/>
              <a:ext cx="92075" cy="82550"/>
            </p14:xfrm>
          </p:contentPart>
        </mc:Choice>
        <mc:Fallback xmlns="">
          <p:pic>
            <p:nvPicPr>
              <p:cNvPr id="70729" name="Ink 7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46"/>
              <a:stretch>
                <a:fillRect/>
              </a:stretch>
            </p:blipFill>
            <p:spPr>
              <a:xfrm>
                <a:off x="7600318" y="849920"/>
                <a:ext cx="103584" cy="9654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7">
            <p14:nvContentPartPr>
              <p14:cNvPr id="70730" name="Ink 7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735888" y="847725"/>
              <a:ext cx="77787" cy="85725"/>
            </p14:xfrm>
          </p:contentPart>
        </mc:Choice>
        <mc:Fallback xmlns="">
          <p:pic>
            <p:nvPicPr>
              <p:cNvPr id="70730" name="Ink 7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48"/>
              <a:stretch>
                <a:fillRect/>
              </a:stretch>
            </p:blipFill>
            <p:spPr>
              <a:xfrm>
                <a:off x="7733007" y="843403"/>
                <a:ext cx="88951" cy="9725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9">
            <p14:nvContentPartPr>
              <p14:cNvPr id="70731" name="Ink 7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870825" y="852488"/>
              <a:ext cx="114300" cy="98425"/>
            </p14:xfrm>
          </p:contentPart>
        </mc:Choice>
        <mc:Fallback xmlns="">
          <p:pic>
            <p:nvPicPr>
              <p:cNvPr id="70731" name="Ink 7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50"/>
              <a:stretch>
                <a:fillRect/>
              </a:stretch>
            </p:blipFill>
            <p:spPr>
              <a:xfrm>
                <a:off x="7865793" y="847818"/>
                <a:ext cx="121848" cy="10884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1">
            <p14:nvContentPartPr>
              <p14:cNvPr id="70732" name="Ink 7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058150" y="814388"/>
              <a:ext cx="119063" cy="201612"/>
            </p14:xfrm>
          </p:contentPart>
        </mc:Choice>
        <mc:Fallback xmlns="">
          <p:pic>
            <p:nvPicPr>
              <p:cNvPr id="70732" name="Ink 7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52"/>
              <a:stretch>
                <a:fillRect/>
              </a:stretch>
            </p:blipFill>
            <p:spPr>
              <a:xfrm>
                <a:off x="8051295" y="807548"/>
                <a:ext cx="128444" cy="21421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3">
            <p14:nvContentPartPr>
              <p14:cNvPr id="70733" name="Ink 7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799388" y="1090613"/>
              <a:ext cx="274637" cy="203200"/>
            </p14:xfrm>
          </p:contentPart>
        </mc:Choice>
        <mc:Fallback xmlns="">
          <p:pic>
            <p:nvPicPr>
              <p:cNvPr id="70733" name="Ink 7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54"/>
              <a:stretch>
                <a:fillRect/>
              </a:stretch>
            </p:blipFill>
            <p:spPr>
              <a:xfrm>
                <a:off x="7790389" y="1081606"/>
                <a:ext cx="286515" cy="22121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5">
            <p14:nvContentPartPr>
              <p14:cNvPr id="70734" name="Ink 7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696200" y="1398588"/>
              <a:ext cx="180975" cy="93662"/>
            </p14:xfrm>
          </p:contentPart>
        </mc:Choice>
        <mc:Fallback xmlns="">
          <p:pic>
            <p:nvPicPr>
              <p:cNvPr id="70734" name="Ink 7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56"/>
              <a:stretch>
                <a:fillRect/>
              </a:stretch>
            </p:blipFill>
            <p:spPr>
              <a:xfrm>
                <a:off x="7686827" y="1391383"/>
                <a:ext cx="192872" cy="11059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7">
            <p14:nvContentPartPr>
              <p14:cNvPr id="2" name="Ink 1"/>
              <p14:cNvContentPartPr/>
              <p14:nvPr/>
            </p14:nvContentPartPr>
            <p14:xfrm>
              <a:off x="80640" y="1847880"/>
              <a:ext cx="9052560" cy="286128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158"/>
              <a:stretch>
                <a:fillRect/>
              </a:stretch>
            </p:blipFill>
            <p:spPr>
              <a:xfrm>
                <a:off x="68040" y="1834560"/>
                <a:ext cx="9078840" cy="28879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6661929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9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xample: Conversion to CNF</a:t>
            </a:r>
          </a:p>
        </p:txBody>
      </p:sp>
      <p:sp>
        <p:nvSpPr>
          <p:cNvPr id="279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457200" indent="-457200">
              <a:lnSpc>
                <a:spcPct val="80000"/>
              </a:lnSpc>
              <a:buFontTx/>
              <a:buNone/>
            </a:pPr>
            <a:r>
              <a:rPr lang="en-US" altLang="en-US" sz="1600"/>
              <a:t>B</a:t>
            </a:r>
            <a:r>
              <a:rPr lang="en-US" altLang="en-US" sz="1600" baseline="-25000"/>
              <a:t>1,1</a:t>
            </a:r>
            <a:r>
              <a:rPr lang="en-US" altLang="en-US" sz="1600"/>
              <a:t>  </a:t>
            </a:r>
            <a:r>
              <a:rPr lang="en-US" altLang="en-US" sz="1600">
                <a:sym typeface="Symbol" pitchFamily="18" charset="2"/>
              </a:rPr>
              <a:t></a:t>
            </a:r>
            <a:r>
              <a:rPr lang="en-US" altLang="en-US" sz="1600"/>
              <a:t> (P</a:t>
            </a:r>
            <a:r>
              <a:rPr lang="en-US" altLang="en-US" sz="1600" baseline="-25000"/>
              <a:t>1,2</a:t>
            </a:r>
            <a:r>
              <a:rPr lang="en-US" altLang="en-US" sz="1600"/>
              <a:t> </a:t>
            </a:r>
            <a:r>
              <a:rPr lang="en-US" altLang="en-US" sz="1600">
                <a:sym typeface="Symbol" pitchFamily="18" charset="2"/>
              </a:rPr>
              <a:t></a:t>
            </a:r>
            <a:r>
              <a:rPr lang="en-US" altLang="en-US" sz="1600"/>
              <a:t> P</a:t>
            </a:r>
            <a:r>
              <a:rPr lang="en-US" altLang="en-US" sz="1600" baseline="-25000"/>
              <a:t>2,1</a:t>
            </a:r>
            <a:r>
              <a:rPr lang="en-US" altLang="en-US" sz="1600"/>
              <a:t>)</a:t>
            </a:r>
          </a:p>
          <a:p>
            <a:pPr marL="457200" indent="-457200">
              <a:lnSpc>
                <a:spcPct val="80000"/>
              </a:lnSpc>
              <a:buFontTx/>
              <a:buNone/>
            </a:pPr>
            <a:endParaRPr lang="en-US" altLang="en-US" sz="1600"/>
          </a:p>
          <a:p>
            <a:pPr marL="457200" indent="-457200">
              <a:lnSpc>
                <a:spcPct val="80000"/>
              </a:lnSpc>
              <a:buFontTx/>
              <a:buNone/>
            </a:pPr>
            <a:endParaRPr lang="en-US" altLang="en-US" sz="1600"/>
          </a:p>
          <a:p>
            <a:pPr marL="457200" indent="-457200">
              <a:lnSpc>
                <a:spcPct val="80000"/>
              </a:lnSpc>
              <a:buFontTx/>
              <a:buAutoNum type="arabicPeriod"/>
            </a:pPr>
            <a:r>
              <a:rPr lang="en-US" altLang="en-US" sz="1600"/>
              <a:t>Eliminate </a:t>
            </a:r>
            <a:r>
              <a:rPr lang="en-US" altLang="en-US" sz="1600">
                <a:sym typeface="Symbol" pitchFamily="18" charset="2"/>
              </a:rPr>
              <a:t>,</a:t>
            </a:r>
            <a:r>
              <a:rPr lang="en-US" altLang="en-US" sz="1600"/>
              <a:t> replacing α </a:t>
            </a:r>
            <a:r>
              <a:rPr lang="en-US" altLang="en-US" sz="1600">
                <a:sym typeface="Symbol" pitchFamily="18" charset="2"/>
              </a:rPr>
              <a:t></a:t>
            </a:r>
            <a:r>
              <a:rPr lang="en-US" altLang="en-US" sz="1600"/>
              <a:t> β with (α </a:t>
            </a:r>
            <a:r>
              <a:rPr lang="en-US" altLang="en-US" sz="1600">
                <a:sym typeface="Symbol" pitchFamily="18" charset="2"/>
              </a:rPr>
              <a:t></a:t>
            </a:r>
            <a:r>
              <a:rPr lang="en-US" altLang="en-US" sz="1600"/>
              <a:t> β)</a:t>
            </a:r>
            <a:r>
              <a:rPr lang="en-US" altLang="en-US" sz="1600">
                <a:sym typeface="Symbol" pitchFamily="18" charset="2"/>
              </a:rPr>
              <a:t></a:t>
            </a:r>
            <a:r>
              <a:rPr lang="en-US" altLang="en-US" sz="1600"/>
              <a:t>(β </a:t>
            </a:r>
            <a:r>
              <a:rPr lang="en-US" altLang="en-US" sz="1600">
                <a:sym typeface="Symbol" pitchFamily="18" charset="2"/>
              </a:rPr>
              <a:t></a:t>
            </a:r>
            <a:r>
              <a:rPr lang="en-US" altLang="en-US" sz="1600"/>
              <a:t> α).</a:t>
            </a:r>
          </a:p>
          <a:p>
            <a:pPr marL="838200" lvl="1" indent="-381000">
              <a:lnSpc>
                <a:spcPct val="80000"/>
              </a:lnSpc>
              <a:buFontTx/>
              <a:buNone/>
            </a:pPr>
            <a:r>
              <a:rPr lang="en-US" altLang="en-US" sz="1400"/>
              <a:t>(B</a:t>
            </a:r>
            <a:r>
              <a:rPr lang="en-US" altLang="en-US" sz="1400" baseline="-25000"/>
              <a:t>1,1</a:t>
            </a:r>
            <a:r>
              <a:rPr lang="en-US" altLang="en-US" sz="1400"/>
              <a:t> </a:t>
            </a:r>
            <a:r>
              <a:rPr lang="en-US" altLang="en-US" sz="1400">
                <a:sym typeface="Symbol" pitchFamily="18" charset="2"/>
              </a:rPr>
              <a:t></a:t>
            </a:r>
            <a:r>
              <a:rPr lang="en-US" altLang="en-US" sz="1400"/>
              <a:t> (P</a:t>
            </a:r>
            <a:r>
              <a:rPr lang="en-US" altLang="en-US" sz="1400" baseline="-25000"/>
              <a:t>1,2</a:t>
            </a:r>
            <a:r>
              <a:rPr lang="en-US" altLang="en-US" sz="1400"/>
              <a:t> </a:t>
            </a:r>
            <a:r>
              <a:rPr lang="en-US" altLang="en-US" sz="1400">
                <a:sym typeface="Symbol" pitchFamily="18" charset="2"/>
              </a:rPr>
              <a:t></a:t>
            </a:r>
            <a:r>
              <a:rPr lang="en-US" altLang="en-US" sz="1400"/>
              <a:t> P</a:t>
            </a:r>
            <a:r>
              <a:rPr lang="en-US" altLang="en-US" sz="1400" baseline="-25000"/>
              <a:t>2,1</a:t>
            </a:r>
            <a:r>
              <a:rPr lang="en-US" altLang="en-US" sz="1400"/>
              <a:t>)) </a:t>
            </a:r>
            <a:r>
              <a:rPr lang="en-US" altLang="en-US" sz="1400">
                <a:sym typeface="Symbol" pitchFamily="18" charset="2"/>
              </a:rPr>
              <a:t></a:t>
            </a:r>
            <a:r>
              <a:rPr lang="en-US" altLang="en-US" sz="1400"/>
              <a:t> ((P</a:t>
            </a:r>
            <a:r>
              <a:rPr lang="en-US" altLang="en-US" sz="1400" baseline="-25000"/>
              <a:t>1,2</a:t>
            </a:r>
            <a:r>
              <a:rPr lang="en-US" altLang="en-US" sz="1400"/>
              <a:t> </a:t>
            </a:r>
            <a:r>
              <a:rPr lang="en-US" altLang="en-US" sz="1400">
                <a:sym typeface="Symbol" pitchFamily="18" charset="2"/>
              </a:rPr>
              <a:t></a:t>
            </a:r>
            <a:r>
              <a:rPr lang="en-US" altLang="en-US" sz="1400"/>
              <a:t> P</a:t>
            </a:r>
            <a:r>
              <a:rPr lang="en-US" altLang="en-US" sz="1400" baseline="-25000"/>
              <a:t>2,1</a:t>
            </a:r>
            <a:r>
              <a:rPr lang="en-US" altLang="en-US" sz="1400"/>
              <a:t>) </a:t>
            </a:r>
            <a:r>
              <a:rPr lang="en-US" altLang="en-US" sz="1400">
                <a:sym typeface="Symbol" pitchFamily="18" charset="2"/>
              </a:rPr>
              <a:t></a:t>
            </a:r>
            <a:r>
              <a:rPr lang="en-US" altLang="en-US" sz="1400"/>
              <a:t> B</a:t>
            </a:r>
            <a:r>
              <a:rPr lang="en-US" altLang="en-US" sz="1400" baseline="-25000"/>
              <a:t>1,1</a:t>
            </a:r>
            <a:r>
              <a:rPr lang="en-US" altLang="en-US" sz="1400"/>
              <a:t>)</a:t>
            </a:r>
          </a:p>
          <a:p>
            <a:pPr marL="838200" lvl="1" indent="-381000">
              <a:lnSpc>
                <a:spcPct val="80000"/>
              </a:lnSpc>
              <a:buFontTx/>
              <a:buNone/>
            </a:pPr>
            <a:endParaRPr lang="en-US" altLang="en-US" sz="1400"/>
          </a:p>
          <a:p>
            <a:pPr marL="2133600" lvl="4" indent="-304800">
              <a:lnSpc>
                <a:spcPct val="80000"/>
              </a:lnSpc>
              <a:buFontTx/>
              <a:buNone/>
            </a:pPr>
            <a:endParaRPr lang="en-US" altLang="en-US" sz="1400"/>
          </a:p>
          <a:p>
            <a:pPr marL="457200" indent="-457200">
              <a:lnSpc>
                <a:spcPct val="80000"/>
              </a:lnSpc>
              <a:buFontTx/>
              <a:buNone/>
            </a:pPr>
            <a:r>
              <a:rPr lang="en-US" altLang="en-US" sz="1600"/>
              <a:t>2.   Eliminate </a:t>
            </a:r>
            <a:r>
              <a:rPr lang="en-US" altLang="en-US" sz="1600">
                <a:sym typeface="Symbol" pitchFamily="18" charset="2"/>
              </a:rPr>
              <a:t>, r</a:t>
            </a:r>
            <a:r>
              <a:rPr lang="en-US" altLang="en-US" sz="1600"/>
              <a:t>eplacing α </a:t>
            </a:r>
            <a:r>
              <a:rPr lang="en-US" altLang="en-US" sz="1600">
                <a:sym typeface="Symbol" pitchFamily="18" charset="2"/>
              </a:rPr>
              <a:t></a:t>
            </a:r>
            <a:r>
              <a:rPr lang="en-US" altLang="en-US" sz="1600"/>
              <a:t> β with </a:t>
            </a:r>
            <a:r>
              <a:rPr lang="en-US" altLang="en-US" sz="1600">
                <a:sym typeface="Symbol" pitchFamily="18" charset="2"/>
              </a:rPr>
              <a:t></a:t>
            </a:r>
            <a:r>
              <a:rPr lang="en-US" altLang="en-US" sz="1600"/>
              <a:t>α</a:t>
            </a:r>
            <a:r>
              <a:rPr lang="en-US" altLang="en-US" sz="1600">
                <a:sym typeface="Symbol" pitchFamily="18" charset="2"/>
              </a:rPr>
              <a:t></a:t>
            </a:r>
            <a:r>
              <a:rPr lang="en-US" altLang="en-US" sz="1600"/>
              <a:t> β.</a:t>
            </a:r>
          </a:p>
          <a:p>
            <a:pPr marL="838200" lvl="1" indent="-381000">
              <a:lnSpc>
                <a:spcPct val="80000"/>
              </a:lnSpc>
              <a:buFontTx/>
              <a:buNone/>
            </a:pPr>
            <a:r>
              <a:rPr lang="en-US" altLang="en-US" sz="1400"/>
              <a:t>(</a:t>
            </a:r>
            <a:r>
              <a:rPr lang="en-US" altLang="en-US" sz="1400">
                <a:sym typeface="Symbol" pitchFamily="18" charset="2"/>
              </a:rPr>
              <a:t></a:t>
            </a:r>
            <a:r>
              <a:rPr lang="en-US" altLang="en-US" sz="1400"/>
              <a:t>B</a:t>
            </a:r>
            <a:r>
              <a:rPr lang="en-US" altLang="en-US" sz="1400" baseline="-25000"/>
              <a:t>1,1</a:t>
            </a:r>
            <a:r>
              <a:rPr lang="en-US" altLang="en-US" sz="1400"/>
              <a:t> </a:t>
            </a:r>
            <a:r>
              <a:rPr lang="en-US" altLang="en-US" sz="1400">
                <a:sym typeface="Symbol" pitchFamily="18" charset="2"/>
              </a:rPr>
              <a:t></a:t>
            </a:r>
            <a:r>
              <a:rPr lang="en-US" altLang="en-US" sz="1400"/>
              <a:t> P</a:t>
            </a:r>
            <a:r>
              <a:rPr lang="en-US" altLang="en-US" sz="1400" baseline="-25000"/>
              <a:t>1,2</a:t>
            </a:r>
            <a:r>
              <a:rPr lang="en-US" altLang="en-US" sz="1400"/>
              <a:t> </a:t>
            </a:r>
            <a:r>
              <a:rPr lang="en-US" altLang="en-US" sz="1400">
                <a:sym typeface="Symbol" pitchFamily="18" charset="2"/>
              </a:rPr>
              <a:t></a:t>
            </a:r>
            <a:r>
              <a:rPr lang="en-US" altLang="en-US" sz="1400"/>
              <a:t> P</a:t>
            </a:r>
            <a:r>
              <a:rPr lang="en-US" altLang="en-US" sz="1400" baseline="-25000"/>
              <a:t>2,1</a:t>
            </a:r>
            <a:r>
              <a:rPr lang="en-US" altLang="en-US" sz="1400"/>
              <a:t>) </a:t>
            </a:r>
            <a:r>
              <a:rPr lang="en-US" altLang="en-US" sz="1400">
                <a:sym typeface="Symbol" pitchFamily="18" charset="2"/>
              </a:rPr>
              <a:t></a:t>
            </a:r>
            <a:r>
              <a:rPr lang="en-US" altLang="en-US" sz="1400"/>
              <a:t> (</a:t>
            </a:r>
            <a:r>
              <a:rPr lang="en-US" altLang="en-US" sz="1400">
                <a:sym typeface="Symbol" pitchFamily="18" charset="2"/>
              </a:rPr>
              <a:t></a:t>
            </a:r>
            <a:r>
              <a:rPr lang="en-US" altLang="en-US" sz="1400"/>
              <a:t>(P</a:t>
            </a:r>
            <a:r>
              <a:rPr lang="en-US" altLang="en-US" sz="1400" baseline="-25000"/>
              <a:t>1,2</a:t>
            </a:r>
            <a:r>
              <a:rPr lang="en-US" altLang="en-US" sz="1400"/>
              <a:t> </a:t>
            </a:r>
            <a:r>
              <a:rPr lang="en-US" altLang="en-US" sz="1400">
                <a:sym typeface="Symbol" pitchFamily="18" charset="2"/>
              </a:rPr>
              <a:t> </a:t>
            </a:r>
            <a:r>
              <a:rPr lang="en-US" altLang="en-US" sz="1400"/>
              <a:t>P</a:t>
            </a:r>
            <a:r>
              <a:rPr lang="en-US" altLang="en-US" sz="1400" baseline="-25000"/>
              <a:t>2,1</a:t>
            </a:r>
            <a:r>
              <a:rPr lang="en-US" altLang="en-US" sz="1400"/>
              <a:t>) </a:t>
            </a:r>
            <a:r>
              <a:rPr lang="en-US" altLang="en-US" sz="1400">
                <a:sym typeface="Symbol" pitchFamily="18" charset="2"/>
              </a:rPr>
              <a:t></a:t>
            </a:r>
            <a:r>
              <a:rPr lang="en-US" altLang="en-US" sz="1400"/>
              <a:t> B</a:t>
            </a:r>
            <a:r>
              <a:rPr lang="en-US" altLang="en-US" sz="1400" baseline="-25000"/>
              <a:t>1,1</a:t>
            </a:r>
            <a:r>
              <a:rPr lang="en-US" altLang="en-US" sz="1400"/>
              <a:t>)</a:t>
            </a:r>
          </a:p>
          <a:p>
            <a:pPr marL="838200" lvl="1" indent="-381000">
              <a:lnSpc>
                <a:spcPct val="80000"/>
              </a:lnSpc>
              <a:buFontTx/>
              <a:buNone/>
            </a:pPr>
            <a:endParaRPr lang="en-US" altLang="en-US" sz="1400"/>
          </a:p>
          <a:p>
            <a:pPr marL="2133600" lvl="4" indent="-304800">
              <a:lnSpc>
                <a:spcPct val="80000"/>
              </a:lnSpc>
              <a:buFontTx/>
              <a:buNone/>
            </a:pPr>
            <a:endParaRPr lang="en-US" altLang="en-US" sz="1400"/>
          </a:p>
          <a:p>
            <a:pPr marL="457200" indent="-457200">
              <a:lnSpc>
                <a:spcPct val="80000"/>
              </a:lnSpc>
              <a:buFontTx/>
              <a:buNone/>
            </a:pPr>
            <a:r>
              <a:rPr lang="en-US" altLang="en-US" sz="1600"/>
              <a:t>3.   Move </a:t>
            </a:r>
            <a:r>
              <a:rPr lang="en-US" altLang="en-US" sz="1600">
                <a:sym typeface="Symbol" pitchFamily="18" charset="2"/>
              </a:rPr>
              <a:t></a:t>
            </a:r>
            <a:r>
              <a:rPr lang="en-US" altLang="en-US" sz="1600"/>
              <a:t> inwards using de Morgan's rules and double-negation:</a:t>
            </a:r>
          </a:p>
          <a:p>
            <a:pPr marL="838200" lvl="1" indent="-381000">
              <a:lnSpc>
                <a:spcPct val="80000"/>
              </a:lnSpc>
              <a:buFontTx/>
              <a:buNone/>
            </a:pPr>
            <a:r>
              <a:rPr lang="en-US" altLang="en-US" sz="1400"/>
              <a:t>(</a:t>
            </a:r>
            <a:r>
              <a:rPr lang="en-US" altLang="en-US" sz="1400">
                <a:sym typeface="Symbol" pitchFamily="18" charset="2"/>
              </a:rPr>
              <a:t></a:t>
            </a:r>
            <a:r>
              <a:rPr lang="en-US" altLang="en-US" sz="1400"/>
              <a:t>B</a:t>
            </a:r>
            <a:r>
              <a:rPr lang="en-US" altLang="en-US" sz="1400" baseline="-25000"/>
              <a:t>1,1 </a:t>
            </a:r>
            <a:r>
              <a:rPr lang="en-US" altLang="en-US" sz="1400">
                <a:sym typeface="Symbol" pitchFamily="18" charset="2"/>
              </a:rPr>
              <a:t></a:t>
            </a:r>
            <a:r>
              <a:rPr lang="en-US" altLang="en-US" sz="1400"/>
              <a:t> P</a:t>
            </a:r>
            <a:r>
              <a:rPr lang="en-US" altLang="en-US" sz="1400" baseline="-25000"/>
              <a:t>1,2</a:t>
            </a:r>
            <a:r>
              <a:rPr lang="en-US" altLang="en-US" sz="1400"/>
              <a:t> </a:t>
            </a:r>
            <a:r>
              <a:rPr lang="en-US" altLang="en-US" sz="1400">
                <a:sym typeface="Symbol" pitchFamily="18" charset="2"/>
              </a:rPr>
              <a:t></a:t>
            </a:r>
            <a:r>
              <a:rPr lang="en-US" altLang="en-US" sz="1400"/>
              <a:t> P</a:t>
            </a:r>
            <a:r>
              <a:rPr lang="en-US" altLang="en-US" sz="1400" baseline="-25000"/>
              <a:t>2,1</a:t>
            </a:r>
            <a:r>
              <a:rPr lang="en-US" altLang="en-US" sz="1400"/>
              <a:t>) </a:t>
            </a:r>
            <a:r>
              <a:rPr lang="en-US" altLang="en-US" sz="1400">
                <a:sym typeface="Symbol" pitchFamily="18" charset="2"/>
              </a:rPr>
              <a:t></a:t>
            </a:r>
            <a:r>
              <a:rPr lang="en-US" altLang="en-US" sz="1400"/>
              <a:t> ((</a:t>
            </a:r>
            <a:r>
              <a:rPr lang="en-US" altLang="en-US" sz="1400">
                <a:sym typeface="Symbol" pitchFamily="18" charset="2"/>
              </a:rPr>
              <a:t></a:t>
            </a:r>
            <a:r>
              <a:rPr lang="en-US" altLang="en-US" sz="1400"/>
              <a:t>P</a:t>
            </a:r>
            <a:r>
              <a:rPr lang="en-US" altLang="en-US" sz="1400" baseline="-25000"/>
              <a:t>1,2 </a:t>
            </a:r>
            <a:r>
              <a:rPr lang="en-US" altLang="en-US" sz="1400">
                <a:sym typeface="Symbol" pitchFamily="18" charset="2"/>
              </a:rPr>
              <a:t></a:t>
            </a:r>
            <a:r>
              <a:rPr lang="en-US" altLang="en-US" sz="1400"/>
              <a:t> </a:t>
            </a:r>
            <a:r>
              <a:rPr lang="en-US" altLang="en-US" sz="1400">
                <a:sym typeface="Symbol" pitchFamily="18" charset="2"/>
              </a:rPr>
              <a:t></a:t>
            </a:r>
            <a:r>
              <a:rPr lang="en-US" altLang="en-US" sz="1400"/>
              <a:t>P</a:t>
            </a:r>
            <a:r>
              <a:rPr lang="en-US" altLang="en-US" sz="1400" baseline="-25000"/>
              <a:t>2,1</a:t>
            </a:r>
            <a:r>
              <a:rPr lang="en-US" altLang="en-US" sz="1400"/>
              <a:t>) </a:t>
            </a:r>
            <a:r>
              <a:rPr lang="en-US" altLang="en-US" sz="1400">
                <a:sym typeface="Symbol" pitchFamily="18" charset="2"/>
              </a:rPr>
              <a:t></a:t>
            </a:r>
            <a:r>
              <a:rPr lang="en-US" altLang="en-US" sz="1400"/>
              <a:t> B</a:t>
            </a:r>
            <a:r>
              <a:rPr lang="en-US" altLang="en-US" sz="1400" baseline="-25000"/>
              <a:t>1,1</a:t>
            </a:r>
            <a:r>
              <a:rPr lang="en-US" altLang="en-US" sz="1400"/>
              <a:t>)</a:t>
            </a:r>
          </a:p>
          <a:p>
            <a:pPr marL="838200" lvl="1" indent="-381000">
              <a:lnSpc>
                <a:spcPct val="80000"/>
              </a:lnSpc>
              <a:buFontTx/>
              <a:buNone/>
            </a:pPr>
            <a:endParaRPr lang="en-US" altLang="en-US" sz="1400"/>
          </a:p>
          <a:p>
            <a:pPr marL="2133600" lvl="4" indent="-304800">
              <a:lnSpc>
                <a:spcPct val="80000"/>
              </a:lnSpc>
              <a:buFontTx/>
              <a:buNone/>
            </a:pPr>
            <a:endParaRPr lang="en-US" altLang="en-US" sz="1400"/>
          </a:p>
          <a:p>
            <a:pPr marL="457200" indent="-457200">
              <a:lnSpc>
                <a:spcPct val="80000"/>
              </a:lnSpc>
              <a:buFontTx/>
              <a:buNone/>
            </a:pPr>
            <a:r>
              <a:rPr lang="en-US" altLang="en-US" sz="1600"/>
              <a:t>4.   Apply distributive law (</a:t>
            </a:r>
            <a:r>
              <a:rPr lang="en-US" altLang="en-US" sz="1600">
                <a:sym typeface="Symbol" pitchFamily="18" charset="2"/>
              </a:rPr>
              <a:t></a:t>
            </a:r>
            <a:r>
              <a:rPr lang="en-US" altLang="en-US" sz="1600"/>
              <a:t> over </a:t>
            </a:r>
            <a:r>
              <a:rPr lang="en-US" altLang="en-US" sz="1600">
                <a:sym typeface="Symbol" pitchFamily="18" charset="2"/>
              </a:rPr>
              <a:t></a:t>
            </a:r>
            <a:r>
              <a:rPr lang="en-US" altLang="en-US" sz="1600"/>
              <a:t>) and flatten:</a:t>
            </a:r>
          </a:p>
          <a:p>
            <a:pPr marL="838200" lvl="1" indent="-381000">
              <a:lnSpc>
                <a:spcPct val="80000"/>
              </a:lnSpc>
              <a:buFontTx/>
              <a:buNone/>
            </a:pPr>
            <a:r>
              <a:rPr lang="en-US" altLang="en-US" sz="1400"/>
              <a:t>(</a:t>
            </a:r>
            <a:r>
              <a:rPr lang="en-US" altLang="en-US" sz="1400">
                <a:sym typeface="Symbol" pitchFamily="18" charset="2"/>
              </a:rPr>
              <a:t></a:t>
            </a:r>
            <a:r>
              <a:rPr lang="en-US" altLang="en-US" sz="1400"/>
              <a:t>B</a:t>
            </a:r>
            <a:r>
              <a:rPr lang="en-US" altLang="en-US" sz="1400" baseline="-25000"/>
              <a:t>1,1</a:t>
            </a:r>
            <a:r>
              <a:rPr lang="en-US" altLang="en-US" sz="1400"/>
              <a:t> </a:t>
            </a:r>
            <a:r>
              <a:rPr lang="en-US" altLang="en-US" sz="1400">
                <a:sym typeface="Symbol" pitchFamily="18" charset="2"/>
              </a:rPr>
              <a:t></a:t>
            </a:r>
            <a:r>
              <a:rPr lang="en-US" altLang="en-US" sz="1400"/>
              <a:t> P</a:t>
            </a:r>
            <a:r>
              <a:rPr lang="en-US" altLang="en-US" sz="1400" baseline="-25000"/>
              <a:t>1,2</a:t>
            </a:r>
            <a:r>
              <a:rPr lang="en-US" altLang="en-US" sz="1400"/>
              <a:t> </a:t>
            </a:r>
            <a:r>
              <a:rPr lang="en-US" altLang="en-US" sz="1400">
                <a:sym typeface="Symbol" pitchFamily="18" charset="2"/>
              </a:rPr>
              <a:t></a:t>
            </a:r>
            <a:r>
              <a:rPr lang="en-US" altLang="en-US" sz="1400"/>
              <a:t> P</a:t>
            </a:r>
            <a:r>
              <a:rPr lang="en-US" altLang="en-US" sz="1400" baseline="-25000"/>
              <a:t>2,1</a:t>
            </a:r>
            <a:r>
              <a:rPr lang="en-US" altLang="en-US" sz="1400"/>
              <a:t>) </a:t>
            </a:r>
            <a:r>
              <a:rPr lang="en-US" altLang="en-US" sz="1400">
                <a:sym typeface="Symbol" pitchFamily="18" charset="2"/>
              </a:rPr>
              <a:t></a:t>
            </a:r>
            <a:r>
              <a:rPr lang="en-US" altLang="en-US" sz="1400"/>
              <a:t> (</a:t>
            </a:r>
            <a:r>
              <a:rPr lang="en-US" altLang="en-US" sz="1400">
                <a:sym typeface="Symbol" pitchFamily="18" charset="2"/>
              </a:rPr>
              <a:t></a:t>
            </a:r>
            <a:r>
              <a:rPr lang="en-US" altLang="en-US" sz="1400"/>
              <a:t>P</a:t>
            </a:r>
            <a:r>
              <a:rPr lang="en-US" altLang="en-US" sz="1400" baseline="-25000"/>
              <a:t>1,2 </a:t>
            </a:r>
            <a:r>
              <a:rPr lang="en-US" altLang="en-US" sz="1400">
                <a:sym typeface="Symbol" pitchFamily="18" charset="2"/>
              </a:rPr>
              <a:t></a:t>
            </a:r>
            <a:r>
              <a:rPr lang="en-US" altLang="en-US" sz="1400"/>
              <a:t> B</a:t>
            </a:r>
            <a:r>
              <a:rPr lang="en-US" altLang="en-US" sz="1400" baseline="-25000"/>
              <a:t>1,1</a:t>
            </a:r>
            <a:r>
              <a:rPr lang="en-US" altLang="en-US" sz="1400"/>
              <a:t>) </a:t>
            </a:r>
            <a:r>
              <a:rPr lang="en-US" altLang="en-US" sz="1400">
                <a:sym typeface="Symbol" pitchFamily="18" charset="2"/>
              </a:rPr>
              <a:t></a:t>
            </a:r>
            <a:r>
              <a:rPr lang="en-US" altLang="en-US" sz="1400"/>
              <a:t> (</a:t>
            </a:r>
            <a:r>
              <a:rPr lang="en-US" altLang="en-US" sz="1400">
                <a:sym typeface="Symbol" pitchFamily="18" charset="2"/>
              </a:rPr>
              <a:t></a:t>
            </a:r>
            <a:r>
              <a:rPr lang="en-US" altLang="en-US" sz="1400"/>
              <a:t>P</a:t>
            </a:r>
            <a:r>
              <a:rPr lang="en-US" altLang="en-US" sz="1400" baseline="-25000"/>
              <a:t>2,1</a:t>
            </a:r>
            <a:r>
              <a:rPr lang="en-US" altLang="en-US" sz="1400"/>
              <a:t> </a:t>
            </a:r>
            <a:r>
              <a:rPr lang="en-US" altLang="en-US" sz="1400">
                <a:sym typeface="Symbol" pitchFamily="18" charset="2"/>
              </a:rPr>
              <a:t></a:t>
            </a:r>
            <a:r>
              <a:rPr lang="en-US" altLang="en-US" sz="1400"/>
              <a:t> B</a:t>
            </a:r>
            <a:r>
              <a:rPr lang="en-US" altLang="en-US" sz="1400" baseline="-25000"/>
              <a:t>1,1</a:t>
            </a:r>
            <a:r>
              <a:rPr lang="en-US" altLang="en-US" sz="1400"/>
              <a:t>)</a:t>
            </a:r>
          </a:p>
          <a:p>
            <a:pPr marL="838200" lvl="1" indent="-381000">
              <a:lnSpc>
                <a:spcPct val="80000"/>
              </a:lnSpc>
              <a:buFontTx/>
              <a:buNone/>
            </a:pPr>
            <a:endParaRPr lang="en-US" altLang="en-US" sz="1400"/>
          </a:p>
        </p:txBody>
      </p:sp>
    </p:spTree>
    <p:extLst>
      <p:ext uri="{BB962C8B-B14F-4D97-AF65-F5344CB8AC3E}">
        <p14:creationId xmlns:p14="http://schemas.microsoft.com/office/powerpoint/2010/main" val="3791740287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160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altLang="en-US"/>
              <a:t>Resolution Inference Rule for CNF</a:t>
            </a:r>
          </a:p>
        </p:txBody>
      </p:sp>
      <p:graphicFrame>
        <p:nvGraphicFramePr>
          <p:cNvPr id="281604" name="Object 4"/>
          <p:cNvGraphicFramePr>
            <a:graphicFrameLocks noChangeAspect="1"/>
          </p:cNvGraphicFramePr>
          <p:nvPr/>
        </p:nvGraphicFramePr>
        <p:xfrm>
          <a:off x="685800" y="1143000"/>
          <a:ext cx="2209800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6" name="Equation" r:id="rId4" imgW="1447560" imgH="939600" progId="Equation.DSMT4">
                  <p:embed/>
                </p:oleObj>
              </mc:Choice>
              <mc:Fallback>
                <p:oleObj name="Equation" r:id="rId4" imgW="144756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143000"/>
                        <a:ext cx="2209800" cy="143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1605" name="Text Box 5"/>
          <p:cNvSpPr txBox="1">
            <a:spLocks noChangeArrowheads="1"/>
          </p:cNvSpPr>
          <p:nvPr/>
        </p:nvSpPr>
        <p:spPr bwMode="auto">
          <a:xfrm>
            <a:off x="3352800" y="1447800"/>
            <a:ext cx="4953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1800" smtClean="0">
                <a:solidFill>
                  <a:srgbClr val="000000"/>
                </a:solidFill>
                <a:latin typeface="Arial" charset="0"/>
              </a:rPr>
              <a:t>“If A or B or C is true, but not A, then B or C must be true.”</a:t>
            </a:r>
          </a:p>
        </p:txBody>
      </p:sp>
      <p:graphicFrame>
        <p:nvGraphicFramePr>
          <p:cNvPr id="281606" name="Object 6"/>
          <p:cNvGraphicFramePr>
            <a:graphicFrameLocks noChangeAspect="1"/>
          </p:cNvGraphicFramePr>
          <p:nvPr/>
        </p:nvGraphicFramePr>
        <p:xfrm>
          <a:off x="685800" y="2895600"/>
          <a:ext cx="1981200" cy="1408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7" name="Equation" r:id="rId6" imgW="1320480" imgH="939600" progId="Equation.DSMT4">
                  <p:embed/>
                </p:oleObj>
              </mc:Choice>
              <mc:Fallback>
                <p:oleObj name="Equation" r:id="rId6" imgW="132048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895600"/>
                        <a:ext cx="1981200" cy="1408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1607" name="Text Box 7"/>
          <p:cNvSpPr txBox="1">
            <a:spLocks noChangeArrowheads="1"/>
          </p:cNvSpPr>
          <p:nvPr/>
        </p:nvSpPr>
        <p:spPr bwMode="auto">
          <a:xfrm>
            <a:off x="3352800" y="2895600"/>
            <a:ext cx="449580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1800" smtClean="0">
                <a:solidFill>
                  <a:srgbClr val="000000"/>
                </a:solidFill>
                <a:latin typeface="Arial" charset="0"/>
              </a:rPr>
              <a:t>“If A is false then B or C must be true, </a:t>
            </a:r>
          </a:p>
          <a:p>
            <a:r>
              <a:rPr lang="en-US" altLang="en-US" sz="1800" smtClean="0">
                <a:solidFill>
                  <a:srgbClr val="000000"/>
                </a:solidFill>
                <a:latin typeface="Arial" charset="0"/>
              </a:rPr>
              <a:t>  or if A is true then D or E must be true,   hence since A is either true or false, B or C or D or E must be true.” </a:t>
            </a:r>
          </a:p>
        </p:txBody>
      </p:sp>
      <p:graphicFrame>
        <p:nvGraphicFramePr>
          <p:cNvPr id="281608" name="Object 8"/>
          <p:cNvGraphicFramePr>
            <a:graphicFrameLocks noChangeAspect="1"/>
          </p:cNvGraphicFramePr>
          <p:nvPr/>
        </p:nvGraphicFramePr>
        <p:xfrm>
          <a:off x="685800" y="4648200"/>
          <a:ext cx="1524000" cy="148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8" name="Equation" r:id="rId8" imgW="965160" imgH="939600" progId="Equation.DSMT4">
                  <p:embed/>
                </p:oleObj>
              </mc:Choice>
              <mc:Fallback>
                <p:oleObj name="Equation" r:id="rId8" imgW="96516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648200"/>
                        <a:ext cx="1524000" cy="1482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1609" name="Text Box 9"/>
          <p:cNvSpPr txBox="1">
            <a:spLocks noChangeArrowheads="1"/>
          </p:cNvSpPr>
          <p:nvPr/>
        </p:nvSpPr>
        <p:spPr bwMode="auto">
          <a:xfrm>
            <a:off x="4191000" y="5334000"/>
            <a:ext cx="1530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800" smtClean="0">
                <a:solidFill>
                  <a:srgbClr val="000000"/>
                </a:solidFill>
                <a:latin typeface="Arial" charset="0"/>
              </a:rPr>
              <a:t>Simplification</a:t>
            </a:r>
          </a:p>
        </p:txBody>
      </p:sp>
      <p:sp>
        <p:nvSpPr>
          <p:cNvPr id="281610" name="Line 10"/>
          <p:cNvSpPr>
            <a:spLocks noChangeShapeType="1"/>
          </p:cNvSpPr>
          <p:nvPr/>
        </p:nvSpPr>
        <p:spPr bwMode="auto">
          <a:xfrm flipH="1">
            <a:off x="2286000" y="5562600"/>
            <a:ext cx="17526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CA" sz="1800" smtClean="0">
              <a:solidFill>
                <a:srgbClr val="000000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436525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3650" name="Text Box 2"/>
          <p:cNvSpPr txBox="1">
            <a:spLocks noChangeArrowheads="1"/>
          </p:cNvSpPr>
          <p:nvPr/>
        </p:nvSpPr>
        <p:spPr bwMode="auto">
          <a:xfrm>
            <a:off x="914400" y="1879600"/>
            <a:ext cx="7412038" cy="3444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buFontTx/>
              <a:buChar char="•"/>
            </a:pPr>
            <a:r>
              <a:rPr lang="en-US" altLang="en-US" sz="1800" smtClean="0">
                <a:solidFill>
                  <a:srgbClr val="000000"/>
                </a:solidFill>
              </a:rPr>
              <a:t> </a:t>
            </a:r>
            <a:r>
              <a:rPr lang="en-US" altLang="en-US" sz="2000" smtClean="0">
                <a:solidFill>
                  <a:srgbClr val="000000"/>
                </a:solidFill>
              </a:rPr>
              <a:t>The resolution algorithm tries to prove:</a:t>
            </a:r>
          </a:p>
          <a:p>
            <a:pPr>
              <a:buFontTx/>
              <a:buChar char="•"/>
            </a:pPr>
            <a:endParaRPr lang="en-US" altLang="en-US" sz="2000" smtClean="0">
              <a:solidFill>
                <a:srgbClr val="000000"/>
              </a:solidFill>
            </a:endParaRPr>
          </a:p>
          <a:p>
            <a:pPr>
              <a:buFontTx/>
              <a:buChar char="•"/>
            </a:pPr>
            <a:endParaRPr lang="en-US" altLang="en-US" sz="2000" smtClean="0">
              <a:solidFill>
                <a:srgbClr val="000000"/>
              </a:solidFill>
            </a:endParaRPr>
          </a:p>
          <a:p>
            <a:pPr>
              <a:buFontTx/>
              <a:buChar char="•"/>
            </a:pPr>
            <a:r>
              <a:rPr lang="en-US" altLang="en-US" sz="2000" smtClean="0">
                <a:solidFill>
                  <a:srgbClr val="000000"/>
                </a:solidFill>
              </a:rPr>
              <a:t> Generate all new sentences from KB and the query.</a:t>
            </a:r>
          </a:p>
          <a:p>
            <a:pPr>
              <a:buFontTx/>
              <a:buChar char="•"/>
            </a:pPr>
            <a:r>
              <a:rPr lang="en-US" altLang="en-US" sz="2000" smtClean="0">
                <a:solidFill>
                  <a:srgbClr val="000000"/>
                </a:solidFill>
              </a:rPr>
              <a:t> One of two things can happen:</a:t>
            </a:r>
          </a:p>
          <a:p>
            <a:pPr>
              <a:buFontTx/>
              <a:buChar char="•"/>
            </a:pPr>
            <a:endParaRPr lang="en-US" altLang="en-US" sz="2000" smtClean="0">
              <a:solidFill>
                <a:srgbClr val="000000"/>
              </a:solidFill>
            </a:endParaRPr>
          </a:p>
          <a:p>
            <a:pPr>
              <a:buFontTx/>
              <a:buAutoNum type="arabicPeriod"/>
            </a:pPr>
            <a:r>
              <a:rPr lang="en-US" altLang="en-US" sz="2000" smtClean="0">
                <a:solidFill>
                  <a:srgbClr val="000000"/>
                </a:solidFill>
              </a:rPr>
              <a:t>We find                 which is unsatisfiable,</a:t>
            </a:r>
          </a:p>
          <a:p>
            <a:r>
              <a:rPr lang="en-US" altLang="en-US" sz="2000" smtClean="0">
                <a:solidFill>
                  <a:srgbClr val="000000"/>
                </a:solidFill>
              </a:rPr>
              <a:t>			 i.e. we can entail the query.</a:t>
            </a:r>
          </a:p>
          <a:p>
            <a:pPr>
              <a:buFontTx/>
              <a:buAutoNum type="arabicPeriod"/>
            </a:pPr>
            <a:endParaRPr lang="en-US" altLang="en-US" sz="2000" smtClean="0">
              <a:solidFill>
                <a:srgbClr val="000000"/>
              </a:solidFill>
            </a:endParaRPr>
          </a:p>
          <a:p>
            <a:r>
              <a:rPr lang="en-US" altLang="en-US" sz="2000" smtClean="0">
                <a:solidFill>
                  <a:srgbClr val="000000"/>
                </a:solidFill>
              </a:rPr>
              <a:t>2.  We find no contradiction: there is a model that satisfies the </a:t>
            </a:r>
          </a:p>
          <a:p>
            <a:pPr lvl="1"/>
            <a:r>
              <a:rPr lang="en-US" altLang="en-US" sz="2000" smtClean="0">
                <a:solidFill>
                  <a:srgbClr val="000000"/>
                </a:solidFill>
              </a:rPr>
              <a:t>Sentence (non-trivial) and hence we cannot entail the query.</a:t>
            </a:r>
          </a:p>
        </p:txBody>
      </p:sp>
      <p:sp>
        <p:nvSpPr>
          <p:cNvPr id="283651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Resolution Algorithm</a:t>
            </a:r>
          </a:p>
        </p:txBody>
      </p:sp>
      <p:graphicFrame>
        <p:nvGraphicFramePr>
          <p:cNvPr id="283652" name="Object 4"/>
          <p:cNvGraphicFramePr>
            <a:graphicFrameLocks noChangeAspect="1"/>
          </p:cNvGraphicFramePr>
          <p:nvPr/>
        </p:nvGraphicFramePr>
        <p:xfrm>
          <a:off x="5791200" y="1928813"/>
          <a:ext cx="236220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0" name="Equation" r:id="rId4" imgW="1600200" imgH="482400" progId="Equation.DSMT4">
                  <p:embed/>
                </p:oleObj>
              </mc:Choice>
              <mc:Fallback>
                <p:oleObj name="Equation" r:id="rId4" imgW="16002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1928813"/>
                        <a:ext cx="2362200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3653" name="Object 5"/>
          <p:cNvGraphicFramePr>
            <a:graphicFrameLocks noChangeAspect="1"/>
          </p:cNvGraphicFramePr>
          <p:nvPr/>
        </p:nvGraphicFramePr>
        <p:xfrm>
          <a:off x="2362200" y="3762375"/>
          <a:ext cx="914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1" name="Equation" r:id="rId6" imgW="533160" imgH="177480" progId="Equation.DSMT4">
                  <p:embed/>
                </p:oleObj>
              </mc:Choice>
              <mc:Fallback>
                <p:oleObj name="Equation" r:id="rId6" imgW="5331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762375"/>
                        <a:ext cx="914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3654" name="Object 6"/>
          <p:cNvGraphicFramePr>
            <a:graphicFrameLocks noChangeAspect="1"/>
          </p:cNvGraphicFramePr>
          <p:nvPr/>
        </p:nvGraphicFramePr>
        <p:xfrm>
          <a:off x="2667000" y="5486400"/>
          <a:ext cx="1012825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2" name="Equation" r:id="rId8" imgW="685800" imgH="215640" progId="Equation.DSMT4">
                  <p:embed/>
                </p:oleObj>
              </mc:Choice>
              <mc:Fallback>
                <p:oleObj name="Equation" r:id="rId8" imgW="6858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5486400"/>
                        <a:ext cx="1012825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642534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5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Resolution example</a:t>
            </a:r>
          </a:p>
        </p:txBody>
      </p:sp>
      <p:sp>
        <p:nvSpPr>
          <p:cNvPr id="285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i="1"/>
              <a:t>KB</a:t>
            </a:r>
            <a:r>
              <a:rPr lang="en-US" altLang="en-US"/>
              <a:t> = (B</a:t>
            </a:r>
            <a:r>
              <a:rPr lang="en-US" altLang="en-US" baseline="-25000"/>
              <a:t>1,1</a:t>
            </a:r>
            <a:r>
              <a:rPr lang="en-US" altLang="en-US"/>
              <a:t> </a:t>
            </a:r>
            <a:r>
              <a:rPr lang="en-US" altLang="en-US">
                <a:sym typeface="Symbol" pitchFamily="18" charset="2"/>
              </a:rPr>
              <a:t></a:t>
            </a:r>
            <a:r>
              <a:rPr lang="en-US" altLang="en-US"/>
              <a:t> (P</a:t>
            </a:r>
            <a:r>
              <a:rPr lang="en-US" altLang="en-US" baseline="-25000"/>
              <a:t>1,2</a:t>
            </a:r>
            <a:r>
              <a:rPr lang="en-US" altLang="en-US">
                <a:sym typeface="Symbol" pitchFamily="18" charset="2"/>
              </a:rPr>
              <a:t></a:t>
            </a:r>
            <a:r>
              <a:rPr lang="en-US" altLang="en-US"/>
              <a:t> P</a:t>
            </a:r>
            <a:r>
              <a:rPr lang="en-US" altLang="en-US" baseline="-25000"/>
              <a:t>2,1</a:t>
            </a:r>
            <a:r>
              <a:rPr lang="en-US" altLang="en-US"/>
              <a:t>)) </a:t>
            </a:r>
            <a:r>
              <a:rPr lang="en-US" altLang="en-US">
                <a:sym typeface="Symbol" pitchFamily="18" charset="2"/>
              </a:rPr>
              <a:t></a:t>
            </a:r>
            <a:r>
              <a:rPr lang="en-US" altLang="en-US"/>
              <a:t> B</a:t>
            </a:r>
            <a:r>
              <a:rPr lang="en-US" altLang="en-US" baseline="-25000"/>
              <a:t>1,1 </a:t>
            </a:r>
          </a:p>
          <a:p>
            <a:r>
              <a:rPr lang="en-US" altLang="en-US"/>
              <a:t>α = </a:t>
            </a:r>
            <a:r>
              <a:rPr lang="en-US" altLang="en-US">
                <a:sym typeface="Symbol" pitchFamily="18" charset="2"/>
              </a:rPr>
              <a:t></a:t>
            </a:r>
            <a:r>
              <a:rPr lang="en-US" altLang="en-US"/>
              <a:t>P</a:t>
            </a:r>
            <a:r>
              <a:rPr lang="en-US" altLang="en-US" baseline="-25000"/>
              <a:t>1,2</a:t>
            </a:r>
            <a:endParaRPr lang="en-US" altLang="en-US"/>
          </a:p>
        </p:txBody>
      </p:sp>
      <p:pic>
        <p:nvPicPr>
          <p:cNvPr id="285700" name="Picture 4" descr="wumpus-resolution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743200"/>
            <a:ext cx="8010525" cy="1752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85701" name="Object 5"/>
          <p:cNvGraphicFramePr>
            <a:graphicFrameLocks noChangeAspect="1"/>
          </p:cNvGraphicFramePr>
          <p:nvPr/>
        </p:nvGraphicFramePr>
        <p:xfrm>
          <a:off x="4419600" y="1981200"/>
          <a:ext cx="998538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0" name="Equation" r:id="rId5" imgW="622080" imgH="177480" progId="Equation.DSMT4">
                  <p:embed/>
                </p:oleObj>
              </mc:Choice>
              <mc:Fallback>
                <p:oleObj name="Equation" r:id="rId5" imgW="6220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1981200"/>
                        <a:ext cx="998538" cy="28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5702" name="AutoShape 6"/>
          <p:cNvSpPr>
            <a:spLocks/>
          </p:cNvSpPr>
          <p:nvPr/>
        </p:nvSpPr>
        <p:spPr bwMode="auto">
          <a:xfrm rot="5400000">
            <a:off x="4724400" y="-838200"/>
            <a:ext cx="304800" cy="6705600"/>
          </a:xfrm>
          <a:prstGeom prst="leftBrace">
            <a:avLst>
              <a:gd name="adj1" fmla="val 18333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 sz="180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285703" name="Line 7"/>
          <p:cNvSpPr>
            <a:spLocks noChangeShapeType="1"/>
          </p:cNvSpPr>
          <p:nvPr/>
        </p:nvSpPr>
        <p:spPr bwMode="auto">
          <a:xfrm flipV="1">
            <a:off x="7848600" y="4572000"/>
            <a:ext cx="2286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CA" sz="180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285704" name="Text Box 8"/>
          <p:cNvSpPr txBox="1">
            <a:spLocks noChangeArrowheads="1"/>
          </p:cNvSpPr>
          <p:nvPr/>
        </p:nvSpPr>
        <p:spPr bwMode="auto">
          <a:xfrm>
            <a:off x="7680325" y="5370513"/>
            <a:ext cx="11366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800" smtClean="0">
                <a:solidFill>
                  <a:srgbClr val="FF0000"/>
                </a:solidFill>
                <a:latin typeface="Arial" charset="0"/>
              </a:rPr>
              <a:t>False in</a:t>
            </a:r>
          </a:p>
          <a:p>
            <a:r>
              <a:rPr lang="en-US" altLang="en-US" sz="1800" smtClean="0">
                <a:solidFill>
                  <a:srgbClr val="FF0000"/>
                </a:solidFill>
                <a:latin typeface="Arial" charset="0"/>
              </a:rPr>
              <a:t>all worlds</a:t>
            </a:r>
          </a:p>
        </p:txBody>
      </p:sp>
      <p:sp>
        <p:nvSpPr>
          <p:cNvPr id="285705" name="Line 9"/>
          <p:cNvSpPr>
            <a:spLocks noChangeShapeType="1"/>
          </p:cNvSpPr>
          <p:nvPr/>
        </p:nvSpPr>
        <p:spPr bwMode="auto">
          <a:xfrm flipH="1" flipV="1">
            <a:off x="1143000" y="3962400"/>
            <a:ext cx="15240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CA" sz="180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285706" name="Line 10"/>
          <p:cNvSpPr>
            <a:spLocks noChangeShapeType="1"/>
          </p:cNvSpPr>
          <p:nvPr/>
        </p:nvSpPr>
        <p:spPr bwMode="auto">
          <a:xfrm flipV="1">
            <a:off x="1447800" y="4038600"/>
            <a:ext cx="99060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CA" sz="180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285707" name="Line 11"/>
          <p:cNvSpPr>
            <a:spLocks noChangeShapeType="1"/>
          </p:cNvSpPr>
          <p:nvPr/>
        </p:nvSpPr>
        <p:spPr bwMode="auto">
          <a:xfrm flipV="1">
            <a:off x="1752600" y="3962400"/>
            <a:ext cx="220980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CA" sz="180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285708" name="Line 12"/>
          <p:cNvSpPr>
            <a:spLocks noChangeShapeType="1"/>
          </p:cNvSpPr>
          <p:nvPr/>
        </p:nvSpPr>
        <p:spPr bwMode="auto">
          <a:xfrm flipV="1">
            <a:off x="2209800" y="4038600"/>
            <a:ext cx="327660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CA" sz="180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285709" name="Text Box 13"/>
          <p:cNvSpPr txBox="1">
            <a:spLocks noChangeArrowheads="1"/>
          </p:cNvSpPr>
          <p:nvPr/>
        </p:nvSpPr>
        <p:spPr bwMode="auto">
          <a:xfrm>
            <a:off x="1127125" y="5141913"/>
            <a:ext cx="6540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800" smtClean="0">
                <a:solidFill>
                  <a:srgbClr val="000000"/>
                </a:solidFill>
                <a:latin typeface="Arial" charset="0"/>
              </a:rPr>
              <a:t>True</a:t>
            </a:r>
          </a:p>
        </p:txBody>
      </p:sp>
    </p:spTree>
    <p:extLst>
      <p:ext uri="{BB962C8B-B14F-4D97-AF65-F5344CB8AC3E}">
        <p14:creationId xmlns:p14="http://schemas.microsoft.com/office/powerpoint/2010/main" val="6891020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7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Horn Clauses</a:t>
            </a:r>
          </a:p>
        </p:txBody>
      </p:sp>
      <p:sp>
        <p:nvSpPr>
          <p:cNvPr id="287747" name="Text Box 3"/>
          <p:cNvSpPr txBox="1">
            <a:spLocks noChangeArrowheads="1"/>
          </p:cNvSpPr>
          <p:nvPr/>
        </p:nvSpPr>
        <p:spPr bwMode="auto">
          <a:xfrm>
            <a:off x="228600" y="1066800"/>
            <a:ext cx="8696325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 altLang="en-US" sz="1800" smtClean="0">
                <a:solidFill>
                  <a:srgbClr val="000000"/>
                </a:solidFill>
                <a:latin typeface="Arial" charset="0"/>
              </a:rPr>
              <a:t> Resolution in general can be exponential in space and time.</a:t>
            </a:r>
          </a:p>
          <a:p>
            <a:endParaRPr lang="en-US" altLang="en-US" sz="1800" smtClean="0">
              <a:solidFill>
                <a:srgbClr val="000000"/>
              </a:solidFill>
              <a:latin typeface="Arial" charset="0"/>
            </a:endParaRPr>
          </a:p>
          <a:p>
            <a:pPr>
              <a:buFontTx/>
              <a:buChar char="•"/>
            </a:pPr>
            <a:r>
              <a:rPr lang="en-US" altLang="en-US" sz="1800" smtClean="0">
                <a:solidFill>
                  <a:srgbClr val="000000"/>
                </a:solidFill>
                <a:latin typeface="Arial" charset="0"/>
              </a:rPr>
              <a:t> If we can reduce all clauses to </a:t>
            </a:r>
            <a:r>
              <a:rPr lang="en-US" altLang="en-US" sz="1800" smtClean="0">
                <a:solidFill>
                  <a:srgbClr val="FF0000"/>
                </a:solidFill>
                <a:latin typeface="Arial" charset="0"/>
              </a:rPr>
              <a:t>“Horn clauses”</a:t>
            </a:r>
            <a:r>
              <a:rPr lang="en-US" altLang="en-US" sz="1800" smtClean="0">
                <a:solidFill>
                  <a:srgbClr val="000000"/>
                </a:solidFill>
                <a:latin typeface="Arial" charset="0"/>
              </a:rPr>
              <a:t> resolution is </a:t>
            </a:r>
            <a:r>
              <a:rPr lang="en-US" altLang="en-US" sz="1800" smtClean="0">
                <a:solidFill>
                  <a:srgbClr val="0000FF"/>
                </a:solidFill>
                <a:latin typeface="Arial" charset="0"/>
              </a:rPr>
              <a:t>linear</a:t>
            </a:r>
            <a:r>
              <a:rPr lang="en-US" altLang="en-US" sz="1800" smtClean="0">
                <a:solidFill>
                  <a:srgbClr val="000000"/>
                </a:solidFill>
                <a:latin typeface="Arial" charset="0"/>
              </a:rPr>
              <a:t> in space and time</a:t>
            </a:r>
          </a:p>
        </p:txBody>
      </p:sp>
      <p:sp>
        <p:nvSpPr>
          <p:cNvPr id="287748" name="Line 4"/>
          <p:cNvSpPr>
            <a:spLocks noChangeShapeType="1"/>
          </p:cNvSpPr>
          <p:nvPr/>
        </p:nvSpPr>
        <p:spPr bwMode="auto">
          <a:xfrm flipH="1">
            <a:off x="3276600" y="2133600"/>
            <a:ext cx="8382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CA" sz="180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287749" name="Text Box 5"/>
          <p:cNvSpPr txBox="1">
            <a:spLocks noChangeArrowheads="1"/>
          </p:cNvSpPr>
          <p:nvPr/>
        </p:nvSpPr>
        <p:spPr bwMode="auto">
          <a:xfrm>
            <a:off x="685800" y="2438400"/>
            <a:ext cx="6381750" cy="3937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800" smtClean="0">
                <a:solidFill>
                  <a:srgbClr val="000000"/>
                </a:solidFill>
                <a:latin typeface="Arial" charset="0"/>
              </a:rPr>
              <a:t>A clause with at most 1 positive literal.</a:t>
            </a:r>
          </a:p>
          <a:p>
            <a:r>
              <a:rPr lang="en-US" altLang="en-US" sz="1800" smtClean="0">
                <a:solidFill>
                  <a:srgbClr val="000000"/>
                </a:solidFill>
                <a:latin typeface="Arial" charset="0"/>
              </a:rPr>
              <a:t>e.g. </a:t>
            </a:r>
          </a:p>
          <a:p>
            <a:endParaRPr lang="en-US" altLang="en-US" sz="1800" smtClean="0">
              <a:solidFill>
                <a:srgbClr val="000000"/>
              </a:solidFill>
              <a:latin typeface="Arial" charset="0"/>
            </a:endParaRPr>
          </a:p>
          <a:p>
            <a:pPr>
              <a:buFontTx/>
              <a:buChar char="•"/>
            </a:pPr>
            <a:r>
              <a:rPr lang="en-US" altLang="en-US" sz="1800" smtClean="0">
                <a:solidFill>
                  <a:srgbClr val="000000"/>
                </a:solidFill>
                <a:latin typeface="Arial" charset="0"/>
              </a:rPr>
              <a:t> Every Horn clause can be rewritten as an implication with</a:t>
            </a:r>
          </a:p>
          <a:p>
            <a:r>
              <a:rPr lang="en-US" altLang="en-US" sz="1800" smtClean="0">
                <a:solidFill>
                  <a:srgbClr val="000000"/>
                </a:solidFill>
                <a:latin typeface="Arial" charset="0"/>
              </a:rPr>
              <a:t>  a conjunction of positive literals in the premises and a single</a:t>
            </a:r>
          </a:p>
          <a:p>
            <a:r>
              <a:rPr lang="en-US" altLang="en-US" sz="1800" smtClean="0">
                <a:solidFill>
                  <a:srgbClr val="000000"/>
                </a:solidFill>
                <a:latin typeface="Arial" charset="0"/>
              </a:rPr>
              <a:t>  positive literal as a conclusion.</a:t>
            </a:r>
          </a:p>
          <a:p>
            <a:r>
              <a:rPr lang="en-US" altLang="en-US" sz="1800" smtClean="0">
                <a:solidFill>
                  <a:srgbClr val="000000"/>
                </a:solidFill>
                <a:latin typeface="Arial" charset="0"/>
              </a:rPr>
              <a:t>e.g.</a:t>
            </a:r>
          </a:p>
          <a:p>
            <a:endParaRPr lang="en-US" altLang="en-US" sz="1800" smtClean="0">
              <a:solidFill>
                <a:srgbClr val="000000"/>
              </a:solidFill>
              <a:latin typeface="Arial" charset="0"/>
            </a:endParaRPr>
          </a:p>
          <a:p>
            <a:pPr>
              <a:buFontTx/>
              <a:buChar char="•"/>
            </a:pPr>
            <a:r>
              <a:rPr lang="en-US" altLang="en-US" sz="1800" smtClean="0">
                <a:solidFill>
                  <a:srgbClr val="000000"/>
                </a:solidFill>
                <a:latin typeface="Arial" charset="0"/>
              </a:rPr>
              <a:t> 1 positive literal: definite clause</a:t>
            </a:r>
          </a:p>
          <a:p>
            <a:pPr>
              <a:buFontTx/>
              <a:buChar char="•"/>
            </a:pPr>
            <a:endParaRPr lang="en-US" altLang="en-US" sz="1800" smtClean="0">
              <a:solidFill>
                <a:srgbClr val="000000"/>
              </a:solidFill>
              <a:latin typeface="Arial" charset="0"/>
            </a:endParaRPr>
          </a:p>
          <a:p>
            <a:pPr>
              <a:buFontTx/>
              <a:buChar char="•"/>
            </a:pPr>
            <a:r>
              <a:rPr lang="en-US" altLang="en-US" sz="1800" smtClean="0">
                <a:solidFill>
                  <a:srgbClr val="000000"/>
                </a:solidFill>
                <a:latin typeface="Arial" charset="0"/>
              </a:rPr>
              <a:t> 0 positive literals: Fact or integrity constraint:</a:t>
            </a:r>
          </a:p>
          <a:p>
            <a:r>
              <a:rPr lang="en-US" altLang="en-US" sz="1800" smtClean="0">
                <a:solidFill>
                  <a:srgbClr val="000000"/>
                </a:solidFill>
                <a:latin typeface="Arial" charset="0"/>
              </a:rPr>
              <a:t>   e.g.  </a:t>
            </a:r>
          </a:p>
          <a:p>
            <a:endParaRPr lang="en-US" altLang="en-US" sz="1800" smtClean="0">
              <a:solidFill>
                <a:srgbClr val="000000"/>
              </a:solidFill>
              <a:latin typeface="Arial" charset="0"/>
            </a:endParaRPr>
          </a:p>
          <a:p>
            <a:endParaRPr lang="en-US" altLang="en-US" sz="1800" smtClean="0">
              <a:solidFill>
                <a:srgbClr val="000000"/>
              </a:solidFill>
              <a:latin typeface="Arial" charset="0"/>
            </a:endParaRPr>
          </a:p>
        </p:txBody>
      </p:sp>
      <p:graphicFrame>
        <p:nvGraphicFramePr>
          <p:cNvPr id="287750" name="Object 6"/>
          <p:cNvGraphicFramePr>
            <a:graphicFrameLocks noChangeAspect="1"/>
          </p:cNvGraphicFramePr>
          <p:nvPr/>
        </p:nvGraphicFramePr>
        <p:xfrm>
          <a:off x="1295400" y="2819400"/>
          <a:ext cx="1219200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8" name="Equation" r:id="rId4" imgW="939600" imgH="190440" progId="Equation.DSMT4">
                  <p:embed/>
                </p:oleObj>
              </mc:Choice>
              <mc:Fallback>
                <p:oleObj name="Equation" r:id="rId4" imgW="9396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819400"/>
                        <a:ext cx="1219200" cy="24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751" name="Object 7"/>
          <p:cNvGraphicFramePr>
            <a:graphicFrameLocks noChangeAspect="1"/>
          </p:cNvGraphicFramePr>
          <p:nvPr/>
        </p:nvGraphicFramePr>
        <p:xfrm>
          <a:off x="1301750" y="4191000"/>
          <a:ext cx="1004888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9" name="Equation" r:id="rId6" imgW="774360" imgH="190440" progId="Equation.DSMT4">
                  <p:embed/>
                </p:oleObj>
              </mc:Choice>
              <mc:Fallback>
                <p:oleObj name="Equation" r:id="rId6" imgW="77436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1750" y="4191000"/>
                        <a:ext cx="1004888" cy="24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752" name="Object 8"/>
          <p:cNvGraphicFramePr>
            <a:graphicFrameLocks noChangeAspect="1"/>
          </p:cNvGraphicFramePr>
          <p:nvPr/>
        </p:nvGraphicFramePr>
        <p:xfrm>
          <a:off x="1447800" y="5486400"/>
          <a:ext cx="297180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0" name="Equation" r:id="rId8" imgW="2044440" imgH="215640" progId="Equation.DSMT4">
                  <p:embed/>
                </p:oleObj>
              </mc:Choice>
              <mc:Fallback>
                <p:oleObj name="Equation" r:id="rId8" imgW="20444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486400"/>
                        <a:ext cx="2971800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12034923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7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Normal Form</a:t>
            </a:r>
          </a:p>
        </p:txBody>
      </p:sp>
      <p:sp>
        <p:nvSpPr>
          <p:cNvPr id="277507" name="Text Box 3"/>
          <p:cNvSpPr txBox="1">
            <a:spLocks noChangeArrowheads="1"/>
          </p:cNvSpPr>
          <p:nvPr/>
        </p:nvSpPr>
        <p:spPr bwMode="auto">
          <a:xfrm>
            <a:off x="685800" y="2819400"/>
            <a:ext cx="6584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We first rewrite                  into </a:t>
            </a:r>
            <a:r>
              <a:rPr lang="en-US" altLang="en-US">
                <a:solidFill>
                  <a:srgbClr val="FF0000"/>
                </a:solidFill>
              </a:rPr>
              <a:t>conjunctive</a:t>
            </a:r>
            <a:r>
              <a:rPr lang="en-US" altLang="en-US"/>
              <a:t> </a:t>
            </a:r>
            <a:r>
              <a:rPr lang="en-US" altLang="en-US">
                <a:solidFill>
                  <a:srgbClr val="FF0000"/>
                </a:solidFill>
              </a:rPr>
              <a:t>normal form</a:t>
            </a:r>
            <a:r>
              <a:rPr lang="en-US" altLang="en-US"/>
              <a:t> </a:t>
            </a:r>
            <a:r>
              <a:rPr lang="en-US" altLang="en-US">
                <a:solidFill>
                  <a:srgbClr val="FF0000"/>
                </a:solidFill>
              </a:rPr>
              <a:t>(CNF).</a:t>
            </a:r>
            <a:r>
              <a:rPr lang="en-US" altLang="en-US"/>
              <a:t>  </a:t>
            </a:r>
            <a:endParaRPr lang="en-US" altLang="en-US" b="1"/>
          </a:p>
        </p:txBody>
      </p:sp>
      <p:graphicFrame>
        <p:nvGraphicFramePr>
          <p:cNvPr id="277508" name="Object 4"/>
          <p:cNvGraphicFramePr>
            <a:graphicFrameLocks noChangeAspect="1"/>
          </p:cNvGraphicFramePr>
          <p:nvPr/>
        </p:nvGraphicFramePr>
        <p:xfrm>
          <a:off x="2819400" y="1600200"/>
          <a:ext cx="3886200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4" name="Equation" r:id="rId4" imgW="2565360" imgH="482400" progId="Equation.DSMT4">
                  <p:embed/>
                </p:oleObj>
              </mc:Choice>
              <mc:Fallback>
                <p:oleObj name="Equation" r:id="rId4" imgW="25653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600200"/>
                        <a:ext cx="3886200" cy="73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7509" name="Text Box 5"/>
          <p:cNvSpPr txBox="1">
            <a:spLocks noChangeArrowheads="1"/>
          </p:cNvSpPr>
          <p:nvPr/>
        </p:nvSpPr>
        <p:spPr bwMode="auto">
          <a:xfrm>
            <a:off x="685800" y="1524000"/>
            <a:ext cx="20256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We want to prove:</a:t>
            </a:r>
          </a:p>
        </p:txBody>
      </p:sp>
      <p:graphicFrame>
        <p:nvGraphicFramePr>
          <p:cNvPr id="277510" name="Object 6"/>
          <p:cNvGraphicFramePr>
            <a:graphicFrameLocks noChangeAspect="1"/>
          </p:cNvGraphicFramePr>
          <p:nvPr/>
        </p:nvGraphicFramePr>
        <p:xfrm>
          <a:off x="2362200" y="2895600"/>
          <a:ext cx="998538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5" name="Equation" r:id="rId6" imgW="622080" imgH="177480" progId="Equation.DSMT4">
                  <p:embed/>
                </p:oleObj>
              </mc:Choice>
              <mc:Fallback>
                <p:oleObj name="Equation" r:id="rId6" imgW="6220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895600"/>
                        <a:ext cx="998538" cy="28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7511" name="Line 7"/>
          <p:cNvSpPr>
            <a:spLocks noChangeShapeType="1"/>
          </p:cNvSpPr>
          <p:nvPr/>
        </p:nvSpPr>
        <p:spPr bwMode="auto">
          <a:xfrm>
            <a:off x="4648200" y="31242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77512" name="Text Box 8"/>
          <p:cNvSpPr txBox="1">
            <a:spLocks noChangeArrowheads="1"/>
          </p:cNvSpPr>
          <p:nvPr/>
        </p:nvSpPr>
        <p:spPr bwMode="auto">
          <a:xfrm>
            <a:off x="3489325" y="3998913"/>
            <a:ext cx="3219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A “conjunction of disjunctions”</a:t>
            </a:r>
          </a:p>
        </p:txBody>
      </p:sp>
      <p:sp>
        <p:nvSpPr>
          <p:cNvPr id="277513" name="Rectangle 9"/>
          <p:cNvSpPr>
            <a:spLocks noChangeArrowheads="1"/>
          </p:cNvSpPr>
          <p:nvPr/>
        </p:nvSpPr>
        <p:spPr bwMode="auto">
          <a:xfrm>
            <a:off x="3581400" y="4419600"/>
            <a:ext cx="28273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(A </a:t>
            </a:r>
            <a:r>
              <a:rPr lang="en-US" altLang="en-US">
                <a:sym typeface="Symbol" pitchFamily="18" charset="2"/>
              </a:rPr>
              <a:t></a:t>
            </a:r>
            <a:r>
              <a:rPr lang="en-US" altLang="en-US"/>
              <a:t> </a:t>
            </a:r>
            <a:r>
              <a:rPr lang="en-US" altLang="en-US">
                <a:sym typeface="Symbol" pitchFamily="18" charset="2"/>
              </a:rPr>
              <a:t></a:t>
            </a:r>
            <a:r>
              <a:rPr lang="en-US" altLang="en-US"/>
              <a:t>B) </a:t>
            </a:r>
            <a:r>
              <a:rPr lang="en-US" altLang="en-US">
                <a:sym typeface="Symbol" pitchFamily="18" charset="2"/>
              </a:rPr>
              <a:t></a:t>
            </a:r>
            <a:r>
              <a:rPr lang="en-US" altLang="en-US"/>
              <a:t> (B </a:t>
            </a:r>
            <a:r>
              <a:rPr lang="en-US" altLang="en-US">
                <a:sym typeface="Symbol" pitchFamily="18" charset="2"/>
              </a:rPr>
              <a:t></a:t>
            </a:r>
            <a:r>
              <a:rPr lang="en-US" altLang="en-US"/>
              <a:t> </a:t>
            </a:r>
            <a:r>
              <a:rPr lang="en-US" altLang="en-US">
                <a:sym typeface="Symbol" pitchFamily="18" charset="2"/>
              </a:rPr>
              <a:t></a:t>
            </a:r>
            <a:r>
              <a:rPr lang="en-US" altLang="en-US"/>
              <a:t>C </a:t>
            </a:r>
            <a:r>
              <a:rPr lang="en-US" altLang="en-US">
                <a:sym typeface="Symbol" pitchFamily="18" charset="2"/>
              </a:rPr>
              <a:t></a:t>
            </a:r>
            <a:r>
              <a:rPr lang="en-US" altLang="en-US"/>
              <a:t> </a:t>
            </a:r>
            <a:r>
              <a:rPr lang="en-US" altLang="en-US">
                <a:sym typeface="Symbol" pitchFamily="18" charset="2"/>
              </a:rPr>
              <a:t></a:t>
            </a:r>
            <a:r>
              <a:rPr lang="en-US" altLang="en-US"/>
              <a:t>D)</a:t>
            </a:r>
          </a:p>
        </p:txBody>
      </p:sp>
      <p:sp>
        <p:nvSpPr>
          <p:cNvPr id="277514" name="AutoShape 10"/>
          <p:cNvSpPr>
            <a:spLocks/>
          </p:cNvSpPr>
          <p:nvPr/>
        </p:nvSpPr>
        <p:spPr bwMode="auto">
          <a:xfrm rot="16200000">
            <a:off x="5486400" y="4267200"/>
            <a:ext cx="152400" cy="1371600"/>
          </a:xfrm>
          <a:prstGeom prst="leftBrace">
            <a:avLst>
              <a:gd name="adj1" fmla="val 75000"/>
              <a:gd name="adj2" fmla="val 45681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277515" name="AutoShape 11"/>
          <p:cNvSpPr>
            <a:spLocks/>
          </p:cNvSpPr>
          <p:nvPr/>
        </p:nvSpPr>
        <p:spPr bwMode="auto">
          <a:xfrm rot="16200000">
            <a:off x="4038600" y="4572000"/>
            <a:ext cx="152400" cy="762000"/>
          </a:xfrm>
          <a:prstGeom prst="leftBrace">
            <a:avLst>
              <a:gd name="adj1" fmla="val 41667"/>
              <a:gd name="adj2" fmla="val 45681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277516" name="Text Box 12"/>
          <p:cNvSpPr txBox="1">
            <a:spLocks noChangeArrowheads="1"/>
          </p:cNvSpPr>
          <p:nvPr/>
        </p:nvSpPr>
        <p:spPr bwMode="auto">
          <a:xfrm>
            <a:off x="5181600" y="5029200"/>
            <a:ext cx="895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Clause</a:t>
            </a:r>
          </a:p>
        </p:txBody>
      </p:sp>
      <p:sp>
        <p:nvSpPr>
          <p:cNvPr id="277517" name="Text Box 13"/>
          <p:cNvSpPr txBox="1">
            <a:spLocks noChangeArrowheads="1"/>
          </p:cNvSpPr>
          <p:nvPr/>
        </p:nvSpPr>
        <p:spPr bwMode="auto">
          <a:xfrm>
            <a:off x="3733800" y="5029200"/>
            <a:ext cx="895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Clause</a:t>
            </a:r>
          </a:p>
        </p:txBody>
      </p:sp>
      <p:sp>
        <p:nvSpPr>
          <p:cNvPr id="277518" name="Line 14"/>
          <p:cNvSpPr>
            <a:spLocks noChangeShapeType="1"/>
          </p:cNvSpPr>
          <p:nvPr/>
        </p:nvSpPr>
        <p:spPr bwMode="auto">
          <a:xfrm flipH="1">
            <a:off x="6248400" y="4191000"/>
            <a:ext cx="1143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77519" name="Line 15"/>
          <p:cNvSpPr>
            <a:spLocks noChangeShapeType="1"/>
          </p:cNvSpPr>
          <p:nvPr/>
        </p:nvSpPr>
        <p:spPr bwMode="auto">
          <a:xfrm flipH="1">
            <a:off x="5562600" y="4114800"/>
            <a:ext cx="18288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77520" name="Text Box 16"/>
          <p:cNvSpPr txBox="1">
            <a:spLocks noChangeArrowheads="1"/>
          </p:cNvSpPr>
          <p:nvPr/>
        </p:nvSpPr>
        <p:spPr bwMode="auto">
          <a:xfrm>
            <a:off x="7527925" y="3846513"/>
            <a:ext cx="8445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literals</a:t>
            </a:r>
          </a:p>
        </p:txBody>
      </p:sp>
      <p:sp>
        <p:nvSpPr>
          <p:cNvPr id="277521" name="Text Box 17"/>
          <p:cNvSpPr txBox="1">
            <a:spLocks noChangeArrowheads="1"/>
          </p:cNvSpPr>
          <p:nvPr/>
        </p:nvSpPr>
        <p:spPr bwMode="auto">
          <a:xfrm>
            <a:off x="457200" y="5638800"/>
            <a:ext cx="38703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 altLang="en-US"/>
              <a:t> Any KB can be converted into CNF</a:t>
            </a:r>
          </a:p>
          <a:p>
            <a:pPr>
              <a:buFontTx/>
              <a:buChar char="•"/>
            </a:pPr>
            <a:r>
              <a:rPr lang="en-US" altLang="en-US"/>
              <a:t> k-CNF: exactly k literals per clause</a:t>
            </a:r>
          </a:p>
        </p:txBody>
      </p:sp>
      <p:sp>
        <p:nvSpPr>
          <p:cNvPr id="277522" name="Rectangle 18"/>
          <p:cNvSpPr>
            <a:spLocks noChangeArrowheads="1"/>
          </p:cNvSpPr>
          <p:nvPr/>
        </p:nvSpPr>
        <p:spPr bwMode="auto">
          <a:xfrm>
            <a:off x="2743200" y="1524000"/>
            <a:ext cx="4419600" cy="83820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CPSC 322, Lecture 19</a:t>
            </a: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46950921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9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xample: Conversion to CNF</a:t>
            </a:r>
          </a:p>
        </p:txBody>
      </p:sp>
      <p:sp>
        <p:nvSpPr>
          <p:cNvPr id="279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457200" indent="-457200">
              <a:lnSpc>
                <a:spcPct val="80000"/>
              </a:lnSpc>
              <a:buFontTx/>
              <a:buNone/>
            </a:pPr>
            <a:r>
              <a:rPr lang="en-US" altLang="en-US" sz="1600"/>
              <a:t>B</a:t>
            </a:r>
            <a:r>
              <a:rPr lang="en-US" altLang="en-US" sz="1600" baseline="-25000"/>
              <a:t>1,1</a:t>
            </a:r>
            <a:r>
              <a:rPr lang="en-US" altLang="en-US" sz="1600"/>
              <a:t>  </a:t>
            </a:r>
            <a:r>
              <a:rPr lang="en-US" altLang="en-US" sz="1600">
                <a:sym typeface="Symbol" pitchFamily="18" charset="2"/>
              </a:rPr>
              <a:t></a:t>
            </a:r>
            <a:r>
              <a:rPr lang="en-US" altLang="en-US" sz="1600"/>
              <a:t> (P</a:t>
            </a:r>
            <a:r>
              <a:rPr lang="en-US" altLang="en-US" sz="1600" baseline="-25000"/>
              <a:t>1,2</a:t>
            </a:r>
            <a:r>
              <a:rPr lang="en-US" altLang="en-US" sz="1600"/>
              <a:t> </a:t>
            </a:r>
            <a:r>
              <a:rPr lang="en-US" altLang="en-US" sz="1600">
                <a:sym typeface="Symbol" pitchFamily="18" charset="2"/>
              </a:rPr>
              <a:t></a:t>
            </a:r>
            <a:r>
              <a:rPr lang="en-US" altLang="en-US" sz="1600"/>
              <a:t> P</a:t>
            </a:r>
            <a:r>
              <a:rPr lang="en-US" altLang="en-US" sz="1600" baseline="-25000"/>
              <a:t>2,1</a:t>
            </a:r>
            <a:r>
              <a:rPr lang="en-US" altLang="en-US" sz="1600"/>
              <a:t>)</a:t>
            </a:r>
          </a:p>
          <a:p>
            <a:pPr marL="457200" indent="-457200">
              <a:lnSpc>
                <a:spcPct val="80000"/>
              </a:lnSpc>
              <a:buFontTx/>
              <a:buNone/>
            </a:pPr>
            <a:endParaRPr lang="en-US" altLang="en-US" sz="1600"/>
          </a:p>
          <a:p>
            <a:pPr marL="457200" indent="-457200">
              <a:lnSpc>
                <a:spcPct val="80000"/>
              </a:lnSpc>
              <a:buFontTx/>
              <a:buNone/>
            </a:pPr>
            <a:endParaRPr lang="en-US" altLang="en-US" sz="1600"/>
          </a:p>
          <a:p>
            <a:pPr marL="457200" indent="-457200">
              <a:lnSpc>
                <a:spcPct val="80000"/>
              </a:lnSpc>
              <a:buFontTx/>
              <a:buAutoNum type="arabicPeriod"/>
            </a:pPr>
            <a:r>
              <a:rPr lang="en-US" altLang="en-US" sz="1600"/>
              <a:t>Eliminate </a:t>
            </a:r>
            <a:r>
              <a:rPr lang="en-US" altLang="en-US" sz="1600">
                <a:sym typeface="Symbol" pitchFamily="18" charset="2"/>
              </a:rPr>
              <a:t>,</a:t>
            </a:r>
            <a:r>
              <a:rPr lang="en-US" altLang="en-US" sz="1600"/>
              <a:t> replacing α </a:t>
            </a:r>
            <a:r>
              <a:rPr lang="en-US" altLang="en-US" sz="1600">
                <a:sym typeface="Symbol" pitchFamily="18" charset="2"/>
              </a:rPr>
              <a:t></a:t>
            </a:r>
            <a:r>
              <a:rPr lang="en-US" altLang="en-US" sz="1600"/>
              <a:t> β with (α </a:t>
            </a:r>
            <a:r>
              <a:rPr lang="en-US" altLang="en-US" sz="1600">
                <a:sym typeface="Symbol" pitchFamily="18" charset="2"/>
              </a:rPr>
              <a:t></a:t>
            </a:r>
            <a:r>
              <a:rPr lang="en-US" altLang="en-US" sz="1600"/>
              <a:t> β)</a:t>
            </a:r>
            <a:r>
              <a:rPr lang="en-US" altLang="en-US" sz="1600">
                <a:sym typeface="Symbol" pitchFamily="18" charset="2"/>
              </a:rPr>
              <a:t></a:t>
            </a:r>
            <a:r>
              <a:rPr lang="en-US" altLang="en-US" sz="1600"/>
              <a:t>(β </a:t>
            </a:r>
            <a:r>
              <a:rPr lang="en-US" altLang="en-US" sz="1600">
                <a:sym typeface="Symbol" pitchFamily="18" charset="2"/>
              </a:rPr>
              <a:t></a:t>
            </a:r>
            <a:r>
              <a:rPr lang="en-US" altLang="en-US" sz="1600"/>
              <a:t> α).</a:t>
            </a:r>
          </a:p>
          <a:p>
            <a:pPr marL="838200" lvl="1" indent="-381000">
              <a:lnSpc>
                <a:spcPct val="80000"/>
              </a:lnSpc>
              <a:buFontTx/>
              <a:buNone/>
            </a:pPr>
            <a:r>
              <a:rPr lang="en-US" altLang="en-US" sz="1400"/>
              <a:t>(B</a:t>
            </a:r>
            <a:r>
              <a:rPr lang="en-US" altLang="en-US" sz="1400" baseline="-25000"/>
              <a:t>1,1</a:t>
            </a:r>
            <a:r>
              <a:rPr lang="en-US" altLang="en-US" sz="1400"/>
              <a:t> </a:t>
            </a:r>
            <a:r>
              <a:rPr lang="en-US" altLang="en-US" sz="1400">
                <a:sym typeface="Symbol" pitchFamily="18" charset="2"/>
              </a:rPr>
              <a:t></a:t>
            </a:r>
            <a:r>
              <a:rPr lang="en-US" altLang="en-US" sz="1400"/>
              <a:t> (P</a:t>
            </a:r>
            <a:r>
              <a:rPr lang="en-US" altLang="en-US" sz="1400" baseline="-25000"/>
              <a:t>1,2</a:t>
            </a:r>
            <a:r>
              <a:rPr lang="en-US" altLang="en-US" sz="1400"/>
              <a:t> </a:t>
            </a:r>
            <a:r>
              <a:rPr lang="en-US" altLang="en-US" sz="1400">
                <a:sym typeface="Symbol" pitchFamily="18" charset="2"/>
              </a:rPr>
              <a:t></a:t>
            </a:r>
            <a:r>
              <a:rPr lang="en-US" altLang="en-US" sz="1400"/>
              <a:t> P</a:t>
            </a:r>
            <a:r>
              <a:rPr lang="en-US" altLang="en-US" sz="1400" baseline="-25000"/>
              <a:t>2,1</a:t>
            </a:r>
            <a:r>
              <a:rPr lang="en-US" altLang="en-US" sz="1400"/>
              <a:t>)) </a:t>
            </a:r>
            <a:r>
              <a:rPr lang="en-US" altLang="en-US" sz="1400">
                <a:sym typeface="Symbol" pitchFamily="18" charset="2"/>
              </a:rPr>
              <a:t></a:t>
            </a:r>
            <a:r>
              <a:rPr lang="en-US" altLang="en-US" sz="1400"/>
              <a:t> ((P</a:t>
            </a:r>
            <a:r>
              <a:rPr lang="en-US" altLang="en-US" sz="1400" baseline="-25000"/>
              <a:t>1,2</a:t>
            </a:r>
            <a:r>
              <a:rPr lang="en-US" altLang="en-US" sz="1400"/>
              <a:t> </a:t>
            </a:r>
            <a:r>
              <a:rPr lang="en-US" altLang="en-US" sz="1400">
                <a:sym typeface="Symbol" pitchFamily="18" charset="2"/>
              </a:rPr>
              <a:t></a:t>
            </a:r>
            <a:r>
              <a:rPr lang="en-US" altLang="en-US" sz="1400"/>
              <a:t> P</a:t>
            </a:r>
            <a:r>
              <a:rPr lang="en-US" altLang="en-US" sz="1400" baseline="-25000"/>
              <a:t>2,1</a:t>
            </a:r>
            <a:r>
              <a:rPr lang="en-US" altLang="en-US" sz="1400"/>
              <a:t>) </a:t>
            </a:r>
            <a:r>
              <a:rPr lang="en-US" altLang="en-US" sz="1400">
                <a:sym typeface="Symbol" pitchFamily="18" charset="2"/>
              </a:rPr>
              <a:t></a:t>
            </a:r>
            <a:r>
              <a:rPr lang="en-US" altLang="en-US" sz="1400"/>
              <a:t> B</a:t>
            </a:r>
            <a:r>
              <a:rPr lang="en-US" altLang="en-US" sz="1400" baseline="-25000"/>
              <a:t>1,1</a:t>
            </a:r>
            <a:r>
              <a:rPr lang="en-US" altLang="en-US" sz="1400"/>
              <a:t>)</a:t>
            </a:r>
          </a:p>
          <a:p>
            <a:pPr marL="838200" lvl="1" indent="-381000">
              <a:lnSpc>
                <a:spcPct val="80000"/>
              </a:lnSpc>
              <a:buFontTx/>
              <a:buNone/>
            </a:pPr>
            <a:endParaRPr lang="en-US" altLang="en-US" sz="1400"/>
          </a:p>
          <a:p>
            <a:pPr marL="2133600" lvl="4" indent="-304800">
              <a:lnSpc>
                <a:spcPct val="80000"/>
              </a:lnSpc>
              <a:buFontTx/>
              <a:buNone/>
            </a:pPr>
            <a:endParaRPr lang="en-US" altLang="en-US" sz="1400"/>
          </a:p>
          <a:p>
            <a:pPr marL="457200" indent="-457200">
              <a:lnSpc>
                <a:spcPct val="80000"/>
              </a:lnSpc>
              <a:buFontTx/>
              <a:buNone/>
            </a:pPr>
            <a:r>
              <a:rPr lang="en-US" altLang="en-US" sz="1600"/>
              <a:t>2.   Eliminate </a:t>
            </a:r>
            <a:r>
              <a:rPr lang="en-US" altLang="en-US" sz="1600">
                <a:sym typeface="Symbol" pitchFamily="18" charset="2"/>
              </a:rPr>
              <a:t>, r</a:t>
            </a:r>
            <a:r>
              <a:rPr lang="en-US" altLang="en-US" sz="1600"/>
              <a:t>eplacing α </a:t>
            </a:r>
            <a:r>
              <a:rPr lang="en-US" altLang="en-US" sz="1600">
                <a:sym typeface="Symbol" pitchFamily="18" charset="2"/>
              </a:rPr>
              <a:t></a:t>
            </a:r>
            <a:r>
              <a:rPr lang="en-US" altLang="en-US" sz="1600"/>
              <a:t> β with </a:t>
            </a:r>
            <a:r>
              <a:rPr lang="en-US" altLang="en-US" sz="1600">
                <a:sym typeface="Symbol" pitchFamily="18" charset="2"/>
              </a:rPr>
              <a:t></a:t>
            </a:r>
            <a:r>
              <a:rPr lang="en-US" altLang="en-US" sz="1600"/>
              <a:t>α</a:t>
            </a:r>
            <a:r>
              <a:rPr lang="en-US" altLang="en-US" sz="1600">
                <a:sym typeface="Symbol" pitchFamily="18" charset="2"/>
              </a:rPr>
              <a:t></a:t>
            </a:r>
            <a:r>
              <a:rPr lang="en-US" altLang="en-US" sz="1600"/>
              <a:t> β.</a:t>
            </a:r>
          </a:p>
          <a:p>
            <a:pPr marL="838200" lvl="1" indent="-381000">
              <a:lnSpc>
                <a:spcPct val="80000"/>
              </a:lnSpc>
              <a:buFontTx/>
              <a:buNone/>
            </a:pPr>
            <a:r>
              <a:rPr lang="en-US" altLang="en-US" sz="1400"/>
              <a:t>(</a:t>
            </a:r>
            <a:r>
              <a:rPr lang="en-US" altLang="en-US" sz="1400">
                <a:sym typeface="Symbol" pitchFamily="18" charset="2"/>
              </a:rPr>
              <a:t></a:t>
            </a:r>
            <a:r>
              <a:rPr lang="en-US" altLang="en-US" sz="1400"/>
              <a:t>B</a:t>
            </a:r>
            <a:r>
              <a:rPr lang="en-US" altLang="en-US" sz="1400" baseline="-25000"/>
              <a:t>1,1</a:t>
            </a:r>
            <a:r>
              <a:rPr lang="en-US" altLang="en-US" sz="1400"/>
              <a:t> </a:t>
            </a:r>
            <a:r>
              <a:rPr lang="en-US" altLang="en-US" sz="1400">
                <a:sym typeface="Symbol" pitchFamily="18" charset="2"/>
              </a:rPr>
              <a:t></a:t>
            </a:r>
            <a:r>
              <a:rPr lang="en-US" altLang="en-US" sz="1400"/>
              <a:t> P</a:t>
            </a:r>
            <a:r>
              <a:rPr lang="en-US" altLang="en-US" sz="1400" baseline="-25000"/>
              <a:t>1,2</a:t>
            </a:r>
            <a:r>
              <a:rPr lang="en-US" altLang="en-US" sz="1400"/>
              <a:t> </a:t>
            </a:r>
            <a:r>
              <a:rPr lang="en-US" altLang="en-US" sz="1400">
                <a:sym typeface="Symbol" pitchFamily="18" charset="2"/>
              </a:rPr>
              <a:t></a:t>
            </a:r>
            <a:r>
              <a:rPr lang="en-US" altLang="en-US" sz="1400"/>
              <a:t> P</a:t>
            </a:r>
            <a:r>
              <a:rPr lang="en-US" altLang="en-US" sz="1400" baseline="-25000"/>
              <a:t>2,1</a:t>
            </a:r>
            <a:r>
              <a:rPr lang="en-US" altLang="en-US" sz="1400"/>
              <a:t>) </a:t>
            </a:r>
            <a:r>
              <a:rPr lang="en-US" altLang="en-US" sz="1400">
                <a:sym typeface="Symbol" pitchFamily="18" charset="2"/>
              </a:rPr>
              <a:t></a:t>
            </a:r>
            <a:r>
              <a:rPr lang="en-US" altLang="en-US" sz="1400"/>
              <a:t> (</a:t>
            </a:r>
            <a:r>
              <a:rPr lang="en-US" altLang="en-US" sz="1400">
                <a:sym typeface="Symbol" pitchFamily="18" charset="2"/>
              </a:rPr>
              <a:t></a:t>
            </a:r>
            <a:r>
              <a:rPr lang="en-US" altLang="en-US" sz="1400"/>
              <a:t>(P</a:t>
            </a:r>
            <a:r>
              <a:rPr lang="en-US" altLang="en-US" sz="1400" baseline="-25000"/>
              <a:t>1,2</a:t>
            </a:r>
            <a:r>
              <a:rPr lang="en-US" altLang="en-US" sz="1400"/>
              <a:t> </a:t>
            </a:r>
            <a:r>
              <a:rPr lang="en-US" altLang="en-US" sz="1400">
                <a:sym typeface="Symbol" pitchFamily="18" charset="2"/>
              </a:rPr>
              <a:t> </a:t>
            </a:r>
            <a:r>
              <a:rPr lang="en-US" altLang="en-US" sz="1400"/>
              <a:t>P</a:t>
            </a:r>
            <a:r>
              <a:rPr lang="en-US" altLang="en-US" sz="1400" baseline="-25000"/>
              <a:t>2,1</a:t>
            </a:r>
            <a:r>
              <a:rPr lang="en-US" altLang="en-US" sz="1400"/>
              <a:t>) </a:t>
            </a:r>
            <a:r>
              <a:rPr lang="en-US" altLang="en-US" sz="1400">
                <a:sym typeface="Symbol" pitchFamily="18" charset="2"/>
              </a:rPr>
              <a:t></a:t>
            </a:r>
            <a:r>
              <a:rPr lang="en-US" altLang="en-US" sz="1400"/>
              <a:t> B</a:t>
            </a:r>
            <a:r>
              <a:rPr lang="en-US" altLang="en-US" sz="1400" baseline="-25000"/>
              <a:t>1,1</a:t>
            </a:r>
            <a:r>
              <a:rPr lang="en-US" altLang="en-US" sz="1400"/>
              <a:t>)</a:t>
            </a:r>
          </a:p>
          <a:p>
            <a:pPr marL="838200" lvl="1" indent="-381000">
              <a:lnSpc>
                <a:spcPct val="80000"/>
              </a:lnSpc>
              <a:buFontTx/>
              <a:buNone/>
            </a:pPr>
            <a:endParaRPr lang="en-US" altLang="en-US" sz="1400"/>
          </a:p>
          <a:p>
            <a:pPr marL="2133600" lvl="4" indent="-304800">
              <a:lnSpc>
                <a:spcPct val="80000"/>
              </a:lnSpc>
              <a:buFontTx/>
              <a:buNone/>
            </a:pPr>
            <a:endParaRPr lang="en-US" altLang="en-US" sz="1400"/>
          </a:p>
          <a:p>
            <a:pPr marL="457200" indent="-457200">
              <a:lnSpc>
                <a:spcPct val="80000"/>
              </a:lnSpc>
              <a:buFontTx/>
              <a:buNone/>
            </a:pPr>
            <a:r>
              <a:rPr lang="en-US" altLang="en-US" sz="1600"/>
              <a:t>3.   Move </a:t>
            </a:r>
            <a:r>
              <a:rPr lang="en-US" altLang="en-US" sz="1600">
                <a:sym typeface="Symbol" pitchFamily="18" charset="2"/>
              </a:rPr>
              <a:t></a:t>
            </a:r>
            <a:r>
              <a:rPr lang="en-US" altLang="en-US" sz="1600"/>
              <a:t> inwards using de Morgan's rules and double-negation:</a:t>
            </a:r>
          </a:p>
          <a:p>
            <a:pPr marL="838200" lvl="1" indent="-381000">
              <a:lnSpc>
                <a:spcPct val="80000"/>
              </a:lnSpc>
              <a:buFontTx/>
              <a:buNone/>
            </a:pPr>
            <a:r>
              <a:rPr lang="en-US" altLang="en-US" sz="1400"/>
              <a:t>(</a:t>
            </a:r>
            <a:r>
              <a:rPr lang="en-US" altLang="en-US" sz="1400">
                <a:sym typeface="Symbol" pitchFamily="18" charset="2"/>
              </a:rPr>
              <a:t></a:t>
            </a:r>
            <a:r>
              <a:rPr lang="en-US" altLang="en-US" sz="1400"/>
              <a:t>B</a:t>
            </a:r>
            <a:r>
              <a:rPr lang="en-US" altLang="en-US" sz="1400" baseline="-25000"/>
              <a:t>1,1 </a:t>
            </a:r>
            <a:r>
              <a:rPr lang="en-US" altLang="en-US" sz="1400">
                <a:sym typeface="Symbol" pitchFamily="18" charset="2"/>
              </a:rPr>
              <a:t></a:t>
            </a:r>
            <a:r>
              <a:rPr lang="en-US" altLang="en-US" sz="1400"/>
              <a:t> P</a:t>
            </a:r>
            <a:r>
              <a:rPr lang="en-US" altLang="en-US" sz="1400" baseline="-25000"/>
              <a:t>1,2</a:t>
            </a:r>
            <a:r>
              <a:rPr lang="en-US" altLang="en-US" sz="1400"/>
              <a:t> </a:t>
            </a:r>
            <a:r>
              <a:rPr lang="en-US" altLang="en-US" sz="1400">
                <a:sym typeface="Symbol" pitchFamily="18" charset="2"/>
              </a:rPr>
              <a:t></a:t>
            </a:r>
            <a:r>
              <a:rPr lang="en-US" altLang="en-US" sz="1400"/>
              <a:t> P</a:t>
            </a:r>
            <a:r>
              <a:rPr lang="en-US" altLang="en-US" sz="1400" baseline="-25000"/>
              <a:t>2,1</a:t>
            </a:r>
            <a:r>
              <a:rPr lang="en-US" altLang="en-US" sz="1400"/>
              <a:t>) </a:t>
            </a:r>
            <a:r>
              <a:rPr lang="en-US" altLang="en-US" sz="1400">
                <a:sym typeface="Symbol" pitchFamily="18" charset="2"/>
              </a:rPr>
              <a:t></a:t>
            </a:r>
            <a:r>
              <a:rPr lang="en-US" altLang="en-US" sz="1400"/>
              <a:t> ((</a:t>
            </a:r>
            <a:r>
              <a:rPr lang="en-US" altLang="en-US" sz="1400">
                <a:sym typeface="Symbol" pitchFamily="18" charset="2"/>
              </a:rPr>
              <a:t></a:t>
            </a:r>
            <a:r>
              <a:rPr lang="en-US" altLang="en-US" sz="1400"/>
              <a:t>P</a:t>
            </a:r>
            <a:r>
              <a:rPr lang="en-US" altLang="en-US" sz="1400" baseline="-25000"/>
              <a:t>1,2 </a:t>
            </a:r>
            <a:r>
              <a:rPr lang="en-US" altLang="en-US" sz="1400">
                <a:sym typeface="Symbol" pitchFamily="18" charset="2"/>
              </a:rPr>
              <a:t></a:t>
            </a:r>
            <a:r>
              <a:rPr lang="en-US" altLang="en-US" sz="1400"/>
              <a:t> </a:t>
            </a:r>
            <a:r>
              <a:rPr lang="en-US" altLang="en-US" sz="1400">
                <a:sym typeface="Symbol" pitchFamily="18" charset="2"/>
              </a:rPr>
              <a:t></a:t>
            </a:r>
            <a:r>
              <a:rPr lang="en-US" altLang="en-US" sz="1400"/>
              <a:t>P</a:t>
            </a:r>
            <a:r>
              <a:rPr lang="en-US" altLang="en-US" sz="1400" baseline="-25000"/>
              <a:t>2,1</a:t>
            </a:r>
            <a:r>
              <a:rPr lang="en-US" altLang="en-US" sz="1400"/>
              <a:t>) </a:t>
            </a:r>
            <a:r>
              <a:rPr lang="en-US" altLang="en-US" sz="1400">
                <a:sym typeface="Symbol" pitchFamily="18" charset="2"/>
              </a:rPr>
              <a:t></a:t>
            </a:r>
            <a:r>
              <a:rPr lang="en-US" altLang="en-US" sz="1400"/>
              <a:t> B</a:t>
            </a:r>
            <a:r>
              <a:rPr lang="en-US" altLang="en-US" sz="1400" baseline="-25000"/>
              <a:t>1,1</a:t>
            </a:r>
            <a:r>
              <a:rPr lang="en-US" altLang="en-US" sz="1400"/>
              <a:t>)</a:t>
            </a:r>
          </a:p>
          <a:p>
            <a:pPr marL="838200" lvl="1" indent="-381000">
              <a:lnSpc>
                <a:spcPct val="80000"/>
              </a:lnSpc>
              <a:buFontTx/>
              <a:buNone/>
            </a:pPr>
            <a:endParaRPr lang="en-US" altLang="en-US" sz="1400"/>
          </a:p>
          <a:p>
            <a:pPr marL="2133600" lvl="4" indent="-304800">
              <a:lnSpc>
                <a:spcPct val="80000"/>
              </a:lnSpc>
              <a:buFontTx/>
              <a:buNone/>
            </a:pPr>
            <a:endParaRPr lang="en-US" altLang="en-US" sz="1400"/>
          </a:p>
          <a:p>
            <a:pPr marL="457200" indent="-457200">
              <a:lnSpc>
                <a:spcPct val="80000"/>
              </a:lnSpc>
              <a:buFontTx/>
              <a:buNone/>
            </a:pPr>
            <a:r>
              <a:rPr lang="en-US" altLang="en-US" sz="1600"/>
              <a:t>4.   Apply distributive law (</a:t>
            </a:r>
            <a:r>
              <a:rPr lang="en-US" altLang="en-US" sz="1600">
                <a:sym typeface="Symbol" pitchFamily="18" charset="2"/>
              </a:rPr>
              <a:t></a:t>
            </a:r>
            <a:r>
              <a:rPr lang="en-US" altLang="en-US" sz="1600"/>
              <a:t> over </a:t>
            </a:r>
            <a:r>
              <a:rPr lang="en-US" altLang="en-US" sz="1600">
                <a:sym typeface="Symbol" pitchFamily="18" charset="2"/>
              </a:rPr>
              <a:t></a:t>
            </a:r>
            <a:r>
              <a:rPr lang="en-US" altLang="en-US" sz="1600"/>
              <a:t>) and flatten:</a:t>
            </a:r>
          </a:p>
          <a:p>
            <a:pPr marL="838200" lvl="1" indent="-381000">
              <a:lnSpc>
                <a:spcPct val="80000"/>
              </a:lnSpc>
              <a:buFontTx/>
              <a:buNone/>
            </a:pPr>
            <a:r>
              <a:rPr lang="en-US" altLang="en-US" sz="1400"/>
              <a:t>(</a:t>
            </a:r>
            <a:r>
              <a:rPr lang="en-US" altLang="en-US" sz="1400">
                <a:sym typeface="Symbol" pitchFamily="18" charset="2"/>
              </a:rPr>
              <a:t></a:t>
            </a:r>
            <a:r>
              <a:rPr lang="en-US" altLang="en-US" sz="1400"/>
              <a:t>B</a:t>
            </a:r>
            <a:r>
              <a:rPr lang="en-US" altLang="en-US" sz="1400" baseline="-25000"/>
              <a:t>1,1</a:t>
            </a:r>
            <a:r>
              <a:rPr lang="en-US" altLang="en-US" sz="1400"/>
              <a:t> </a:t>
            </a:r>
            <a:r>
              <a:rPr lang="en-US" altLang="en-US" sz="1400">
                <a:sym typeface="Symbol" pitchFamily="18" charset="2"/>
              </a:rPr>
              <a:t></a:t>
            </a:r>
            <a:r>
              <a:rPr lang="en-US" altLang="en-US" sz="1400"/>
              <a:t> P</a:t>
            </a:r>
            <a:r>
              <a:rPr lang="en-US" altLang="en-US" sz="1400" baseline="-25000"/>
              <a:t>1,2</a:t>
            </a:r>
            <a:r>
              <a:rPr lang="en-US" altLang="en-US" sz="1400"/>
              <a:t> </a:t>
            </a:r>
            <a:r>
              <a:rPr lang="en-US" altLang="en-US" sz="1400">
                <a:sym typeface="Symbol" pitchFamily="18" charset="2"/>
              </a:rPr>
              <a:t></a:t>
            </a:r>
            <a:r>
              <a:rPr lang="en-US" altLang="en-US" sz="1400"/>
              <a:t> P</a:t>
            </a:r>
            <a:r>
              <a:rPr lang="en-US" altLang="en-US" sz="1400" baseline="-25000"/>
              <a:t>2,1</a:t>
            </a:r>
            <a:r>
              <a:rPr lang="en-US" altLang="en-US" sz="1400"/>
              <a:t>) </a:t>
            </a:r>
            <a:r>
              <a:rPr lang="en-US" altLang="en-US" sz="1400">
                <a:sym typeface="Symbol" pitchFamily="18" charset="2"/>
              </a:rPr>
              <a:t></a:t>
            </a:r>
            <a:r>
              <a:rPr lang="en-US" altLang="en-US" sz="1400"/>
              <a:t> (</a:t>
            </a:r>
            <a:r>
              <a:rPr lang="en-US" altLang="en-US" sz="1400">
                <a:sym typeface="Symbol" pitchFamily="18" charset="2"/>
              </a:rPr>
              <a:t></a:t>
            </a:r>
            <a:r>
              <a:rPr lang="en-US" altLang="en-US" sz="1400"/>
              <a:t>P</a:t>
            </a:r>
            <a:r>
              <a:rPr lang="en-US" altLang="en-US" sz="1400" baseline="-25000"/>
              <a:t>1,2 </a:t>
            </a:r>
            <a:r>
              <a:rPr lang="en-US" altLang="en-US" sz="1400">
                <a:sym typeface="Symbol" pitchFamily="18" charset="2"/>
              </a:rPr>
              <a:t></a:t>
            </a:r>
            <a:r>
              <a:rPr lang="en-US" altLang="en-US" sz="1400"/>
              <a:t> B</a:t>
            </a:r>
            <a:r>
              <a:rPr lang="en-US" altLang="en-US" sz="1400" baseline="-25000"/>
              <a:t>1,1</a:t>
            </a:r>
            <a:r>
              <a:rPr lang="en-US" altLang="en-US" sz="1400"/>
              <a:t>) </a:t>
            </a:r>
            <a:r>
              <a:rPr lang="en-US" altLang="en-US" sz="1400">
                <a:sym typeface="Symbol" pitchFamily="18" charset="2"/>
              </a:rPr>
              <a:t></a:t>
            </a:r>
            <a:r>
              <a:rPr lang="en-US" altLang="en-US" sz="1400"/>
              <a:t> (</a:t>
            </a:r>
            <a:r>
              <a:rPr lang="en-US" altLang="en-US" sz="1400">
                <a:sym typeface="Symbol" pitchFamily="18" charset="2"/>
              </a:rPr>
              <a:t></a:t>
            </a:r>
            <a:r>
              <a:rPr lang="en-US" altLang="en-US" sz="1400"/>
              <a:t>P</a:t>
            </a:r>
            <a:r>
              <a:rPr lang="en-US" altLang="en-US" sz="1400" baseline="-25000"/>
              <a:t>2,1</a:t>
            </a:r>
            <a:r>
              <a:rPr lang="en-US" altLang="en-US" sz="1400"/>
              <a:t> </a:t>
            </a:r>
            <a:r>
              <a:rPr lang="en-US" altLang="en-US" sz="1400">
                <a:sym typeface="Symbol" pitchFamily="18" charset="2"/>
              </a:rPr>
              <a:t></a:t>
            </a:r>
            <a:r>
              <a:rPr lang="en-US" altLang="en-US" sz="1400"/>
              <a:t> B</a:t>
            </a:r>
            <a:r>
              <a:rPr lang="en-US" altLang="en-US" sz="1400" baseline="-25000"/>
              <a:t>1,1</a:t>
            </a:r>
            <a:r>
              <a:rPr lang="en-US" altLang="en-US" sz="1400"/>
              <a:t>)</a:t>
            </a:r>
          </a:p>
          <a:p>
            <a:pPr marL="838200" lvl="1" indent="-381000">
              <a:lnSpc>
                <a:spcPct val="80000"/>
              </a:lnSpc>
              <a:buFontTx/>
              <a:buNone/>
            </a:pPr>
            <a:endParaRPr lang="en-US" altLang="en-US" sz="140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CPSC 322, Lecture 19</a:t>
            </a: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1367030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160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altLang="en-US"/>
              <a:t>Resolution Inference Rule for CNF</a:t>
            </a:r>
          </a:p>
        </p:txBody>
      </p:sp>
      <p:graphicFrame>
        <p:nvGraphicFramePr>
          <p:cNvPr id="281604" name="Object 4"/>
          <p:cNvGraphicFramePr>
            <a:graphicFrameLocks noChangeAspect="1"/>
          </p:cNvGraphicFramePr>
          <p:nvPr/>
        </p:nvGraphicFramePr>
        <p:xfrm>
          <a:off x="685800" y="1143000"/>
          <a:ext cx="2209800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2" name="Equation" r:id="rId4" imgW="1447560" imgH="939600" progId="Equation.DSMT4">
                  <p:embed/>
                </p:oleObj>
              </mc:Choice>
              <mc:Fallback>
                <p:oleObj name="Equation" r:id="rId4" imgW="144756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143000"/>
                        <a:ext cx="2209800" cy="143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1605" name="Text Box 5"/>
          <p:cNvSpPr txBox="1">
            <a:spLocks noChangeArrowheads="1"/>
          </p:cNvSpPr>
          <p:nvPr/>
        </p:nvSpPr>
        <p:spPr bwMode="auto">
          <a:xfrm>
            <a:off x="3352800" y="1447800"/>
            <a:ext cx="4953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/>
              <a:t>“If A or B or C is true, but not A, then B or C must be true.”</a:t>
            </a:r>
          </a:p>
        </p:txBody>
      </p:sp>
      <p:graphicFrame>
        <p:nvGraphicFramePr>
          <p:cNvPr id="281606" name="Object 6"/>
          <p:cNvGraphicFramePr>
            <a:graphicFrameLocks noChangeAspect="1"/>
          </p:cNvGraphicFramePr>
          <p:nvPr/>
        </p:nvGraphicFramePr>
        <p:xfrm>
          <a:off x="685800" y="2895600"/>
          <a:ext cx="1981200" cy="1408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3" name="Equation" r:id="rId6" imgW="1320480" imgH="939600" progId="Equation.DSMT4">
                  <p:embed/>
                </p:oleObj>
              </mc:Choice>
              <mc:Fallback>
                <p:oleObj name="Equation" r:id="rId6" imgW="132048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895600"/>
                        <a:ext cx="1981200" cy="1408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1607" name="Text Box 7"/>
          <p:cNvSpPr txBox="1">
            <a:spLocks noChangeArrowheads="1"/>
          </p:cNvSpPr>
          <p:nvPr/>
        </p:nvSpPr>
        <p:spPr bwMode="auto">
          <a:xfrm>
            <a:off x="3352800" y="2895600"/>
            <a:ext cx="449580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/>
              <a:t>“If A is false then B or C must be true, </a:t>
            </a:r>
          </a:p>
          <a:p>
            <a:r>
              <a:rPr lang="en-US" altLang="en-US"/>
              <a:t>  or if A is true then D or E must be true,   hence since A is either true or false, B or C or D or E must be true.” </a:t>
            </a:r>
          </a:p>
        </p:txBody>
      </p:sp>
      <p:graphicFrame>
        <p:nvGraphicFramePr>
          <p:cNvPr id="281608" name="Object 8"/>
          <p:cNvGraphicFramePr>
            <a:graphicFrameLocks noChangeAspect="1"/>
          </p:cNvGraphicFramePr>
          <p:nvPr/>
        </p:nvGraphicFramePr>
        <p:xfrm>
          <a:off x="685800" y="4648200"/>
          <a:ext cx="1524000" cy="148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4" name="Equation" r:id="rId8" imgW="965160" imgH="939600" progId="Equation.DSMT4">
                  <p:embed/>
                </p:oleObj>
              </mc:Choice>
              <mc:Fallback>
                <p:oleObj name="Equation" r:id="rId8" imgW="96516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648200"/>
                        <a:ext cx="1524000" cy="1482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1609" name="Text Box 9"/>
          <p:cNvSpPr txBox="1">
            <a:spLocks noChangeArrowheads="1"/>
          </p:cNvSpPr>
          <p:nvPr/>
        </p:nvSpPr>
        <p:spPr bwMode="auto">
          <a:xfrm>
            <a:off x="4191000" y="5334000"/>
            <a:ext cx="1530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Simplification</a:t>
            </a:r>
          </a:p>
        </p:txBody>
      </p:sp>
      <p:sp>
        <p:nvSpPr>
          <p:cNvPr id="281610" name="Line 10"/>
          <p:cNvSpPr>
            <a:spLocks noChangeShapeType="1"/>
          </p:cNvSpPr>
          <p:nvPr/>
        </p:nvSpPr>
        <p:spPr bwMode="auto">
          <a:xfrm flipH="1">
            <a:off x="2286000" y="5562600"/>
            <a:ext cx="17526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CPSC 322, Lecture 19</a:t>
            </a: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75026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3650" name="Text Box 2"/>
          <p:cNvSpPr txBox="1">
            <a:spLocks noChangeArrowheads="1"/>
          </p:cNvSpPr>
          <p:nvPr/>
        </p:nvSpPr>
        <p:spPr bwMode="auto">
          <a:xfrm>
            <a:off x="914400" y="1879600"/>
            <a:ext cx="7412038" cy="3444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buFontTx/>
              <a:buChar char="•"/>
            </a:pPr>
            <a:r>
              <a:rPr lang="en-US" altLang="en-US"/>
              <a:t> </a:t>
            </a:r>
            <a:r>
              <a:rPr lang="en-US" altLang="en-US" sz="2000"/>
              <a:t>The resolution algorithm tries to prove:</a:t>
            </a:r>
          </a:p>
          <a:p>
            <a:pPr>
              <a:buFontTx/>
              <a:buChar char="•"/>
            </a:pPr>
            <a:endParaRPr lang="en-US" altLang="en-US" sz="2000"/>
          </a:p>
          <a:p>
            <a:pPr>
              <a:buFontTx/>
              <a:buChar char="•"/>
            </a:pPr>
            <a:endParaRPr lang="en-US" altLang="en-US" sz="2000"/>
          </a:p>
          <a:p>
            <a:pPr>
              <a:buFontTx/>
              <a:buChar char="•"/>
            </a:pPr>
            <a:r>
              <a:rPr lang="en-US" altLang="en-US" sz="2000"/>
              <a:t> Generate all new sentences from KB and the query.</a:t>
            </a:r>
          </a:p>
          <a:p>
            <a:pPr>
              <a:buFontTx/>
              <a:buChar char="•"/>
            </a:pPr>
            <a:r>
              <a:rPr lang="en-US" altLang="en-US" sz="2000"/>
              <a:t> One of two things can happen:</a:t>
            </a:r>
          </a:p>
          <a:p>
            <a:pPr>
              <a:buFontTx/>
              <a:buChar char="•"/>
            </a:pPr>
            <a:endParaRPr lang="en-US" altLang="en-US" sz="2000"/>
          </a:p>
          <a:p>
            <a:pPr>
              <a:buFontTx/>
              <a:buAutoNum type="arabicPeriod"/>
            </a:pPr>
            <a:r>
              <a:rPr lang="en-US" altLang="en-US" sz="2000"/>
              <a:t>We find                 which is unsatisfiable,</a:t>
            </a:r>
          </a:p>
          <a:p>
            <a:r>
              <a:rPr lang="en-US" altLang="en-US" sz="2000"/>
              <a:t>			 i.e. we can entail the query.</a:t>
            </a:r>
          </a:p>
          <a:p>
            <a:pPr>
              <a:buFontTx/>
              <a:buAutoNum type="arabicPeriod"/>
            </a:pPr>
            <a:endParaRPr lang="en-US" altLang="en-US" sz="2000"/>
          </a:p>
          <a:p>
            <a:r>
              <a:rPr lang="en-US" altLang="en-US" sz="2000"/>
              <a:t>2.  We find no contradiction: there is a model that satisfies the </a:t>
            </a:r>
          </a:p>
          <a:p>
            <a:pPr lvl="1"/>
            <a:r>
              <a:rPr lang="en-US" altLang="en-US" sz="2000"/>
              <a:t>Sentence (non-trivial) and hence we cannot entail the query.</a:t>
            </a:r>
          </a:p>
        </p:txBody>
      </p:sp>
      <p:sp>
        <p:nvSpPr>
          <p:cNvPr id="283651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Resolution Algorithm</a:t>
            </a:r>
          </a:p>
        </p:txBody>
      </p:sp>
      <p:graphicFrame>
        <p:nvGraphicFramePr>
          <p:cNvPr id="283652" name="Object 4"/>
          <p:cNvGraphicFramePr>
            <a:graphicFrameLocks noChangeAspect="1"/>
          </p:cNvGraphicFramePr>
          <p:nvPr/>
        </p:nvGraphicFramePr>
        <p:xfrm>
          <a:off x="5791200" y="1928813"/>
          <a:ext cx="236220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6" name="Equation" r:id="rId4" imgW="1600200" imgH="482400" progId="Equation.DSMT4">
                  <p:embed/>
                </p:oleObj>
              </mc:Choice>
              <mc:Fallback>
                <p:oleObj name="Equation" r:id="rId4" imgW="16002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1928813"/>
                        <a:ext cx="2362200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3653" name="Object 5"/>
          <p:cNvGraphicFramePr>
            <a:graphicFrameLocks noChangeAspect="1"/>
          </p:cNvGraphicFramePr>
          <p:nvPr/>
        </p:nvGraphicFramePr>
        <p:xfrm>
          <a:off x="2362200" y="3762375"/>
          <a:ext cx="914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7" name="Equation" r:id="rId6" imgW="533160" imgH="177480" progId="Equation.DSMT4">
                  <p:embed/>
                </p:oleObj>
              </mc:Choice>
              <mc:Fallback>
                <p:oleObj name="Equation" r:id="rId6" imgW="5331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762375"/>
                        <a:ext cx="914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3654" name="Object 6"/>
          <p:cNvGraphicFramePr>
            <a:graphicFrameLocks noChangeAspect="1"/>
          </p:cNvGraphicFramePr>
          <p:nvPr/>
        </p:nvGraphicFramePr>
        <p:xfrm>
          <a:off x="2667000" y="5486400"/>
          <a:ext cx="1012825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8" name="Equation" r:id="rId8" imgW="685800" imgH="215640" progId="Equation.DSMT4">
                  <p:embed/>
                </p:oleObj>
              </mc:Choice>
              <mc:Fallback>
                <p:oleObj name="Equation" r:id="rId8" imgW="6858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5486400"/>
                        <a:ext cx="1012825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CPSC 322, Lecture 19</a:t>
            </a: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764483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5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Resolution example</a:t>
            </a:r>
          </a:p>
        </p:txBody>
      </p:sp>
      <p:sp>
        <p:nvSpPr>
          <p:cNvPr id="285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219200"/>
            <a:ext cx="8458200" cy="1143000"/>
          </a:xfrm>
        </p:spPr>
        <p:txBody>
          <a:bodyPr/>
          <a:lstStyle/>
          <a:p>
            <a:r>
              <a:rPr lang="en-US" altLang="en-US" i="1" dirty="0"/>
              <a:t>KB</a:t>
            </a:r>
            <a:r>
              <a:rPr lang="en-US" altLang="en-US" dirty="0"/>
              <a:t> = (B</a:t>
            </a:r>
            <a:r>
              <a:rPr lang="en-US" altLang="en-US" baseline="-25000" dirty="0"/>
              <a:t>1,1</a:t>
            </a:r>
            <a:r>
              <a:rPr lang="en-US" altLang="en-US" dirty="0"/>
              <a:t> </a:t>
            </a:r>
            <a:r>
              <a:rPr lang="en-US" altLang="en-US" dirty="0">
                <a:sym typeface="Symbol" pitchFamily="18" charset="2"/>
              </a:rPr>
              <a:t></a:t>
            </a:r>
            <a:r>
              <a:rPr lang="en-US" altLang="en-US" dirty="0"/>
              <a:t> (P</a:t>
            </a:r>
            <a:r>
              <a:rPr lang="en-US" altLang="en-US" baseline="-25000" dirty="0"/>
              <a:t>1,2</a:t>
            </a:r>
            <a:r>
              <a:rPr lang="en-US" altLang="en-US" dirty="0">
                <a:sym typeface="Symbol" pitchFamily="18" charset="2"/>
              </a:rPr>
              <a:t></a:t>
            </a:r>
            <a:r>
              <a:rPr lang="en-US" altLang="en-US" dirty="0"/>
              <a:t> P</a:t>
            </a:r>
            <a:r>
              <a:rPr lang="en-US" altLang="en-US" baseline="-25000" dirty="0"/>
              <a:t>2,1</a:t>
            </a:r>
            <a:r>
              <a:rPr lang="en-US" altLang="en-US" dirty="0"/>
              <a:t>)) </a:t>
            </a:r>
            <a:r>
              <a:rPr lang="en-US" altLang="en-US" dirty="0">
                <a:sym typeface="Symbol" pitchFamily="18" charset="2"/>
              </a:rPr>
              <a:t></a:t>
            </a:r>
            <a:r>
              <a:rPr lang="en-US" altLang="en-US" dirty="0"/>
              <a:t> B</a:t>
            </a:r>
            <a:r>
              <a:rPr lang="en-US" altLang="en-US" baseline="-25000" dirty="0"/>
              <a:t>1,1 </a:t>
            </a:r>
          </a:p>
          <a:p>
            <a:r>
              <a:rPr lang="en-US" altLang="en-US" dirty="0"/>
              <a:t>α = </a:t>
            </a:r>
            <a:r>
              <a:rPr lang="en-US" altLang="en-US" dirty="0">
                <a:sym typeface="Symbol" pitchFamily="18" charset="2"/>
              </a:rPr>
              <a:t></a:t>
            </a:r>
            <a:r>
              <a:rPr lang="en-US" altLang="en-US" dirty="0"/>
              <a:t>P</a:t>
            </a:r>
            <a:r>
              <a:rPr lang="en-US" altLang="en-US" baseline="-25000" dirty="0"/>
              <a:t>1,2</a:t>
            </a:r>
            <a:endParaRPr lang="en-US" altLang="en-US" dirty="0"/>
          </a:p>
        </p:txBody>
      </p:sp>
      <p:pic>
        <p:nvPicPr>
          <p:cNvPr id="285700" name="Picture 4" descr="wumpus-resolution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743200"/>
            <a:ext cx="8010525" cy="1752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85701" name="Object 5"/>
          <p:cNvGraphicFramePr>
            <a:graphicFrameLocks noChangeAspect="1"/>
          </p:cNvGraphicFramePr>
          <p:nvPr/>
        </p:nvGraphicFramePr>
        <p:xfrm>
          <a:off x="4419600" y="1981200"/>
          <a:ext cx="998538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3" name="Equation" r:id="rId5" imgW="622080" imgH="177480" progId="Equation.DSMT4">
                  <p:embed/>
                </p:oleObj>
              </mc:Choice>
              <mc:Fallback>
                <p:oleObj name="Equation" r:id="rId5" imgW="6220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1981200"/>
                        <a:ext cx="998538" cy="28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5702" name="AutoShape 6"/>
          <p:cNvSpPr>
            <a:spLocks/>
          </p:cNvSpPr>
          <p:nvPr/>
        </p:nvSpPr>
        <p:spPr bwMode="auto">
          <a:xfrm rot="5400000">
            <a:off x="4724400" y="-838200"/>
            <a:ext cx="304800" cy="6705600"/>
          </a:xfrm>
          <a:prstGeom prst="leftBrace">
            <a:avLst>
              <a:gd name="adj1" fmla="val 18333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285703" name="Line 7"/>
          <p:cNvSpPr>
            <a:spLocks noChangeShapeType="1"/>
          </p:cNvSpPr>
          <p:nvPr/>
        </p:nvSpPr>
        <p:spPr bwMode="auto">
          <a:xfrm flipV="1">
            <a:off x="7848600" y="4572000"/>
            <a:ext cx="2286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85704" name="Text Box 8"/>
          <p:cNvSpPr txBox="1">
            <a:spLocks noChangeArrowheads="1"/>
          </p:cNvSpPr>
          <p:nvPr/>
        </p:nvSpPr>
        <p:spPr bwMode="auto">
          <a:xfrm>
            <a:off x="7680325" y="5370513"/>
            <a:ext cx="11366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rgbClr val="FF0000"/>
                </a:solidFill>
              </a:rPr>
              <a:t>False in</a:t>
            </a:r>
          </a:p>
          <a:p>
            <a:r>
              <a:rPr lang="en-US" altLang="en-US">
                <a:solidFill>
                  <a:srgbClr val="FF0000"/>
                </a:solidFill>
              </a:rPr>
              <a:t>all worlds</a:t>
            </a:r>
          </a:p>
        </p:txBody>
      </p:sp>
      <p:sp>
        <p:nvSpPr>
          <p:cNvPr id="285705" name="Line 9"/>
          <p:cNvSpPr>
            <a:spLocks noChangeShapeType="1"/>
          </p:cNvSpPr>
          <p:nvPr/>
        </p:nvSpPr>
        <p:spPr bwMode="auto">
          <a:xfrm flipH="1" flipV="1">
            <a:off x="1143000" y="3962400"/>
            <a:ext cx="15240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85706" name="Line 10"/>
          <p:cNvSpPr>
            <a:spLocks noChangeShapeType="1"/>
          </p:cNvSpPr>
          <p:nvPr/>
        </p:nvSpPr>
        <p:spPr bwMode="auto">
          <a:xfrm flipV="1">
            <a:off x="1447800" y="4038600"/>
            <a:ext cx="99060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85707" name="Line 11"/>
          <p:cNvSpPr>
            <a:spLocks noChangeShapeType="1"/>
          </p:cNvSpPr>
          <p:nvPr/>
        </p:nvSpPr>
        <p:spPr bwMode="auto">
          <a:xfrm flipV="1">
            <a:off x="1752600" y="3962400"/>
            <a:ext cx="220980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85708" name="Line 12"/>
          <p:cNvSpPr>
            <a:spLocks noChangeShapeType="1"/>
          </p:cNvSpPr>
          <p:nvPr/>
        </p:nvSpPr>
        <p:spPr bwMode="auto">
          <a:xfrm flipV="1">
            <a:off x="2209800" y="4038600"/>
            <a:ext cx="327660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85709" name="Text Box 13"/>
          <p:cNvSpPr txBox="1">
            <a:spLocks noChangeArrowheads="1"/>
          </p:cNvSpPr>
          <p:nvPr/>
        </p:nvSpPr>
        <p:spPr bwMode="auto">
          <a:xfrm>
            <a:off x="1127125" y="5141913"/>
            <a:ext cx="6540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True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CPSC 322, Lecture 19</a:t>
            </a: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11534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PSC 322, Lecture 19</a:t>
            </a:r>
            <a:endParaRPr lang="en-US"/>
          </a:p>
        </p:txBody>
      </p:sp>
      <p:sp>
        <p:nvSpPr>
          <p:cNvPr id="926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Relationships between different Logics </a:t>
            </a:r>
            <a:r>
              <a:rPr lang="en-US" sz="2400" dirty="0" smtClean="0"/>
              <a:t>(better with colors)</a:t>
            </a:r>
            <a:endParaRPr lang="en-US" dirty="0" smtClean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9218" name="Ink 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68313" y="1052513"/>
              <a:ext cx="1831975" cy="325437"/>
            </p14:xfrm>
          </p:contentPart>
        </mc:Choice>
        <mc:Fallback xmlns="">
          <p:pic>
            <p:nvPicPr>
              <p:cNvPr id="9218" name="Ink 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461473" y="1046753"/>
                <a:ext cx="1842055" cy="34199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9219" name="Ink 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484438" y="1052513"/>
              <a:ext cx="760412" cy="541337"/>
            </p14:xfrm>
          </p:contentPart>
        </mc:Choice>
        <mc:Fallback xmlns="">
          <p:pic>
            <p:nvPicPr>
              <p:cNvPr id="9219" name="Ink 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2473277" y="1044595"/>
                <a:ext cx="783815" cy="56077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9220" name="Ink 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79388" y="2133600"/>
              <a:ext cx="1127125" cy="477838"/>
            </p14:xfrm>
          </p:contentPart>
        </mc:Choice>
        <mc:Fallback xmlns="">
          <p:pic>
            <p:nvPicPr>
              <p:cNvPr id="9220" name="Ink 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170388" y="2122437"/>
                <a:ext cx="1141885" cy="49944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9221" name="Ink 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331913" y="2133600"/>
              <a:ext cx="1873250" cy="576263"/>
            </p14:xfrm>
          </p:contentPart>
        </mc:Choice>
        <mc:Fallback xmlns="">
          <p:pic>
            <p:nvPicPr>
              <p:cNvPr id="9221" name="Ink 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1321112" y="2126401"/>
                <a:ext cx="1890892" cy="5931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9222" name="Ink 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44500" y="2843213"/>
              <a:ext cx="1498600" cy="406400"/>
            </p14:xfrm>
          </p:contentPart>
        </mc:Choice>
        <mc:Fallback xmlns="">
          <p:pic>
            <p:nvPicPr>
              <p:cNvPr id="9222" name="Ink 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440540" y="2837088"/>
                <a:ext cx="1512999" cy="42441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9223" name="Ink 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95263" y="3433763"/>
              <a:ext cx="469900" cy="301625"/>
            </p14:xfrm>
          </p:contentPart>
        </mc:Choice>
        <mc:Fallback xmlns="">
          <p:pic>
            <p:nvPicPr>
              <p:cNvPr id="9223" name="Ink 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185181" y="3424045"/>
                <a:ext cx="486464" cy="32070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9224" name="Ink 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28675" y="3322638"/>
              <a:ext cx="604838" cy="379412"/>
            </p14:xfrm>
          </p:contentPart>
        </mc:Choice>
        <mc:Fallback xmlns="">
          <p:pic>
            <p:nvPicPr>
              <p:cNvPr id="9224" name="Ink 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818954" y="3313681"/>
                <a:ext cx="624279" cy="39302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9225" name="Ink 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50825" y="3933825"/>
              <a:ext cx="2381250" cy="579438"/>
            </p14:xfrm>
          </p:contentPart>
        </mc:Choice>
        <mc:Fallback xmlns="">
          <p:pic>
            <p:nvPicPr>
              <p:cNvPr id="9225" name="Ink 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247585" y="3924108"/>
                <a:ext cx="2394211" cy="59995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9226" name="Ink 1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916238" y="3933825"/>
              <a:ext cx="893762" cy="633413"/>
            </p14:xfrm>
          </p:contentPart>
        </mc:Choice>
        <mc:Fallback xmlns="">
          <p:pic>
            <p:nvPicPr>
              <p:cNvPr id="9226" name="Ink 1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2905079" y="3928424"/>
                <a:ext cx="914999" cy="64925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">
            <p14:nvContentPartPr>
              <p14:cNvPr id="9227" name="Ink 1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93675" y="5019675"/>
              <a:ext cx="130175" cy="217488"/>
            </p14:xfrm>
          </p:contentPart>
        </mc:Choice>
        <mc:Fallback xmlns="">
          <p:pic>
            <p:nvPicPr>
              <p:cNvPr id="9227" name="Ink 1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185404" y="5010673"/>
                <a:ext cx="149593" cy="23873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">
            <p14:nvContentPartPr>
              <p14:cNvPr id="9228" name="Ink 1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08000" y="4814888"/>
              <a:ext cx="608013" cy="676275"/>
            </p14:xfrm>
          </p:contentPart>
        </mc:Choice>
        <mc:Fallback xmlns="">
          <p:pic>
            <p:nvPicPr>
              <p:cNvPr id="9228" name="Ink 1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497914" y="4809847"/>
                <a:ext cx="624222" cy="68491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">
            <p14:nvContentPartPr>
              <p14:cNvPr id="9229" name="Ink 1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335088" y="4811713"/>
              <a:ext cx="1055687" cy="582612"/>
            </p14:xfrm>
          </p:contentPart>
        </mc:Choice>
        <mc:Fallback xmlns="">
          <p:pic>
            <p:nvPicPr>
              <p:cNvPr id="9229" name="Ink 1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6"/>
              <a:stretch>
                <a:fillRect/>
              </a:stretch>
            </p:blipFill>
            <p:spPr>
              <a:xfrm>
                <a:off x="1329683" y="4805187"/>
                <a:ext cx="1071180" cy="60073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">
            <p14:nvContentPartPr>
              <p14:cNvPr id="9230" name="Ink 1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635250" y="4779963"/>
              <a:ext cx="677863" cy="498475"/>
            </p14:xfrm>
          </p:contentPart>
        </mc:Choice>
        <mc:Fallback xmlns="">
          <p:pic>
            <p:nvPicPr>
              <p:cNvPr id="9230" name="Ink 1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8"/>
              <a:stretch>
                <a:fillRect/>
              </a:stretch>
            </p:blipFill>
            <p:spPr>
              <a:xfrm>
                <a:off x="2624450" y="4770965"/>
                <a:ext cx="701262" cy="51935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">
            <p14:nvContentPartPr>
              <p14:cNvPr id="9231" name="Ink 1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505200" y="4975225"/>
              <a:ext cx="142875" cy="193675"/>
            </p14:xfrm>
          </p:contentPart>
        </mc:Choice>
        <mc:Fallback xmlns="">
          <p:pic>
            <p:nvPicPr>
              <p:cNvPr id="9231" name="Ink 1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0"/>
              <a:stretch>
                <a:fillRect/>
              </a:stretch>
            </p:blipFill>
            <p:spPr>
              <a:xfrm>
                <a:off x="3493684" y="4965505"/>
                <a:ext cx="164828" cy="21563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">
            <p14:nvContentPartPr>
              <p14:cNvPr id="9232" name="Ink 1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833813" y="4956175"/>
              <a:ext cx="171450" cy="190500"/>
            </p14:xfrm>
          </p:contentPart>
        </mc:Choice>
        <mc:Fallback xmlns="">
          <p:pic>
            <p:nvPicPr>
              <p:cNvPr id="9232" name="Ink 1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2"/>
              <a:stretch>
                <a:fillRect/>
              </a:stretch>
            </p:blipFill>
            <p:spPr>
              <a:xfrm>
                <a:off x="3823749" y="4944651"/>
                <a:ext cx="191578" cy="21462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">
            <p14:nvContentPartPr>
              <p14:cNvPr id="9233" name="Ink 1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208463" y="4775200"/>
              <a:ext cx="517525" cy="669925"/>
            </p14:xfrm>
          </p:contentPart>
        </mc:Choice>
        <mc:Fallback xmlns="">
          <p:pic>
            <p:nvPicPr>
              <p:cNvPr id="9233" name="Ink 1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4"/>
              <a:stretch>
                <a:fillRect/>
              </a:stretch>
            </p:blipFill>
            <p:spPr>
              <a:xfrm>
                <a:off x="4199466" y="4770880"/>
                <a:ext cx="534800" cy="67712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5">
            <p14:nvContentPartPr>
              <p14:cNvPr id="9234" name="Ink 1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85788" y="5730875"/>
              <a:ext cx="120650" cy="369888"/>
            </p14:xfrm>
          </p:contentPart>
        </mc:Choice>
        <mc:Fallback xmlns="">
          <p:pic>
            <p:nvPicPr>
              <p:cNvPr id="9234" name="Ink 1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6"/>
              <a:stretch>
                <a:fillRect/>
              </a:stretch>
            </p:blipFill>
            <p:spPr>
              <a:xfrm>
                <a:off x="575344" y="5720070"/>
                <a:ext cx="142259" cy="39221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7">
            <p14:nvContentPartPr>
              <p14:cNvPr id="9235" name="Ink 1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55675" y="5922963"/>
              <a:ext cx="93663" cy="227012"/>
            </p14:xfrm>
          </p:contentPart>
        </mc:Choice>
        <mc:Fallback xmlns="">
          <p:pic>
            <p:nvPicPr>
              <p:cNvPr id="9235" name="Ink 1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8"/>
              <a:stretch>
                <a:fillRect/>
              </a:stretch>
            </p:blipFill>
            <p:spPr>
              <a:xfrm>
                <a:off x="952793" y="5911451"/>
                <a:ext cx="104110" cy="24140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9">
            <p14:nvContentPartPr>
              <p14:cNvPr id="9236" name="Ink 2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347788" y="5734050"/>
              <a:ext cx="234950" cy="230188"/>
            </p14:xfrm>
          </p:contentPart>
        </mc:Choice>
        <mc:Fallback xmlns="">
          <p:pic>
            <p:nvPicPr>
              <p:cNvPr id="9236" name="Ink 2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0"/>
              <a:stretch>
                <a:fillRect/>
              </a:stretch>
            </p:blipFill>
            <p:spPr>
              <a:xfrm>
                <a:off x="1338793" y="5728647"/>
                <a:ext cx="247903" cy="24675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1">
            <p14:nvContentPartPr>
              <p14:cNvPr id="9237" name="Ink 2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254750" y="5724525"/>
              <a:ext cx="228600" cy="541338"/>
            </p14:xfrm>
          </p:contentPart>
        </mc:Choice>
        <mc:Fallback xmlns="">
          <p:pic>
            <p:nvPicPr>
              <p:cNvPr id="9237" name="Ink 2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2"/>
              <a:stretch>
                <a:fillRect/>
              </a:stretch>
            </p:blipFill>
            <p:spPr>
              <a:xfrm>
                <a:off x="6245750" y="5713367"/>
                <a:ext cx="248400" cy="56401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3">
            <p14:nvContentPartPr>
              <p14:cNvPr id="9238" name="Ink 2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140450" y="1004888"/>
              <a:ext cx="1609725" cy="696912"/>
            </p14:xfrm>
          </p:contentPart>
        </mc:Choice>
        <mc:Fallback xmlns="">
          <p:pic>
            <p:nvPicPr>
              <p:cNvPr id="9238" name="Ink 2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4"/>
              <a:stretch>
                <a:fillRect/>
              </a:stretch>
            </p:blipFill>
            <p:spPr>
              <a:xfrm>
                <a:off x="6135770" y="996969"/>
                <a:ext cx="1618366" cy="71527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5">
            <p14:nvContentPartPr>
              <p14:cNvPr id="9239" name="Ink 2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075363" y="3848100"/>
              <a:ext cx="1476375" cy="373063"/>
            </p14:xfrm>
          </p:contentPart>
        </mc:Choice>
        <mc:Fallback xmlns="">
          <p:pic>
            <p:nvPicPr>
              <p:cNvPr id="9239" name="Ink 2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6"/>
              <a:stretch>
                <a:fillRect/>
              </a:stretch>
            </p:blipFill>
            <p:spPr>
              <a:xfrm>
                <a:off x="6072843" y="3840538"/>
                <a:ext cx="1492575" cy="39322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7">
            <p14:nvContentPartPr>
              <p14:cNvPr id="9240" name="Ink 2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196013" y="4694238"/>
              <a:ext cx="198437" cy="342900"/>
            </p14:xfrm>
          </p:contentPart>
        </mc:Choice>
        <mc:Fallback xmlns="">
          <p:pic>
            <p:nvPicPr>
              <p:cNvPr id="9240" name="Ink 2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8"/>
              <a:stretch>
                <a:fillRect/>
              </a:stretch>
            </p:blipFill>
            <p:spPr>
              <a:xfrm>
                <a:off x="6191691" y="4684883"/>
                <a:ext cx="212843" cy="36197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9">
            <p14:nvContentPartPr>
              <p14:cNvPr id="9241" name="Ink 2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578600" y="4683125"/>
              <a:ext cx="255588" cy="206375"/>
            </p14:xfrm>
          </p:contentPart>
        </mc:Choice>
        <mc:Fallback xmlns="">
          <p:pic>
            <p:nvPicPr>
              <p:cNvPr id="9241" name="Ink 2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0"/>
              <a:stretch>
                <a:fillRect/>
              </a:stretch>
            </p:blipFill>
            <p:spPr>
              <a:xfrm>
                <a:off x="6569948" y="4673417"/>
                <a:ext cx="274694" cy="22615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1">
            <p14:nvContentPartPr>
              <p14:cNvPr id="9242" name="Ink 2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045325" y="4621213"/>
              <a:ext cx="752475" cy="390525"/>
            </p14:xfrm>
          </p:contentPart>
        </mc:Choice>
        <mc:Fallback xmlns="">
          <p:pic>
            <p:nvPicPr>
              <p:cNvPr id="9242" name="Ink 2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2"/>
              <a:stretch>
                <a:fillRect/>
              </a:stretch>
            </p:blipFill>
            <p:spPr>
              <a:xfrm>
                <a:off x="7034884" y="4611495"/>
                <a:ext cx="775517" cy="41176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3">
            <p14:nvContentPartPr>
              <p14:cNvPr id="9243" name="Ink 2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227763" y="5214938"/>
              <a:ext cx="1246187" cy="244475"/>
            </p14:xfrm>
          </p:contentPart>
        </mc:Choice>
        <mc:Fallback xmlns="">
          <p:pic>
            <p:nvPicPr>
              <p:cNvPr id="9243" name="Ink 2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4"/>
              <a:stretch>
                <a:fillRect/>
              </a:stretch>
            </p:blipFill>
            <p:spPr>
              <a:xfrm>
                <a:off x="6222004" y="5204871"/>
                <a:ext cx="1265265" cy="26496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5">
            <p14:nvContentPartPr>
              <p14:cNvPr id="9244" name="Ink 2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656513" y="5267325"/>
              <a:ext cx="781050" cy="336550"/>
            </p14:xfrm>
          </p:contentPart>
        </mc:Choice>
        <mc:Fallback xmlns="">
          <p:pic>
            <p:nvPicPr>
              <p:cNvPr id="9244" name="Ink 2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6"/>
              <a:stretch>
                <a:fillRect/>
              </a:stretch>
            </p:blipFill>
            <p:spPr>
              <a:xfrm>
                <a:off x="7646435" y="5255074"/>
                <a:ext cx="802286" cy="36069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7">
            <p14:nvContentPartPr>
              <p14:cNvPr id="9245" name="Ink 2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004888" y="3811588"/>
              <a:ext cx="31750" cy="9525"/>
            </p14:xfrm>
          </p:contentPart>
        </mc:Choice>
        <mc:Fallback xmlns="">
          <p:pic>
            <p:nvPicPr>
              <p:cNvPr id="9245" name="Ink 2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8"/>
              <a:stretch>
                <a:fillRect/>
              </a:stretch>
            </p:blipFill>
            <p:spPr>
              <a:xfrm>
                <a:off x="997311" y="3802429"/>
                <a:ext cx="41852" cy="2344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9">
            <p14:nvContentPartPr>
              <p14:cNvPr id="9246" name="Ink 3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276350" y="3816350"/>
              <a:ext cx="17463" cy="7938"/>
            </p14:xfrm>
          </p:contentPart>
        </mc:Choice>
        <mc:Fallback xmlns="">
          <p:pic>
            <p:nvPicPr>
              <p:cNvPr id="9246" name="Ink 3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0"/>
              <a:stretch>
                <a:fillRect/>
              </a:stretch>
            </p:blipFill>
            <p:spPr>
              <a:xfrm>
                <a:off x="1273803" y="3810000"/>
                <a:ext cx="24739" cy="2857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1">
            <p14:nvContentPartPr>
              <p14:cNvPr id="9247" name="Ink 3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555750" y="3838575"/>
              <a:ext cx="12700" cy="12700"/>
            </p14:xfrm>
          </p:contentPart>
        </mc:Choice>
        <mc:Fallback xmlns="">
          <p:pic>
            <p:nvPicPr>
              <p:cNvPr id="9247" name="Ink 3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2"/>
              <a:stretch>
                <a:fillRect/>
              </a:stretch>
            </p:blipFill>
            <p:spPr>
              <a:xfrm>
                <a:off x="1550670" y="3833636"/>
                <a:ext cx="27214" cy="2857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3">
            <p14:nvContentPartPr>
              <p14:cNvPr id="9248" name="Ink 3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289300" y="2054225"/>
              <a:ext cx="993775" cy="661988"/>
            </p14:xfrm>
          </p:contentPart>
        </mc:Choice>
        <mc:Fallback xmlns="">
          <p:pic>
            <p:nvPicPr>
              <p:cNvPr id="9248" name="Ink 3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4"/>
              <a:stretch>
                <a:fillRect/>
              </a:stretch>
            </p:blipFill>
            <p:spPr>
              <a:xfrm>
                <a:off x="3282459" y="2045586"/>
                <a:ext cx="1009618" cy="68070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5">
            <p14:nvContentPartPr>
              <p14:cNvPr id="9249" name="Ink 3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975225" y="1647825"/>
              <a:ext cx="2587625" cy="547688"/>
            </p14:xfrm>
          </p:contentPart>
        </mc:Choice>
        <mc:Fallback xmlns="">
          <p:pic>
            <p:nvPicPr>
              <p:cNvPr id="9249" name="Ink 3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6"/>
              <a:stretch>
                <a:fillRect/>
              </a:stretch>
            </p:blipFill>
            <p:spPr>
              <a:xfrm>
                <a:off x="4972345" y="1642424"/>
                <a:ext cx="2600587" cy="55921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7">
            <p14:nvContentPartPr>
              <p14:cNvPr id="9250" name="Ink 3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797800" y="1597025"/>
              <a:ext cx="1268413" cy="554038"/>
            </p14:xfrm>
          </p:contentPart>
        </mc:Choice>
        <mc:Fallback xmlns="">
          <p:pic>
            <p:nvPicPr>
              <p:cNvPr id="9250" name="Ink 3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8"/>
              <a:stretch>
                <a:fillRect/>
              </a:stretch>
            </p:blipFill>
            <p:spPr>
              <a:xfrm>
                <a:off x="7790599" y="1589465"/>
                <a:ext cx="1284255" cy="56483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9">
            <p14:nvContentPartPr>
              <p14:cNvPr id="9251" name="Ink 3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051425" y="2332038"/>
              <a:ext cx="3108325" cy="554037"/>
            </p14:xfrm>
          </p:contentPart>
        </mc:Choice>
        <mc:Fallback xmlns="">
          <p:pic>
            <p:nvPicPr>
              <p:cNvPr id="9251" name="Ink 3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0"/>
              <a:stretch>
                <a:fillRect/>
              </a:stretch>
            </p:blipFill>
            <p:spPr>
              <a:xfrm>
                <a:off x="5046025" y="2328078"/>
                <a:ext cx="3122365" cy="56915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1">
            <p14:nvContentPartPr>
              <p14:cNvPr id="9252" name="Ink 3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119688" y="3068638"/>
              <a:ext cx="928687" cy="412750"/>
            </p14:xfrm>
          </p:contentPart>
        </mc:Choice>
        <mc:Fallback xmlns="">
          <p:pic>
            <p:nvPicPr>
              <p:cNvPr id="9252" name="Ink 3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2"/>
              <a:stretch>
                <a:fillRect/>
              </a:stretch>
            </p:blipFill>
            <p:spPr>
              <a:xfrm>
                <a:off x="5108147" y="3062840"/>
                <a:ext cx="948523" cy="43086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3">
            <p14:nvContentPartPr>
              <p14:cNvPr id="9253" name="Ink 3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311900" y="3360738"/>
              <a:ext cx="25400" cy="166687"/>
            </p14:xfrm>
          </p:contentPart>
        </mc:Choice>
        <mc:Fallback xmlns="">
          <p:pic>
            <p:nvPicPr>
              <p:cNvPr id="9253" name="Ink 3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4"/>
              <a:stretch>
                <a:fillRect/>
              </a:stretch>
            </p:blipFill>
            <p:spPr>
              <a:xfrm>
                <a:off x="6308680" y="3357498"/>
                <a:ext cx="31839" cy="17244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5">
            <p14:nvContentPartPr>
              <p14:cNvPr id="9254" name="Ink 3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523038" y="2990850"/>
              <a:ext cx="1003300" cy="574675"/>
            </p14:xfrm>
          </p:contentPart>
        </mc:Choice>
        <mc:Fallback xmlns="">
          <p:pic>
            <p:nvPicPr>
              <p:cNvPr id="9254" name="Ink 3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6"/>
              <a:stretch>
                <a:fillRect/>
              </a:stretch>
            </p:blipFill>
            <p:spPr>
              <a:xfrm>
                <a:off x="6515118" y="2984021"/>
                <a:ext cx="1019500" cy="58977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7">
            <p14:nvContentPartPr>
              <p14:cNvPr id="9255" name="Ink 3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674938" y="2303463"/>
              <a:ext cx="735012" cy="276225"/>
            </p14:xfrm>
          </p:contentPart>
        </mc:Choice>
        <mc:Fallback xmlns="">
          <p:pic>
            <p:nvPicPr>
              <p:cNvPr id="9255" name="Ink 3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8"/>
              <a:stretch>
                <a:fillRect/>
              </a:stretch>
            </p:blipFill>
            <p:spPr>
              <a:xfrm>
                <a:off x="2665939" y="2298401"/>
                <a:ext cx="754449" cy="29285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9">
            <p14:nvContentPartPr>
              <p14:cNvPr id="9256" name="Ink 4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526463" y="3779838"/>
              <a:ext cx="574675" cy="25400"/>
            </p14:xfrm>
          </p:contentPart>
        </mc:Choice>
        <mc:Fallback xmlns="">
          <p:pic>
            <p:nvPicPr>
              <p:cNvPr id="9256" name="Ink 4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0"/>
              <a:stretch>
                <a:fillRect/>
              </a:stretch>
            </p:blipFill>
            <p:spPr>
              <a:xfrm>
                <a:off x="8522862" y="3767675"/>
                <a:ext cx="590518" cy="4543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1">
            <p14:nvContentPartPr>
              <p14:cNvPr id="9257" name="Ink 5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17513" y="1227138"/>
              <a:ext cx="2644775" cy="42862"/>
            </p14:xfrm>
          </p:contentPart>
        </mc:Choice>
        <mc:Fallback xmlns="">
          <p:pic>
            <p:nvPicPr>
              <p:cNvPr id="9257" name="Ink 5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2"/>
              <a:stretch>
                <a:fillRect/>
              </a:stretch>
            </p:blipFill>
            <p:spPr>
              <a:xfrm>
                <a:off x="401674" y="1163745"/>
                <a:ext cx="2676453" cy="17000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3">
            <p14:nvContentPartPr>
              <p14:cNvPr id="9258" name="Ink 5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7463" y="708025"/>
              <a:ext cx="9120187" cy="5810250"/>
            </p14:xfrm>
          </p:contentPart>
        </mc:Choice>
        <mc:Fallback xmlns="">
          <p:pic>
            <p:nvPicPr>
              <p:cNvPr id="9258" name="Ink 5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4"/>
              <a:stretch>
                <a:fillRect/>
              </a:stretch>
            </p:blipFill>
            <p:spPr>
              <a:xfrm>
                <a:off x="1623" y="644667"/>
                <a:ext cx="9151867" cy="593732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5">
            <p14:nvContentPartPr>
              <p14:cNvPr id="9259" name="Ink 5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68275" y="3544888"/>
              <a:ext cx="8499475" cy="2698750"/>
            </p14:xfrm>
          </p:contentPart>
        </mc:Choice>
        <mc:Fallback xmlns="">
          <p:pic>
            <p:nvPicPr>
              <p:cNvPr id="9259" name="Ink 5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6"/>
              <a:stretch>
                <a:fillRect/>
              </a:stretch>
            </p:blipFill>
            <p:spPr>
              <a:xfrm>
                <a:off x="152435" y="3481532"/>
                <a:ext cx="8531155" cy="282582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7">
            <p14:nvContentPartPr>
              <p14:cNvPr id="9260" name="Ink 5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741863" y="868363"/>
              <a:ext cx="4389437" cy="5414962"/>
            </p14:xfrm>
          </p:contentPart>
        </mc:Choice>
        <mc:Fallback xmlns="">
          <p:pic>
            <p:nvPicPr>
              <p:cNvPr id="9260" name="Ink 5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8"/>
              <a:stretch>
                <a:fillRect/>
              </a:stretch>
            </p:blipFill>
            <p:spPr>
              <a:xfrm>
                <a:off x="4726023" y="804645"/>
                <a:ext cx="4421117" cy="554239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9">
            <p14:nvContentPartPr>
              <p14:cNvPr id="9261" name="Ink 5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173788" y="1147763"/>
              <a:ext cx="1619250" cy="55562"/>
            </p14:xfrm>
          </p:contentPart>
        </mc:Choice>
        <mc:Fallback xmlns="">
          <p:pic>
            <p:nvPicPr>
              <p:cNvPr id="9261" name="Ink 5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0"/>
              <a:stretch>
                <a:fillRect/>
              </a:stretch>
            </p:blipFill>
            <p:spPr>
              <a:xfrm>
                <a:off x="6157945" y="1084264"/>
                <a:ext cx="1650936" cy="18256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1">
            <p14:nvContentPartPr>
              <p14:cNvPr id="9262" name="Ink 5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191250" y="1298575"/>
              <a:ext cx="1543050" cy="49213"/>
            </p14:xfrm>
          </p:contentPart>
        </mc:Choice>
        <mc:Fallback xmlns="">
          <p:pic>
            <p:nvPicPr>
              <p:cNvPr id="9262" name="Ink 5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2"/>
              <a:stretch>
                <a:fillRect/>
              </a:stretch>
            </p:blipFill>
            <p:spPr>
              <a:xfrm>
                <a:off x="6175428" y="1235454"/>
                <a:ext cx="1574695" cy="17545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3">
            <p14:nvContentPartPr>
              <p14:cNvPr id="9263" name="Ink 5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27038" y="4140200"/>
              <a:ext cx="3373437" cy="166688"/>
            </p14:xfrm>
          </p:contentPart>
        </mc:Choice>
        <mc:Fallback xmlns="">
          <p:pic>
            <p:nvPicPr>
              <p:cNvPr id="9263" name="Ink 5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4"/>
              <a:stretch>
                <a:fillRect/>
              </a:stretch>
            </p:blipFill>
            <p:spPr>
              <a:xfrm>
                <a:off x="411199" y="4076837"/>
                <a:ext cx="3405116" cy="29341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5">
            <p14:nvContentPartPr>
              <p14:cNvPr id="9264" name="Ink 6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194425" y="3935413"/>
              <a:ext cx="1066800" cy="36512"/>
            </p14:xfrm>
          </p:contentPart>
        </mc:Choice>
        <mc:Fallback xmlns="">
          <p:pic>
            <p:nvPicPr>
              <p:cNvPr id="9264" name="Ink 6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6"/>
              <a:stretch>
                <a:fillRect/>
              </a:stretch>
            </p:blipFill>
            <p:spPr>
              <a:xfrm>
                <a:off x="6178583" y="3869468"/>
                <a:ext cx="1098484" cy="16840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7">
            <p14:nvContentPartPr>
              <p14:cNvPr id="9265" name="Ink 6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400800" y="4130675"/>
              <a:ext cx="850900" cy="25400"/>
            </p14:xfrm>
          </p:contentPart>
        </mc:Choice>
        <mc:Fallback xmlns="">
          <p:pic>
            <p:nvPicPr>
              <p:cNvPr id="9265" name="Ink 6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8"/>
              <a:stretch>
                <a:fillRect/>
              </a:stretch>
            </p:blipFill>
            <p:spPr>
              <a:xfrm>
                <a:off x="6384963" y="4063574"/>
                <a:ext cx="882575" cy="15922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9">
            <p14:nvContentPartPr>
              <p14:cNvPr id="9266" name="Ink 6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545138" y="3708400"/>
              <a:ext cx="3005137" cy="2533650"/>
            </p14:xfrm>
          </p:contentPart>
        </mc:Choice>
        <mc:Fallback xmlns="">
          <p:pic>
            <p:nvPicPr>
              <p:cNvPr id="9266" name="Ink 6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0"/>
              <a:stretch>
                <a:fillRect/>
              </a:stretch>
            </p:blipFill>
            <p:spPr>
              <a:xfrm>
                <a:off x="5529297" y="3645032"/>
                <a:ext cx="3036819" cy="266074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1">
            <p14:nvContentPartPr>
              <p14:cNvPr id="2" name="Ink 1"/>
              <p14:cNvContentPartPr/>
              <p14:nvPr/>
            </p14:nvContentPartPr>
            <p14:xfrm>
              <a:off x="35640" y="658080"/>
              <a:ext cx="5180760" cy="604476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102"/>
              <a:stretch>
                <a:fillRect/>
              </a:stretch>
            </p:blipFill>
            <p:spPr>
              <a:xfrm>
                <a:off x="23400" y="646200"/>
                <a:ext cx="5206680" cy="60710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9503536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7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Horn Clauses</a:t>
            </a:r>
          </a:p>
        </p:txBody>
      </p:sp>
      <p:sp>
        <p:nvSpPr>
          <p:cNvPr id="287747" name="Text Box 3"/>
          <p:cNvSpPr txBox="1">
            <a:spLocks noChangeArrowheads="1"/>
          </p:cNvSpPr>
          <p:nvPr/>
        </p:nvSpPr>
        <p:spPr bwMode="auto">
          <a:xfrm>
            <a:off x="228600" y="1066800"/>
            <a:ext cx="8696325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 altLang="en-US"/>
              <a:t> Resolution in general can be exponential in space and time.</a:t>
            </a:r>
          </a:p>
          <a:p>
            <a:endParaRPr lang="en-US" altLang="en-US"/>
          </a:p>
          <a:p>
            <a:pPr>
              <a:buFontTx/>
              <a:buChar char="•"/>
            </a:pPr>
            <a:r>
              <a:rPr lang="en-US" altLang="en-US"/>
              <a:t> If we can reduce all clauses to </a:t>
            </a:r>
            <a:r>
              <a:rPr lang="en-US" altLang="en-US">
                <a:solidFill>
                  <a:srgbClr val="FF0000"/>
                </a:solidFill>
              </a:rPr>
              <a:t>“Horn clauses”</a:t>
            </a:r>
            <a:r>
              <a:rPr lang="en-US" altLang="en-US"/>
              <a:t> resolution is </a:t>
            </a:r>
            <a:r>
              <a:rPr lang="en-US" altLang="en-US">
                <a:solidFill>
                  <a:srgbClr val="0000FF"/>
                </a:solidFill>
              </a:rPr>
              <a:t>linear</a:t>
            </a:r>
            <a:r>
              <a:rPr lang="en-US" altLang="en-US"/>
              <a:t> in space and time</a:t>
            </a:r>
          </a:p>
        </p:txBody>
      </p:sp>
      <p:sp>
        <p:nvSpPr>
          <p:cNvPr id="287748" name="Line 4"/>
          <p:cNvSpPr>
            <a:spLocks noChangeShapeType="1"/>
          </p:cNvSpPr>
          <p:nvPr/>
        </p:nvSpPr>
        <p:spPr bwMode="auto">
          <a:xfrm flipH="1">
            <a:off x="3276600" y="2133600"/>
            <a:ext cx="8382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87749" name="Text Box 5"/>
          <p:cNvSpPr txBox="1">
            <a:spLocks noChangeArrowheads="1"/>
          </p:cNvSpPr>
          <p:nvPr/>
        </p:nvSpPr>
        <p:spPr bwMode="auto">
          <a:xfrm>
            <a:off x="685800" y="2438400"/>
            <a:ext cx="6381750" cy="3937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A clause with at most 1 positive literal.</a:t>
            </a:r>
          </a:p>
          <a:p>
            <a:r>
              <a:rPr lang="en-US" altLang="en-US"/>
              <a:t>e.g. </a:t>
            </a:r>
          </a:p>
          <a:p>
            <a:endParaRPr lang="en-US" altLang="en-US"/>
          </a:p>
          <a:p>
            <a:pPr>
              <a:buFontTx/>
              <a:buChar char="•"/>
            </a:pPr>
            <a:r>
              <a:rPr lang="en-US" altLang="en-US"/>
              <a:t> Every Horn clause can be rewritten as an implication with</a:t>
            </a:r>
          </a:p>
          <a:p>
            <a:r>
              <a:rPr lang="en-US" altLang="en-US"/>
              <a:t>  a conjunction of positive literals in the premises and a single</a:t>
            </a:r>
          </a:p>
          <a:p>
            <a:r>
              <a:rPr lang="en-US" altLang="en-US"/>
              <a:t>  positive literal as a conclusion.</a:t>
            </a:r>
          </a:p>
          <a:p>
            <a:r>
              <a:rPr lang="en-US" altLang="en-US"/>
              <a:t>e.g.</a:t>
            </a:r>
          </a:p>
          <a:p>
            <a:endParaRPr lang="en-US" altLang="en-US"/>
          </a:p>
          <a:p>
            <a:pPr>
              <a:buFontTx/>
              <a:buChar char="•"/>
            </a:pPr>
            <a:r>
              <a:rPr lang="en-US" altLang="en-US"/>
              <a:t> 1 positive literal: definite clause</a:t>
            </a:r>
          </a:p>
          <a:p>
            <a:pPr>
              <a:buFontTx/>
              <a:buChar char="•"/>
            </a:pPr>
            <a:endParaRPr lang="en-US" altLang="en-US"/>
          </a:p>
          <a:p>
            <a:pPr>
              <a:buFontTx/>
              <a:buChar char="•"/>
            </a:pPr>
            <a:r>
              <a:rPr lang="en-US" altLang="en-US"/>
              <a:t> 0 positive literals: Fact or integrity constraint:</a:t>
            </a:r>
          </a:p>
          <a:p>
            <a:r>
              <a:rPr lang="en-US" altLang="en-US"/>
              <a:t>   e.g.  </a:t>
            </a:r>
          </a:p>
          <a:p>
            <a:endParaRPr lang="en-US" altLang="en-US"/>
          </a:p>
          <a:p>
            <a:endParaRPr lang="en-US" altLang="en-US"/>
          </a:p>
        </p:txBody>
      </p:sp>
      <p:graphicFrame>
        <p:nvGraphicFramePr>
          <p:cNvPr id="287750" name="Object 6"/>
          <p:cNvGraphicFramePr>
            <a:graphicFrameLocks noChangeAspect="1"/>
          </p:cNvGraphicFramePr>
          <p:nvPr/>
        </p:nvGraphicFramePr>
        <p:xfrm>
          <a:off x="1295400" y="2819400"/>
          <a:ext cx="1219200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4" name="Equation" r:id="rId4" imgW="939600" imgH="190440" progId="Equation.DSMT4">
                  <p:embed/>
                </p:oleObj>
              </mc:Choice>
              <mc:Fallback>
                <p:oleObj name="Equation" r:id="rId4" imgW="9396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819400"/>
                        <a:ext cx="1219200" cy="24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751" name="Object 7"/>
          <p:cNvGraphicFramePr>
            <a:graphicFrameLocks noChangeAspect="1"/>
          </p:cNvGraphicFramePr>
          <p:nvPr/>
        </p:nvGraphicFramePr>
        <p:xfrm>
          <a:off x="1301750" y="4191000"/>
          <a:ext cx="1004888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5" name="Equation" r:id="rId6" imgW="774360" imgH="190440" progId="Equation.DSMT4">
                  <p:embed/>
                </p:oleObj>
              </mc:Choice>
              <mc:Fallback>
                <p:oleObj name="Equation" r:id="rId6" imgW="77436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1750" y="4191000"/>
                        <a:ext cx="1004888" cy="24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752" name="Object 8"/>
          <p:cNvGraphicFramePr>
            <a:graphicFrameLocks noChangeAspect="1"/>
          </p:cNvGraphicFramePr>
          <p:nvPr/>
        </p:nvGraphicFramePr>
        <p:xfrm>
          <a:off x="1447800" y="5486400"/>
          <a:ext cx="297180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6" name="Equation" r:id="rId8" imgW="2044440" imgH="215640" progId="Equation.DSMT4">
                  <p:embed/>
                </p:oleObj>
              </mc:Choice>
              <mc:Fallback>
                <p:oleObj name="Equation" r:id="rId8" imgW="20444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486400"/>
                        <a:ext cx="2971800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CPSC 322, Lecture 19</a:t>
            </a: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7027319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solidFill>
                  <a:srgbClr val="000000"/>
                </a:solidFill>
              </a:rPr>
              <a:t>CPSC 322, Lecture 19</a:t>
            </a:r>
          </a:p>
        </p:txBody>
      </p:sp>
      <p:sp>
        <p:nvSpPr>
          <p:cNvPr id="4101" name="Rectangle 2"/>
          <p:cNvSpPr>
            <a:spLocks noGrp="1" noChangeArrowheads="1"/>
          </p:cNvSpPr>
          <p:nvPr>
            <p:ph type="title"/>
          </p:nvPr>
        </p:nvSpPr>
        <p:spPr>
          <a:xfrm>
            <a:off x="683568" y="188640"/>
            <a:ext cx="77724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Lecture Overview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827584" y="1412776"/>
            <a:ext cx="7776864" cy="3384376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indent="-342900" defTabSz="914400">
              <a:lnSpc>
                <a:spcPct val="100000"/>
              </a:lnSpc>
              <a:spcBef>
                <a:spcPct val="20000"/>
              </a:spcBef>
              <a:buClrTx/>
              <a:buSzTx/>
              <a:buFont typeface="Arial" pitchFamily="34" charset="0"/>
              <a:buChar char="•"/>
              <a:defRPr/>
            </a:pPr>
            <a:r>
              <a:rPr lang="en-US" sz="3200" b="1" kern="0" dirty="0" smtClean="0">
                <a:solidFill>
                  <a:srgbClr val="000000"/>
                </a:solidFill>
                <a:latin typeface="Arial Unicode MS"/>
              </a:rPr>
              <a:t>Basics Recap: Interpretation / Model /.. </a:t>
            </a:r>
          </a:p>
          <a:p>
            <a:pPr marL="342900" indent="-342900" defTabSz="914400">
              <a:lnSpc>
                <a:spcPct val="100000"/>
              </a:lnSpc>
              <a:spcBef>
                <a:spcPct val="20000"/>
              </a:spcBef>
              <a:buClrTx/>
              <a:buSzTx/>
              <a:buFont typeface="Arial" pitchFamily="34" charset="0"/>
              <a:buChar char="•"/>
              <a:defRPr/>
            </a:pPr>
            <a:r>
              <a:rPr lang="en-US" sz="3200" kern="0" dirty="0" smtClean="0">
                <a:solidFill>
                  <a:srgbClr val="000000"/>
                </a:solidFill>
                <a:latin typeface="Arial Unicode MS"/>
              </a:rPr>
              <a:t>Propositional Logics</a:t>
            </a:r>
          </a:p>
          <a:p>
            <a:pPr marL="342900" indent="-342900" defTabSz="914400">
              <a:lnSpc>
                <a:spcPct val="100000"/>
              </a:lnSpc>
              <a:spcBef>
                <a:spcPct val="20000"/>
              </a:spcBef>
              <a:buClrTx/>
              <a:buSzTx/>
              <a:buFont typeface="Arial" pitchFamily="34" charset="0"/>
              <a:buChar char="•"/>
              <a:defRPr/>
            </a:pPr>
            <a:r>
              <a:rPr lang="en-US" sz="3200" kern="0" dirty="0" err="1" smtClean="0">
                <a:solidFill>
                  <a:srgbClr val="000000"/>
                </a:solidFill>
                <a:latin typeface="Arial Unicode MS"/>
              </a:rPr>
              <a:t>Satisfiability</a:t>
            </a:r>
            <a:r>
              <a:rPr lang="en-US" sz="3200" kern="0" dirty="0" smtClean="0">
                <a:solidFill>
                  <a:srgbClr val="000000"/>
                </a:solidFill>
                <a:latin typeface="Arial Unicode MS"/>
              </a:rPr>
              <a:t>, Validity</a:t>
            </a:r>
          </a:p>
          <a:p>
            <a:pPr marL="342900" indent="-342900" defTabSz="914400">
              <a:lnSpc>
                <a:spcPct val="100000"/>
              </a:lnSpc>
              <a:spcBef>
                <a:spcPct val="20000"/>
              </a:spcBef>
              <a:buClrTx/>
              <a:buSzTx/>
              <a:buFont typeface="Arial" pitchFamily="34" charset="0"/>
              <a:buChar char="•"/>
              <a:defRPr/>
            </a:pPr>
            <a:r>
              <a:rPr lang="en-US" sz="3200" kern="0" dirty="0" smtClean="0">
                <a:solidFill>
                  <a:srgbClr val="000000"/>
                </a:solidFill>
                <a:latin typeface="Arial Unicode MS"/>
              </a:rPr>
              <a:t>Resolution in Propositional logics</a:t>
            </a:r>
          </a:p>
          <a:p>
            <a:pPr marL="342900" indent="-342900" defTabSz="914400">
              <a:lnSpc>
                <a:spcPct val="100000"/>
              </a:lnSpc>
              <a:spcBef>
                <a:spcPct val="20000"/>
              </a:spcBef>
              <a:buClrTx/>
              <a:buSzTx/>
              <a:buFont typeface="Arial" pitchFamily="34" charset="0"/>
              <a:buChar char="•"/>
              <a:defRPr/>
            </a:pPr>
            <a:endParaRPr lang="en-US" sz="3200" kern="0" dirty="0" smtClean="0">
              <a:solidFill>
                <a:srgbClr val="000000"/>
              </a:solidFill>
              <a:latin typeface="Arial Unicode MS"/>
            </a:endParaRPr>
          </a:p>
          <a:p>
            <a:pPr defTabSz="914400">
              <a:lnSpc>
                <a:spcPct val="100000"/>
              </a:lnSpc>
              <a:spcBef>
                <a:spcPct val="20000"/>
              </a:spcBef>
              <a:buClrTx/>
              <a:buSzTx/>
              <a:buFontTx/>
              <a:buNone/>
              <a:defRPr/>
            </a:pPr>
            <a:endParaRPr lang="en-US" sz="3200" kern="0" dirty="0" smtClean="0">
              <a:solidFill>
                <a:srgbClr val="000000"/>
              </a:solidFill>
              <a:latin typeface="Arial Unicode MS"/>
            </a:endParaRPr>
          </a:p>
          <a:p>
            <a:pPr marL="342900" indent="-342900" defTabSz="914400">
              <a:lnSpc>
                <a:spcPct val="100000"/>
              </a:lnSpc>
              <a:spcBef>
                <a:spcPct val="20000"/>
              </a:spcBef>
              <a:buClrTx/>
              <a:buSzTx/>
              <a:buFontTx/>
              <a:buNone/>
              <a:defRPr/>
            </a:pPr>
            <a:endParaRPr lang="en-US" sz="3200" kern="0" dirty="0" smtClean="0">
              <a:solidFill>
                <a:srgbClr val="808080"/>
              </a:solidFill>
              <a:latin typeface="Arial Unicode MS"/>
            </a:endParaRPr>
          </a:p>
          <a:p>
            <a:pPr marL="342900" indent="-342900" defTabSz="914400">
              <a:lnSpc>
                <a:spcPct val="100000"/>
              </a:lnSpc>
              <a:spcBef>
                <a:spcPct val="20000"/>
              </a:spcBef>
              <a:buClrTx/>
              <a:buSzTx/>
              <a:buFontTx/>
              <a:buChar char="•"/>
              <a:defRPr/>
            </a:pPr>
            <a:endParaRPr lang="en-US" sz="3200" kern="0" dirty="0" smtClean="0">
              <a:solidFill>
                <a:srgbClr val="808080"/>
              </a:solidFill>
              <a:latin typeface="Arial Unicode MS"/>
            </a:endParaRPr>
          </a:p>
        </p:txBody>
      </p:sp>
    </p:spTree>
    <p:extLst>
      <p:ext uri="{BB962C8B-B14F-4D97-AF65-F5344CB8AC3E}">
        <p14:creationId xmlns:p14="http://schemas.microsoft.com/office/powerpoint/2010/main" val="23324714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CPSC 322, Lecture 19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720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dirty="0" smtClean="0"/>
              <a:t>Basic definitions from 322 (Semantics)</a:t>
            </a:r>
          </a:p>
        </p:txBody>
      </p:sp>
      <p:sp>
        <p:nvSpPr>
          <p:cNvPr id="531459" name="Rectangle 3"/>
          <p:cNvSpPr>
            <a:spLocks noChangeArrowheads="1"/>
          </p:cNvSpPr>
          <p:nvPr/>
        </p:nvSpPr>
        <p:spPr bwMode="auto">
          <a:xfrm>
            <a:off x="159885" y="1916832"/>
            <a:ext cx="8785225" cy="1079500"/>
          </a:xfrm>
          <a:prstGeom prst="rect">
            <a:avLst/>
          </a:prstGeom>
          <a:solidFill>
            <a:srgbClr val="CCECFF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 marL="381000" indent="-381000">
              <a:spcBef>
                <a:spcPct val="20000"/>
              </a:spcBef>
              <a:defRPr/>
            </a:pPr>
            <a:r>
              <a:rPr lang="en-US" sz="2400" b="1" dirty="0">
                <a:solidFill>
                  <a:srgbClr val="000000"/>
                </a:solidFill>
                <a:latin typeface="Arial Unicode MS" pitchFamily="34" charset="-128"/>
              </a:rPr>
              <a:t>Definition (</a:t>
            </a:r>
            <a:r>
              <a:rPr lang="en-US" sz="2400" dirty="0">
                <a:solidFill>
                  <a:srgbClr val="000000"/>
                </a:solidFill>
                <a:latin typeface="Arial Unicode MS" pitchFamily="34" charset="-128"/>
              </a:rPr>
              <a:t>truth values of statements cont’</a:t>
            </a:r>
            <a:r>
              <a:rPr lang="en-US" sz="2400" b="1" dirty="0">
                <a:solidFill>
                  <a:srgbClr val="000000"/>
                </a:solidFill>
                <a:latin typeface="Arial Unicode MS" pitchFamily="34" charset="-128"/>
              </a:rPr>
              <a:t>): </a:t>
            </a:r>
            <a:r>
              <a:rPr lang="en-US" sz="2400" dirty="0">
                <a:solidFill>
                  <a:srgbClr val="000000"/>
                </a:solidFill>
                <a:latin typeface="Arial Unicode MS" pitchFamily="34" charset="-128"/>
              </a:rPr>
              <a:t>A </a:t>
            </a:r>
            <a:r>
              <a:rPr lang="en-US" sz="2400" dirty="0">
                <a:solidFill>
                  <a:srgbClr val="2D2DB9"/>
                </a:solidFill>
                <a:latin typeface="Arial Unicode MS" pitchFamily="34" charset="-128"/>
              </a:rPr>
              <a:t>knowledge base </a:t>
            </a:r>
            <a:r>
              <a:rPr lang="en-US" sz="2400" i="1" dirty="0">
                <a:solidFill>
                  <a:srgbClr val="2D2DB9"/>
                </a:solidFill>
                <a:latin typeface="Arial Unicode MS" pitchFamily="34" charset="-128"/>
              </a:rPr>
              <a:t>KB</a:t>
            </a:r>
            <a:r>
              <a:rPr lang="en-US" sz="2400" dirty="0">
                <a:solidFill>
                  <a:srgbClr val="2D2DB9"/>
                </a:solidFill>
                <a:latin typeface="Arial Unicode MS" pitchFamily="34" charset="-128"/>
              </a:rPr>
              <a:t>  is true in </a:t>
            </a:r>
            <a:r>
              <a:rPr lang="en-US" sz="2400" i="1" dirty="0">
                <a:solidFill>
                  <a:srgbClr val="2D2DB9"/>
                </a:solidFill>
              </a:rPr>
              <a:t>I</a:t>
            </a:r>
            <a:r>
              <a:rPr lang="en-US" sz="2400" dirty="0">
                <a:solidFill>
                  <a:srgbClr val="000000"/>
                </a:solidFill>
                <a:latin typeface="Arial Unicode MS" pitchFamily="34" charset="-128"/>
              </a:rPr>
              <a:t>  if and only if every clause in </a:t>
            </a:r>
            <a:r>
              <a:rPr lang="en-US" sz="2400" i="1" dirty="0">
                <a:solidFill>
                  <a:srgbClr val="000000"/>
                </a:solidFill>
                <a:latin typeface="Arial Unicode MS" pitchFamily="34" charset="-128"/>
              </a:rPr>
              <a:t>KB </a:t>
            </a:r>
            <a:r>
              <a:rPr lang="en-US" sz="2400" dirty="0">
                <a:solidFill>
                  <a:srgbClr val="000000"/>
                </a:solidFill>
                <a:latin typeface="Arial Unicode MS" pitchFamily="34" charset="-128"/>
              </a:rPr>
              <a:t> is true in </a:t>
            </a:r>
            <a:r>
              <a:rPr lang="en-US" sz="2400" i="1" dirty="0">
                <a:solidFill>
                  <a:srgbClr val="000000"/>
                </a:solidFill>
              </a:rPr>
              <a:t>I</a:t>
            </a:r>
            <a:r>
              <a:rPr lang="en-US" sz="2400" i="1" dirty="0">
                <a:solidFill>
                  <a:srgbClr val="000000"/>
                </a:solidFill>
                <a:latin typeface="Arial Unicode MS" pitchFamily="34" charset="-128"/>
              </a:rPr>
              <a:t>.   </a:t>
            </a:r>
            <a:endParaRPr lang="en-US" sz="2400" b="1" dirty="0">
              <a:solidFill>
                <a:srgbClr val="000000"/>
              </a:solidFill>
              <a:latin typeface="Arial Unicode MS" pitchFamily="34" charset="-128"/>
            </a:endParaRPr>
          </a:p>
        </p:txBody>
      </p:sp>
      <p:sp>
        <p:nvSpPr>
          <p:cNvPr id="40" name="Rectangle 3"/>
          <p:cNvSpPr>
            <a:spLocks noChangeArrowheads="1"/>
          </p:cNvSpPr>
          <p:nvPr/>
        </p:nvSpPr>
        <p:spPr bwMode="auto">
          <a:xfrm>
            <a:off x="159078" y="924441"/>
            <a:ext cx="8785225" cy="863600"/>
          </a:xfrm>
          <a:prstGeom prst="rect">
            <a:avLst/>
          </a:prstGeom>
          <a:solidFill>
            <a:srgbClr val="CCECFF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 marL="381000" indent="-381000">
              <a:spcBef>
                <a:spcPct val="20000"/>
              </a:spcBef>
              <a:defRPr/>
            </a:pPr>
            <a:r>
              <a:rPr lang="en-US" sz="2400" b="1" dirty="0">
                <a:latin typeface="Arial Unicode MS" pitchFamily="34" charset="-128"/>
              </a:rPr>
              <a:t>Definition (interpretation)</a:t>
            </a:r>
          </a:p>
          <a:p>
            <a:pPr marL="381000" indent="-381000">
              <a:defRPr/>
            </a:pPr>
            <a:r>
              <a:rPr lang="en-US" sz="2400" dirty="0">
                <a:latin typeface="Arial Unicode MS" pitchFamily="34" charset="-128"/>
              </a:rPr>
              <a:t>An </a:t>
            </a:r>
            <a:r>
              <a:rPr lang="en-US" sz="2400" dirty="0">
                <a:solidFill>
                  <a:schemeClr val="accent6"/>
                </a:solidFill>
                <a:latin typeface="Arial Unicode MS" pitchFamily="34" charset="-128"/>
              </a:rPr>
              <a:t>interpretation </a:t>
            </a:r>
            <a:r>
              <a:rPr lang="en-US" sz="2400" i="1" dirty="0"/>
              <a:t>I</a:t>
            </a:r>
            <a:r>
              <a:rPr lang="en-US" sz="2400" i="1" dirty="0">
                <a:latin typeface="Arial Unicode MS" pitchFamily="34" charset="-128"/>
              </a:rPr>
              <a:t> </a:t>
            </a:r>
            <a:r>
              <a:rPr lang="en-US" sz="2400" dirty="0">
                <a:latin typeface="Arial Unicode MS" pitchFamily="34" charset="-128"/>
              </a:rPr>
              <a:t> assigns a truth value to each atom.</a:t>
            </a:r>
          </a:p>
        </p:txBody>
      </p:sp>
    </p:spTree>
    <p:extLst>
      <p:ext uri="{BB962C8B-B14F-4D97-AF65-F5344CB8AC3E}">
        <p14:creationId xmlns:p14="http://schemas.microsoft.com/office/powerpoint/2010/main" val="27488867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145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dirty="0" smtClean="0"/>
              <a:t>PDC Semantics: Knowledge Base (KB)</a:t>
            </a:r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35542176"/>
              </p:ext>
            </p:extLst>
          </p:nvPr>
        </p:nvGraphicFramePr>
        <p:xfrm>
          <a:off x="395537" y="2276872"/>
          <a:ext cx="4824536" cy="1296144"/>
        </p:xfrm>
        <a:graphic>
          <a:graphicData uri="http://schemas.openxmlformats.org/drawingml/2006/table">
            <a:tbl>
              <a:tblPr/>
              <a:tblGrid>
                <a:gridCol w="964539"/>
                <a:gridCol w="964538"/>
                <a:gridCol w="966382"/>
                <a:gridCol w="964539"/>
                <a:gridCol w="964538"/>
              </a:tblGrid>
              <a:tr h="64905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Unicode MS" pitchFamily="34" charset="-128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p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q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r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s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4709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I</a:t>
                      </a:r>
                      <a:r>
                        <a:rPr kumimoji="0" lang="en-US" sz="24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1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tru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true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false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false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89831" y="5323866"/>
            <a:ext cx="2592288" cy="12003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12700">
            <a:solidFill>
              <a:srgbClr val="00B050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  <a:cs typeface="Times New Roman" pitchFamily="18" charset="0"/>
              </a:rPr>
              <a:t>p</a:t>
            </a:r>
          </a:p>
          <a:p>
            <a:r>
              <a:rPr lang="en-US" sz="2400" i="1" dirty="0" smtClean="0">
                <a:latin typeface="+mj-lt"/>
                <a:cs typeface="Times New Roman" pitchFamily="18" charset="0"/>
              </a:rPr>
              <a:t>r</a:t>
            </a:r>
          </a:p>
          <a:p>
            <a:pPr lvl="0"/>
            <a:r>
              <a:rPr lang="en-US" sz="2400" i="1" dirty="0" smtClean="0">
                <a:latin typeface="+mj-lt"/>
                <a:cs typeface="Times New Roman" pitchFamily="18" charset="0"/>
              </a:rPr>
              <a:t>s </a:t>
            </a:r>
            <a:r>
              <a:rPr lang="en-US" sz="2400" i="1" dirty="0" smtClean="0">
                <a:latin typeface="+mj-lt"/>
                <a:ea typeface="Arial Unicode MS" pitchFamily="34" charset="-128"/>
                <a:cs typeface="Times New Roman" pitchFamily="18" charset="0"/>
              </a:rPr>
              <a:t>←</a:t>
            </a:r>
            <a:r>
              <a:rPr lang="en-US" sz="2400" i="1" dirty="0" smtClean="0">
                <a:latin typeface="+mj-lt"/>
                <a:cs typeface="Times New Roman" pitchFamily="18" charset="0"/>
              </a:rPr>
              <a:t> q </a:t>
            </a:r>
            <a:r>
              <a:rPr lang="en-US" sz="2400" i="1" dirty="0" smtClean="0">
                <a:latin typeface="+mj-lt"/>
                <a:ea typeface="Arial Unicode MS" pitchFamily="34" charset="-128"/>
                <a:cs typeface="Times New Roman" pitchFamily="18" charset="0"/>
              </a:rPr>
              <a:t>∧ p</a:t>
            </a:r>
            <a:endParaRPr lang="en-US" dirty="0">
              <a:latin typeface="+mj-lt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342159" y="5323866"/>
            <a:ext cx="2736304" cy="12003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12700">
            <a:solidFill>
              <a:srgbClr val="CC0099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  <a:cs typeface="Times New Roman" pitchFamily="18" charset="0"/>
              </a:rPr>
              <a:t>p</a:t>
            </a:r>
          </a:p>
          <a:p>
            <a:r>
              <a:rPr lang="en-US" sz="2400" i="1" dirty="0" smtClean="0">
                <a:latin typeface="+mj-lt"/>
                <a:cs typeface="Times New Roman" pitchFamily="18" charset="0"/>
              </a:rPr>
              <a:t>q</a:t>
            </a:r>
          </a:p>
          <a:p>
            <a:pPr lvl="0"/>
            <a:r>
              <a:rPr lang="en-US" sz="2400" i="1" dirty="0" smtClean="0">
                <a:latin typeface="+mj-lt"/>
                <a:cs typeface="Times New Roman" pitchFamily="18" charset="0"/>
              </a:rPr>
              <a:t>s </a:t>
            </a:r>
            <a:r>
              <a:rPr lang="en-US" sz="2400" i="1" dirty="0" smtClean="0">
                <a:latin typeface="+mj-lt"/>
                <a:ea typeface="Arial Unicode MS" pitchFamily="34" charset="-128"/>
                <a:cs typeface="Times New Roman" pitchFamily="18" charset="0"/>
              </a:rPr>
              <a:t>←</a:t>
            </a:r>
            <a:r>
              <a:rPr lang="en-US" sz="2400" i="1" dirty="0" smtClean="0">
                <a:latin typeface="+mj-lt"/>
                <a:cs typeface="Times New Roman" pitchFamily="18" charset="0"/>
              </a:rPr>
              <a:t> q</a:t>
            </a:r>
            <a:endParaRPr lang="en-US" dirty="0">
              <a:latin typeface="+mj-lt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294487" y="5323866"/>
            <a:ext cx="2736304" cy="830997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12700">
            <a:solidFill>
              <a:srgbClr val="00B0F0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  <a:cs typeface="Times New Roman" pitchFamily="18" charset="0"/>
              </a:rPr>
              <a:t>p</a:t>
            </a:r>
          </a:p>
          <a:p>
            <a:pPr lvl="0"/>
            <a:r>
              <a:rPr lang="en-US" sz="2400" i="1" dirty="0" smtClean="0">
                <a:latin typeface="+mj-lt"/>
                <a:cs typeface="Times New Roman" pitchFamily="18" charset="0"/>
              </a:rPr>
              <a:t>q </a:t>
            </a:r>
            <a:r>
              <a:rPr lang="en-US" sz="2400" i="1" dirty="0" smtClean="0">
                <a:latin typeface="+mj-lt"/>
                <a:ea typeface="Arial Unicode MS" pitchFamily="34" charset="-128"/>
                <a:cs typeface="Times New Roman" pitchFamily="18" charset="0"/>
              </a:rPr>
              <a:t>←</a:t>
            </a:r>
            <a:r>
              <a:rPr lang="en-US" sz="2400" i="1" dirty="0" smtClean="0">
                <a:latin typeface="+mj-lt"/>
                <a:cs typeface="Times New Roman" pitchFamily="18" charset="0"/>
              </a:rPr>
              <a:t> r </a:t>
            </a:r>
            <a:r>
              <a:rPr lang="en-US" sz="2400" i="1" dirty="0" smtClean="0">
                <a:latin typeface="+mj-lt"/>
                <a:ea typeface="Arial Unicode MS" pitchFamily="34" charset="-128"/>
                <a:cs typeface="Times New Roman" pitchFamily="18" charset="0"/>
              </a:rPr>
              <a:t>∧ s</a:t>
            </a:r>
            <a:endParaRPr lang="en-US" sz="2400" dirty="0">
              <a:latin typeface="+mj-lt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317823" y="4747802"/>
            <a:ext cx="425116" cy="52322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r>
              <a:rPr lang="en-US" b="1" i="1" dirty="0" smtClean="0">
                <a:latin typeface="+mj-lt"/>
                <a:cs typeface="Times New Roman" pitchFamily="18" charset="0"/>
              </a:rPr>
              <a:t>A</a:t>
            </a:r>
            <a:endParaRPr lang="en-US" b="1" i="1" baseline="-25000" dirty="0" smtClean="0">
              <a:latin typeface="+mj-lt"/>
              <a:cs typeface="Times New Roman" pitchFamily="18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3342159" y="4747802"/>
            <a:ext cx="425116" cy="52322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r>
              <a:rPr lang="en-US" b="1" i="1" dirty="0" smtClean="0">
                <a:latin typeface="+mj-lt"/>
                <a:cs typeface="Times New Roman" pitchFamily="18" charset="0"/>
              </a:rPr>
              <a:t>B</a:t>
            </a:r>
            <a:endParaRPr lang="en-US" b="1" i="1" baseline="-25000" dirty="0" smtClean="0">
              <a:latin typeface="+mj-lt"/>
              <a:cs typeface="Times New Roman" pitchFamily="18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6222479" y="4675794"/>
            <a:ext cx="444352" cy="52322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r>
              <a:rPr lang="en-US" b="1" i="1" dirty="0" smtClean="0">
                <a:latin typeface="+mj-lt"/>
                <a:cs typeface="Times New Roman" pitchFamily="18" charset="0"/>
              </a:rPr>
              <a:t>C</a:t>
            </a:r>
            <a:endParaRPr lang="en-US" b="1" i="1" baseline="-25000" dirty="0" smtClean="0">
              <a:latin typeface="+mj-lt"/>
              <a:cs typeface="Times New Roman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325429" y="3789040"/>
            <a:ext cx="6986208" cy="81047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dirty="0" smtClean="0">
                <a:latin typeface="+mj-lt"/>
                <a:cs typeface="Times New Roman" pitchFamily="18" charset="0"/>
              </a:rPr>
              <a:t>Which of the three KB below is True in I</a:t>
            </a:r>
            <a:r>
              <a:rPr lang="en-US" baseline="-25000" dirty="0" smtClean="0">
                <a:latin typeface="+mj-lt"/>
                <a:cs typeface="Times New Roman" pitchFamily="18" charset="0"/>
              </a:rPr>
              <a:t>1  </a:t>
            </a:r>
            <a:r>
              <a:rPr lang="en-US" dirty="0" smtClean="0">
                <a:cs typeface="Times New Roman" pitchFamily="18" charset="0"/>
              </a:rPr>
              <a:t>?</a:t>
            </a:r>
            <a:r>
              <a:rPr lang="en-US" baseline="-25000" dirty="0" smtClean="0">
                <a:latin typeface="+mj-lt"/>
                <a:cs typeface="Times New Roman" pitchFamily="18" charset="0"/>
              </a:rPr>
              <a:t> </a:t>
            </a:r>
          </a:p>
          <a:p>
            <a:endParaRPr lang="en-US" i="1" baseline="-25000" dirty="0" smtClean="0">
              <a:solidFill>
                <a:srgbClr val="00B050"/>
              </a:solidFill>
              <a:latin typeface="+mj-lt"/>
              <a:cs typeface="Times New Roman" pitchFamily="18" charset="0"/>
            </a:endParaRPr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467544" y="1124744"/>
            <a:ext cx="7848600" cy="79208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 marL="800100" lvl="1" indent="-342900">
              <a:buFont typeface="Arial" pitchFamily="34" charset="0"/>
              <a:buChar char="•"/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A </a:t>
            </a:r>
            <a:r>
              <a:rPr lang="en-US" sz="24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knowledge base KB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is true in I if and only if every clause in KB is true in I.</a:t>
            </a:r>
          </a:p>
        </p:txBody>
      </p:sp>
      <p:pic>
        <p:nvPicPr>
          <p:cNvPr id="18" name="Picture 4" descr="https://encrypted-tbn2.gstatic.com/images?q=tbn:ANd9GcRmbiq0fjNIqMNEbbRgG-41Uy_xMuQ-55BRXnK88qWBmx3bfWc1XQ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66112" y="2764333"/>
            <a:ext cx="1259383" cy="470124"/>
          </a:xfrm>
          <a:prstGeom prst="rect">
            <a:avLst/>
          </a:prstGeom>
          <a:noFill/>
          <a:ln w="57150">
            <a:solidFill>
              <a:srgbClr val="00B0F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346665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8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808080"/>
      </a:hlink>
      <a:folHlink>
        <a:srgbClr val="B2B2B2"/>
      </a:folHlink>
    </a:clrScheme>
    <a:fontScheme name="Default Design">
      <a:majorFont>
        <a:latin typeface="Arial Unicode MS"/>
        <a:ea typeface=""/>
        <a:cs typeface=""/>
      </a:majorFont>
      <a:minorFont>
        <a:latin typeface="Arial Unicode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8080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2_Default Design">
  <a:themeElements>
    <a:clrScheme name="Default Design 8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808080"/>
      </a:hlink>
      <a:folHlink>
        <a:srgbClr val="B2B2B2"/>
      </a:folHlink>
    </a:clrScheme>
    <a:fontScheme name="Default Design">
      <a:majorFont>
        <a:latin typeface="Arial Unicode MS"/>
        <a:ea typeface=""/>
        <a:cs typeface=""/>
      </a:majorFont>
      <a:minorFont>
        <a:latin typeface="Arial Unicode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8080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Default Design">
  <a:themeElements>
    <a:clrScheme name="Default Design 8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808080"/>
      </a:hlink>
      <a:folHlink>
        <a:srgbClr val="B2B2B2"/>
      </a:folHlink>
    </a:clrScheme>
    <a:fontScheme name="Default Design">
      <a:majorFont>
        <a:latin typeface="Arial Unicode MS"/>
        <a:ea typeface=""/>
        <a:cs typeface=""/>
      </a:majorFont>
      <a:minorFont>
        <a:latin typeface="Arial Unicode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8080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3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4_Default 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1_Default Design">
      <a:majorFont>
        <a:latin typeface="Verdana"/>
        <a:ea typeface=""/>
        <a:cs typeface="Arial"/>
      </a:majorFont>
      <a:minorFont>
        <a:latin typeface="Verdana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6675</TotalTime>
  <Words>3706</Words>
  <Application>Microsoft Office PowerPoint</Application>
  <PresentationFormat>On-screen Show (4:3)</PresentationFormat>
  <Paragraphs>797</Paragraphs>
  <Slides>60</Slides>
  <Notes>46</Notes>
  <HiddenSlides>4</HiddenSlides>
  <MMClips>0</MMClips>
  <ScaleCrop>false</ScaleCrop>
  <HeadingPairs>
    <vt:vector size="6" baseType="variant">
      <vt:variant>
        <vt:lpstr>Theme</vt:lpstr>
      </vt:variant>
      <vt:variant>
        <vt:i4>5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0</vt:i4>
      </vt:variant>
    </vt:vector>
  </HeadingPairs>
  <TitlesOfParts>
    <vt:vector size="66" baseType="lpstr">
      <vt:lpstr>Default Design</vt:lpstr>
      <vt:lpstr>2_Default Design</vt:lpstr>
      <vt:lpstr>1_Default Design</vt:lpstr>
      <vt:lpstr>3_Default Design</vt:lpstr>
      <vt:lpstr>4_Default Design</vt:lpstr>
      <vt:lpstr>Equation</vt:lpstr>
      <vt:lpstr>UBC Department of Computer Science Undergraduate Events  More details @ https://my.cs.ubc.ca/students/development/events </vt:lpstr>
      <vt:lpstr>PowerPoint Presentation</vt:lpstr>
      <vt:lpstr>PowerPoint Presentation</vt:lpstr>
      <vt:lpstr>PowerPoint Presentation</vt:lpstr>
      <vt:lpstr>Logics in AI: Similar slide to the one for planning</vt:lpstr>
      <vt:lpstr>Relationships between different Logics (better with colors)</vt:lpstr>
      <vt:lpstr>Lecture Overview</vt:lpstr>
      <vt:lpstr>Basic definitions from 322 (Semantics)</vt:lpstr>
      <vt:lpstr>PDC Semantics: Knowledge Base (KB)</vt:lpstr>
      <vt:lpstr>PDC Semantics: Knowledge Base (KB)</vt:lpstr>
      <vt:lpstr>PDC Semantics: Knowledge Base</vt:lpstr>
      <vt:lpstr>Basic definitions from 322 (Semantics)</vt:lpstr>
      <vt:lpstr>Example: Models</vt:lpstr>
      <vt:lpstr>Basic definitions from 322 (Semantics)</vt:lpstr>
      <vt:lpstr>PowerPoint Presentation</vt:lpstr>
      <vt:lpstr>Basic definitions from 322 (Proof Theory)</vt:lpstr>
      <vt:lpstr>(Propositional) Logic: Key ideas</vt:lpstr>
      <vt:lpstr>Lecture Overview</vt:lpstr>
      <vt:lpstr>Relationships between different Logics (better with colors)</vt:lpstr>
      <vt:lpstr>Propositional logic: Syntax</vt:lpstr>
      <vt:lpstr>Propositional logic: Semantics</vt:lpstr>
      <vt:lpstr>Truth tables for connectives</vt:lpstr>
      <vt:lpstr>Truth tables for connectives</vt:lpstr>
      <vt:lpstr>PowerPoint Presentation</vt:lpstr>
      <vt:lpstr>PowerPoint Presentation</vt:lpstr>
      <vt:lpstr>PowerPoint Presentation</vt:lpstr>
      <vt:lpstr>PowerPoint Presentation</vt:lpstr>
      <vt:lpstr>Validity and Satisfiability</vt:lpstr>
      <vt:lpstr>Validity and Satisfiability</vt:lpstr>
      <vt:lpstr>Lecture Overview</vt:lpstr>
      <vt:lpstr>Proof by resolution</vt:lpstr>
      <vt:lpstr>Conjunctive Normal Form (CNF)</vt:lpstr>
      <vt:lpstr>Example: Conversion to CNF</vt:lpstr>
      <vt:lpstr>Example: Conversion to CNF</vt:lpstr>
      <vt:lpstr>Resolution Deduction step</vt:lpstr>
      <vt:lpstr>Learning Goals for today’s class</vt:lpstr>
      <vt:lpstr>PowerPoint Presentation</vt:lpstr>
      <vt:lpstr>Next class Fri</vt:lpstr>
      <vt:lpstr>Ignore from this slide forward</vt:lpstr>
      <vt:lpstr>Try it Yourselv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Logical equivalence</vt:lpstr>
      <vt:lpstr>Validity and satisfiability</vt:lpstr>
      <vt:lpstr>Proof methods</vt:lpstr>
      <vt:lpstr>Normal Form</vt:lpstr>
      <vt:lpstr>Example: Conversion to CNF</vt:lpstr>
      <vt:lpstr>Resolution Inference Rule for CNF</vt:lpstr>
      <vt:lpstr>Resolution Algorithm</vt:lpstr>
      <vt:lpstr>Resolution example</vt:lpstr>
      <vt:lpstr>Horn Clauses</vt:lpstr>
      <vt:lpstr>Normal Form</vt:lpstr>
      <vt:lpstr>Example: Conversion to CNF</vt:lpstr>
      <vt:lpstr>Resolution Inference Rule for CNF</vt:lpstr>
      <vt:lpstr>Resolution Algorithm</vt:lpstr>
      <vt:lpstr>Resolution example</vt:lpstr>
      <vt:lpstr>Horn Clauses</vt:lpstr>
    </vt:vector>
  </TitlesOfParts>
  <Company>UBC Computer Sciences Departmen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onati</dc:creator>
  <cp:lastModifiedBy>Giuseppe</cp:lastModifiedBy>
  <cp:revision>439</cp:revision>
  <dcterms:created xsi:type="dcterms:W3CDTF">2000-08-26T02:46:38Z</dcterms:created>
  <dcterms:modified xsi:type="dcterms:W3CDTF">2015-10-28T17:16:45Z</dcterms:modified>
</cp:coreProperties>
</file>